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notesSlides/notesSlide1.xml" ContentType="application/vnd.openxmlformats-officedocument.presentationml.notesSlide+xml"/>
  <Override PartName="/ppt/ink/ink12.xml" ContentType="application/inkml+xml"/>
  <Override PartName="/ppt/notesSlides/notesSlide2.xml" ContentType="application/vnd.openxmlformats-officedocument.presentationml.notesSlide+xml"/>
  <Override PartName="/ppt/ink/ink13.xml" ContentType="application/inkml+xml"/>
  <Override PartName="/ppt/notesSlides/notesSlide3.xml" ContentType="application/vnd.openxmlformats-officedocument.presentationml.notesSlide+xml"/>
  <Override PartName="/ppt/ink/ink14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15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24"/>
  </p:notesMasterIdLst>
  <p:sldIdLst>
    <p:sldId id="893" r:id="rId2"/>
    <p:sldId id="905" r:id="rId3"/>
    <p:sldId id="899" r:id="rId4"/>
    <p:sldId id="900" r:id="rId5"/>
    <p:sldId id="898" r:id="rId6"/>
    <p:sldId id="897" r:id="rId7"/>
    <p:sldId id="894" r:id="rId8"/>
    <p:sldId id="895" r:id="rId9"/>
    <p:sldId id="901" r:id="rId10"/>
    <p:sldId id="902" r:id="rId11"/>
    <p:sldId id="903" r:id="rId12"/>
    <p:sldId id="262" r:id="rId13"/>
    <p:sldId id="270" r:id="rId14"/>
    <p:sldId id="271" r:id="rId15"/>
    <p:sldId id="297" r:id="rId16"/>
    <p:sldId id="263" r:id="rId17"/>
    <p:sldId id="306" r:id="rId18"/>
    <p:sldId id="307" r:id="rId19"/>
    <p:sldId id="305" r:id="rId20"/>
    <p:sldId id="308" r:id="rId21"/>
    <p:sldId id="881" r:id="rId22"/>
    <p:sldId id="889" r:id="rId23"/>
  </p:sldIdLst>
  <p:sldSz cx="11887200" cy="77724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" initials="p" lastIdx="1" clrIdx="0">
    <p:extLst>
      <p:ext uri="{19B8F6BF-5375-455C-9EA6-DF929625EA0E}">
        <p15:presenceInfo xmlns:p15="http://schemas.microsoft.com/office/powerpoint/2012/main" userId="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75" autoAdjust="0"/>
    <p:restoredTop sz="94660"/>
  </p:normalViewPr>
  <p:slideViewPr>
    <p:cSldViewPr snapToGrid="0">
      <p:cViewPr varScale="1">
        <p:scale>
          <a:sx n="58" d="100"/>
          <a:sy n="58" d="100"/>
        </p:scale>
        <p:origin x="20" y="1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3T17:34:54.62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30960 18407 7359 0,'0'0'656'0,"0"0"-528"15,0 0-128-15,6-5 0 0,-1-3 1184 0,-5 8 208 16,5-6 32-16,-5 6 16 0,8-4-496 0,-8 4-112 15,0 0 0-15,6-7-16 0,-6 7-240 0,5-8-64 16,-5 8 0-16,0 0 0 0,5-6 144 0,-5 6 32 16,0 0 0-16,0 0 0 0,0 0 64 0,0 0 16 15,0-9 0-15,0 9 0 0,0 0-160 0,0 0-32 0,0 0 0 0,0 0 0 16,0 0-240-16,-10 2-48 0,0 5-16 0,0-2 0 16,1 1 32-16,-1 3 0 0,-1 0 0 0,0 3 0 15,-2 2 16-15,-1-2 16 0,-6 1 0 0,2 1 0 16,3 2 32-16,-3-1 0 0,2 1 0 0,-1-2 0 15,-1 0-96-15,2 0-16 0,-1 2 0 0,3-1 0 16,2-2-48-16,0 2-16 0,1 2 0 0,-1-2 0 16,1 2-192-16,1-5 176 0,-2-3-176 0,2 4 160 15,2 0-160-15,2-3 160 0,0-1-160 0,2-3 160 16,4-6-160-16,-3 13 128 0,-1-4-128 0,4-9 128 16,0 0 0-16,0 0 0 0,0 10 0 0,0-10 0 15,0 0 64-15,0 0 16 0,0 0 0 0,0 0 0 16,4 9-64-16,-4-9-16 0,0 0 0 0,0 0 0 15,8 7 0-15,-8-7-128 0,10 7 192 0,-10-7-64 16,10 4-128-16,-10-4 160 0,12 5-160 0,-2-2 160 0,-10-3-160 0,11 4 0 16,-11-4 0-16,14 7 128 0,-1 1-128 0,1-1 0 15,-1 0 0-15,1-1 128 0,-2-3-128 0,4 4 0 16,-1 2 0-16,0-3 0 0,0 0 0 0,2-1 0 16,2 1 0-16,0 1 128 0,-1-2-128 0,-2 2 0 15,0 0 144-15,-1 0-144 0,-2-2 128 0,1 2-128 16,1-2 128-16,-1 2-128 0,0-1 0 0,0-1 144 15,-1 1-144-15,-1 1 0 0,0-5 176 0,-2 3-176 16,0 3 160-16,0-3-160 0,0 2 128 0,-2 0-128 16,-8-7 0-16,10 7 144 0,0 1-144 0,-1-1 0 15,-1-1 0-15,-2 2 128 0,-6-8-128 0,8 6 0 16,-8-6 144-16,0 0-144 0,0 0 128 0,6 10-128 16,-6-10 128-16,0 0-128 0,0 0 128 0,0 0-128 0,0 0 160 0,0 0-160 15,0 0 176-15,0 0-176 0,0 0 192 0,0 0-192 16,0 0 0-16,-7 4-176 0,7-4 0 0,0 0 0 31,-9-1-2224-31,9 1-448 0,-9-4-96 0</inkml:trace>
  <inkml:trace contextRef="#ctx0" brushRef="#br0" timeOffset="647.39">30685 18778 2751 0,'0'0'256'0,"0"0"-256"16,0 0 0-16,0 0 0 0,0 0 2432 0,0 0 432 15,0 0 80-15,0 0 32 0,0 0-1696 0,0 0-352 16,0 0-64-16,0 0-16 0,0 0-224 0,0 0-48 16,0 0-16-16,0 0 0 0,0 0 64 0,0 0 16 15,0 0 0-15,0 0 0 0,11-2 128 0,2-2 16 0,0-1 16 0,2 1 0 16,0 1-224-16,3 1-32 0,1-2-16 0,5-2 0 15,2 1-80-15,2 2 0 0,-2 1-16 0,4-4 0 16,0 1 80-16,3 0 32 0,2-4 0 0,1 3 0 16,3 2-96-16,0-1 0 0,3 0-16 0,1 1 0 15,2 2-144-15,-1-2-32 0,-1 0 0 0,-2 0 0 16,-2 0-112-16,0-1-16 0,-4-1-128 0,-2 2 192 16,-4 2-192-16,-1-2 144 0,-1-1-144 0,0 1 128 15,-2-1 32-15,-1 1 0 0,-3-2 0 0,-1 2 0 16,0 0 96-16,1 1 0 0,0-3 16 0,0 2 0 15,-2-1-80-15,-2 0 0 0,3 0-16 0,-1 1 0 16,1 0-16-16,-1 1 0 0,-2-2 0 0,-2 1 0 16,0 0-32-16,0 1 0 0,1 0 0 0,-1-1 0 15,1 1-128-15,-2 1 0 0,0-1 0 0,-1 1 128 0,-2-1-128 0,1 0 0 16,-2 0 0-16,0 1 128 0,-10 2-128 0,12-2 0 16,-2-1 0-16,-10 3 128 0,0 0-128 0,11-1 0 15,-11 1 0-15,10-1 128 0,-10 1-128 0,0 0 0 16,0 0 0-16,11 1 0 0,-11-1 0 0,0 0 0 15,0 0 0-15,0 0 0 0,0 0-160 0,0 0 160 16,0 0-208-16,0 0 80 16,0 0-576-16,0 0-96 0,-3 11-32 0</inkml:trace>
  <inkml:trace contextRef="#ctx0" brushRef="#br0" timeOffset="1367.95">31094 18379 7359 0,'0'0'656'16,"0"0"-528"-16,0 0-128 0,0 0 0 0,0 0 1488 15,0 0 272-15,0 0 48 0,0 0 16 0,7-9-816 0,-7 9-176 16,0 0-16-16,0 0-16 0,0 0-32 0,0 0-16 15,0 0 0-15,0 0 0 0,0 0-48 0,0 0-16 16,-8-2 0-16,-1 2 0 0,0 3 0 0,-1 5 0 16,-3-2 0-16,-1 6 0 0,-2-2-80 0,-1 4-16 15,-1 0 0-15,-1 1 0 0,-1-1-32 0,-4 3-16 16,-2-1 0-16,1 1 0 0,1-2-32 0,0 2-16 16,0-2 0-16,-2 1 0 0,5 2-160 0,0-1-16 15,3-3-16-15,1 0 0 0,-2 0-144 0,1 0-32 16,1-6 0-16,3 4 0 0,2-6 16 0,0 3 0 0,2-4 0 0,1 2 0 15,4 2-144-15,5-9 160 0,0 0-160 0,0 0 160 16,0 0 0-16,-1 7 0 0,1-7 0 0,0 0 0 16,0 0-32-16,0 0 0 0,7 12 0 0,4-6 0 15,-11-6-128-15,12 8 192 0,2-5-192 0,1 2 192 16,1 2-192-16,-1-2 0 0,0-1 0 0,3 1 0 16,2 1 0-16,2-1 0 0,1 2 0 0,4 0 0 15,3 0 0-15,2 1 0 0,0-1 128 0,1 2-128 16,1-3 128-16,-1-2-128 0,3 1 192 0,-2 1-64 15,0-1 64-15,-1 2 0 0,-1 0 0 0,0-3 0 16,0 0-64-16,-1 1 0 0,1 3 0 0,0-4 0 16,1-1 0-16,-2 4-128 0,-4-2 192 0,-1 0-64 15,-4-3-128-15,-2 4 128 0,-1-1-128 0,-1-2 128 0,-3 0-128 0,-1-1 0 16,-1 2 144-16,-3-2-144 16,-10-2 0-16,0 0 0 0,11-2 0 0,-11 2 0 15,0 0-416-15,0 0-96 0,0 0-32 0,0 0 0 16,0 0-1408-16,0 0-288 0,3-10-48 0,-3 3-10768 15</inkml:trace>
  <inkml:trace contextRef="#ctx0" brushRef="#br0" timeOffset="1868.48">30774 18777 5519 0,'0'0'496'0,"-9"0"-496"0,1 0 0 0,8 0 0 16,0 0 2400-16,0 0 384 0,0 0 80 0,0 0 16 15,0 0-1856-15,0 0-384 0,8-5-64 0,1 0 0 16,1 2 64-16,2 1 0 0,0-1 16 0,5-1 0 15,2 0 48-15,0 3 16 0,3 0 0 0,-2 0 0 16,4-4-64-16,1 2-16 0,3-1 0 0,0-2 0 16,0 1-128-16,3-2-16 0,2 0-16 0,2 3 0 15,2-5 64-15,4 3 16 0,2-1 0 0,8 0 0 16,4 2 144-16,2 0 48 0,-1-6 0 0,-1 4 0 0,-3-3-144 0,1 2-32 16,2-1 0-16,-1 3 0 0,0-3-256 0,-2 1-48 15,0 3-16-15,-4-2 0 16,-5 1-64-16,-3 3-32 0,-3-5 0 0,-4 3 0 0,-1 0-32 0,-3-3-128 15,-1 1 192-15,-13 4-64 0,2-2 48 0,-2 1 0 16,1 0 0-16,1 2 0 0,-2-2-16 0,0-1 0 16,-2 1 0-16,7-1 0 0,-4 2 48 0,-5 1 16 15,-2-2 0-15,-9 4 0 0,0 0-224 0,0 0 0 16,0 0 128-16,0 0-128 0,0 0 144 0,0 0-16 16,0 0 0-16,0 0 0 0,0 0-128 0,0 0 0 15,0 0 0-15,-4 12 0 0,-1-1-384 0,0-5 32 16,-3 2 16-16,-1 0 0 15,1-1-1888-15,-3 2-368 0,-1-3-80 0,2 7-16 0</inkml:trace>
  <inkml:trace contextRef="#ctx0" brushRef="#br0" timeOffset="5120.64">23785 19970 13935 0,'0'0'608'0,"5"-6"144"0,-5 6-608 0,5-6-144 0,1 2 0 0,-6 4 0 16,2-5 944-16,-2 5 144 0,8-5 48 0,-8 5 0 0,5-4-176 0,-5 4-16 15,0 0-16-15,0 0 0 0,0 0-224 0,0 0-32 16,0 0-16-16,0 0 0 0,0 0-208 0,0 0-32 16,0 0-16-16,0 0 0 0,0 0 0 0,0 0 0 15,0 0 0-15,-13 8 0 0,3 3-112 0,0 0-32 16,-6-2 0-16,4 4 0 0,-1-4 32 0,-2 2 0 15,-2 1 0-15,2-2 0 0,-3 4-32 0,-1 0 0 16,1-4 0-16,-1 3 0 0,0 0-48 0,-1-3-16 16,1 1 0-16,-2 1 0 0,1-4-64 0,1 3 0 15,1-5-128-15,4 2 192 0,0 1-64 0,2-4-128 0,-1 4 176 16,1-4-176-16,4 1 160 0,1 0-160 16,7-6 128-16,-6 7-128 0,6-7 0 0,-4 7 0 0,4-7 0 15,0 9 0-15,0-9 160 0,5 12-160 0,-5-12 192 0,9 7-192 16,1 1 160-16,2 1-160 0,0-2 128 0,4 4-128 15,3-5 128-15,2 4-128 0,2-1 128 0,3 1-128 16,0-1 128-16,4 0-128 0,0 0 128 0,-1 1-128 16,-2 0 0-16,0-2 0 0,-1-2 0 0,1 2 0 15,-2-3 0-15,0 1 0 0,-3 1 144 0,0-2-144 16,0 0 0-16,-1 1 128 0,-2-2-128 0,-1 1 0 16,-3 1 0-16,-2-2 144 0,-1-1-144 0,-1-1 0 15,0 0 0-15,0-1-224 0,-11-1 16 0,0 0 0 31,10 1-2192-31,-10-1-432 0,0 0-96 0,0 0-16 0</inkml:trace>
  <inkml:trace contextRef="#ctx0" brushRef="#br0" timeOffset="5677.41">23551 20274 11055 0,'0'0'976'0,"0"0"-784"16,0 0-192-16,0 0 0 0,0 0 1152 0,0 0 176 0,-7-5 32 0,7 5 16 15,0 0-160-15,0 0-16 0,0 0-16 0,0 0 0 16,0 0-144-16,14-2-16 0,-2 0-16 0,5 2 0 15,-2-2-144-15,3 2-32 0,1-1 0 0,1-1 0 16,2-2-208-16,2 1-48 0,2 0-16 0,2 2 0 16,2 0-96-16,2-1-16 0,1 1 0 0,1 1 0 15,3 0-16-15,4 1-16 0,3-1 0 0,-1 2 0 16,3-2-48-16,0 0-16 0,-4-3 0 0,5 2 0 16,-1-2-32-16,2 1-16 0,2-3 0 0,3 2 0 15,0 2-112-15,2-1-32 0,0 1 0 0,-1 0 0 16,0 0-160-16,-1-2 160 0,-1-1-160 0,2 2 160 15,0-1-160-15,4 2 0 0,0 0 144 0,0-1-144 16,-3 1 0-16,-1 0 0 0,-4-2 0 0,-1 0 128 16,-2 0-128-16,0 0 0 0,0 1 0 0,-1 1 0 15,3-1 0-15,-1 2 128 0,-1 0-128 0,0-1 0 0,0 0 0 0,-2-2 0 16,-3-2 0-16,-1 3 128 0,-2-2-128 0,0 3 0 16,0-3 0-16,0 1 128 0,-3 1-128 0,-1 0 0 15,-1 1 0-15,-1 0 128 0,-3-2-128 0,-4 2 0 16,-3 0 0-16,-1 1 0 0,0-3 0 0,-3 1 144 15,-3 0-144-15,-2 0 0 0,-2-1 128 0,-1 2-128 16,-2 0 0-16,-9 1 0 0,10-2 0 0,-10 2 0 16,0 0 0-16,0 0 0 0,0 0 0 0,0 0 0 15,0 0-240-15,0 0 80 16,0 0-608-16,0 0-128 0,0 0-32 0,0 0-9120 0,0 0-1808 16</inkml:trace>
  <inkml:trace contextRef="#ctx0" brushRef="#br0" timeOffset="10140.9">31021 18384 12095 0,'0'0'528'0,"0"0"112"0,0 0-512 0,0 0-128 15,0 0 0-15,0 0 0 0,0 0 816 0,0 0 128 16,0 0 16-16,0 0 16 0,0 0-384 0,-8 1-80 16,8-1 0-16,-10 8-16 0,0 2-176 0,-1 3-16 15,-1-3-16-15,-1 3 0 0,-2 1 160 0,-3 1 48 16,-4 0 0-16,-1 2 0 0,-2-1 112 0,-2 1 32 0,-1-2 0 0,-1 2 0 16,-1 2-224-16,2 1-32 0,0 3-16 0,2 0 0 15,2-5-176-15,4-2-48 0,2-3 0 0,4 1 0 16,3 0 16-16,3 1 0 0,3-5 0 0,2 2 0 15,2-2 128-15,1-10 32 0,6 10 0 0,5 0 0 16,1-5 64-16,4 0 32 0,3-2 0 0,5 1 0 16,2-3-192-16,6-1-32 0,3-1-16 0,4-2 0 15,2 3-176-15,-2 3 128 0,-1-1-128 0,0 1 128 16,-1-2-128-16,-3 0 0 0,-2 1 0 0,-1 0 128 16,-2-1-128-16,-1 2 0 0,0 2 0 0,-3-1 0 15,-3 1 0-15,0 3 0 0,-2-3 0 0,-1 1 0 16,-3 2 0-16,-2-3 0 0,-2 0-144 0,-2 2 144 15,-10-7-880-15,6 9-64 0,-6-9-16 0,6 12 0 16,-6-12-640-16,0 0-144 0,2 9-32 0</inkml:trace>
  <inkml:trace contextRef="#ctx0" brushRef="#br0" timeOffset="10475.54">30826 18746 11055 0,'0'0'976'0,"0"0"-784"0,0 0-192 0,0 0 0 16,11-6 1360-16,2 0 240 0,4 3 32 0,1 1 16 15,-1 0-672-15,7 0-128 0,3-1-16 0,4-3-16 16,0 2-240-16,4-1-32 0,2-4-16 0,3 1 0 15,5 2-160-15,4-2-48 0,6 3 0 0,5-1 0 16,1-3-80-16,0 3-32 0,0-3 0 0,0 4 0 16,-3-2-16-16,2 0-16 0,0 2 0 0,2 1 0 15,0 3 0-15,-1 1 0 16,-3-3 0-16,-5 2 0 0,-3-2-48 0,-23 3 0 0,5 2 0 0,1-1 0 16,2 3-128-16,-1-2 160 0,-1 1-160 0,-2-2 160 15,-4 0-160-15,18 2 0 0,-11-2 0 0,-8 0 0 16,-7-1-1120-16,-5 0-256 0</inkml:trace>
  <inkml:trace contextRef="#ctx0" brushRef="#br0" timeOffset="36842.8">31071 18371 13071 0,'0'0'576'0,"0"0"128"0,0 0-576 0,0 0-128 0,0 0 0 0,0 0 0 15,4-6 832-15,-4 6 144 0,0 0 32 0,0 0 0 0,0 0-80 0,0 0-16 16,0 0 0-16,0 0 0 15,0 0-16-15,0 0-16 0,0 0 0 0,0 0 0 0,-11 3-368 0,-2 3-80 16,-2 2-16-16,-2-2 0 0,-1 5-160 0,1 0-48 16,-2 1 0-16,-4 5 0 0,-3-1 128 0,1 2 32 15,-2-1 0-15,2 0 0 0,-1 0 16 0,3-3 0 16,1 0 0-16,3 1 0 0,1 2-128 0,4-1-32 16,4-2 0-16,-1-1 0 0,0 1-224 0,1-1 0 15,1 1 0-15,3-3 0 0,-1-1 128 0,3-2-128 16,3 1 0-16,1-9 0 0,0 0 128 0,6 9-128 15,5-2 0-15,3-3 144 0,3 0 288 0,4 0 48 16,2 0 16-16,1-2 0 0,1 1-208 0,3-1-32 16,1 3-16-16,-1-1 0 0,-2-1-240 0,-2-1 128 0,-4-1-128 15,2-1 0-15,-2 0 0 0,1 0 128 0,-2 0-128 0,-2-1 0 16,-1 1 0-16,-1 1 128 0,-2 2-128 0,-1-2 0 16,-3 0 0-16,-9-1-192 0,12 4 16 0,-3 3 0 31,-9-7-1552-31,0 0-320 0,6 7-64 0</inkml:trace>
  <inkml:trace contextRef="#ctx0" brushRef="#br0" timeOffset="37176.71">30803 18762 21183 0,'0'0'1888'0,"0"0"-1504"0,0 0-384 0,7-8 0 0,-1-1 0 0,4 5 0 16,3 1-160-16,2-1 160 0,4 1 496 0,3 2 208 16,3-4 32-16,3 1 16 0,4-2-256 0,2-1-48 15,0 1-16-15,3-3 0 0,3 1 16 0,6-3 0 16,2 2 0-16,8-2 0 0,5-1-192 0,0 3-16 16,0-2-16-16,-3-2 0 0,-2 0-96 0,1-1-128 15,3 4 176-15,4 1-176 0,2 0 192 0,-3 2-64 16,-2 0 0-16,-2 0-128 0,-5 2 144 0,-23 2-144 15,3-1 0-15,3-1 144 0,3 2-144 0,0 0 0 16,1 3 144-16,-3 0-144 0,-1 0 0 0,24 0 144 16,-14 1-144-16,-11 2 0 0,-8-1 0 0,-7 1 0 0,-6-1 0 15</inkml:trace>
  <inkml:trace contextRef="#ctx0" brushRef="#br0" timeOffset="-125907.59">2233 4072 10127 0,'0'0'896'0,"0"-8"-704"0,0 8-192 0,0-11 0 0,-2 2 896 0,1-1 160 15,-2 5 32-15,0-4 0 0,-2 1-640 0,-1 3-128 16,-3 0-32-16,-1 1 0 0,0 0-160 0,-3-1-128 16,0 1 144-16,-1 2-144 0,0-3 240 0,-3 1-48 15,-4-2-16-15,1 1 0 0,0 1 240 0,-2 1 48 16,-2-1 16-16,-2 1 0 0,0 0 64 0,-1 3 16 15,-1 0 0-15,-1 0 0 0,-2-1-208 0,0 3-32 16,-1 3-16-16,0-1 0 0,-4-1 96 0,1 2 32 16,-3 1 0-16,1-2 0 0,-4-1-48 0,0-3 0 15,1 0 0-15,0 0 0 0,5 0 64 0,-2 0 16 0,1 0 0 16,3 0 0-16,7 0 16 0,0 0 0 0,-2 0 0 0,4-3 0 16,1-1-192-16,4-1-32 0,0 3-16 0,3-1 0 15,0 1-112-15,5-2 0 0,-2-1-128 0,2 2 192 16,0-1-64-16,3 3-128 0,-3-3 176 0,3 2-176 15,1-3 176-15,7 5-176 0,0 0 160 0,-9-3-160 16,2 0 0-16,7 3 128 0,0 0-128 0,0 0 0 16,0 0 0-16,-8 3 0 0,8-3 0 0,0 0 0 15,0 0 0-15,-5 11 0 0,5-11 0 0,-3 14 0 16,2-1 0-16,1 4-128 0,0 3 128 0,0 3 0 16,0 0 0-16,0 1 0 0,0 5 0 0,0 2 0 15,1-1 0-15,-1 4 0 0,-1 3 0 0,1 5 0 16,0-1 0-16,-1 3 0 0,0 1 0 0,-1 4 144 15,1 5-144-15,1-2 0 0,3-1 0 0,-2 1 128 16,-1 0-128-16,0 0 0 0,0 0 0 0,0 0 0 0,-1-1 0 16,1 1 0-16,0 3 144 0,0 0-144 0,0-2 160 0,0-1-32 15,0 0-128-15,0 2 192 0,0 2-16 0,0 0-16 16,-2-3 0-16,1 0 0 0,0 4-32 0,1-1 0 16,-2-1 0-16,1 0 0 0,1-1-128 0,-2 0 128 15,0-5-128-15,1 0 128 0,0-7-128 0,0 2 128 16,-3-2-128-16,0-3 128 0,0-2 32 0,-2-1 0 15,-1-3 0-15,2-1 0 0,-4 1 96 0,3-4 0 16,0 1 16-16,-1 0 0 0,0-5-80 0,-1 3-32 16,3-4 0-16,0-1 0 0,0-4-160 0,1-1 160 15,2-3-160-15,0-2 160 0,1 0-160 0,0-4 128 16,1-9-128-16,1 12 128 0,0-3 0 0,-1-9-128 16,3 10 192-16,-3-10-64 0,10 9 0 0,-1-1-128 0,1-6 192 15,3 2-64-15,2 0 64 0,4 1 16 0,1-2 0 0,5 0 0 16,1 0-16-16,2 3 0 0,0-1 0 0,3-1 0 15,0-1-16-15,3-1-16 0,-1 2 0 0,3 0 0 16,3 0-32-16,0 1 0 0,2 0 0 0,1 0 0 16,-4-2-128-16,1 0 192 0,-1 1-192 0,-1 1 192 15,-4-1-192-15,-1-1 0 0,-4 0 144 0,-1 4-144 16,-2-2 0-16,-5 0 0 0,-4 5 0 0,-2-2 0 31,-3 1-864-31,-1-2-240 0,-1 3-48 0,-3-1-16 16,-6-9-1456-16,-1 13-272 0</inkml:trace>
  <inkml:trace contextRef="#ctx0" brushRef="#br0" timeOffset="-123471.63">1491 5212 9215 0,'0'0'816'0,"0"0"-656"0,-9-2-160 0,9 2 0 16,0 0 656-16,0 0 112 0,0 0 0 0,0 0 16 15,0 0-512-15,0 0-96 0,0 0-32 0,0 0 0 16,0 0-144-16,12 1 0 0,-4 1 0 0,4 0 0 16,-2-1 224-16,2-1 16 0,-2 0 0 0,4 1 0 15,0 2 288-15,1-1 64 0,-1-2 16 0,2 1 0 16,0 1-32-16,5-2-16 0,2 0 0 0,1 0 0 15,0-2 80-15,3 1 0 0,1-1 16 0,4 2 0 16,0-2-144-16,2 1-48 0,3 0 0 0,0 1 0 16,0-1-112-16,2-1-32 0,-1 1 0 0,3 0 0 15,-2 0-80-15,1 1-32 0,-1 2 0 0,0 1 0 0,2-1-208 0,1 3 128 16,1-1-128-16,0 0 0 0,1 1 128 0,-1 1-128 16,1-2 0-16,-2 1 144 0,0 3-144 0,-2-3 0 15,0-3 0-15,1 5 0 0,0 0 0 0,2 0 0 16,0 0 0-16,2 0 0 0,-1-2 0 0,2-1 0 15,1-1 144-15,-3-3-144 0,0-1 304 0,0-1-16 16,2 0 0-16,-2 1 0 0,0 1-16 0,-1-1 0 16,-1 0 0-16,2 1 0 0,2 0 0 0,-1 0 0 15,0 0 0-15,1-2 0 0,-4 0-272 0,0 2 0 16,-3 0 0-16,2 1 0 0,-2-1 0 0,1 0 0 16,-1 0 0-16,2 3 0 0,-2-1 0 0,1 1 0 15,-1-5 0-15,1 1 0 0,0 0 0 0,0 0 0 16,-2-3 128-16,0 1-128 0,0 1 0 0,0 2 0 0,0 1 0 0,0 3 0 15,1-3 176-15,-1 3-176 0,0 0 160 0,0 1-160 16,-1-1 0-16,1-2 128 0,0 1-128 0,0-1 0 16,-3-1 0-16,-1 3 0 0,1-1 128 0,-2-1-128 15,3-2 0-15,-2 3 0 0,1 1 0 0,2 1 0 16,1-3 128-16,-3 1-128 0,-2-3 0 0,4 0 0 16,1 0 0-16,3-1 128 0,-4-2-128 0,1-1 0 15,-1 2 0-15,0-1 128 0,0 1-128 0,-1 0 0 16,0-1 128-16,1 0-128 0,0-1 0 0,0 2 144 15,-3-1-144-15,3 1 192 0,0-2-192 0,-2-1 192 16,1 1-64-16,-3 0 0 0,0 0 0 0,0 3 0 16,1 1-128-16,-1 1 0 0,-1 2 144 0,2-2-144 15,-2 2 0-15,1 0 0 0,3 4 0 0,-3-3 0 16,-3-1 0-16,1 0 0 0,-2 2 0 0,-1-1 0 0,1-2 0 0,-2 0 0 16,0-1 0-16,-1 1 0 0,-1 2 0 0,0 0 0 15,2-3 0-15,-3 2 128 0,-2-2-128 0,-1 3 176 16,1-2-176-16,-1 1 192 0,0 0 0 0,-1-2 16 15,-2 0 0-15,-2 2 0 0,0-2 80 0,-2 0 16 16,0-1 0-16,0 1 0 0,-4 2-112 0,0 0 0 16,-10-3-16-16,8 3 0 0,-8-3-32 0,0 0 0 15,10 0 0-15,-10 0 0 0,0 0-16 0,0 0-128 16,0 0 192-16,0 0-64 0,0 0 144 0,0 0 32 16,0 0 0-16,0 0 0 0,-13-5-160 0,0 1-16 15,-2 2-128-15,-2-2 192 0,1-1-192 0,-3 1 128 16,-3 0-128-16,-1 2 0 0,-2-2 144 0,-2 0-144 0,-2 3 128 15,-3 1-128-15,-3-1 0 0,-3 2 0 0,-4 3 0 0,-2 0 0 16,0-2 0-16,-4 2 0 0,1 0 0 0,-4 1 0 16,0-3 0-16,-1 1 0 0,0 2 0 0,-6 1 0 15,0-2 0-15,-3-1 0 0,-1-2 0 0,-2 2 0 16,-2-1 0-16,0 1 0 0,0 0 128 0,-3 0-128 16,-1 1 0-16,-3-2 0 0,-1-2 0 0,0 2 0 15,2-2 0-15,-1 1 128 0,-1 1-128 0,2 2 0 16,-2-1 0-16,-1-2 0 0,2-1 128 0,3 0-128 15,-2 0 0-15,6 1 0 0,3-1 0 0,-1 3 0 16,-1-1 0-16,2 0 0 0,-1-4 0 0,3 1 0 16,3 0 0-16,-1 1 0 0,-2 0 0 0,2 2 0 15,-1 1 0-15,0 1 0 0,-1-4 0 0,0 1 0 16,0 2 0-16,0-1 0 0,0 2 0 0,-5 1 0 0,-1 3 0 0,-1-5 0 16,1 1 0-16,2 1 0 0,1-3 0 0,5 0 0 15,0 1 0-15,2 1 0 0,1-1 0 0,3 4 128 16,-1-4-128-16,2 3 0 0,-1 1 0 0,2-2 0 15,1 2 0-15,2 0 0 0,1-3 0 0,1 1 0 16,2 5 0-16,-1-5 0 0,1 1 0 0,1 0 0 16,-1-1 0-16,1 1 0 0,-1 1 0 0,0-4 0 15,1 1 0-15,1 5 0 0,2-4 0 0,0-1 0 16,2-1 0-16,2 0 0 0,2 4 0 0,2-5 0 16,2 1 0-16,3-1 0 0,4 0 0 0,3-1 0 15,2-1 0-15,3 0 0 0,1 0 0 0,4 0 0 16,-2-1 0-16,6 1 0 0,6 0 0 0,0 0 0 15,0 0 0-15,0 0 0 0,0 0-144 0,0 0 144 16,0 0 0-16,0 0 0 0,0 0-128 0,15 0 128 0,2-2 0 0,4 1 0 16,2 0-144-16,4 0 144 0,1-1 0 0,4 0-144 15,3-1 144-15,1-1-192 0,2 1 192 0,5-1-192 16,4 1 192-16,4-1-208 0,4-1 80 0,4 3 128 16,5-2-192-16,2 1 192 0,3 0-192 0,2-1 192 15,3 0-144-15,1 1 144 0,4 2 0 0,-1 1 0 16,0-1-128-16,2 1 128 0,1 0 0 0,1 0 0 15,-1 0 0-15,3-1 0 0,4 1 0 0,-2-2 0 16,-2 1 0-16,0-1 0 0,0-3 0 0,2 2 0 16,1 0 0-16,-2 2 0 0,-3-3-160 0,2-1 160 15,0 0 0-15,0 1 0 0,1 3 0 0,-1 0 128 16,-3-2-128-16,1-2 0 0,0 1 0 0,-3 2 0 16,0-1 0-16,-3 1 0 0,-2-1-128 0,-5-2 128 0,-4 0 0 0,-2 2 0 15,-1 0 0-15,-3-1 128 0,-5 0-128 16,-3-1 0-16,-1 1 0 0,-6 0 0 0,-4 1 0 0,-3 0 0 15,-3 0 0-15,-6 1 0 0,-3 2 0 0,-6 0 0 16,-2 0 0-16,-7 0 0 16,-10 0-1152-16,0 0-160 0,0 0-32 0,-11 6-12176 0</inkml:trace>
  <inkml:trace contextRef="#ctx0" brushRef="#br0" timeOffset="-120769.7">19291 4340 7359 0,'0'0'656'0,"0"0"-528"0,0 0-128 0,0 0 0 15,11-2 640-15,-2-2 80 0,-9 4 32 0,10-4 0 16,-2-4-240-16,-8 8-64 0,0 0 0 0,5-7 0 16,0-3 48-16,-5 10 0 0,4-8 0 0,-4 8 0 15,0 0 48-15,0-13 16 0,0 0 0 0,-2 2 0 16,0-2-64-16,-1 2-16 0,0 1 0 0,-1-2 0 0,-3 3-16 15,1-2 0-15,-3 2 0 0,0-2 0 16,-1 0-192-16,-1 3-32 0,-2-3-16 0,-4 4 0 0,1-3-64 0,-3 2-16 16,0-2 0-16,-5 2 0 0,-2-1 32 0,-2 2 0 15,-1 0 0-15,-2-2 0 0,-2 3 16 0,-2-3 0 16,-3 3 0-16,0 3 0 0,-2 2-64 0,-6 0 0 16,-1 1 0-16,0 1 0 0,2 3-128 0,-3 0 160 15,-1 1-160-15,-2 2 160 0,0-3-32 0,5 2-128 16,1 2 192-16,3-4-64 0,1 1 48 0,3 3 0 15,2-2 0-15,3 3 0 0,0-3 16 0,3 6 0 16,-1-3 0-16,3 6 0 0,0 1-192 0,0 3 192 16,0 0-192-16,3 4 192 0,1 1-192 0,-2-1 0 15,0 0 144-15,2 4-144 0,2 1 0 0,3 1 128 0,1 3-128 0,2-4 0 16,2 2 0-16,2 1 0 0,2-3 0 16,4 2 128-16,2 2-128 0,1-5 0 0,1 1 0 0,3-2 0 15,3 6 0-15,2-3 128 0,3-3-128 0,2 1 128 16,0-3 0-16,3-1 0 0,2 3 0 0,3-3 0 15,3-1-128-15,1-1 128 0,0 4-128 0,1-4 128 16,0 1-128-16,1 1 0 0,2 0 0 0,0-2 128 16,-1-2-128-16,1 4 144 0,0-3-144 0,2 2 160 15,0-3-160-15,2 1 0 0,1 0 0 0,-1 0 0 16,1 0 0-16,4-1 0 0,-1-1 0 0,1-1 0 16,-1-3 0-16,2-3 0 0,0-3 0 0,0 2 0 15,0-4 0-15,0 0 0 0,-3 1 144 0,2-2-144 16,-1 1 0-16,1 1 144 0,-2-4-144 0,2-3 0 0,2-2 144 15,-2-3-144-15,-2 1 0 0,0-1 144 0,-1-1-144 16,2-5 128-16,-4 1-128 0,1 0 128 0,0-3 16 0,-2 3 0 16,1-4 0-16,-2-1 0 0,-1-4-144 0,-1 0 0 15,-1 0 0-15,-1 0 0 0,-4-4 0 0,0-1 0 16,-4 0 176-16,1-4-176 0,0 2 128 0,-2-2-128 16,1 0 0-16,0 0 144 0,-3 4-144 0,-1-4 0 15,0 1 0-15,-3-1 0 0,-1 3 0 0,-1 0 128 16,-4 2-128-16,0-5 0 0,-2 0 0 0,-1-3 0 15,-1 5 128-15,-1-5-128 0,-1 1 0 0,-2 2 0 16,0-2 0-16,-4 1 0 0,1-1 0 0,-2-1 0 16,-1 3 0-16,-2 3 128 0,-1-2-128 0,-2 4 0 15,-3 3 0-15,1 0 0 0,-1-1 0 0,0 0 0 16,-1-2 0-16,-1 2 0 0,-2 0 0 0,-1 3 0 0,0-1 0 0,0 2 0 16,0 5 0-16,1 0 0 0,-1 1 0 0,0 2 0 15,0 0 0-15,-1 0 0 0,-2-1 0 0,-2 1 0 16,2 1 0-16,-5 2 0 0,1-3 0 0,-3 5 0 15,1-1 0-15,-1 0 0 0,-3 3 0 0,3-1 0 16,1 1 0-16,2 2 0 0,1 0 0 0,1 1 0 16,2-1-144-16,1 2 144 0,1 1 0 0,-2 2 0 15,0-1 0-15,0 1 0 0,-2 5 0 0,-1-1 0 16,-2 4 0-16,1-4 0 0,1 1 0 0,1 2 0 16,1 0 0-16,0 2-128 0,-1 2 128 0,3 1 0 15,1 1 0-15,2-2 0 0,1-1 0 0,2-1 0 16,-1 2 0-16,4 0 0 0,1 2 0 0,-1 0 0 15,2 0 0-15,2 2 0 0,2 0 0 0,-1 3 0 0,0-1 0 16,0 2 0-16,-2 1-128 0,0-3 128 0,0 0 0 0,1 3 0 16,-1-1 0-16,2-2 0 0,0-1 0 0,1 2 0 15,3-1 0-15,0-1 0 0,3 1 0 0,2 0 0 16,1 1 0-16,1-2 0 0,1-2 0 0,1 2 0 16,3-1 0-16,2 0 0 0,-1 1 0 0,3-1 0 15,0 2 0-15,4-2 0 0,-1 0 0 0,5 1 0 16,2-2 0-16,1 0 0 0,1-2 0 0,0 1 0 15,1-1 0-15,1-1 0 0,3 2 0 0,2 0 0 16,0-2 0-16,4-2 0 0,-3 0 0 0,4-2 0 16,3 1 0-16,1 1 0 0,0-1 0 0,1-1 0 15,0-2 0-15,1 0 0 0,3-1 0 0,0 0 0 16,0 0 0-16,1-1 0 0,2-1 0 0,-1 0 0 0,0-2 0 16,0-2 0-16,-1-3 0 0,-2-1 0 0,-3-1 0 0,2 0 0 15,-4 0 128-15,-1-1-128 0,-1 1 0 0,-3-3 0 16,0-2 0-16,0 1 128 0,-2-3-128 0,0 0 0 15,-1-4 0-15,0 2 0 0,-1-4 0 0,0 0 0 16,-1-2 0-16,-1 0 128 0,-5 0-128 0,-1-2 0 16,-3-2 160-16,1-4-160 0,-3 1 160 0,-3 1-160 15,-2-4 128-15,-1 2-128 0,-3-3 0 0,-1 1 144 16,-2-3-144-16,1-1 128 0,-2 2-128 0,-1-4 128 16,0 0-128-16,-1-3 0 0,-3-1 0 0,-1 0 128 15,-4 1-128-15,0 0 0 0,0 0 0 0,-2 2 0 16,-4 0 0-16,-2 2 0 0,-2 5 0 0,-1-2 0 15,-6 2 0-15,1 1 0 0,-3 3 0 0,-3 0 0 16,1 0 0-16,-4 3 128 0,-3-1-128 0,-1 4 0 0,-2 0 0 16,-2 3 0-16,-5 4 128 0,-1 0-128 0,-3 3 0 0,0 0 0 15,-1 4 0-15,-3 1 0 0,2 0 0 0,0 5 0 16,1 4 0-16,-3 2 0 0,-2 4 0 0,-2 2 0 16,-1 3 0-16,5 0 0 0,0 0 0 0,7-2 0 15,4-2 0-15,7 3 0 0,6 1 0 0,3 3-224 16,4 3 80-16,6-1-8400 15,6 3-1680-15</inkml:trace>
  <inkml:trace contextRef="#ctx0" brushRef="#br0" timeOffset="-118969.08">8594 6323 3679 0,'0'0'320'0,"0"0"-320"0,0 0 0 0,0 0 0 16,-9 0 1440-16,0 0 224 0,9 0 32 0,-10 0 16 15,1 0-560-15,9 0-128 0,-10-1 0 0,1-1-16 16,9 2-48-16,0 0 0 0,-9 0 0 0,9 0 0 0,0 0-400 0,0 0-96 16,0 0-16-16,0 0 0 0,0 0-272 0,13 6-176 15,5-4 192-15,3 1-192 0,4-3 544 0,2 0 0 16,5 0 0-16,5 1 0 0,6 0 240 0,2 2 48 15,1-2 16-15,1-1 0 0,1-1-464 0,-1 1-112 16,-1 0-16-16,-2 0 0 0,-1 0-128 0,-1 2-128 16,0 2 144-16,-1 0-144 0,0 1 0 0,-2-3 128 15,-1 2-128-15,0-1 0 0,-1-2 0 0,3-1 0 16,-6-1 0-16,-5 1 0 0,-2 0 0 0,-2 0 0 16,-1 0 0-16,-1-1 0 0,-4-1 0 0,-3 2 0 15,-4 2 128-15,-1-4-128 0,-11 2 128 0,0 0-128 0,0 0 176 0,0 0-176 16,0 0 576-16,0 0 0 0,-12-7 0 0,-4-1 0 15,-5 3-272-15,-4 4-48 0,-4-2-16 0,-4 2 0 16,-4 0-240-16,-1 1 0 0,-4 1 0 0,-5-2 0 16,-2-3 0-16,1 1 0 0,-2 2 0 0,1 0 0 15,-1 1 128-15,2 1-128 0,1 2 0 0,2-1 0 16,3 2 0-16,4 0 128 0,4-2-128 0,2 1 0 16,2-3 0-16,4 1 0 0,3-1 0 0,4 3 0 15,3 0 0-15,3 0 0 0,3-1 0 0,10-2 0 16,0 0 0-16,0 0 0 0,0 0 0 0,0 0 0 15,10 4-144-15,7 1 144 0,4-1 0 0,11-1-144 16,4-2 144-16,7 0 0 0,5-2 0 0,4 1 0 16,2-4 0-16,2 2 176 0,1 0-48 0,1 2 0 15,2 2 0-15,-2-2-128 0,2-3 192 0,-1 1-64 0,-6-2-128 0,-1 1 0 16,-2 1 0-16,-6-2 128 0,-4 1-128 0,-2 2 0 16,-3 2 0-16,-5-1 0 0,-4 0 0 0,-3 0 0 15,-4 0 0-15,-4-1 0 0,-4 1 176 0,-11 0-48 16,0 0-128-16,0 0 192 0,0 0-48 0,0 0-16 15,-11-4 0-15,-6 2 0 0,-6-1 112 0,-8 2 16 16,-4 1 0-16,-7 0 0 0,-9-1-256 0,-5 2 0 16,-5 1 0-16,-3 0 0 0,-3-2 0 0,1 0 128 15,1-3-128-15,-2 2 0 0,-1 1 0 0,2 2 128 16,0 3-128-16,4-2 0 0,2-3 0 0,4 0 0 16,4 3 0-16,6-2 0 0,7 3 0 0,6-2 0 0,5-1 0 15,4 2 0-15,5 0 0 0,6-2 0 0,13-1 0 16,0 0 0-16,0 0 0 0,10 9-160 0,7-3 160 0,8-1-192 15,8-1 192-15,10 0 0 0,8 0 0 0,10-2 0 16,5-2 0-16,6 0-160 0,0-2 160 16,3 2 0-16,0 1 0 0,1-1 0 0,2-1 0 0,-3-1 0 15,-3 0 0-15,-4-1 0 0,-5-1 0 0,-2 2 0 16,-4-2 0-16,-5 2 0 0,-6 0 0 0,-8 1 0 16,-6-2 0-16,-9 2 0 0,-6 1 0 0,-7 3 0 15,-10-3-272-15,0 0 0 0,-13 4 0 0,-11 1 0 31,-10 1-320-31,-10-2-64 0,-7-2-16 0,-4 2 0 16,-10 4 64-16,-6 1 16 0,-8 5 0 0,-4-5 0 0,-2-1-352 0,2 0-64 16,2 5-16-16,-2 1 0 0,1 0-1120 0,-1-3-224 0</inkml:trace>
  <inkml:trace contextRef="#ctx0" brushRef="#br0" timeOffset="-112481.45">8833 6298 8287 0,'-5'-12'368'0,"5"12"80"0,-4-9-448 0,4 9 0 0,0 0 0 0,0 0 0 16,0 0 784-16,0 0 80 0,0 0 16 0,0 0 0 16,0 0-656-16,0 0-224 0,0 0 144 0,0 0-144 15,5-7 0-15,-5 7 128 0,0 0-128 0,0 0 0 16,0 0 336-16,0 0-16 0,0 0 0 0,8-6 0 15,-8 6 256-15,14-2 64 0,-1-2 0 0,3 2 0 16,4 0-48-16,2 2 0 0,2-1 0 0,2 0 0 16,0-2-144-16,5 1-48 0,2 0 0 0,1 1 0 15,2 0 0-15,2 1 0 0,1 2 0 0,5 1 0 16,3 1-192-16,1 0-32 0,0-1-16 0,0-1 0 0,-3-1-160 0,-2 1 160 16,0 0-160-16,-3 0 160 0,-6 0-160 0,-1 0 0 15,-1 3 0-15,-3-1 128 0,-1-1-128 16,-5 0 0-16,-3 1 0 0,-1 1 128 0,-3-2 64 0,-6-2 0 15,-10-1 0-15,0 0 0 0,0 0 224 0,0 0 48 16,0 0 16-16,0 0 0 0,-13 0 192 0,-5-1 32 16,-3 0 16-16,-3-1 0 0,-3-3-320 0,-4 3-64 15,-4-2-16-15,-2 1 0 0,-4 3-128 0,-3-2-48 16,-6-1 0-16,1-2 0 0,-4-3-144 0,4 0 128 16,-1-1-128-16,3-3 128 0,4 3-128 0,1-1 0 15,0 3 144-15,5-2-144 0,0 2 0 0,3 3 0 16,1-2 0-16,3 1 0 0,-1 1 0 0,4-3 0 0,3 2 0 0,5 1 0 15,4 2 0-15,3 0 0 0,2 1 0 0,10 1 0 16,0 0 0-16,0 0 0 0,0 0 0 0,8 6 128 16,5 2-128-16,7 1-160 0,12-3 160 0,5 1-208 15,5-3 208-15,3 1-144 0,5-2 144 0,2 2-128 16,1 0 128-16,3 0 0 0,2 2 0 0,-3-4 0 16,1 0 0-16,-2 1 0 0,-6-2 0 0,-2 0 128 15,-4-2-128-15,-4 1 0 0,-4 3 0 0,-3-3 0 16,-5 0 0-16,-3 0 0 0,-5-1 0 0,-5 2 0 15,-13-2 0-15,0 0 0 0,0 0 0 0,0 0 0 16,0 0 128-16,0 0 16 0,-13-3 0 0,-5 1 0 16,-3-2 48-16,-5 3 16 0,-4-1 0 0,-3 2 0 15,-5 2-32-15,-7 1-16 0,-4 1 0 0,-4-1 0 16,-4-3-32-16,1 0 0 0,2-2 0 0,0 2 0 16,1 2-128-16,3-2 0 0,3 1 0 0,5 0 0 0,3 1 0 0,6-2 0 15,4 0 0-15,6 0 0 0,6 0 0 0,8 1 0 16,9-1 0-16,0 0 0 0,0 0 0 0,0 0 0 15,18 6 0-15,5-1 0 0,4-2-176 0,3 1 176 16,2-1-128-16,4 1 128 0,3-5 0 0,2-2 0 16,1 3 0-16,2-1-128 0,3 0 128 0,1-2 0 15,1-2 0-15,-2-2 0 0,0-1 0 0,-5 2 0 16,-4-5 0-16,-4 4 0 0,-5-2 0 0,-2 3 0 16,-4-3 0-16,-6 4 0 0,-6 2 0 0,-11 3 0 15,0 0 0-15,0 0 0 0,-8-3 0 0,-6 2 128 16,-7 1-128-16,-7 3 128 0,-8-1-128 0,-7 2 0 15,-8 0 128-15,-7 1-128 0,-7-1 176 0,-3-2-48 16,-1 3 0-16,-1 2 0 0,1-2-128 0,2 0 0 0,4-1 0 0,5 0 0 16,4-3 0-16,7 0 0 0,6 0 128 0,6 1-128 15,6 0 0-15,6 0 0 0,7 0 0 0,5 1 128 16,11-3-128-16,0 0 0 0,0 0-160 0,13 8 160 16,5 0-240-16,7 0 48 0,3-4 16 0,9 2 0 15,4 0 176-15,8-3 0 0,2-2-144 0,1-3 144 16,-1-2 0-16,1-3 0 0,2 4 0 0,-1 1 0 15,-2 2-368-15,-2 0 0 0,0-1 0 0,-1 1-8272 16,-2 0-1664-16</inkml:trace>
  <inkml:trace contextRef="#ctx0" brushRef="#br0" timeOffset="-110713.31">8744 6417 7359 0,'0'0'656'0,"0"0"-528"16,0 0-128-16,15 4 0 0,1-2 880 0,4 1 144 15,5-3 16-15,7-3 16 0,6-3-560 0,4-2-112 0,0 1-32 0,1-5 0 16,3 1-32-16,1 2-16 0,1 1 0 0,3 3 0 16,1 1-96-16,2-3-16 0,-2-2 0 0,-3 0 0 15,-1 0-192-15,-7 2 144 0,-1-4-144 0,-2 6 128 16,-5-1-128-16,-2 2 160 0,-5 0-160 0,-3 2 160 15,-4 0-32-15,-4 2-128 0,-3 0 192 0,-12 0-64 16,0 0 112-16,0 0 16 0,0 0 0 0,0 0 0 16,-15 9 112-16,-6 2 16 0,-5-5 16 0,-6 2 0 15,-4-2-144-15,-3-1-16 0,-2 0-16 0,-5 1 0 16,-4-4 64-16,-5 0 16 0,-1-2 0 0,1-1 0 16,-2 0 80-16,2-2 0 0,1-2 16 0,2 0 0 15,2 0-128-15,3-5-16 0,6 1-16 0,10-3 0 16,3 5 80-16,5-1 32 0,5 3 0 0,7 1 0 15,5-3-80-15,6 7-16 0,7-8 0 0,8 3 0 0,5-3-256 16,7 2 0-16,6 2 0 0,3-2 0 0,-1 1 0 0,5 1 0 16,2-1-128-16,0 0 128 0,0 1 0 0,1 1 0 15,1 1 0-15,3-1 0 0,-1-1 0 0,1 2 0 16,-1 1 0-16,-2-1 0 0,-6 1 0 0,-3 0 0 16,-5 0 0-16,-3 1-144 0,-3 0 144 0,-5 1 0 15,-6 0 128-15,-13-1-128 0,0 0 0 0,0 0 0 16,0 0 0-16,0 0 0 0,-17 6 0 0,-5 2 0 15,-6-3 0-15,-8 4 0 0,-7-3 0 0,-6 2 0 16,-4 1 0-16,-2-3 0 0,-2 4 0 0,0 1-288 16,0 3 48-16,-2 2-6672 15,0 3-1344-15</inkml:trace>
  <inkml:trace contextRef="#ctx0" brushRef="#br0" timeOffset="-109643.58">8853 6367 4607 0,'-14'-10'192'0,"7"6"64"0,-3-1-256 0,-2-2 0 0,1 2 0 0,1-3 0 16,1 3 1184-16,0 2 192 0,0 3 32 0,0 0 16 15,0-2-912-15,1 2-192 0,1 0-48 0,7 0 0 16,-9 1-272-16,9-1 0 0,0 0 128 0,0 0-128 16,0 0 128-16,0 0-128 0,0 0 192 0,0 0-192 15,14 13 480-15,6-6-16 0,9 0 0 0,10-3 0 16,4-4 256-16,6-4 48 0,4-1 16 0,1 1 0 15,3 1-176-15,2 1-32 0,-1-2-16 0,5 4 0 16,0 3-192-16,-1-3-48 0,1-3 0 0,-5 1 0 0,-3-2 0 0,-3 2 0 16,-4 4 0-16,-1-2 0 0,-2-2-64 0,-3 2-32 15,-4 2 0-15,-4-1 0 0,-7-1-96 0,-4 1-128 16,-4-1 176-16,-5 3-176 0,-5 2 0 0,-9-5 0 16,0 0 0-16,0 0-9312 15</inkml:trace>
  <inkml:trace contextRef="#ctx0" brushRef="#br0" timeOffset="-106927.4">1888 5334 2751 0,'0'0'128'0,"10"-5"16"0,0-1-144 0,3 1 0 16,1-1 0-16,1 0 0 0,1 1 1584 0,1 0 272 15,-1 0 64-15,6 0 16 0,5-3-1184 0,-1-1-240 0,0 4-64 0,3 0 0 16,3-1-224-16,0 3-48 0,-1-1-16 0,4 3 0 16,0 1-160-16,5 1 0 0,-1 1 144 0,6 0-144 15,3 1 0-15,3-3 0 0,1-2 0 0,0 1 0 16,-4-1 0-16,4 0 128 0,2 1-128 0,1 0 0 16,-1 1 0-16,6 0 128 0,2 0-128 0,2 0 0 15,1 0 0-15,-2-1 0 0,1-1 0 0,1 4 0 16,1 0 0-16,1-2 0 0,3 1 0 0,1-2 0 15,3-1 0-15,-3-4 0 0,-4 1 0 0,6 2 0 16,2 1 240-16,0 0-32 0,2-6 0 0,0 2 0 16,-2 1 80-16,-5 0 16 0,-1 1 0 0,6 0 0 15,2 3-160-15,2-3-16 0,-1-1-128 0,-1 1 192 16,-5 1-192-16,3 3 128 0,1 0-128 0,1 2 0 0,-1-1 144 0,-2-1-144 16,-5-1 128-16,-1 1-128 0,-2 2 0 0,3 0 0 15,-3-1 0-15,0-1 0 0,-1 0 128 0,-4 0-128 16,-5-1 0-16,-3 1 128 0,-2 0-128 0,-3 0 0 15,-1-2 0-15,3 2 0 0,-1 3 0 0,0 1 0 16,-2-3 0-16,-3 1 128 0,-2 0-128 0,-4-1 0 16,-3 2 0-16,-2-1 0 0,-3 3 0 0,1-1 0 15,-5-1 0-15,-2 0 128 0,-2 0-128 0,-2 1 128 16,-1 1-128-16,-3-1 128 0,-2 1-128 0,-2 1 0 16,1-1 0-16</inkml:trace>
  <inkml:trace contextRef="#ctx0" brushRef="#br0" timeOffset="-96453.66">2817 691 9151 0,'6'-5'400'0,"-2"0"96"0,1-2-496 0,0 2 0 0,-1-5 0 0,0 4 0 16,-2 1 704-16,1-3 64 0,-3 8 0 0,0-5 0 16,0 5-112-16,0 0-16 0,0 0 0 0,0 0 0 15,0 0-304-15,-4-5-64 0,4 5-16 0,0 0 0 16,-11-1-32-16,11 1-16 0,-14 0 0 0,-3 2 0 16,-2 2-16-16,1 2-16 0,-1 2 0 0,-1-2 0 15,-2 3 96-15,-3-1 32 0,-4 2 0 0,-1-5 0 16,0 0-48-16,-2-2 0 0,-2 0 0 0,-2 0 0 15,2 0 0-15,-2-2-16 0,1-1 0 0,-1 0 0 16,0 1 16-16,1 2 16 0,2-1 0 0,-5 1 0 0,1 2-112 16,-3-1-32-16,-2-2 0 0,2 1 0 0,-6-3-128 0,3 0 160 15,1 0-160-15,1 0 160 0,4 0-32 0,0 2 0 16,2 2 0-16,3-1 0 0,2-1-128 0,0 1 0 16,1 1 0-16,0-2-176 0,2-1 176 0,0 2 0 15,1-3 0-15,2-3 0 0,1 2 0 0,1-1 0 16,1-2 0-16,0 2 0 0,1 0 0 0,2-1 0 15,0 0 128-15,2 0-128 0,2-1 128 0,1 2-128 16,-1 0 128-16,5 0-128 0,-1-3 160 0,2 2-32 16,8 3-128-16,0 0 192 0,-9-1-16 0,9 1-16 15,0 0 0-15,0 0 0 0,-7-3-160 0,7 3 192 16,0 0-192-16,0 0 192 0,-8 7-192 0,3 2 0 0,1-3 0 16,1 5 0-16,-1 1 0 0,1-1 0 0,1 5 128 15,-1 1-128-15,1 2 0 0,-1 3 0 0,-1 3-160 0,2 0 160 16,0 1 0-16,-1 1 0 0,-1 6 0 15,1-1 0-15,1-2 0 0,-1 5 0 0,1 0 0 0,-1 2 0 16,-1 2 0-16,3 2 0 0,0 1 0 0,-1 5 0 16,0-1 0-16,2 1 0 0,1-1 0 0,0-4 0 15,-2-2 0-15,2 2 0 0,3-4 0 0,0-2 0 16,0-2 0-16,1-2 0 0,0 0 0 0,1 2 160 16,-3 3-16-16,1 1 0 0,-3 2 0 0,0 0 0 15,2 0-144-15,-2 0 128 0,-1 2-128 0,1-1 128 16,1-3-128-16,-2 4 0 0,0 1 0 0,0-1 0 15,-2 5 0-15,2 0 0 0,-1 2 0 0,1-2 0 16,0-6 128-16,1-2-128 0,1-4 0 0,0 0 128 16,-2-4 32-16,1-4 0 0,1 1 0 0,-2-4 0 0,-2-2 144 0,2 1 16 15,-1-3 16-15,1-1 0 0,-2-1-336 0,0 0 144 16,0 1-144-16,1 0 0 0,-1-1 192 0,2-3-192 16,0 0 192-16,0-1-192 0,0-1 208 0,0-1-64 15,0 1-16-15,0-3 0 0,0 2-128 0,0-3 128 16,-1 2-128-16,1 2 128 0,0-13-128 0,-1 10 0 15,1 1 144-15,0-11-144 0,0 12 0 0,0-3 128 16,0-9-128-16,0 0 0 0,1 10 144 0,-1-10-144 16,0 0 192-16,3 6-192 0,-3-6 192 0,0 0-64 15,0 0 0-15,0 0-128 0,0 0 176 0,0 0-176 16,0 0 160-16,10 8-160 0,-1 0 176 0,-1-5-176 16,3 1 192-16,-2 3-192 0,-9-7 128 0,15 2-128 15,0 1 0-15,3-2 0 0,2 0 0 0,1 2 128 0,1-2-128 0,3 1 0 16,-1 1 128-16,1-2-128 0,2 1 0 0,2-1 0 15,2 0 0-15,0-1 0 0,0 1 0 0,-1-1 0 16,1 0 128-16,1 0-128 0,-2 3 0 0,3 2 0 16,2 3 0-16,-1-3 0 0,-1 0 0 0,3 2 0 15,0 0 0-15,1 0 0 0,-2-1 0 0,1-3 0 16,1 1 0-16,0 2 0 0,-3-2 128 0,2-2-128 16,0-1 0-16,-1-1 0 0,2 0 0 0,0 0 0 15,0 0 192-15,1 0-64 0,-1-1 0 0,0 1-128 16,2 0 0-16,-1-3 0 0,-2-1 0 0,-1 0 0 15,0 2 0-15,-1-1 0 0,-1 1 0 0,1 1 0 16,-2-2 0-16,0 2 0 0,1 1 0 0,-1 0 0 16,0 0 0-16,-1 0 0 0,0 0 0 0,-2 0 0 0,0 1 0 15,-1-1 0-15,0 0 128 0,-4 0-128 0,-5 0 0 0,-1 1 0 16,0-1 0-16,-4 2 0 0,-3-1 0 0,-11-1 0 16,11 0 0-16,-11 0 0 0,0 0 0 0,0 0 0 15,0 0 0-15,0 0 0 0,0 0 0 0,0 0 128 16,0 0-128-16,0 0 0 0,0 0 240 0,-11 1-64 15,0 0-16-15,-4 2 0 0,-7 1-32 0,2 1-128 16,-3-1 192-16,-1-3-64 0,-3-1-128 0,-2 0 0 16,-2 0 0-16,1 0 0 0,-2 0 128 0,0 0-128 15,-1 1 0-15,-2 2 128 0,-2-1-128 0,1 2 0 16,2-3 0-16,-3 2 128 0,-4-1-128 0,1-2 0 16,-2-2 0-16,-1-2 0 0,-3-1 0 0,0 0 128 0,-2 1-128 0,3-2 0 15,-2 2 0-15,1 1 0 0,1 2 0 0,-5 0 0 16,2 1 0-16,-2-1 0 0,1-3 128 0,-2 0-128 15,-1 1 0-15,3 2 0 0,1 1 0 0,1 0 0 16,-1-1 0-16,1 1 0 0,0 0 0 0,5 0 0 16,0-1 0-16,2-2 0 0,2 2 0 0,3-2 0 15,2 1 0-15,1-1 0 0,1 1 0 0,5 0 0 16,0 1 0-16,3 0 0 0,0-2 0 0,4 2 0 16,2-2 0-16,-1 1 0 0,1-3 0 0,3 1 0 15,0 1 0-15,2 0 0 0,-1-3 0 0,3 3 0 16,-2-1 0-16,5 0 0 0,-4-5 0 0,4 3 0 15,-1-3 0-15,2 0 128 0,-1-1-128 0,2 1 0 16,0-4 0-16,0 3 0 0,1-3 0 0,2-1 0 16,-2-2 0-16,4 1 0 0,-2 2 0 0,2-2 0 0,1-3 0 0,0-1 0 15,3 0 128-15,0-4-128 0,0 0 0 0,-1 0 0 16,0-4 0-16,2 3 0 0,0-4 0 0,0 0 0 16,-2-3 0-16,0 0 0 0,1 3 0 0,0-5 0 15,-3-3 0-15,2-3 128 0,-2-5-128 0,0 0 0 16,-1 1 0-16,3 1 0 0,-3 3 0 0,0-4 0 15,0-2 0-15,1 3 0 0,1-2 0 0,0-2 0 16,1-8 128-16,-1 1-128 0,1-3 0 0,-1 3 0 16,1 2 0-16,-1 0 0 0,1 2 0 0,-1 1 0 15,1 4 0-15,1-3 0 0,0 2 0 0,1-3 0 16,-2 0 0-16,3 5 0 0,-1 3 0 0,0 2 0 16,-3 3 0-16,2 1 0 0,1 1 0 0,-1 3 0 15,-1 1 0-15,-1 1 0 0,2 4 0 0,1-2 0 0,-4 2-144 0,1 4 144 16,0 1 0-16,2 1 0 0,0 1 0 0,1 1 0 15,-4-1-128-15,3 1 128 0,0 2 0 0,-1 2 0 16,0 0 0-16,1-2 0 0,0 2 0 0,-1 3 0 16,0-2 0-16,1 3-128 0,-2-2 128 0,-2 10 0 15,3-6 0-15,-3 6 0 0,5-7 0 0,-5 7 0 16,10-9 0-16,-1 6-192 0,1 0 192 0,2 2-208 16,-1-3 208-16,3 3 0 0,0-1-160 0,4 2 160 15,0-1 0-15,3 1 0 0,1-1 0 0,2 0 0 16,0 1 0-16,3-2 0 0,1 1-128 0,4 0 128 15,1-3 0-15,2-2 0 0,3 1 0 0,4 2 0 16,3-1 0-16,2-1 0 0,2 3-144 0,2-2 144 16,3 2 0-16,2 2 0 0,-2 0 0 0,2-1 0 15,3-1 0-15,-3-2 0 0,-3-1 0 0,-1 1 0 0,-2 1-144 0,-3 1 144 16,-3 2 0-16,-2-1-144 16,-1-4 144-16,-6 1-208 0,-2-1 80 0,-2 1 128 0,-3-1-160 0,-3 1 160 15,-3 0 0-15,-2 3-144 0,-2 0 144 0,0-1 0 16,-2 1 0-16,-3 1-128 0,-3 0 128 0,-10 0 0 15,9 1 0-15,-9-1 0 0,0 0 0 0,0 0-128 16,0 0 128-16,0 0 0 0,0 0 0 0,0 0 0 16,-10 8 0-16,-7 1-128 0,-5-3 128 0,-4 4 0 15,-3-2-144-15,-4 2 144 0,-3-4-144 0,2 1 144 16,-5-1-192-16,-3-2 192 0,-4-4-192 0,1 1 192 16,0 1-192-16,-1-1 192 0,0-1-224 0,-7 4 64 15,-12 2 16-15,1-3 0 0,3-3 144 0,3-2 0 0,2-3 0 16,0 0-128-16,0 0 128 0,1 2 0 0,2-2 0 15,0-1 0-15,-1-2 0 0,3-2 0 0,4 0 0 0,2-1 128 16,1 0-128-16,4 5 0 0,2 2 0 0,5 0 0 16,2 2 0-16,4 2 0 0,3 2 0 0,5 1 0 15,3 1 0-15,3 1 0 0,0 1 0 0,6 1-128 16,7-7 128-16,-7 9 0 0,3 1-144 0,3 1 144 16,1-11-144-16,5 13 144 0,-1 1-192 0,4 1 192 15,2 2-160-15,1 0 160 0,1-1-128 0,-1-1 128 16,2 0 0-16,0 3-160 0,1 0 160 0,-1 2 0 15,1-1 0-15,-1 3 0 0,0-2 0 0,-3 3 0 16,0 2 0-16,-3 0 0 0,-4 4 0 0,0 1 0 16,-2 2 0-16,-2 4 0 0,-4 2 0 0,-3 8 0 15,-2 3 0-15,1 2-160 0,-4 5 32 0,-1 0 0 16,3 1 128-16,-3 1 0 0,-2 6 0 0,0 0 0 0,0 3 0 16,-2 2-128-16,-2 2 128 0,-1-8 0 0,1-2 0 0,1-6 0 15,2-7 0-15,1-2 0 0,1-1 0 0,-1-6 0 16,1-2 0-16,0-3 0 0,-2-2 0 0,3-2 0 15,2 2 0-15,0-1 0 0,1-7 0 0,1-1 0 16,1 0 0-16,4-6 0 0,-2 0 0 0,5-3 0 16,2 0 0-16,2 1 0 0,5 2 0 0,-1-1 128 15,2-2-128-15,2-2 0 0,1 0 0 0,2 1 0 16,1-4 0-16,2 1 0 0,5-4 0 0,2 5 0 16,1-4 0-16,4 2 0 0,3-4 0 0,5 0 0 15,5-2 0-15,5 2 0 0,3 0 160 0,3 1-32 16,5 3-128-16,3-4 192 0,0-1-192 0,1 1-128 0,0-2 128 15,-1-2-208-15,-1-1 208 0,1 3 0 0,1-1 0 0,1 2 0 16,1-1 0-16,-5 0 0 0,-3-3 0 0,-2 4 0 31,-2 2-272-31,-3 7-176 0,-2 2-16 0,-4 5-11216 0</inkml:trace>
  <inkml:trace contextRef="#ctx0" brushRef="#br0" timeOffset="-63295.73">16534 2329 2751 0,'0'0'128'0,"-7"-10"16"0,0 1-144 0,0-1 0 16,2 5 0-16,5 5 0 0,-8-8 3248 0,2 3 608 15,6 5 128-15,0 0 32 0,-5-5-2688 0,5 5-544 16,0 0-96-16,0 0-32 0,0 0-320 0,0 0-64 16,0 0-16-16,0-10 0 0,0 10-256 0,0 0 128 15,0 0-128-15,0 0 0 0,10-4 272 0,2 2-48 16,-2 0-16-16,4 1 0 0,1 0 240 0,3 0 32 16,1-3 16-16,1 2 0 0,7 2-64 0,1 0-16 15,2 0 0-15,3 2 0 0,-2-5 48 0,2 1 16 0,-1-1 0 0,1 2 0 16,-3-3 16-16,5 1 0 0,-1-2 0 0,3 3 0 15,2 1-48-15,-1 1 0 0,4 1 0 0,2 0 0 16,3 0-80-16,1-1-32 0,1 0 0 0,1-1 0 16,-3-1-112-16,4 0-32 0,0 2 0 0,1 2 0 15,1 0-192-15,-1 2 128 0,7 1-128 0,-1-2 0 16,1-3 128-16,-1-2-128 0,-2 0 0 0,0 0 0 16,-1 2 0-16,-1 3 128 0,1 0-128 0,1-2 0 15,1 0 0-15,2 0 0 0,-3-1 0 0,0-1 0 16,-2-1 0-16,1-1 176 0,0 2-176 0,2 1 160 15,0 1 64-15,1 2 16 0,1-3 0 0,-1-2 0 16,-4 0 16-16,0-2 0 0,2 1 0 0,-1 3 0 16,2 2-32-16,0 3 0 0,2-1 0 0,1-2 0 15,1-3-96-15,-2 1-128 0,-1-1 176 0,-1-1-176 0,0 2 176 16,1 0-176-16,1 2 160 0,1-1-160 0,-1 1 144 0,0 0-144 16,-4-2 128-16,2 0-128 0,-1-2 128 0,1 2-128 15,-1 3 0-15,2 1 128 0,1 0-128 0,-1-2 0 16,1-2 144-16,-5 0-144 0,-2 0 0 0,2 0 128 15,-1 0-128-15,2 3 0 0,-2-1 128 0,2 1-128 16,0-2 160-16,1-1-160 0,-2 0 192 0,1 1-64 16,1 1-128-16,-2 0 192 0,2-1-192 0,2 2 176 15,0-1-176-15,2 4 160 0,-1-3-160 0,1 1 0 16,-3-4 0-16,4 1 128 0,2 1-128 0,0 0 0 16,1 1 0-16,3-1 128 0,-2 1-128 0,-1 1 0 15,-3-2 0-15,0-2 0 0,0-2 0 0,1-1 0 16,0 6 0-16,2-1 0 0,-1 1 0 0,1-2 0 0,-3-1 0 15,-1 0 0-15,-2 0 0 0,1 1 0 0,0-1 0 0,4 4 0 16,1 2 0-16,0-2 0 0,-2-4 128 0,1 0-128 16,-5-1 0-16,3 1 0 0,3 0 0 0,0 3 0 15,4-2 0-15,-2 1 0 0,0-2 0 0,-2-1 128 16,-3 0-128-16,-2 1 0 0,5-1 0 0,1 2 0 16,2 3 0-16,0 1 0 0,2 0 0 0,-5-4 0 15,-5-2 0-15,4 1 0 0,0 1 0 0,5 2 0 16,0-1 0-16,1 1 0 0,-2-1 0 0,-2-2 0 15,-4 0 0-15,1-1 0 0,2-4 0 0,2 5 0 16,4 5 0-16,-3 1 0 0,-1-3 0 0,-2-1 0 16,-4-2 0-16,-1-1 0 0,0 0 0 0,1 1 0 15,2 2 0-15,3 0 0 0,1 0 128 0,0-2-128 0,-6-2 0 0,1 0 0 16,-3 1 0-16,1 1 0 0,-1 1 0 16,3 1 0-16,3 1 0 0,-2 0 0 0,-4-4 0 0,-3-1 0 15,-1 1 0-15,1 0 0 0,0 0 0 0,1-1 0 16,0 5 0-16,1-2 0 0,-1-1 0 0,-1 0 128 15,-2 0-128-15,-2-2 0 0,-3-2 0 0,2-3 0 16,-2 5 0-16,2 1 0 0,-1-1 128 0,1 2-128 16,1 2 0-16,0-4 128 0,-2 0-128 0,1 1 160 15,-6-2-160-15,1 1 160 0,-1 0-160 0,1 0 128 16,-1 2-128-16,2-2 128 0,1 2-128 0,-1 2 0 16,-3-2 0-16,1-2 128 0,0 1-128 0,-4-1 0 15,-2-1 0-15,-1 1 0 0,-1-4 0 0,0 1 0 16,-1 3 0-16,-1-1 128 0,-1 2-128 0,1 1 0 15,-4 3 0-15,1-3 0 0,-2-3 0 0,1 2 128 0,-4-2-128 0,0 2 0 16,-3 2 144-16,0-1-144 0,0-1 160 0,-4 0-160 16,-1-2 176-16,0 2-176 0,-2-2 192 0,-2 1-192 15,-1-1 176-15,-2 1-176 0,1 0 160 0,0 0-160 16,-1-2 128-16,-11 4-128 0,9-2 0 0,1 0 0 16,-10 2 128-16,7-1-128 0,-7 1 0 0,0 0 144 15,11-1-144-15,-11 1 128 0,0 0-128 0,0 0 128 16,6-4-128-16,-6 4 192 0,0 0-192 0,0 0 192 15,0 0-64-15,0 0-128 0,0 0 192 0,0 0-64 16,4-10-128-16,-4 10 0 0,0 0 0 0,0 0 128 16,0 0-128-16,0 0 0 0,0 0 0 0,0 0 0 15,-8-8 0-15,8 8-176 0,0 0 48 0,0 0 0 16,-13 0-464-16,3 4-96 0,-1 4-16 0,-3 2 0 16,-4 2-1984-16,0 1-416 0,-12 10-80 0,-7-1-16 0</inkml:trace>
  <inkml:trace contextRef="#ctx0" brushRef="#br0" timeOffset="-59867.59">4296 3318 3679 0,'-5'-11'320'0,"5"11"-320"0,-5-7 0 0,5 7 0 15,-4-6 2720-15,4 6 480 0,0 0 80 0,0 0 32 16,0 0-2096-16,0 0-400 0,0 0-96 0,0 0-16 16,0 0-384-16,0 0-96 0,3-8-16 0,-3 8 0 15,0 0-80-15,0 0-128 0,10 0 176 0,2 2-176 16,-2 1 208-16,2 1-64 0,1-1-16 0,2-1 0 15,2-2 144-15,1 2 32 0,2-1 0 0,2 1 0 0,1 2-112 0,1 0 0 16,0 0-16-16,5 1 0 0,3 0-32 0,1-1 0 16,0-2 0-16,0 1 0 0,0-1 48 0,1 1 16 15,-1-2 0-15,-1 2 0 0,1-3 32 0,4 2 0 16,3 2 0-16,0-1 0 0,2-2-16 0,6 2 0 16,6 2 0-16,-1-4 0 0,-1-2-80 0,0-3-16 15,-2 1 0-15,3 2 0 0,5 1-128 0,-2 1 0 16,2 2 144-16,4-2-144 0,3-1 0 0,-1-1 0 15,-2 0 0-15,0-1 0 0,1 0 0 0,1 0 0 16,2 1 0-16,3 1 0 0,2 3 160 0,-1-5-32 16,-2 0-128-16,0-3 192 0,2-2-64 0,1 4-128 15,2 1 176-15,2 1-176 0,1-4 224 0,-1-1-64 16,-4 3-16-16,0-1 0 0,-1 3 0 0,3 0 0 0,2 0 0 16,0-3 0-16,-3-1-144 0,2 0 0 0,-3-1 0 0,2 3 128 15,-1 4-128-15,4-1 128 0,3-1-128 0,-3-2 128 16,-3-2-128-16,-1 4 0 0,1-2 0 0,2 3 0 15,1 0 0-15,0-1 128 0,-2-3-128 0,-2 2 192 16,-3 0-192-16,-3 4 0 0,2-4 0 0,0 4 128 16,5 0-128-16,-3-2 0 0,-2-2 0 0,-2-2 0 15,-1 0 0-15,0 1 0 0,-1 1 0 0,0 1 0 16,2 1 0-16,-2-3 0 0,0 1 144 0,-5-4-144 16,-1 0 0-16,-3-3 0 0,-1 3 0 0,3-1 128 15,0 5-128-15,0-1 0 0,2 0 128 0,-6-1-128 16,-4-4 0-16,-1 2 144 0,-1 1-144 0,-3-2 0 15,1 4 0-15,-3 0 0 0,-4 2 0 0,0-2 0 16,-1-2 128-16,-3 1-128 0,-3 0 0 0,-2 2 0 0,-1-1 144 0,-1-2-144 16,-4 1 0-16,-4 1 144 0,-3 0-144 0,-1 1 0 15,-4-1 0-15,-11 3 0 0,0 0 144 0,0 0-144 16,10-5 160-16,-10 5-160 0,0 0 256 0,0 0-32 16,0 0-16-16,-9-4 0 0,0 2-16 0,-5-1-16 15,-1 2 0-15,-4 1 0 0,-7 0-176 0,2 1 0 16,-5 0 0-16,0 1 0 0,-4-1 0 0,-3 1 0 15,0 0 0-15,-2 0 0 0,-2 3 0 0,-2-1 0 16,-2 0 0-16,-3 1 0 0,-6 3-192 0,-4-3 192 16,-4 1-192-16,0 2 192 0,4-3-160 0,-4 4 160 15,-2-3 0-15,-2 4-144 0,2-2 144 0,-6 2 0 0,-4-4 0 16,0-2 0-16,1 1 0 0,-1 2 0 0,1-4 0 0,-5 1 0 16,1 4 0-16,-1-3 0 0,-5-3 0 0,1 2 0 15,1-1 0-15,-2 2 0 0,-1-1 0 0,-3 0 0 16,-1-2 0-16,2 2 0 0,1 2 0 0,0-1 0 15,-1 0 0-15,-2 1 0 0,-3-6 0 0,1 1 0 16,2 3 0-16,-3 2 0 0,-4 3 0 0,3-5 0 16,-1-3 0-16,2 3 0 0,1 5 0 0,0-6 0 15,-3 1 0-15,0-1 0 0,-1-2-144 0,3 4 144 16,1 2-176-16,-3 1 48 0,-5-2 0 0,5-4 0 16,1-2 128-16,5 1-192 0,2 2 192 0,-1-1-192 15,-4-2 192-15,3-1-128 0,0-1 128 0,6 0-128 16,0 1 128-16,1 0 0 0,-2 1 0 0,0-3-128 15,-1-3 128-15,5 1 0 0,3 1 0 0,4 1 0 16,5 1 0-16,0-2 0 0,-1 2 0 0,0-4 0 0,3 0 0 0,6-2 0 16,3 2 0-16,2-1 0 0,0 0 0 0,5 3-128 15,2 2 128-15,2-5 0 0,1-1 0 0,0 0 0 16,2-1 0-16,3 3-128 0,1-1 128 0,4 2-192 16,2 1 192-16,3 1-192 0,3-2-80 0,0 2-32 15,2 0 0-15,3 2 0 0,-1 1-32 0,5 3-16 16,2 1 0-16,4-3 0 0,9-1 128 0,0 0 32 15,-8-1 0-15,8 1 0 0,0 0 48 0,0 0 16 16,0 0 0-16,11 11 0 0,1-2 128 0,6 0-160 16,1-3 160-16,5 4-160 0,4-2 160 0,4 3 0 15,2 2 0-15,6-3 0 0,5 2 0 0,5-3 0 16,2 2 0-16,4-2 0 0,0 1 0 0,3 3 0 16,3-3 0-16,8 1 128 0,6 3-128 0,3-2 0 0,2-1 0 0,3 1 128 15,4-5-128-15,7 3 176 0,9-3-176 0,1 0 192 16,1 2-192-16,6-4 0 0,6-1-160 0,4 0 160 15,2-4 0-15,4-1 0 0,4-3 0 0,2 1 0 16,1 1 0-16,4-1 0 0,5 0 0 0,-2-5 0 16,-2 2 0-16,5 0 0 0,5-4 0 0,-1 4 0 15,-3-4 0-15,3 2 0 0,2-2 128 0,0 1-128 16,-1-2 0-16,0-3 0 0,-1-3 0 0,0 2 0 16,-1 3 0-16,-1-3 0 0,-5-3 128 0,2 2-128 15,2 2 176-15,-9 0-32 0,-5 1 0 0,-2-2 0 16,0 1-144-16,-7 1 160 0,-6 2-160 0,-5 2 160 15,-3 5-160-15,-4 2 0 0,-4 0-192 0</inkml:trace>
  <inkml:trace contextRef="#ctx0" brushRef="#br0" timeOffset="-57025.77">17120 3246 6447 0,'0'0'576'0,"0"0"-576"15,0 0 0-15,0 0 0 0,8-4 1296 0,3-1 160 0,-1-2 16 0,1 5 16 16,2 1-688-16,1-1-144 0,2 2-16 0,2 0-16 16,0 0-256-16,2 0-48 0,3 0-16 0,4 2 0 15,1-2-16-15,2 1 0 0,2-1 0 0,1 0 0 16,2 0-112-16,0 0-32 0,1 1 0 0,1 0 0 16,1 1 32-16,1 0 0 0,3 2 0 0,1-1 0 15,2-1-176-15,-1-2 0 0,2 0 144 0,0 0-144 16,-3 0 192-16,1 0-48 0,0 0 0 0,0 0 0 15,1 0 0-15,2-1 0 0,1 0 0 0,3-2 0 16,1-2 80-16,0 0 16 0,-1 0 0 0,-1-3 0 16,-1 1 16-16,-1 1 16 0,1 0 0 0,2 2 0 15,1 2-64-15,0-2-16 0,0-1 0 0,0 2 0 16,-4 0-64-16,3 0-128 0,-3-1 176 0,1-1-176 16,-2 3 128-16,2 0-128 0,3 2 0 0,1 0 0 0,-4-1 128 15,3-2-128-15,0 2 0 0,1-1 0 0,-4-2 128 0,1 0-128 16,-2 1 0-16,2 2 0 0,-1 0 0 0,1 1 160 15,1-1-160-15,1-1 128 0,2 2 32 0,0-1 0 16,-1-1 0-16,-1 0 0 0,0 2-32 0,0 0 0 16,1 2 0-16,0-1 0 0,0-1 0 0,2 0 0 15,3-1 0-15,0 1 0 0,-4 0-128 0,-2 0 160 16,-2 1-160-16,1 1 160 0,1 0-160 0,1 0 0 16,1 1 0-16,-2-1 0 0,1 2 0 0,-1-1 128 15,-1-2-128-15,-1 0 0 0,-1 0 0 0,0 2 128 16,1 0-128-16,0 2 0 0,1-2 0 0,1 0 0 15,0-2 0-15,-1 1 0 0,-4-2 0 0,1 0 0 16,2 1 0-16,1 1 0 0,-4 3 0 0,2-1 0 0,3-1 0 0,1-1 0 16,-4 2 0-16,-1-1 0 0,-3 0 0 0,2 0 0 15,-3 0 0-15,2-1 0 0,1 2 0 0,2 4 0 16,-1-5 0-16,1 1 0 0,0 1 128 0,-1 0-128 16,0-2 0-16,1-2 0 0,-6-2 0 0,1 1 128 15,1 1-128-15,1 3 0 0,-1 0 0 0,1 1 0 16,4-1 0-16,-5-2 0 0,1 1 0 0,0-1 0 15,-3-2 0-15,0 2 0 0,1-1 0 0,-1 3 0 16,1-2 0-16,1 1 0 0,-2 1 0 0,3 1 0 16,2 1 0-16,-2-3 0 0,-2-1 0 0,1 1 0 15,-2-2 0-15,-1 0 0 0,-4 0 0 0,0-1 0 16,4 0 0-16,-2 0 128 0,-1 2-128 0,0 0 0 0,1-2 0 16,-1 0 128-16,-2-2-128 0,-1 2 0 15,-3 2 192-15,0-2-32 0,-1-2-16 0,-2 2 0 0,-2 0-16 0,1 2-128 16,-1 0 192-16,-1-2-64 0,0 0-128 0,-1 1 0 15,1 1 144-15,0 0-144 0,-1 0 0 0,1 2 0 16,-1 1 0-16,0-1 128 0,1-2-128 0,0 2 0 16,-6-3 0-16,1 1 0 0,-1-2 0 0,1 1 0 15,0-1 0-15,-2 1 128 0,-2-1-128 0,-4 3 0 16,-2-1 0-16,1 1 0 0,-3-2 0 0,-10-1 0 16,0 0 0-16,0 0 0 15,9 7-432-15,-4 3 0 0,-5-10 0 0,-5 14-10528 0</inkml:trace>
  <inkml:trace contextRef="#ctx0" brushRef="#br0" timeOffset="-47485.98">786 10667 18431 0,'-17'-8'816'0,"7"0"160"0,2 0-784 0,2-1-192 16,0 2 0-16,2-5 0 0,1 1-128 0,2-2-80 16,1-1-16-16,4 0 0 0,1-2 224 0,0 0 0 15,1 0 144-15,2-2-144 0,1-1 128 0,2 0-128 16,1-3 0-16,0 1 0 0,2-2 256 0,2 0-64 15,3 0 0-15,1-1 0 0,2-3 48 0,0 1 0 16,3-4 0-16,1 5 0 0,1-4 16 0,1 2 0 16,-3-2 0-16,1 2 0 0,-1-2 0 0,4 3 0 15,-1 0 0-15,3 3 0 0,2-4-16 0,0 4 0 16,1 3 0-16,5 2 0 0,1 0-64 0,3 1-16 16,-2 1 0-16,1 4 0 0,0 3-160 0,0-1 0 15,-1 3 144-15,-1 3-144 0,0 2 0 0,-1 2 0 0,0 1 0 0,1 4 0 16,3 2 0-16,0 4 0 0,2 0 0 0,-1 1 0 15,-2 2 0-15,-1 1 176 0,-3-1-176 0,0-1 192 16,2 0-32-16,-1 1 0 0,2-6 0 0,-1 4 0 16,1 1-160-16,1-2 0 0,1 3 144 0,0 0-144 15,2-4 240-15,-4 0-32 0,-2 2 0 0,0-5 0 16,2 2 16-16,-2-2 0 0,1-4 0 0,2 3 0 16,2-1-80-16,5-2-16 0,0-1 0 0,2 1 0 15,2-1-128-15,-3-2 160 0,-3 0-160 0,0-2 160 16,-1 0-160-16,1 1 0 0,2-1 0 0,0 0 0 15,2-1 128-15,-1 0-128 0,3-1 0 0,-4-1 128 16,-1 0-128-16,1-6 0 0,-1 2 144 0,-1-2-144 16,-2 1 128-16,0 1-128 0,4-1 128 0,0 2-128 15,5-3 192-15,-2 1-16 0,-3-3-16 0,0 0 0 0,-4 2 32 0,-1-2 0 16,-3 2 0-16,3 2 0 0,-1-4 16 0,1 1 16 16,1 4 0-16,1-3 0 0,1 3-96 0,-2-4-128 15,0 3 176-15,-2-2-176 0,-2-1 144 0,0 2-144 16,-1-5 0-16,1 1 144 0,0-1-144 0,0-2 0 15,0-1 144-15,0 1-144 0,1-1 0 0,-2 0 0 16,0 3 0-16,-3-3 128 0,-2 0-128 0,-3-1 0 16,-1-1 0-16,-2 1 128 0,0 0-128 0,-1 0 0 15,-6-2 128-15,1 1-128 0,-1 0 0 0,-1-2 0 16,0 2 0-16,-2 0 128 0,0 1-128 0,-2 2 0 16,-2-1 0-16,-1 4 128 0,0 0-128 0,-1-1 0 15,-3-1 0-15,0 2 128 0,2 3-128 0,-2-2 0 0,-2 1 0 0,-2 3 128 16,-1-2-128-16,0 5 0 0,-5 6 0 15,4-10 0-15,1 5 0 0,-5 5 0 0,0 0 0 0,0 0 0 16,0 0 0-16,0 0 0 0,0 0 0 0,9 0 0 16,-9 0 0-16,9 5 0 0,-3 4 0 0,2 0 0 15,-1 3 0-15,2 5 0 0,0 1 0 0,4 1-128 16,0 0 128-16,-1 2 0 0,1 4 0 0,0-1 0 16,2 1 0-16,1 2 0 0,2-4 0 0,1 1 0 15,2 1 0-15,2-2 0 0,-2 3 0 0,3-2 0 16,2-1 0-16,-1 1 0 0,6-1 0 0,-1 0 0 15,3 1 0-15,3 1 0 0,1-3 0 0,1-1 0 16,4 0 0-16,-3-3-128 0,2-3 128 0,1-1 0 16,0 1 0-16,1-2 0 0,1-3 0 0,5 1 0 0,3-3 0 0,4 1 0 15,2-4 0-15,-1 0 0 16,-1 0 0-16,2-1 144 0,-1-3-144 0,1 2 160 16,3 1-160-16,4 1 0 0,2-3 144 0,1 1-144 0,-1-3 0 0,-1 1 128 15,0-1-128-15,3 1 0 0,4-1 0 0,2 0 0 16,3 0 0-16,-1-1 0 0,-4 0 0 0,2-3 0 15,0-2 0-15,5 2 0 0,7 4 0 0,-3-3 0 16,-3-3 0-16,0-2 0 0,3 4 0 0,1-2 0 16,3 2 0-16,-1-1 0 0,-3 0 0 0,-1-1 0 15,1-1 0-15,3 5 0 0,2-3 0 0,-2-2 0 16,-1 2 0-16,0 3 0 0,-2-2 0 0,0-1 0 16,5 0 0-16,0 1 0 0,0-4 0 0,0 2 0 0,0 0 0 15,2-3 0-15,5 0 0 0,-4-1 0 0,-1 2 0 16,-1-2 0-16,1 2 0 0,2-2 0 0,1 4 0 0,-1-4 128 15,-7 1-128-15,2-2 0 0,-3 5 0 16,6-3 128-16,3 2-128 0,-4 2 0 0,-5-3 0 0,3 2 0 16,-3-5 0-16,3 5 0 0,2 1 0 0,-4-3-128 15,-4 2 128-15,-2-2 0 0,-3 2-144 0,3 3 144 16,2 3 0-16,-2-1 0 0,-3-1-144 0,-3 0 144 16,-3-1 0-16,2 1 0 0,3 1 0 0,-1 1 0 15,5-1 0-15,-5 1 0 0,-5 0 0 0,1 0 0 16,0 0 0-16,2 2 0 0,2 3 0 0,0 0 0 15,-3-1 0-15,-2 1 0 0,-4 0 0 0,-1-1 0 16,0 1 0-16,1 3 0 0,3-3 0 0,-2 4 0 16,0 0 0-16,-1 1 0 0,-3 0 0 0,-3 3 0 15,-3-2 0-15,0 5 0 0,1-1 0 0,2 0 0 16,0 3 0-16,-3-3 0 0,-2 0 0 0,-3-1 0 16,-3 0 0-16,2 2 0 0,-2-1 0 0,-2 3 0 0,-3-1 0 0,-1 1 0 15,1 3 128-15,-3-1-128 0,-1 0 320 0,-7 1-48 16,-4-5 0-16,-5 2 0 0,-1 1-32 0,-4 1-16 15,-3-2 0-15,-4 0 0 0,-3 0-224 0,-1-1 0 16,-6 1 0-16,-4-3-9728 16,-5 1-1856-16</inkml:trace>
  <inkml:trace contextRef="#ctx0" brushRef="#br0" timeOffset="-46435.32">2667 8785 12895 0,'0'0'576'0,"-7"-5"112"0,1-1-560 0,0 0-128 15,-1 1 0-15,7 5 0 0,0 0 944 0,0 0 144 16,-9-2 48-16,9 2 0 0,0 0-736 0,-8 6-144 16,1-1-16-16,3 4-16 0,3 0-224 0,0 5 0 15,-2 3 0-15,3 3 0 0,2 3 0 0,-1 2 176 16,0-2-48-16,2 6-128 0,-2 3 256 0,0 1-48 16,-1 0-16-16,0 0 0 0,0-1-16 0,0-4-16 15,3 0 0-15,-3-5 0 0,0-2 96 0,0-1 0 16,0-5 16-16,0-4 0 0,0-11 400 0,0 0 80 0,0 0 16 15,5 8 0-15,-5-8 32 0,0 0 16 0,0 0 0 0,10-8 0 16,-2-4-240-16,-1-2-64 0,1-2 0 0,2-4 0 16,2 0-304-16,-2-2-64 0,-1 0-16 15,2 0 0-15,0-3-128 0,2 4 0 0,0-1 0 0,1 2 0 16,0 2 0-16,-1 3 0 0,-2 0 0 0,2 2 0 16,-1 1 0-16,2 3 0 0,0 6 0 0,0-1 0 15,0 1 0-15,0 3 0 0,-1 3 0 0,0 3 0 16,-1 7-144-16,-1 2 144 0,-1 2 0 0,0 2 0 15,0 2 0-15,0 1 0 0,0 2 0 0,-1 2 0 16,-1-5 0-16,-2 1 0 0,1-1 0 0,-1 1 0 16,0-2 0-16,2 1 0 0,0-4 0 0,-1 1 0 15,0-4-272-15,-1-4-48 0,0 2-16 0,2-5 0 16,1 0-1968-16,1-3-384 0</inkml:trace>
  <inkml:trace contextRef="#ctx0" brushRef="#br0" timeOffset="-46045.56">3433 8866 13823 0,'0'0'608'0,"-4"-6"128"0,4 6-592 0,0 0-144 15,-5-6 0-15,5 6 0 0,0 0 896 0,0 0 160 16,0 0 32-16,0 0 0 0,0 0-768 0,-5 11-160 0,3 4-32 0,1-1 0 16,-5 2-128-16,5 1 192 0,0 1-192 0,1 3 192 15,1 1 0-15,0 3 16 0,1-4 0 0,2-1 0 16,1 3-16-16,1 2-16 0,2-4 0 0,2-2 0 16,0-5-176-16,0-4 192 0,0-1-192 0,3-5 192 15,-2-1 448-15,1-2 80 0,1-2 32 0,-1-3 0 16,0-6 112-16,-1 1 32 0,-1-4 0 0,2 0 0 15,0-3-384-15,1 1-64 0,-1-2 0 0,-1 0-16 16,-1-4-240-16,0-2-32 0,-2 3-16 0,-4-1 0 16,0 2-144-16,-1 0 192 0,1 0-192 0,-1 3 192 15,-3-1-192-15,1 3 160 0,-1 1-160 0,0 3 160 16,0 10-160-16,0 0 0 0,0 0 0 0,0 0 0 16,-1-9-192-16,1 9-64 0,0 0 0 0,0 0-12336 15</inkml:trace>
  <inkml:trace contextRef="#ctx0" brushRef="#br0" timeOffset="-45718.03">4041 8374 17503 0,'-8'-19'1552'0,"6"9"-1232"0,2 10-320 0,0 0 0 16,0 0 352-16,0 0 16 0,0 0 0 0,0 0 0 16,-4 12-368-16,1 2 0 0,1 2 0 0,-1 5 0 15,1 1 0-15,-1 6 0 0,1-1 0 0,-2 4 0 16,-1-2 0-16,-2 5 0 0,0 6 0 0,-1 0 0 16,1 1 160-16,-2 2-32 0,0-1-128 0,2-3 192 15,2 0 48-15,0-5 0 0,1-4 0 0,2-5 0 16,-1-1 0-16,2-5 0 0,0-3 0 0,1-3 0 15,0-13 16-15,1 11 16 0,2 1 0 0,-3-12 0 16,0 0-80-16,0 0-32 0,0 0 0 0,12 1 0 31,0-5-1504-31,0-3-320 0</inkml:trace>
  <inkml:trace contextRef="#ctx0" brushRef="#br0" timeOffset="-45513.82">4403 8218 28559 0,'0'0'2544'0,"-9"-1"-2032"0,9 1-512 0,-9 5 0 16,-1 4-640-16,1 6-208 0,2 3-48 0,-1 3-16 0,-1 6 912 0,2 4 384 16,4 3-32-16,-1 3 0 0,2 2-208 0,-1 6-144 15,2 1 192-15,-2 4-192 0,1 4 128 0,-1-2-128 16,1-1 0-16,0 0 0 15,1-4-816-15,2-3-272 0,-1-6-48 0</inkml:trace>
  <inkml:trace contextRef="#ctx0" brushRef="#br0" timeOffset="-44733.56">5364 8274 1839 0,'0'-10'160'0,"3"-3"-160"0,-1 0 0 0,2 2 0 15,1-3 1760-15,0 1 320 0,-1 3 64 0,1-1 16 16,0 1-1200-16,0 3-224 0,-5 7-48 0,0 0-16 15,0 0-48-15,0 0-16 0,0 0 0 0,0 0 0 16,7 13-112-16,-6 1-32 0,-1 4 0 0,-1 5 0 16,-2 2 80-16,2 8 16 0,-4 5 0 0,0 7 0 15,-2 2-144-15,1 6-32 0,1 2 0 0,1-1 0 16,-4-2-144-16,5-3-48 0,-1-7 0 0,1-2 0 16,1-4-192-16,0-5 176 0,1-5-176 0,1-3 160 15,0-4 64-15,3-2 16 0,-1-3 0 0,-2-14 0 16,0 0 192-16,0 0 32 0,10 3 16 0,1-3 0 0,0-3 96 15,0-8 0-15,0 0 16 0,0-5 0 0,2-5-272 16,1 0-48-16,0-2-16 0,2 1 0 0,2 2-256 16,0-2 128-16,0-2-128 0,1 4 0 0,1 2 0 0,0 1 0 15,2 0 0-15,0 3 0 0,-1 5 0 0,1 6 0 16,-6 3 0-16,5 3-144 0,-3 3 144 0,-3 5 0 16,3 2 0-16,-3 4 0 0,-2 0 0 0,-2 3 0 15,0-1 0-15,-2 2 0 0,0 1 0 0,-1 2 0 16,-2 1 0-16,1-2 0 0,-1-4 0 0,0 0 0 15,2-1 0-15,-3-3 0 16,0-1-384-16,3 0-64 0,1-5 0 0</inkml:trace>
  <inkml:trace contextRef="#ctx0" brushRef="#br0" timeOffset="-44491.88">6080 8660 25791 0,'0'0'2304'0,"0"0"-1856"0,0 0-448 0,0 0 0 31,0 0-304-31,0 0-144 0,0 0-48 0,10 0 0 0,0 0 496 0,3 3 320 0,1 3-64 0,4 5 0 16,1 1-256-16,1 0 0 0,0 3 0 0,1 4 0 15,-4-1 0-15,3 2 0 0,-3 3 0 0,0 1 0 16,-4 5-256-16,-3-1 0 0,1 2 0 0,-1-8 0 15,-1 0-880-15,-1-5-176 0,-2-3-32 0,1-2-16 16,-1-3-320-16,-6-9-64 0,0 0-16 0</inkml:trace>
  <inkml:trace contextRef="#ctx0" brushRef="#br0" timeOffset="-44233.99">6523 8578 19343 0,'0'0'1728'16,"0"0"-1392"-16,0 0-336 0,-5 10 0 0,2 4 656 0,-4 3 64 16,1-4 16-16,-1 7 0 0,2 2-128 0,-1 1-32 15,-2 5 0-15,-1 0 0 0,-1 4-112 0,0 4-16 0,-1 2-16 0,-1 5 0 16,-2 1-48-16,3 3 0 0,-1 1 0 0,2 0 0 16,-1-2-144-16,-1-2-48 15,7-6 0-15,-1-1 0 0,0-4-192 0,0-2 144 0,3-5-144 0,-1-3 128 16,1-5-128-16,3-3 0 0,2-3 0 0,-2-12 0 31,0 0-416-31,0 0-112 0,11-2-32 0,2-5-11296 0</inkml:trace>
  <inkml:trace contextRef="#ctx0" brushRef="#br0" timeOffset="-43814.77">7067 8632 26607 0,'-14'6'1168'0,"7"-1"256"15,-1 7-1136-15,-1 2-288 0,0 3 0 0,1 4 0 0,0 2 0 0,2 2 0 16,-2 2 0-16,2 3 0 0,-1 4 0 0,3 0 0 16,1 1 0-16,-3 2-144 0,-1 2 144 0,1 0 0 15,2-2 0-15,-3-6 0 0,2-3 0 0,0-5 0 16,0-4-144-16,-1-5 144 0,-1-3 0 0,7-11 0 15,0 0-144-15,0 0 144 0,-9-5 0 0,3-3 0 16,2-4 128-16,2-5-128 0,2-3 176 0,0-4-176 16,0-1 192-16,4-4-192 0,-2-1 304 0,1 2-48 15,-1-3-16-15,3-3 0 0,2-3-112 0,3 1-128 16,-1 3 176-16,5 3-176 0,0 2 0 0,2 1 0 16,1 7 0-16,2 2 0 0,0 2-320 0,-1 0 48 0,-1 6 0 0,1 1 0 15,-1 5 144-15,-2 3 128 0,-1 1-192 0,-1 5 192 16,-3 5-176-16,-5 4 176 0,0-1-160 0,-2 7 160 15,-5 1-128-15,-1 0 128 0,-6-2 0 0,-3 2-144 16,-3 0 144-16,-2 0 0 0,0-3-144 0,-2-2 144 16,-1-1 0-16,-2 1 0 0,-1-1 0 0,0-2 0 15,4-7 0-15,0 0 0 0,1-1-144 0,4-2 144 32,2-3-608-32,12 0-64 0,-6-4-16 0</inkml:trace>
  <inkml:trace contextRef="#ctx0" brushRef="#br0" timeOffset="-43516.44">7498 8707 27647 0,'-19'4'1216'0,"5"0"256"16,-2 6-1168-16,-2 2-304 0,0 0 0 0,-1 4 0 0,-1-2 0 0,5 1-192 15,-1 4 16-15,5 3 16 0,1-2 160 0,5 0 192 16,2-1-32-16,4-1-16 0,2-1-144 0,2-2 0 15,4-4 0-15,2-2 0 0,5-2 0 0,-1-5-176 16,0-3 176-16,-1-3-192 0,3-4 192 0,-2-3-160 16,1-2 160-16,3 1-160 0,2-6 160 0,-2-1 0 15,-1-4 0-15,-2 1 0 0,-1 1 0 0,-1 2 0 16,-2-4 128-16,-2 1-128 0,-5 3 128 0,-1 1-128 0,-3 3 160 0,-1 1-160 16,-2-1 384-16,-1-1 0 15,1 5-16-15,-1 3 0 0,0 1-368 0,3 7 144 0,-5-7-144 0,5 7 0 31,0 0-1376-31,-7 3-384 0,-1 3-80 0</inkml:trace>
  <inkml:trace contextRef="#ctx0" brushRef="#br0" timeOffset="-43149.09">8103 8249 15263 0,'0'0'672'0,"0"0"144"0,-8 5-656 0,0 2-160 16,0 0 0-16,2 4 0 0,-2-1 560 0,1 4 80 15,-4 3 0-15,1 2 16 0,0 1-368 0,0 4-80 16,0 3-16-16,0 6 0 0,-2 5 256 0,1 2 32 16,-3 5 16-16,-1 1 0 0,-2 2 144 0,3 2 48 15,0-4 0-15,1 2 0 0,4 2-368 0,2-6-64 16,2-4 0-16,1-5-16 0,1-3-240 0,2-4 0 16,1-7 128-16,3 0-128 0,0-3 0 0,1-3-128 15,0-4 128-15,1-4-208 16,-5-7-1504-16,0 0-288 0</inkml:trace>
  <inkml:trace contextRef="#ctx0" brushRef="#br0" timeOffset="-42699.38">7608 8794 17327 0,'0'0'768'0,"9"-1"160"0,2-3-736 0,3 1-192 0,3 2 0 0,5-2 0 15,8-3 128-15,5-2-128 0,3-4 192 0,2-5-64 16,0-2-512-16,-1-1-96 0,-4-2-32 16,2-1 0-16,-1-5-576 0,-2 3-112 15,-1-2-16-15,-2 2-16 0,-4-6 864 0,0 5 176 0,-1-2 48 0,-1 0 0 16,-2 0 864-16,-2-4 176 0,-1 2 48 0,-5 3 0 0,-5 4 32 0,3 3 16 16,-3 6 0-16,-1 2 0 0,-3 3-240 0,-6 9-48 15,0 0-16-15,0 0 0 0,0 0-448 0,-6 9-96 16,-4 6-16-16,-3 4 0 0,-4 8-128 0,-2 5 160 15,-2 1-160-15,-3 5 160 0,-2 7 48 0,-2 2 16 16,0 4 0-16,0 2 0 0,3 3 96 0,-1-3 0 16,0-2 16-16,3-3 0 0,5-8-32 0,3-5-16 15,2-4 0-15,2-6 0 0,3-3 416 0,3-7 64 16,5-15 32-16,0 0 0 0,-1 10-144 0,1-10-16 16,0 0-16-16,11-6 0 0,2-3-176 0,3-5-48 0,5-1 0 0,-1 0 0 15,-1-3-400-15,0 3 0 16,0-2 0-16,2 3 0 0,-4 0 0 0,1 5 0 0,0 1-192 0,0 6 192 15,-3 4-176-15,3 6 176 0,0 1-128 0,-2 6 128 16,-1 2 0-16,-2 1 0 0,-3 2 0 0,3 2 0 16,-3 2-160-16,2-1 160 0,-2-3-192 0,1 2 192 31,-3-2-1712-31,3 1-224 0,2-1-48 0</inkml:trace>
  <inkml:trace contextRef="#ctx0" brushRef="#br0" timeOffset="-42348.87">8472 8843 17439 0,'0'0'768'0,"0"0"176"0,0 0-752 0,0 0-192 16,0 0 0-16,0 0 0 0,0 0 400 0,0 0 48 16,0 0 16-16,14-3 0 0,0-2-144 0,4-4-16 15,-2 1-16-15,2-2 0 0,-1 4-112 0,-1-5-32 16,-1 1 0-16,-1-1 0 0,2 2-16 0,-1-3 0 15,-2 1 0-15,-1 1 0 0,0-3 32 0,-2 2 0 16,-1 1 0-16,-2-2 0 0,1 3 64 0,-5 0 16 16,-3 9 0-16,0 0 0 0,-5-5 160 0,5 5 48 15,-12 0 0-15,-1 3 0 0,-2 3-160 0,-1 6-32 16,-3 3 0-16,-3 3 0 0,-2 1 16 0,0-2 0 16,1 2 0-16,2 2 0 0,4-1-80 0,1 2-32 15,2 3 0-15,4-6 0 0,4-1-160 0,2-4 192 0,3-3-192 16,2 1 192-16,3-1-192 0,1-3 0 0,-5-8 0 15,13 6 0-15,1-1 0 0,1-2-224 0,3-2 48 0,-1-1 16 32,1-1-736-32,1-2-160 0,0-2-32 0,0 0 0 0</inkml:trace>
  <inkml:trace contextRef="#ctx0" brushRef="#br0" timeOffset="-42015.53">9193 8658 20271 0,'-14'-15'1792'0,"5"12"-1424"0,-1 1-368 0,0 0 0 15,-2 2 1440-15,-1 2 224 0,-1 1 32 0,0 1 16 16,0 1-1120-16,2 3-208 0,-1-3-64 0,0 4 0 0,1 0-320 0,0 4 0 16,2-3 0-16,1 1-128 0,0 3-48 0,2-4 0 15,0 0 0-15,3-2 0 0,4-8 176 0,0 10 0 16,0-10 0-16,0 0 0 0,7 12-160 0,0-3 160 15,1 1-192-15,2-3 192 0,2 1 0 0,-1 2 0 16,1 3 0-16,-2-3 0 0,-3 0 128 0,1 4 16 16,-3-4 16-16,1 3 0 0,-3-1-160 0,-2-2 0 15,-1-10 0-15,-6 14 128 0,-1 0 0 0,-1-4 0 16,-3 1 0-16,-3-2 0 0,2 0 112 0,-4 0 16 16,2 0 0-16,-2-5 0 0,-3-2-112 0,0-1-16 15,1-1 0-15,3-1 0 0,3-1-336 0,0-2-80 0,1-3-16 16</inkml:trace>
  <inkml:trace contextRef="#ctx0" brushRef="#br0" timeOffset="-41822.33">9329 8804 25791 0,'-1'12'2304'0,"-2"-1"-1856"0,-1 7-448 0,-1 1 0 16,-1 1 368-16,1 2-32 0,2-2 0 0,1 0 0 16,-2 1-144-16,1 0-48 0,1 4 0 0,-1-3 0 15,-2 0-1216-15,0 0-240 0,-1-3-48 0,-1 0-9504 16</inkml:trace>
  <inkml:trace contextRef="#ctx0" brushRef="#br0" timeOffset="-41616.88">9207 8526 32303 0,'-15'-18'1424'0,"6"9"304"0,1 4-1376 0,3-4-352 16,-1 4 0-16,6 5 0 0,0 0 528 0,0 0 48 15,0 0 0-15,0 0 0 16,7-5-1488-16,3 2-304 0,2 6-48 0,-2-2-12736 0</inkml:trace>
  <inkml:trace contextRef="#ctx0" brushRef="#br0" timeOffset="-41248.76">9879 8710 20271 0,'-24'-5'896'0,"9"5"192"0,-3 4-880 0,-1 1-208 0,-1 6 0 0,-2-2 0 16,0 3 752-16,1-3 96 0,-2 2 32 0,1-1 0 0,1 0-640 0,0 3-240 15,2-2 176-15,1 3-176 0,1 0 0 0,1 2 128 16,4-4-128-16,2 2 0 0,1-1 0 0,2-4 0 15,5 0 128-15,2-9-128 0,0 7 0 0,5 2 0 16,2-2-144-16,6 2 144 0,1-6-128 0,4 3 128 16,1 1 0-16,3 0-144 0,-2 3 144 0,2-3 0 15,0 3 160-15,0 1-160 0,-2 3 368 0,-2-2-32 16,-3-1 0-16,-1 1 0 0,-1-4-16 0,-3 2 0 16,-3-4 0-16,-7-6 0 0,0 12-16 0,-4-2-16 15,-5 0 0-15,-4 0 0 0,-5-3 48 0,-3 0 16 0,-6 1 0 16,-3-3 0-16,-1 0-160 0,-1 1-48 15,2 0 0-15,-1-3 0 16,1 0-1424-16,1-3-304 0</inkml:trace>
  <inkml:trace contextRef="#ctx0" brushRef="#br0" timeOffset="-40767.76">11227 8855 22223 0,'3'-15'976'0,"4"8"224"0,-3-2-960 0,-4 9-240 0,7-5 0 0,-7 5 0 16,10-2 288-16,-10 2 16 0,0 0 0 0,12 5 0 16,-5 6-160-16,-1 1-16 0,-4 3-128 0,-2 2 192 15,-2 0 64-15,-2 4 0 0,-4 0 0 0,3 3 0 16,-3-2 32-16,1 0 16 0,-1 1 0 0,2 2 0 16,-1-2-176-16,1-2-128 0,-2 0 192 0,2-3-192 15,0-4 0-15,-1-2-256 0,1-4 32 0,6-8 0 31,-8 5-1952-31,8-5-400 0</inkml:trace>
  <inkml:trace contextRef="#ctx0" brushRef="#br0" timeOffset="-40592.02">11140 8690 31503 0,'-10'-13'1392'0,"2"4"288"0,3 1-1344 0,5 8-336 15,0 0 0-15,0 0 0 0,0 0 512 0,3-6 16 16,3-2 16-16,3 5 0 0,1 1-544 0,4 1 0 16,5 0-240-16,0 0-14512 15</inkml:trace>
  <inkml:trace contextRef="#ctx0" brushRef="#br0" timeOffset="-40229.53">12137 8767 18431 0,'0'0'1632'0,"-4"-6"-1312"0,4 6-320 0,0 0 0 16,0 0 1920-16,-9-5 304 0,0 2 64 0,0 3 16 16,-1 2-1552-16,-1 0-304 0,-1 4-64 0,-1-1-16 15,-1 2-368-15,-2 3 144 0,-3-2-144 0,0 2 0 16,-2 3 0-16,2-3 0 0,2 2 0 0,3 2-144 15,1-2 144-15,4-1-192 0,3 2 192 0,3-4-192 16,3 2 192-16,3-1 0 0,0 2 0 0,6 3 0 16,4-1 0-16,4 0 0 0,-2 0 0 0,3 1 0 15,-1 1 0-15,1-1-128 0,3-5 128 0,-4 1-128 16,-1 2 128-16,-4-4 224 0,0 3-48 0,-3-4-16 16,-6 3 48-16,-3-11 16 0,0 0 0 0,-1 12 0 15,-6-5 176-15,-5 0 48 0,-4 2 0 0,-3-2 0 0,-3 0 32 0,-5-3 16 16,-3-1 0-16,-1-2 0 0,-1-2-288 0,1 1-48 15,-1 0-16-15,1-2 0 0,2-2-144 0,4-2 0 16,3 0 0-16,4 1-9744 16,4-3-1840-16</inkml:trace>
  <inkml:trace contextRef="#ctx0" brushRef="#br0" timeOffset="-39747.32">13235 8461 12895 0,'-3'-15'576'0,"1"8"112"0,2 7-560 0,-4-10-128 16,3 0 0-16,1 10 0 0,0 0 2144 0,0 0 400 16,0 0 80-16,0 0 0 0,0 0-1408 0,-9 9-304 15,4 7-48-15,-2 2-16 0,1 3-464 0,1 1-80 16,0 6-32-16,0 2 0 0,0 3-144 0,0 3-128 16,0 4 192-16,-4-2-192 0,0 1 160 0,1 2-160 15,-1 6 128-15,0-2-128 0,-1 0 0 0,0-3 0 16,2 3 0-16,-2-8 0 15,3-8-2048-15,-1-2-400 0</inkml:trace>
  <inkml:trace contextRef="#ctx0" brushRef="#br0" timeOffset="-39313.06">12762 8966 13823 0,'-5'-13'1216'0,"5"13"-960"0,4-9-256 0,2 1 0 16,3 3 1504-16,3 1 256 0,0-1 48 0,5-2 16 16,3 0-1168-16,4-3-224 0,2 3-48 0,3-5-16 15,6 3-208-15,1-4-32 0,0-1-128 0,2 1 192 16,-1-1-192-16,-2-2 0 0,0 1 0 0,-6-2 0 16,0 2 0-16,-1 1 0 0,0 2 0 0,-5-1 0 15,-4 4 0-15,-4 3 224 0,-1 2-64 0,-2 3-16 0,-2 3 384 0,-10-2 80 16,7 8 16-16,0 4 0 0,-3 4-192 0,-2 1-48 15,-2 2 0-15,0 4 0 0,0 5-96 16,-2 0-32-16,-2 2 0 0,-1-1 0 0,0-3-96 0,0 4-32 16,-1-2 0-16,4-2 0 0,-2-7 0 0,0-1-128 15,0-4 192-15,2-4-64 0,2-10-128 0,0 0 0 16,0 0 0-16,0 0 128 0,0 0 16 0,0 0 0 16,0 0 0-16,10-10 0 0,0-4 112 0,2-4 32 15,-1-2 0-15,2-2 0 0,-2-3-80 0,2 3-16 16,1-2 0-16,0 0 0 0,-1 0 160 0,1-4 32 15,2 4 0-15,2 2 0 0,1 1-160 0,0-1-32 16,-1 3 0-16,3 2 0 0,2 3 0 0,0 3 0 16,-1 1 0-16,-1 4 0 0,-1 2-192 0,0 2 0 0,-1 2-144 15,-3 3 144-15,0 0-336 0,-2 2 16 0,3 4 16 0,-1-3-13984 16</inkml:trace>
  <inkml:trace contextRef="#ctx0" brushRef="#br0" timeOffset="-38863.67">14062 8767 17503 0,'0'0'1552'0,"-8"0"-1232"0,8 0-320 0,-9 1 0 0,9-1 960 0,-9 6 128 16,0 0 16-16,1 0 16 0,2 7-224 0,1 0-64 16,-3 1 0-16,2 2 0 0,-2 5-416 0,3 3-96 15,0 0 0-15,1-1-16 0,2 1-144 0,0 0-32 16,2 1 0-16,4 0 0 0,-1-6-128 0,2 0 0 15,0-3 0-15,3-3 0 0,0-3 0 0,3-2 0 16,-1-2 144-16,2-3-144 0,4-2 240 0,2-4-32 16,1 0 0-16,-2-8 0 0,1 0 304 0,1-2 48 0,3-5 16 15,-1-1 0-15,0-3-64 0,-6-1 0 16,0 0 0-16,-2-3 0 0,-2 2-16 0,0 0-16 0,-4-4 0 0,0 4 0 16,-2-1-160-16,-1 3-48 0,2 3 0 0,-2 1 0 15,0 2-272-15,-2 2 0 0,-2 1 0 0,0 0 0 16,0 3 0-16,1 1-320 0,-1 9 32 0,0-6 16 31,0 6-2352-31,0 0-480 0,-1-14-96 0,1 14 0 0</inkml:trace>
  <inkml:trace contextRef="#ctx0" brushRef="#br0" timeOffset="-38672.79">14612 8765 9215 0,'0'0'816'0,"0"0"-656"0,0 0-160 0,0 0 0 0,0 0 832 0,0 0 144 16,0 0 32-16,10-3-6128 0</inkml:trace>
  <inkml:trace contextRef="#ctx0" brushRef="#br0" timeOffset="-38110.44">14608 8701 11231 0,'0'0'496'0,"0"0"96"0,0 0-464 0,0 0-128 0,0 0 0 0,0 0 0 16,-7 6 912-16,7-6 176 0,0 0 16 0,0 0 16 15,0 0-32-15,0 0-16 0,7 9 0 0,-1 0 0 16,2-2-256-16,2-4-48 0,5 1-16 0,3 1 0 15,1-2-208-15,4-2-32 0,4 0-16 0,-1-1 0 16,1 0-128-16,0 0-32 0,1 0 0 0,0-1 0 0,1 0-80 16,-1-2 0-16,-1-3-16 0,-1 1 0 0,0 0-80 0,-2-3-16 15,-1 2 0-15,-2-3 0 0,1 3 0 0,-4 1 0 16,-6-3 0-16,0 0 0 0,-3-3-144 0,-5 2 160 16,-1-1-160-16,-3 10 160 0,-6-8-16 0,-5 0 0 15,-6 2 0-15,-2 1 0 0,-4-4-16 0,-1 4-128 16,-3 1 192-16,-2 4-64 0,0 4 128 0,-2 1 0 15,-1 4 16-15,1-1 0 0,-2 2 16 0,-2 1 0 16,-2 7 0-16,1 5 0 0,0 0 112 0,0 0 32 16,3 3 0-16,4 2 0 0,2 2 112 0,7 0 32 15,4-3 0-15,7 2 0 0,7-2-192 0,4 2-16 16,5-4-16-16,9 1 0 0,6-2-32 0,5-1 0 16,4 0 0-16,6-2 0 0,6-2-64 0,2 2-32 0,4-3 0 0,2-1 0 15,1 0-96-15,2-3 0 0,5-1-128 0,2-2 192 16,2-1-192-16,1-3 0 0,-3-2 0 0,0 2 0 31,-5-3-320-31,0 1-128 0,-3 1 0 0,2 1-10304 0,0-1-2048 0</inkml:trace>
  <inkml:trace contextRef="#ctx0" brushRef="#br0" timeOffset="-37154.94">16044 8725 23903 0,'-6'-11'1056'0,"3"4"224"0,1-1-1024 0,2 8-256 0,-3-8 0 0,3 8 0 0,-4-8 224 0,4 8 0 16,0 0 0-16,0 0 0 15,0 0-1168-15,0 0-224 0,11-10-48 16,-11 10-8544-16</inkml:trace>
  <inkml:trace contextRef="#ctx0" brushRef="#br0" timeOffset="-36977.71">16146 9122 23039 0,'-15'-10'1024'0,"15"10"192"0,-9-3-960 0,9 3-256 15,0 0 0-15,-9 1 0 0,9-1 1472 0,0 0 240 0,0 0 48 0,0 0 16 16,0 0-1328-16,0 0-256 0,0 0-48 0,0 0-8928 15,0 0-1792-15</inkml:trace>
  <inkml:trace contextRef="#ctx0" brushRef="#br0" timeOffset="-36345.35">17072 8601 15375 0,'-1'-16'672'0,"1"5"160"0,0 0-672 0,1-1-160 0,1 1 0 0,-1 6 0 15,-1 5 144-15,0 0 0 0,0 0 0 0,0 0 0 16,0 0 0-16,-4 9 0 0,0 2 0 0,-1 4 0 15,0 3 0-15,1 2 0 0,-2 4 0 0,1 2 0 16,0-3 112-16,1 3 0 0,0 1 16 0,0 5 0 16,1 1-96-16,0-2-32 0,1 0 0 0,0-4 0 15,2-8-144-15,3-2 0 0,-1-5 144 0,2-2-144 16,-4-10 416-16,0 0 16 0,12-2 0 0,-1-4 0 16,-1-1 272-16,0 1 64 0,1-6 16 0,-1 0 0 0,0-2-464 0,-1-3-80 15,0-1-32-15,0 1 0 0,1 0 48 16,0 2 0-16,0 0 0 0,2 2 0 0,0 1-256 0,4-2 0 15,0 2 0-15,1 2 0 0,-1-2 0 0,2 4 0 16,1-2 0-16,0 7 0 0,0-1 0 0,-1 0-192 16,-3 3 16-16</inkml:trace>
  <inkml:trace contextRef="#ctx0" brushRef="#br0" timeOffset="-35992.82">17822 8629 23039 0,'0'0'2048'0,"0"0"-1648"0,-8-4-400 0,0 1 0 0,8 3 256 0,-8-1-48 0,8 1 0 0,-10 3 0 16,0-1-208-16,-1 4 144 0,-2 3-144 0,0-1 128 16,0 1-320-16,-1-1-80 0,-2 0-16 0,-1 1 0 15,1 4-64-15,-1 0-16 0,1-3 0 0,3 3 0 16,-1-2 368-16,4-1-176 0,1 2 176 0,4-3-128 15,1 2 128-15,4-11 0 0,1 13 160 0,4-4-160 16,-5-9 144-16,8 10-144 0,-8-10 128 0,13 4-128 16,0-1 208-16,-1-3-32 0,1-2-16 0,-2-1 0 15,3-3 80-15,-1 0 16 0,0 1 0 0,-2-1 0 16,-1 0-112-16,1 1-16 0,-1 1 0 0,-3-1 0 16,-7 5-128-16,0 0 0 0,0 0 0 0,13 3 0 0,-4 0 0 0,-9-3 0 15,8 8 0-15,0 4 0 16,-2-4 0-16,0 5 0 0,0 2 0 0,-1-1 0 0,2-2 0 0,0 1 0 15,1 1 0-15,3-6 0 0,1 1-272 0,1-5-96 16,2-1-16-16</inkml:trace>
  <inkml:trace contextRef="#ctx0" brushRef="#br0" timeOffset="-35626.59">18180 8732 21183 0,'-5'6'1888'0,"-2"5"-1504"0,-2 1-384 0,2-1 0 15,-2 3 192-15,1 3-48 0,1-1 0 0,-1 1 0 16,2-2-144-16,-1-1 128 0,2-1-128 0,1-2 128 16,4-11-128-16,0 0 0 0,0 0 144 0,0 0-144 15,0 0 176-15,0 0-48 0,0 0 0 0,5-10 0 16,0 0 400-16,3-3 80 0,2 0 16 0,2 0 0 15,-2-4-112-15,3 3-32 0,1-1 0 0,1-1 0 16,1 3-288-16,1-1-48 0,1 0-16 0,-1 1 0 16,1 0-128-16,0 4 0 0,0 0 0 0,0 4 0 15,-1 4 0-15,0 1 0 0,-2 3-192 0,0 4 192 16,-2 5-144-16,-1 3 144 0,-4 0 0 0,1 2 0 16,-4 0 0-16,-1 1 0 0,-1 0 0 0,-2 4 0 0,-2 2 0 0,0 2 0 15,-2-4 0-15,2-4 0 0,-1-3-256 0,2-3 64 16,-2 2 16-16,4-4 0 15,-2-10-1616-15,0 0-320 0,0 0-64 0,14 1 0 0</inkml:trace>
  <inkml:trace contextRef="#ctx0" brushRef="#br0" timeOffset="-35175.68">19087 8683 21183 0,'0'0'1888'0,"-4"-7"-1504"0,-1-2-384 0,-1 5 0 16,6 4 256-16,-10-1 0 0,0-1-16 0,-1 4 0 16,-1-1-240-16,-2 2 0 0,-4 0 0 0,-1 4-160 15,-5-2 32-15,-2 5 0 0,-2-1 0 0,-1 4 0 16,-5-1 128-16,3 0-128 0,1 2 128 0,2 1-128 16,2 0 448-16,4 3 80 0,0 2 32 0,5-1 0 15,5 2-112-15,4-3 0 0,5-3-16 0,3-2 0 16,0-13-160-16,7 8-16 0,4-1-128 0,1-2 192 15,3-3 128-15,3-3 32 0,0-3 0 0,3-2 0 16,3 0 0-16,2-6 0 0,-1-6 0 0,1 1 0 16,-1-4-176-16,2 1-48 0,-1 1 0 0,-1-4 0 15,-3-2-128-15,0-1 128 0,0-2-128 0,-2 3 128 16,-2-6-128-16,0 1 0 0,2-2 0 0,-2 0 128 16,-3-1-128-16,-1 1 160 0,-1 1-160 0,-1 1 160 0,0 1-160 0,-1 6 0 15,-2 4 0-15,-1 4 0 0,-2 2 0 0,-6 13 0 16,0 0-128-16,0 0 128 0,0 0 0 0,-4 13-176 15,-3 5 176-15,-2 3-128 0,-3 6 128 0,1 1 0 16,-1 4 128-16,-1 3-128 0,-5 6 0 0,1 2 0 16,4-2 0-16,1-2-128 0,2-1 128 0,1-3 0 15,2-2 0-15,4-1-128 0,1-6 128 0,2 1 0 16,3-5 128-16,1-5-128 16,-1-1-544-16,4-8-176 0,-7-8-48 0,14 8-10672 0</inkml:trace>
  <inkml:trace contextRef="#ctx0" brushRef="#br0" timeOffset="-34827.29">19805 8676 4607 0,'0'0'400'0,"-5"-4"-400"0,-5 1 0 0,3 3 0 15,-4 4 3200-15,1 1 544 0,-3-1 112 0,-1 5 32 16,-2 0-2816-16,-2 4-560 0,-1-1-128 0,0 1 0 16,-1 0-16-16,3 1 0 0,3-4 0 0,1 1 0 15,3 2-128-15,4-4-32 0,3 1 0 0,3-10 0 16,0 9-32-16,0-9-16 0,0 0 0 0,14 8 0 16,2-5 304-16,-1 0 64 0,0-4 16 0,0-1 0 15,2-3 16-15,-1-1 0 0,0 0 0 0,-2 1 0 16,-2-6-176-16,0 4-48 0,-2-3 0 0,-2 2 0 0,-2-1-128 0,-3 1-16 15,-3-3-16-15,-2 2 0 0,0-2-176 0,-5-2 192 16,1 3-192-16,1-2 192 0,-4 2-192 0,1 1 0 16,1-1 0-16,0 2 0 15,2 3-1888-15,5 5-416 0</inkml:trace>
  <inkml:trace contextRef="#ctx0" brushRef="#br0" timeOffset="-34376.58">20123 8608 20271 0,'0'0'896'0,"0"0"192"15,0 0-880-15,4 16-208 0,2 0 0 0,-2-1 0 0,-3-2 368 0,5 1 16 0,-3 0 16 0,1 1 0 16,-1-1-144-16,-2-2-16 0,-2 0-16 0,-1-3 0 16,2-9-224-16,0 0 0 0,-1 9 0 0,1-9 0 15,0 0 208-15,0 0 0 0,0 0 0 0,0 0 0 16,10-2 352-16,0-5 64 0,2-2 16 0,-1 1 0 15,2-1-384-15,0-4-64 0,-1 1 0 0,1 0-16 16,0-2-48-16,1 1 0 0,0 2 0 0,1-1 0 16,0 5-128-16,2-2 0 0,-1 4 0 0,2 0 0 15,-1-2 0-15,-2 5 0 0,-2 0 0 0,-3 5 0 16,-2 7 0-16,-2 0 0 0,-1 3 0 0,-1 2 0 16,-3-1 0-16,-1-1-176 0,-1 2 48 0,-2 2 0 15,-1-3 128-15,1-2 0 0,-1-4 0 0,4-8 0 0,0 0 0 0,0 0 176 16,0 0-48-16,0 0 0 0,0 0 256 0,0 0 32 15,0 0 16-15,11-5 0 0,2-7-80 0,3 2-16 16,4-4 0-16,-1-1 0 0,1 0-192 0,2 1-144 16,-3 1 192-16,1 0-192 0,-2-1 0 0,1 6 0 15,1-1 0-15,0 4 0 0,1-2 0 0,-2 5 0 16,-1 0 0-16,-2 5 0 0,-1 3 0 0,-1 1 0 16,-3 3 0-16,0 1 0 0,-5 4 0 0,3 3 0 15,-4 0 144-15,-1 2-144 0,-1 3 0 0,-3-2 0 16,-4-4 0-16,1 2-160 0,2 3-144 0,-1 0-16 15,-1-3-16-15,3-4-8240 16,3 0-1632-16</inkml:trace>
  <inkml:trace contextRef="#ctx0" brushRef="#br0" timeOffset="-33793.15">21937 8645 5519 0,'0'-14'240'16,"0"14"64"-16,0 0-304 0,0 0 0 0,-2-9 0 0,-2 0 0 0,1 3 2624 0,-4 2 480 16,-1-2 96-16,-4 2 0 0,0-1-2368 0,-5 4-496 15,-1-1-80-15,-4 2-32 0,-3 2 336 0,-1 0 64 16,-2 2 16-16,1 5 0 0,0-1 368 0,1 3 80 16,-1-1 0-16,0 4 16 0,1 3-352 0,1 3-80 15,4 3-16-15,4-1 0 0,2-5-416 0,7-3-96 16,2-1-16-16,4-2 0 0,2-11-128 0,5 8 192 15,-5-8-192-15,14 6 192 0,1-4 48 0,3-6 16 16,6-1 0-16,0-3 0 0,-1-5-16 0,5-2 0 16,1-1 0-16,2-3 0 0,0-2-240 0,1 1 144 0,-1-5-144 15,-2 0 128-15,-2 4-128 0,-2-1-224 0,-2-2 48 0,2 1 16 16,-1 0 160-16,-3-2 0 0,-5-1 0 0,-2-2 0 16,0-2-160-16,-1-2 0 0,-2 0 0 0,0 7 0 31,-4 1-480-31,-2 6-112 0,-1 7-16 0,-1 0 0 0,-3 11 448 0,0 0 96 0,-9 2 16 0,-1 3 0 15,-2 4 208-15,-1 6 0 0,-2 1 0 0,0 6 0 16,-4 0 160-16,0 6-32 0,-2 0 0 0,2 3 0 16,0 0-128-16,1 3 0 0,1 3 0 0,1 0 128 15,4-1-128-15,2-5 0 0,1-3 144 0,4 2-144 16,1-4 0-16,1 1 0 0,2-4 0 0,3 0 128 16,2-3-128-16,3 0-208 0,0-4 48 0,3-5 16 15</inkml:trace>
  <inkml:trace contextRef="#ctx0" brushRef="#br0" timeOffset="-33441.21">22373 8615 27871 0,'0'0'1232'0,"0"0"256"0,0 0-1184 0,0 0-304 16,0 0 0-16,-8 4 0 0,-2-1 0 0,1 2 0 15,-1 2 0-15,0 2 0 0,0 3 0 0,-2-1 0 16,-2 1 0-16,2 1 0 0,-1-4-128 0,4 2 128 16,3-1 0-16,1 1-144 0,5-11 144 0,-4 9 0 15,4-9 0-15,0 0 0 0,0 0 0 0,0 0 0 0,10 7 0 0,1-4 128 16,2-3 96-16,2-2 32 0,1 1 0 0,0-3 0 16,1-2-112-16,-3 0-16 0,0 1 0 0,-2-2 0 15,-1 2-128-15,-3 3 0 0,-8 2 0 0,0 0 0 16,0 0 0-16,0 0 0 0,0 0 0 0,0 0 0 15,0 0 0-15,4 7 0 0,-2 5 0 0,-2-1 0 16,-2-2 0-16,2 2 0 0,-1-2 0 0,1 3 0 16,0-12 0-16,1 10 0 0,-1-10 0 0,4 11 0 15,-1 0-256-15,-3-11-96 0,10 5-16 0,1-4 0 16,3-1-480 0,4-1-112-16,6-4 0 0</inkml:trace>
  <inkml:trace contextRef="#ctx0" brushRef="#br0" timeOffset="-33230.1">23001 8190 13823 0,'3'-18'608'0,"-2"8"128"0,0 4-592 0,-1 6-144 0,0 0 0 0,0 0 0 0,0 0 2128 0,-8 9 400 16,-2 6 80-16,0 3 16 0,-1 2-2112 0,-2 6-512 16,-1-2 0-16,0 6 0 0,0 2 128 0,0 4-128 15,-1 2 0-15,0 2 0 0,-2 2 160 0,3 5-32 16,0-1 0-16,1 1 0 0,2 0-128 0,1-6 160 15,2-6-160-15,3-3 160 0,0-3-304 0,2-2-64 16,1-5-16-16,1-3 0 16,-1-5-1856-16,2-14-368 0</inkml:trace>
  <inkml:trace contextRef="#ctx0" brushRef="#br0" timeOffset="-32792.76">22718 8620 24879 0,'6'-17'1088'0,"0"7"256"0,6 4-1088 0,3-1-256 0,4 4 0 0,4 0 0 16,2-1 320-16,5 3 16 0,0-2 0 0,3 2 0 31,0 1-656-31,1 0-128 0,1-4-16 0,-2 3-16 16,-3 1-1824-16,-2 0-352 0,-1 1-80 0,-3-2-16 0,-3-3 1616 15,-4 0 320-15,0 3 64 0,1 1 16 0,-1-1 736 0,1-2 192 0,0-4 0 0,-3 3 16 16,3 3 640-16,-3-2 128 0,-2 2 32 0,-13 1 0 15,0 0-176-15,0 0-48 0,0 0 0 0,0 0 0 16,0 0 32-16,0 0 0 0,-8 10 0 0,-6 1 0 0,-2 2-48 16,-3 0 0-16,-3 2 0 0,-1 0 0 0,-1 1-80 0,1-1-32 15,2 1 0-15,4 2 0 0,2 0-384 0,5-2-80 16,3-2 0-16,6-1-16 0,5-1-48 0,-4-12-128 16,11 6 192-16,2-1-64 0,5-4 352 0,1-2 64 15,0-3 16-15,0-1 0 0,3-5-64 0,-2 1-16 16,0-4 0-16,1 2 0 0,-2 0-208 0,-1-3-32 15,-1 1-16-15,-1 3 0 0,-1-2 128 0,-1 5 32 16,-3-1 0-16,1 4 0 0,-1 3-240 0,-11 1-144 16,10 2 192-16,1 3-192 0,-4 4 0 0,-1 2 0 15,3 4 0-15,0 3 0 0,0 1 0 0,3 2 0 16,0-2 0-16,2 2 0 16,3-4-704-16,2 3-256 0,1-1-64 0,6-3-13232 0</inkml:trace>
  <inkml:trace contextRef="#ctx0" brushRef="#br0" timeOffset="-32141.36">24629 8549 4607 0,'0'0'400'0,"-7"-4"-400"0,-3 0 0 0,-1-1 0 15,2 1 2224-15,3 0 352 0,6 4 80 0,0 0 16 16,-8-9-1232-16,2 3-240 0,6 6-48 0,0 0-16 16,0 0 16-16,9-10 16 0,2 2 0 0,3 1 0 0,4 3-528 0,4 1-96 15,3 1-32-15,6-2 0 0,2-2-224 0,4 0-48 16,2 4-16-16,7-4 0 0,3-1-224 0,6 5 176 16,2-1-176-16,-1 2 160 0,-4 1-160 0,-5-1 0 15,-5-3-160-15,-4 4-7344 16,-11 5-1472-16</inkml:trace>
  <inkml:trace contextRef="#ctx0" brushRef="#br0" timeOffset="-31970.64">24634 8723 19007 0,'0'0'832'0,"0"0"192"0,0 0-832 0,0 0-192 16,12-3 0-16,6 1 0 0,6-1 608 0,6-1 80 0,6-3 16 0,6 0 0 15,5-3-448-15,4 1-64 0,7-2-32 0,4-1 0 16,5-2-160-16,-5 0 160 0,-4 6-160 0,-6-3 160 31,-10 5-1376-31,-2-2-256 0,-5 3-64 0</inkml:trace>
  <inkml:trace contextRef="#ctx0" brushRef="#br0" timeOffset="-31624.67">24750 8230 20271 0,'13'-4'1792'0,"6"-1"-1424"16,5 0-368-16,4 2 0 0,2 3 0 0,6 0 0 15,3 1 0-15,10 3 0 0,5 2 0 0,5 0 0 16,1-3 0-16,-1 2 0 0,0 2 0 0,2-3 0 16,1 1 0-16,2 6 0 0,3 3 544 0,-5 0 32 15,-4 1 16-15,-4 3 0 0,-3 4-80 0,-8 1 0 16,-6-3-16-16,-4 3 0 0,-4 5-368 0,-6 1-128 16,-7 4 0-16,-6 0 144 0,-5 0-144 0,-4 0 192 15,-2-2-192-15,-8-1 192 0,-8 2 64 0,-4-1 32 0,-7-5 0 0,-8 3 0 16,-4-3-32-16,-6 2-16 0,-4-5 0 0,-2 0 0 31,0-6-1024-31,1-1-208 0,3-1-32 0</inkml:trace>
  <inkml:trace contextRef="#ctx0" brushRef="#br0" timeOffset="-30740.49">26920 8105 16287 0,'-4'-17'720'0,"2"9"160"0,2-1-704 16,0 9-176-16,2-10 0 0,-2 10 0 0,0-8 480 0,0 8 64 15,0 0 16-15,0 0 0 0,0 0-272 0,0 0-48 16,0 0-16-16,-5 18 0 0,-1 1 192 0,-3 5 32 15,2 4 16-15,-4-1 0 0,1 4 128 0,-3 2 32 16,0 3 0-16,-1 1 0 0,-1 1-272 0,0-2-48 16,1-3-16-16,2-2 0 0,1-4-144 0,2-3-16 15,3-5-128-15,-1-5 192 0,1-6 288 0,0-2 48 16,6-6 16-16,0 0 0 0,0 0 192 0,0 0 32 16,0 0 16-16,-3-7 0 0,4-5-160 0,3-3-48 15,1-4 0-15,4-1 0 0,3-3-304 0,-2 0-64 0,4-5-16 0,2-1 0 16,2-1-192-16,0 0 0 15,0 1 0-15,2 1 0 0,2-5 0 0,3 3 128 0,0 4-128 0,3 2 0 16,-3-2 0-16,1 7 0 0,1 4 0 0,-2 7 0 16,0 1 0-16,-3 5 0 0,-1 5 0 0,-1 6-160 15,0 5 160-15,-3 3 0 0,-4 4 0 0,-2 2 0 16,-1 6 0-16,-1-2 0 0,-4 1 0 0,-1-2 0 16,-3 5 0-16,-1 1 0 0,-1-4 0 0,0-1 0 15,-3-1 0-15,0 1 0 0,2-2 144 0,-2-2-144 16,3-4 0-16,-1-1 0 0,1-2 0 0,1-3-144 31,1 0-496-31,1-1-112 0,0-1-16 0,-2-11-8224 0,9 7-1648 0</inkml:trace>
  <inkml:trace contextRef="#ctx0" brushRef="#br0" timeOffset="-30423.79">27847 8038 17503 0,'0'0'1552'0,"0"0"-1232"16,-8-8-320-16,0 0 0 0,1 6 800 0,-4 3 96 16,-1 2 32-16,-2 2 0 0,-4 0-416 0,-2 2-96 15,-5 9-16-15,1 3 0 0,0 2-224 0,1 5-48 16,-1-1-128-16,5 4 192 0,0 1-48 0,5 0-16 16,0-1 0-16,6 3 0 0,5-3-128 0,4-1 128 15,5-7-128-15,3-3 128 0,4-3 16 0,5-3 0 16,1-1 0-16,2-4 0 0,3-9 368 0,3-2 64 0,1-2 0 15,1-5 16-15,-2 3 400 0,-3-8 80 0,2-4 16 0,-3-2 0 16,-4-1-240-16,-4 3-32 0,-4 1-16 0,-2-1 0 16,-4 1-144-16,-2-3-16 0,-4-2-16 0,-3 0 0 15,-3 0-256-15,-2-3-48 0,-2 5-16 0,-2 2 0 16,1 1-304-16,-1 1-192 0,-2 4 16 0,1 5-10448 16,-3 4-2080-16</inkml:trace>
  <inkml:trace contextRef="#ctx0" brushRef="#br0" timeOffset="-29755.75">29217 7747 12895 0,'0'0'1152'0,"0"0"-928"0,0 0-224 0,0 0 0 16,0 0 1264-16,0 0 208 0,-9-3 32 0,9 3 16 15,-10 5-752-15,0 9-128 0,-1 4-48 0,2 3 0 16,-2 6-128-16,1 5-16 0,-2 0-16 0,1 5 0 16,0 5-208-16,0 2-32 0,1 6-16 0,1-6 0 0,-3 2-176 0,0-7 0 15,2-1 144-15,1-3-144 16,1-4 0-16,2-5 144 0,0-7-144 0,2-5 0 0,3-3 576 0,1-11 16 15,0 0 0-15,0 0 0 0,0 0 640 0,5-11 128 16,1-6 32-16,4-3 0 0,3-4-496 0,2-7-112 16,2 0-16-16,1-2 0 0,1-2-464 0,1 0-112 15,0-2 0-15,3 0-16 0,0-1-176 0,3 2 128 16,1 3-128-16,3 4 128 0,-1 1-128 0,0 4 0 16,-1-3 0-16,-2 6 0 0,2 3-160 0,-4 5 160 15,-3 4 0-15,0-1-144 0,-2 4-48 0,-2 2-16 16,-3 0 0-16,2 7 0 15,-2 0-2032-15,-3 2-416 0,-2 4-80 0</inkml:trace>
  <inkml:trace contextRef="#ctx0" brushRef="#br0" timeOffset="-29423.34">29552 8066 4607 0,'-2'14'192'0,"1"-2"64"0,1 2-256 0,-2 2 0 0,0-6 0 0,0 1 0 16,2 1 2384-16,0-12 432 0,3 8 96 0,-3-8 16 15,6 9-1456-15,-6-9-304 0,12 4-48 0,2-4-16 16,2-4-80-16,1-2-32 0,-1-2 0 0,3-4 0 16,2-5-288-16,-1 1-64 0,0-2-16 0,1-1 0 15,-1 0-240-15,-1-3-64 0,-2 2 0 0,-2 1 0 16,-1 1-64-16,-3 0-32 0,-4-1 0 0,-3 1 0 16,-6 0 112-16,0 4 32 0,-3 0 0 0,-2 4 0 15,-3-1 176-15,-1 6 32 0,-3 5 16 0,0 2 0 0,-2 3-384 16,0 7-80-16,-2-2 0 0,0 7-128 15,-1 3 0-15,3 5 0 0,2-1 0 0,1 6 0 0,2-2 0 16,2 3 0-16,2 2 0 0,5-3 0 0,2-5 0 0,2 1 0 16,3-1 0-16,3-6 0 0,1 0 0 0,2-2 0 15,2-5-160-15,2-1 160 0,3 0-272 0,1-6 16 16,2-1 0-16,0-4 0 16,2-3-1504-16,1-1-288 0,3-2-64 0</inkml:trace>
  <inkml:trace contextRef="#ctx0" brushRef="#br0" timeOffset="-29172.54">30393 7266 20271 0,'-13'9'896'0,"1"0"192"0,-4 0-880 0,-1 6-208 16,0 5 0-16,-1 7 0 0,-1 5 832 0,1 2 112 0,1 4 16 0,2 4 16 15,0 4-400-15,0 0-96 16,-1 2-16-16,1 2 0 0,-1-3-208 0,0 5-32 0,2 1-16 0,2-1 0 16,2-2-208-16,2-1 144 0,3-3-144 0,1-1 128 15,1-8-128-15,2-6-272 0,1-5 64 0,1-5 16 32,1-3-592-32,0-5-112 0,-2-13-32 0,0 0-6144 0,0 0-1232 0</inkml:trace>
  <inkml:trace contextRef="#ctx0" brushRef="#br0" timeOffset="-28839.13">30443 7961 12895 0,'0'0'576'0,"0"0"112"0,0 0-560 0,0 0-128 16,-7-2 0-16,-2 1 0 0,0-1 1504 0,-1 4 272 16,0 0 48-16,-2 2 16 0,-2 1-1152 0,-2 3-240 15,-1 1-32-15,2 3-16 0,0 2-128 0,1-1-16 16,1 3-16-16,2 4 0 0,0-3-240 0,6 1 176 15,3-1-176-15,3-3 160 0,4-2-160 0,0-3 0 16,2 0 144-16,3-4-144 0,1 0 160 0,2 0-32 16,0-1-128-16,2-4 192 0,3-2 0 0,-1-3-16 15,0 1 0-15,-2-1 0 0,0-6 16 0,-2 3 0 16,-1-5 0-16,-2 4 0 0,-3-4-48 0,-1 3 0 16,-3 0 0-16,0 0 0 0,-3 3-144 0,0 7 160 15,0 0-160-15,0 0 160 0,0 0 144 0,-9-1 16 16,0 4 16-16,0 2 0 0,3 2-112 0,1 2-32 15,1 5 0-15,3 0 0 0,2-1-192 0,4 1 0 16,5-1 0-16,2-1 0 16,4-1-336-16,2 0-112 0,-2-3-32 0,2-2-7152 0,0-3-1440 15</inkml:trace>
  <inkml:trace contextRef="#ctx0" brushRef="#br0" timeOffset="-28623.72">31033 7412 20671 0,'-16'4'912'0,"4"5"192"0,-3 5-880 0,1 4-224 16,-2 1 0-16,-1 4 0 0,-1 2 592 0,2 4 80 16,-1 3 16-16,2 1 0 0,1 3-368 0,4 1-64 15,1-3 0-15,1 3-16 0,3 2-240 0,-1-2 0 16,1 0 0-16,1 0 0 15,1 2-512-15,0-2-192 0,0-4-32 0,2-1-9216 16</inkml:trace>
  <inkml:trace contextRef="#ctx0" brushRef="#br0" timeOffset="-28454.65">30675 7941 20783 0,'0'0'912'0,"0"0"208"0,10-11-896 0,1 6-224 16,2-2 0-16,4 3 0 0,3-1 384 0,4 1 16 16,2 2 16-16,5-3 0 0,6 1-208 0,1 0-32 15,-5-3-16-15,0 0 0 16,-1 2-1536-16,-4-3-304 0</inkml:trace>
  <inkml:trace contextRef="#ctx0" brushRef="#br0" timeOffset="-28297.57">31146 7847 17391 0,'0'0'768'0,"0"11"160"0,-1 2-736 0,0-1-192 0,0-1 0 0,-2 4 0 16,-1-1 720-16,-1 4 112 0,-1 1 32 0,-2 1 0 16,-1-2-464-16,0 0-80 0,-1 0-32 0,0 1 0 0,0-1-144 0,1-1-16 15,0 1-128-15,1-1 192 16,3-3-192-16,3-2 0 0,-1 0 0 0,2-2 0 16,1-10-896-16,0 0-128 0,0 0-32 0,0 0-7584 15</inkml:trace>
  <inkml:trace contextRef="#ctx0" brushRef="#br0" timeOffset="-26656.97">31333 7890 17615 0,'0'0'768'0,"0"0"192"0,-9 7-768 0,0 4-192 16,2-1 0-16,-2 3 0 0,-1 0 544 0,1-5 80 15,2 5 16-15,1 1 0 0,1-2-352 0,1 2-64 16,4 0-16-16,0 0 0 0,4-6-80 0,-4-8 0 15,8 12-128-15,3-4 192 0,2-5 128 0,0-1 0 16,1-2 16-16,1-4 0 0,3-1 64 0,1 1 16 16,0-2 0-16,0-2 0 0,-3 2-176 0,0-6-48 15,-2-1 0-15,-6 3 0 0,1-1-48 0,-5 3-16 16,0-3 0-16,-4 1 0 0,-3-3 0 0,0 1 0 16,-2 2 0-16,-2-2 0 0,0-1-128 0,-4 3 192 15,1-2-192-15,0 6 192 0,0-3-64 0,2 4 0 16,3-1 0-16,5 6 0 0,0 0-128 0,0 0 0 0,0 0 0 15,0 0 0-15,12-4 0 0,0 4 0 0,1 4 0 0,1-2 0 0,0 2 0 16,0 0-176-16,-1 1 48 0,1 4 0 0,-2-4 128 0,1 2 0 16,-3-2 0-16,2 2-128 0,-6 4 128 0,2 1 0 15,-5-2 0-15,0 3 0 0,-2-5 0 0,1 3 0 16,-2 0 0-16,0-3 0 0,0-8 0 0,0 0 256 16,0 0-64-16,0 0-16 0,0 0 0 0,0 0 0 15,0 0 0-15,0 0 0 0,0 0 16 0,10 1 0 16,-10-1 0-16,11-3 0 0,-1-2 16 0,0-2 16 15,1 0 0-15,-2-3 0 0,-2 3-224 0,1-5 144 16,1 6-144-16,-2 1 128 0,-7 5-128 0,0 0 0 16,9-5 0-16,-9 5 0 0,0 0 0 0,0 0 0 15,12 5 0-15,-5 1 0 0,1 0-128 0,-3 6 128 16,0-1 0-16,0-2 0 0,-5-9 0 0,0 0 0 0,8 13 0 16,-1-5 0-16,-7-8 0 0,11 7 0 0,-11-7 0 0,12 4 0 15,-3-3 0-15,3-1 0 16,-2-2 0-16,1-3 128 0,2-2 48 0,-2 2 0 15,0-4 0-15,0 2 0 0,0-2-32 0,1 0 0 16,-3 2 0-16,0-3 0 0,0 0-144 0,-1 1 128 16,0-1-128-16,1 4 128 0,1 2-128 0,-10 4 0 15,8-6 0-15,-8 6 0 0,0 0 0 0,0 0 0 16,0 0 0-16,0 0 0 0,0 0 0 0,9 7 0 16,-2 0 0-16,-4 3 0 0,-3-1-128 0,1 2 128 15,-1-11 0-15,1 15 0 0,-1 3 0 0,0-3 0 0,0-2 0 0,0 0 0 16,-1-1 0-16,-1-1 0 0,-5-1 0 0,2-1 0 15,5-9 0-15,-10 11 0 0,0-3 0 0,0 1 0 16,-1-6 192-16,0 3-64 0,-2-1 0 16,3-2 0-16,0-1-128 0,1-1 192 0,-1-1-192 0,1-1 192 15,9 1-192-15,-9-2 160 0,9 2-160 0,0 0 160 16,-9-1-160-16,9 1 0 0,0 0 0 0,0 0 0 16,0 0 0-16,0 0 0 0,0 0 0 0,0 0 0 15,0 0 0-15,0 0-192 0,12-1 64 0,0 0 128 0,1-1 0 0,0-1 0 16,3 0 0-16,2-1 0 0,4 0 0 0,-3-3 0 15,0 0 0-15,1 0 0 0,1-3 0 0,-1-2 0 16,0 1 0-16,1-4 0 16,-2-2 0-16,-2-2 0 0,0-1 144 0,-2-1-144 0,-1 2 0 0,0-2 128 15,0-2-128-15,0 1 0 0,-1-2 0 0,1 0 128 16,0 2-128-16,-7 9 0 0,2-4 912 0,-2-2 112 16,0-3 32-16,1 2 0 0,0-1-832 0,-1 2-224 15,0 1 0-15,3-10 0 16,-6 11-752-16,-2 7-224 0,-2 10-48 0,0 0-16 0,0 0 784 0,0 0 256 15,-13 7-160-15,6 3 160 0,-2 2-144 0,-1 4 144 16,-2 3-160-16,0 3 160 0,-1 2-128 0,0-1 128 0,0 5 0 0,-9 20-144 16,2-3 144-16,5-8 0 0,4-9 0 0,2-2 0 15,1-7 0-15,4-1 0 0,1-3 0 0,1-2 0 16,2-4 0-16,0-9 0 0,0 0 0 0,0 0 0 16,0 0 0-16,12 3 176 0,-1-5-48 0,1 0 0 15,-2 0 80-15,3 0 16 0,-1-1 0 0,1 0 0 16,-2 0-224-16,-3 3 0 0,2 1 0 0,2 3 0 15,0-1 832-15,2 0 128 0,2 3 32 0,-1 4 0 16,0-1-1632-16,11 12-336 16,-6 2-64-16,-4-1-16 0,-3-1 848 0,-1 1 208 0,-2 0 0 0,-1-5 0 0,-2-3 0 0,1-1 0 15,-1-2 0-15,0-4 0 0,-7-7 0 0,11 4 0 16,-1-3 128-16,1-2-128 0,0-4 0 0,-1-1 160 16,-1-4-160-16,3 3 128 0,-2-5-128 0,-1 1 128 15,-3 1-128-15,0-3 128 0,1 3-128 0,-1-2 0 16,-1 3 144-16,-1 2-144 0,-4 7 0 0,0 0 128 15,4-8-128-15,-4 8 0 0,0 0 0 0,0 0 0 16,0 0 0-16,0 0 0 0,0 0 0 0,0 0 0 16,0 0 0-16,0 0 0 0,0 0 0 0,0 0 0 15,0 0 0-15,0 0 0 0,0 0 0 0,0 0-160 16,10-4 160-16,-10 4 0 0,10-4 0 0,-10 4 0 16,9-3 0-16,-9 3 0 0,9-5 0 0,-9 5 0 15,0 0 0-15,0 0 0 0,0 0-128 0,0 0 128 16,0 0 0-16,0 0 0 0,0 0 0 0,0 0 0 15,1 11 0-15,-1 3 0 0,-2 1 0 0,-2 3 0 16,-3 0 0-16,0 1 0 0,-2 4 0 0,0 2 0 16,0-2 0-16,-1 1 0 0,-3 2 0 0,-1-5 0 15,2 2 0-15,-5 3 0 0,2-4 0 0,0 0 0 16,-1-2 144-16,4-3-144 0,-1-4 128 0,1-1-128 0,1-1 0 16,2-1 128-16,1-4-128 0,8-6 128 0,-5 8-128 0,5-8 128 15,0 0-128-15,0 0 0 0,0 0 0 0,0 0 0 16,0 0 0-16,0 0 0 0,12-5 0 0,-1 0 0 15,-1-1 0-15,1-2 0 0,-4 0 0 0,1-2 0 16,-1 1 0-16,1-3 0 0,-2 5 0 0,0-3 0 16,-3 2 0-16,2-1 0 0,-5 9 0 0,7-8-176 0,-2-2 176 0,-5 10 0 15,0 0 0-15,9-5 0 0,0-2 0 0,0 1-128 16,-9 6 128-16,10-3 0 0,-10 3 0 16,9-2 0-16,-9 2 0 0,0 0-128 0,0 0 128 0,7 5 0 15,-7-5-144-15,5 13 144 0,0-4 0 0,-2 3 0 16,-2-1-144-16,-1-1 144 0,-1 3 0 0,0-4 0 15,1-9 0-15,-3 10 0 0,-3-2 0 0,6-8 0 16,-7 8 0-16,2-1 0 0,-5 0 0 0,3-3 144 16,-4 0-144-16,11-4 128 0,-10 4-128 0,1 1 0 15,9-5 144-15,-9 4-144 0,9-4 128 0,0 0-128 16,-10 1 128-16,10-1-128 0,0 0 0 0,0 0 0 16,0 0 0-16,0 0-128 15,0 0-640-15,0 0-128 0,0 0-32 0</inkml:trace>
  <inkml:trace contextRef="#ctx0" brushRef="#br0" timeOffset="-26386.49">31518 7368 27647 0,'-7'-9'2448'0,"1"1"-1952"0,1 1-496 0,5 7 0 0,0 0 0 0,0 0-160 16,-8-4 0-16,8 4 0 0,0 0 160 0,0 0 0 15,0 0 0-15,0 0 0 0,0 0 0 0,0 0-256 16,-4 10 32-16,4-10-11664 15</inkml:trace>
  <inkml:trace contextRef="#ctx0" brushRef="#br0" timeOffset="6852.53">605 10604 3679 0,'0'0'320'0,"0"0"-320"16,0 0 0-16,0 0 0 0,0 0 1744 0,-9 0 288 15,9 0 48-15,0 0 16 0,0 0-1152 0,0 0-240 16,0 0-32-16,0 0-16 0,0 0-176 0,0 0-32 16,0 0-16-16,-2-12 0 0,2 2 16 0,3 1 16 15,5 3 0-15,1-5 0 0,1-2-192 0,-2 7-32 16,2-6-16-16,1 2 0 0,2-4-224 0,1-3 176 15,1-2-176-15,3 0 160 0,1 3-160 0,19-19 0 16,-6 6 0-16,-1 4 128 0,0 3-128 0,1-2 0 16,0 0 0-16,1 2 0 0,3-2 0 0,-1 3 0 0,-4-5 0 15,4 1 0-15,1 1 0 0,-3 2 0 0,-1-1 0 0,2 0 0 16,3 3 0-16,1 2 0 0,3 0 0 0,-2 2 0 16,0 0 0-16,5 4 0 0,-1-2 0 0,-1 0 0 15,-3-1 0-15,1 2 0 0,0 1 0 0,2 1 0 16,3 3 0-16,-2-2 0 0,1 3-144 0,5-2 144 15,-5 4 0-15,2-2 0 0,0-3 0 0,-2 2 0 16,0-2 0-16,-3 3 0 0,-1-4 0 0,-1 4 0 16,1-2 0-16,2 4 0 0,0 0 0 0,0 0 0 15,-2 1 0-15,2 1 0 0,-1 1 0 0,-3-1 0 16,-1 2 0-16,0 0 0 0,-3-3 0 0,0 1 0 16,1 1 0-16,-2 1 0 0,0-1 0 0,1 2 0 15,3 0 0-15,1 0 0 0,-1 2 0 0,4 0 0 0,-3 1 0 16,1-1 0-16,2 1 0 0,-2-3 0 15,-2 0 0-15,-1 0 0 0,-1 0 0 0,2 0 0 0,0 0 0 16,0 2 0-16,-2 1 128 0,1-1-128 0,1 3 0 0,0 2 0 16,-3-2 0-16,0-3 0 0,2 2 0 0,-3 1 128 15,-1-1-128-15,0 0 0 0,-1 1 128 0,1 1-128 16,-3-3 0-16,2-1 144 0,-1 4-144 0,3-3 0 16,-2 2 0-16,1-1 0 0,1-1 0 0,0-1 0 15,-3-2 0-15,5 2 0 0,-1-2 128 0,0 0-128 16,-2-2 0-16,0 1 128 0,-3-2-128 0,0 2 128 15,2 1-128-15,-1-2 128 0,2 0-128 0,-1 1 160 16,-1-3-160-16,2 2 160 0,0-2-160 0,-1 1 160 16,1-2-160-16,-1-2 160 0,2 2 32 0,-3-4 0 15,1 0 0-15,-1-3 0 0,-2 5 64 0,0-3 32 16,0 2 0-16,-1-2 0 0,-2 2-80 0,1-2-16 0,2 2 0 0,-3-3 0 16,3 2-192-16,-2-1 128 0,-1 1-128 0,0-1 0 15,2 1 128-15,-2-1-128 0,0 2 0 0,-2-2 0 16,-2 1 128-16,1-2-128 0,-3-1 0 0,-1 2 0 15,-2-4 160-15,-1 1-160 0,-2-1 160 0,1 2-160 16,-4-4 208-16,0 1-48 0,1 1-16 0,-3 0 0 16,1-1 112-16,-1-2 32 0,-2 1 0 0,3 1 0 15,-1-2-96-15,2 2-32 0,-2-2 0 0,2 3 0 16,0 3-160-16,-2-3 0 0,-2 1 144 0,0 3-144 16,-2-3 0-16,4 3 0 0,-3 1 0 0,0-1 0 15,1 2 0-15,-1 3 0 0,-5 5 0 0,7-7 0 16,-2 0 0-16,-5 7 0 0,0 0 0 0,9-3 0 15,-2-3 0-15,-7 6 0 0,0 0 0 0,0 0 0 16,9 6 0-16,-9-6 0 0,8 5 0 0,-8-5 0 0,8 11 0 0,-2-2-128 16,0 2 128-16,-2-2 0 0,-4-9 0 0,5 14 0 15,-1 0 0-15,2-2-128 0,-1 2 128 0,0 1 0 16,1 0 0-16,0-1-128 0,2 0 128 0,0 1 0 16,4 3 0-16,-1-3 0 0,1-1 0 0,0 0 0 15,1-2 0-15,1-1 0 0,1 2 0 0,3-3 0 16,0 2 0-16,2-1 0 0,2-2 0 0,0 2 0 15,0-2 0-15,3 0 0 0,-3-4 0 0,3 0 0 16,0 2 0-16,2-2 128 0,-2-3-128 0,3 3 0 16,3 1 0-16,0-1 0 0,2-2 0 0,2 3 0 15,0 0 0-15,2-2 0 0,1-1 0 0,0 0 0 16,1 1 0-16,-1-2 128 0,-3 2-128 0,3 0 0 0,1 1 0 0,-3 1 0 16,0-3 0-16,2 0 0 0,0 0 0 15,4 0 0-15,2-2 0 0,3 3 0 0,1 0 0 0,-1 1 0 16,-4-1 0-16,2 1 0 0,-2-1 0 0,1-3 0 15,1-1 0-15,1 0 0 0,1 0 0 0,2 2 0 16,3 1 0-16,0-1 0 0,-1-2 0 0,-1 2 0 16,1 2 0-16,-4-2 0 0,-3-1 0 0,2-1 0 15,1 2 0-15,1-1 0 0,2-1 0 0,1 2 0 16,1 1 0-16,-4 0 0 0,-2 2 0 0,0-3 0 16,-2-1 0-16,1 1 0 0,-1 0 0 0,3 1 0 15,3-1 0-15,-2 3 0 0,3-1 0 0,-2 1 0 16,0 4 0-16,-1-4 0 0,-1 0 0 0,-1 2 0 15,-2-2 0-15,1-1 0 0,-1 3 0 0,3 0 0 16,-1-4 0-16,2 3 0 0,-1-1 0 0,4-3 0 16,-5-2 0-16,-2 0 0 0,1-1 0 0,-1 0 0 0,1-1 0 0,-1 1 0 15,-2-3 0-15,4 2 0 0,4-1 0 0,1 1 128 16,1-2-128-16,-1-4 0 0,-7 1 0 0,1-4 0 16,-4 5 0-16,1-4 0 0,0 2 0 0,2-2 0 15,1 2 0-15,-1 0 0 0,1-1 0 0,1 2 128 16,1-2-128-16,-1 3 0 0,-4-2 0 0,0 1 0 15,-2 4 0-15,0-4 0 0,2-1 0 0,-2 3 0 16,1-1 0-16,2 0 0 0,2 3 0 0,2-4 0 16,1 3 0-16,-1-1 0 0,-4 0 0 0,-1-4 0 15,-1 2 0-15,0-1 0 0,-1 3 0 0,2 1 0 16,-1-2 0-16,5 2 0 0,2-1 0 0,0 1 0 16,2-5 0-16,-2 3 0 0,-5-5 0 0,1 2 0 0,-1 0 0 0,0 4 0 15,0 2 0-15,2-1 0 0,1 0 0 0,1 2 0 16,0-2 0-16,1 0 0 0,0-5 0 0,-1 3 0 15,-2 0 0-15,-2-2 0 0,3 4 0 0,1 0 0 16,0 2 0-16,1-2 0 0,3 3 0 0,2-2 0 16,1-1 0-16,-1 2 0 0,-6-6 0 0,0 3 0 15,0 0 0-15,0-1 0 0,0 1 0 0,4 0 0 16,0 2 0-16,1-2 0 0,-1 0 0 0,-1 1 0 16,-1 0 0-16,-1-1 0 0,1 1 0 0,-4 2 0 15,-1 1 0-15,0-1 0 0,-3 2 0 0,2 2 0 16,2 1 0-16,0 1 0 0,0 1 0 0,-2-2 0 15,-1-3 0-15,-1 2 0 0,-4 0 0 0,1-1 0 16,-1 0 0-16,-1 2 0 0,0 1 0 0,0-2 0 16,-1 1 0-16,3 0 0 0,-1 1 0 0,0 3 0 15,-1-4 0-15,-1 2 0 0,1 1 0 0,-2 0 0 0,-2-4 0 16,0 2 0-16,1 0 0 0,-2 1 0 0,0 0 0 0,-2-1 0 16,-1 4 0-16,1-2 0 0,1 2 0 0,1 2 0 15,1-4 0-15,0 3 0 0,-1-1 0 0,0 1 0 16,2-4 0-16,0 1 0 0,-2 3 0 0,-1-3 0 15,-4 3 0-15,1-2 0 0,-2-1 0 0,0 3 0 16,1 2 0-16,-2-2 0 0,0 4 0 0,0-4 0 16,-1 2 0-16,4-2 0 0,-4 0 0 0,3 5 0 15,1-1 0-15,0 1 0 0,-1 0 0 0,2 1 0 16,0 0 0-16,-1-1 128 0,1 0-128 0,-3 1 0 16,0-1 0-16,-1-3 128 0,-4-1-128 0,0 2 0 15,0 0 0-15,-3 1 0 0,4 1 0 0,-4 0 128 0,-1-3-128 0,-1 2 0 16,0 1 176-16,-2-3-48 0,0 2 0 0,-3 0 0 15,0-5 96-15,-1 4 16 0,0 1 0 0,-2-5 0 16,1 3-16-16,-2-4 0 0,-6-7 0 0,8 14 0 16,-2-2-32-16,-1-3 0 0,-5-9 0 0,4 11 0 15,3-3 48-15,-7-8 0 0,0 0 0 0,1 10 0 16,-1-10 0-16,0 0 0 0,0 9 0 0,0-9 0 16,0 0-48-16,0 0 0 0,0 0 0 0,-9 11 0 15,1-5-192-15,-1 2 0 0,-1-4 0 0,-2-2-13520 16</inkml:trace>
  <inkml:trace contextRef="#ctx0" brushRef="#br0" timeOffset="14107.14">19425 17325 8751 0,'0'0'384'0,"0"0"80"0,0 0-464 0,0 0 0 0,0 0 0 0,0 0 0 16,0 0 640-16,0 0 16 0,5 7 16 16,-5-7 0-16,0 0 352 0,0 0 64 0,0 0 0 0,7 7 16 15,-7-7-304-15,0 0-64 0,0 0-16 0,0 0 0 16,0 0-144-16,0 0-16 0,0 0-16 0,0 0 0 15,0 0 0-15,0 0 0 0,0 0 0 0,0 0 0 16,0 0 128-16,10-2 32 0,-10 2 0 0,0 0 0 16,8-7-112-16,-2-3-16 0,-4 3 0 0,2-5 0 15,-1 3-160-15,-1-3-32 0,0-1-16 0,-1 0 0 16,0-2-32-16,2-2 0 0,-2 0 0 0,2-1 0 16,-2-1 0-16,-2-2 0 0,1-3 0 0,0 0 0 15,0 0-64-15,0-4-16 0,-2 1 0 0,2-2 0 0,-1-3-64 0,0 2-32 16,1 2 0-16,-3-3 0 0,3 3-160 0,0-1 128 15,-1 1-128-15,0 1 128 0,-2 1-128 0,2 0 192 16,0 2-192-16,-1-3 192 0,1 2-16 0,0-2 0 16,1 3 0-16,0-2 0 0,0 0 0 0,0 3 0 15,0-2 0-15,0 1 0 0,0 1-176 0,-2-4 192 16,2 4-192-16,2-3 192 0,-1 0-192 0,0 2 128 16,1-4-128-16,-1 5 128 0,-1-2-128 0,1 1 160 15,0 1-160-15,1-1 160 0,-1-1-160 0,3 2 192 16,-3-3-192-16,2 0 192 0,-1 0-192 0,1 3 128 15,-1 1-128-15,2-1 128 0,-1-2-128 0,0 1 0 16,1-4 0-16,-1 4 0 0,-1-3 128 0,3 1-128 0,-3-1 0 0,0 0 128 16,-1 0-128-16,2 0 160 0,-2 1-160 15,0-1 160-15,-1-3-160 0,0 0 128 0,-1-4-128 0,1 2 128 16,-1 4-128-16,0 0 128 0,-2-5-128 0,2 3 128 16,0 2-128-16,-1-1 0 0,0 3 144 0,0-2-144 15,1 0 0-15,0 2 128 0,0-2-128 0,-1 2 0 16,2 2 0-16,0-3 144 0,0 2-144 0,0-2 0 15,0 2 128-15,2-2-128 0,-2 2 0 0,1-2 0 16,0 2 0-16,0 0 0 0,3-1 128 0,-4 2-128 16,2-4 0-16,-1 2 128 0,-1-1-128 0,0 3 0 15,0 0 144-15,1-1-144 0,-1 2 0 0,1-4 144 16,-1 3-144-16,2-1 0 0,-1-6 0 0,0 4 0 16,0 1 0-16,2-2 128 0,0 2-128 0,-1 0 0 15,2 0 0-15,0 2 128 0,-2-4-128 0,1 4 0 16,-1-5 0-16,1 2 0 0,-3-3 128 0,0 3-128 0,0 0 0 0,0-1 0 15,0 3 0-15,0-3 0 0,0 1 0 0,0-2 0 16,0 1 0-16,0-3 0 0,0 2 0 0,0 1 0 16,2-1 0-16,1 2 0 0,-2-3 0 0,2-2 0 15,-1 0 0-15,1 4 0 0,-2-2 0 0,0 3 0 16,5-3 0-16,-3 0 0 0,2 4 0 0,-1-5 0 16,3 1 0-16,-2 3 0 0,0-2 0 0,0 3 0 15,1-2 0-15,1 2 0 0,-1-1 0 0,0 3 0 16,-1-4 0-16,0 2 0 0,-1-2 0 0,0 3 0 15,0-2 0-15,-2-1 0 0,2-3 0 0,0 3 0 16,-1-2 0-16,-1 0 0 0,1 1 0 0,-2-1 0 16,0 0 0-16,-1 3 0 0,3-3 0 0,-2 3 0 0,2-2 0 0,-2 2 0 15,0 0 0-15,0 4 0 0,1-2 0 16,0 2 0-16,1 0 0 0,-2 0 0 0,2 2 0 0,-2-2 0 16,1-1 0-16,0 0 0 0,-1 3 0 0,0 0 0 15,2-6 0-15,-2 3 0 0,0 2 0 0,1-2 0 16,1 0 0-16,0 2 0 0,1-1 0 0,-1-2 0 15,1 0 0-15,0-2 0 0,0 1 0 0,1 0 0 16,-1 0 0-16,1 0 0 0,-4 2 0 0,2-1 0 16,-2-1 0-16,2 2 0 0,-2 1 0 0,-1 0 0 15,0 2 0-15,-1 1 0 0,-1-2 0 0,1 2 0 16,0 0 0-16,-1-2 0 0,0-1 0 0,-1 4 128 16,1 0-128-16,1 0 0 0,-1-1 0 0,0-1 0 15,0 2 0-15,1-3 0 0,0-3 0 0,1 4 0 16,-1 0 0-16,1 0 0 0,0-2 0 0,0 4 0 0,0 1 0 0,1 0 0 15,-1-1 0-15,0 0 0 0,1 1 0 16,0 2 0-16,-1-1 0 0,2-1 0 0,-2-2 0 0,0 2 0 16,-2-1 0-16,2 0 0 0,0 1 0 0,0 1 0 15,0 0 0-15,0-1 0 0,0 1 0 0,2-1 0 16,-1 0 0-16,2-1 0 0,-1 0 0 0,2 0 0 16,-4 0 0-16,2 1 0 0,1 0 0 0,0 2 0 15,-1-1 0-15,1 1 0 0,-1-2 0 0,2 1 0 16,0 1 0-16,0-1 0 0,1 1 0 0,-1-1 0 15,-2-2 0-15,1 3 0 0,-1-1 0 0,1 0 0 16,-5 2 0-16,2-1 0 0,0-3 0 0,0 1 0 16,-1 0 0-16,1 2 0 0,0 0 0 0,1 1 0 15,1 1 0-15,-1 0 0 0,-1 1 0 0,0-2 0 0,0 0 0 16,2 0 0-16,2 1 0 0,0 2 0 0,0-2 0 0,0 1 0 16,-2 3 0-16,3-2 0 0,3 0 0 0,-2 3 0 15,1-1 0-15,-1 1 0 0,0 0 0 0,1 4 0 16,-1-1 0-16,2-1 0 0,1 2 0 0,-3 2 0 15,4-4 0-15,-2 2 0 0,3 3 0 0,-2-3 0 16,0-2 0-16,1 5 0 0,-2 0 0 0,-2 1 0 16,-6 1 0-16,8-1 0 0,-8 1 0 0,0 0 0 15,7 0 0-15,-7 0 0 0,8 7 0 0,-2 2 0 16,-6-9-128-16,6 9 128 0,-1 3 0 0,-2 0 0 16,1 0 0-16,0-1 0 0,-1 3 0 0,0 0 0 15,4-1 0-15,-2 1 0 0,0 0 0 0,0 1 0 16,0-1 0-16,3 1 0 0,-4-1 0 0,1 3 0 15,0-1 0-15,1 2 0 0,0 0 0 0,1 0 0 0,-2 0 0 16,1 1 0-16,-1 0 0 0,2 0 0 0,-4-1 0 0,3 1 0 16,-1 0 0-16,0 1 0 0,0 2 0 0,1-1 0 15,1-2 0-15,-2 0 0 0,0 2 0 0,1 0 0 16,-1 3 0-16,0-2 0 0,-1-2 0 0,0 2 0 16,0 2 0-16,-2 0 0 0,1-1 0 0,-1 3 0 15,1-2 0-15,-1-1 0 0,0 2 0 0,1-2 0 16,0-1 0-16,0-1 0 0,-1 1 0 0,1 1 0 15,3 0 0-15,-1-1 0 0,0 1 0 0,0-1 0 16,2 0 0-16,-2 0 0 0,0 4 0 0,0-3 0 16,1 1 0-16,1 1 0 0,-1-2 0 0,2 3 0 0,-1-4 0 0,1 1 0 15,-1 0 0-15,1 3 0 16,1-3 0-16,-1 3 0 0,2-2 0 0,-3 1 0 0,4 0 0 0,-5-2 0 16,0 2 0-16,1 1 0 0,-1-3 0 0,0 1 0 15,2 2 0-15,-2-3 0 0,1 3 0 0,0-2 0 16,2 0 0-16,0 1 0 0,-1-2 0 0,-1 1 0 15,0 3 0-15,-1-3 0 0,3 2 0 0,-3-2 0 16,-3 4 0-16,3-4 0 0,-1 0 0 0,0 3 0 16,-1-2 0-16,-1 3 0 0,-1-4 0 0,1 4 0 15,-2-2 0-15,2 4 0 0,-1-1 0 0,-1 2 0 16,3-2 0-16,-1-2 0 0,-1 2 0 0,0-2 0 16,-2 1 0-16,1 2 0 0,0-3 0 0,2 4 0 15,-2-4 0-15,0 3 0 0,2-1 0 0,-2-2 0 16,2 1 0-16,-1-3 0 0,-1 3 0 0,2-3 0 15,-1 3 0-15,1-1 0 0,0 0 0 0,2-3 0 16,-3 4 0-16,2-4 0 0,2 1 0 0,-2 2 0 0,0-5 0 16,1 3 0-16,0-2 0 0,-2-1 0 0,-1 2 0 15,1 0 0-15,-1-2 0 0,1-1 0 0,-1 5 0 16,1-2 0-16,-3-1 0 0,2 2 0 0,1-3 0 0,0-1 0 16,-1 3 0-16,2 3 0 0,2-7 0 0,-1 3 0 15,-1 0 0-15,0 0 0 0,1-1 0 0,0 2 0 16,0 1 0-16,0-3 0 0,0-1 0 0,0 4 0 15,2-3 0-15,-1-1 0 0,-1-1 0 0,2 2 0 16,-2 3 0-16,0-3 0 0,0-1 0 0,1 4 0 16,-1-1 0-16,2-1 0 0,-1 1 0 0,0-1 0 15,-1-2 0-15,2 2 0 0,-1 0 0 0,1 0 0 16,-2-3 0-16,1 2 0 0,0 2 0 0,1-1 0 0,-1-3 0 0,0 2 0 16,1-2 0-16,0 2 0 0,1-2 0 0,0 0 0 15,1 1 0-15,-3-1 0 0,0 2 0 0,1-2 0 16,-1 0 0-16,0-1 0 0,1-1 0 0,2 1 0 15,-1 2 0-15,0-2 0 0,0-2 144 0,-1 1-144 16,0 1 0-16,-1 2 0 0,0 2 0 0,1-2 0 16,-2-2 0-16,1 0 0 0,1 0 0 0,-1 0 0 15,-1 1 0-15,0-1 0 0,1 2 0 0,0 0 0 16,-1-5 0-16,-2 2 0 0,3 0 0 0,-1-1 0 16,0 1 0-16,0-1 0 0,-3-2 0 0,5 3 0 15,-1 0 0-15,-1 1 0 0,-1 0 0 0,0 0 0 16,0 0 0-16,1-1 0 0,-2-2 0 0,3 2 0 15,-1 0 0-15,0 1 0 0,0-1 0 0,0-1 0 16,0-1 0-16,0-1 0 0,1 1 0 0,1 1 0 0,-3 2 0 0,1-1 0 16,0-4 0-16,1 0 0 0,-1 0 0 0,2 1 0 15,-1 0 0-15,-1 1 0 0,1-2 0 16,2-2 0-16,-2 3 0 0,2 2 0 0,-4-2 0 0,0 3 0 16,1-1 0-16,1-1 0 0,0 2 0 0,1 0 0 15,-1-1 0-15,0 0 0 0,2-3 0 0,1 1 0 16,0-1 0-16,0 1 0 0,0-1 0 0,1 2 0 15,-3-2 0-15,5 1 0 0,-2-1 0 0,0 2 0 16,0 1 0-16,2-2 0 0,-2-1 0 0,-2 1 0 16,4-1 0-16,0 0 0 0,-1 2 0 0,2-1 0 15,1-1 0-15,-3 1 0 0,0-2 0 0,0 3 0 16,0-2 0-16,1-1 0 0,1 0 0 0,1 2 0 0,-4-2 0 0,2-2 0 16,4 3 0-16,-4-1 0 0,-1-3 0 0,-3 2 0 15,4 1 0-15,-1-1 0 0,2-1 0 0,0 3 128 16,-2-3-128-16,1-1 0 0,-1 1 0 0,2-2 0 15,1 4 0-15,-3-4 0 0,2 1 0 0,1-1 0 16,1 1 0-16,-2 1 0 0,0-2 0 0,2 3 0 16,0-5 0-16,-1 5 0 0,3-3 0 0,-2 2 0 15,1 2 0-15,1-2 0 0,-2 1 0 0,3 0 0 16,0 0 0-16,1-1 0 0,0 2 0 0,0-3 0 16,-1 3 0-16,1-4 0 0,-4 1 0 0,2 3 0 15,-1-3 0-15,-1 2 0 0,-2-4 0 0,0 2 0 16,-1-1 0-16,1 0 0 0,1 0 0 0,0 0 0 15,-1-4 0-15,1 4 0 0,2-3 0 0,0 3 0 16,-2-3 0-16,0 3 0 0,2 0 0 0,2-2 0 0,0 1 0 0,0-1 128 16,-2 3-128-16,2-4 0 0,1 3 0 0,-1-2 0 15,-1 0 0-15,3 2 0 0,1-4 0 0,0 4 0 16,-2-4 0-16,2 2 0 0,-2 0 0 0,3-3 0 16,-3 1 0-16,0 3 0 0,0-4 0 0,0-1 0 15,-1 1 0-15,0 0 128 0,0 1-128 0,2-1 0 16,1-2 0-16,2 2 0 0,-4 1 0 0,3-1 0 15,2-1 0-15,2-1 0 0,-1 1 0 0,2-1 0 16,-1 2 0-16,2-3 0 0,3-1 0 0,-1 2 0 16,0 0 0-16,-1-1 0 0,0 1 0 0,-2-1 0 15,-3 0 0-15,1 2 0 0,0 2 0 0,1-3 0 16,2 0 0-16,0 0 0 0,-2 1 0 0,2-1 0 0,1 1 0 0,1 1 0 16,1-2 0-16,1 1 0 0,1-2 0 0,0 3 0 15,0 0 0-15,-2 1 0 0,3-1 0 0,-4-1 0 16,-2 2 0-16,0 2 0 0,0-3 0 0,-1-2 0 15,1-1 0-15,1 3 0 0,1 1 0 0,0-1 0 16,0-1 0-16,2-1 0 0,0 1 0 0,1-1 0 16,0 3 0-16,1-2 0 0,-2-2 0 0,-2 3 0 15,0 0 0-15,-2 0 0 0,-3-2 0 0,3-1 0 16,-4-1 0-16,1 2 0 0,1-4 0 0,1 4 0 16,-1-1 0-16,1-1 0 0,0 0 0 0,3 0 0 15,-1 0 0-15,3 0 0 0,-3 0 0 0,2 0 0 16,-3 1 0-16,1-1 0 0,-1-1 0 0,-2 1 0 15,-4-1 0-15,1-1 0 0,-2 1 0 0,-1 1 0 16,-1-1 0-16,-1 1 128 0,1-1-128 0,-1 1 0 0,-2 0 0 16,-1 0 0-16,1 0 0 0,-4 1 0 0,1-1 0 15,-1 1 0-15,-12-1 0 0,11 3 128 0,-11-3-128 0,11 2 0 16,-11-2 0-16,8 5 0 0,-8-5 0 0,0 0 0 16,0 0 0-16,0 0 0 0,0 0 0 0,0 0 0 15,0 0 0-15,0 12 128 0,0-12-128 0,-5 11 0 16,-1-4 0-16,6-7 128 0,-11 7-128 0,0 1 0 15,0-4 0-15,-1-1 0 0,-1 1 0 0,1 3-128 16,-2-5 128-16,-1 2 0 0,-2 0-144 0,0 1 144 16,-2 0-160-16,2-2 160 0,-1 0-128 0,-4 0 128 15,-2 1 0-15,-3 0-144 0,-1-3 144 0,-2 1 0 16,-3 1 0-16,0-1 0 0,1-3 0 0,-2 1 0 16,-1 1 0-16,1-1 0 0,1 0 0 0,1 0 0 0,-3 2 0 15,2-1 0-15,1 2-144 0,-4-3 144 0,-2 0-160 0,-3 0 160 16,-3-6-144-16,-1 4 144 0,0 1-128 0,0-2 128 15,-1 1 0-15,2-2 0 0,1-1 0 0,2 2 0 16,2 1 0-16,-3-1 0 0,-2 0 0 0,-3 1 0 16,-3-2 0-16,1 2 0 0,0-1 0 0,3 0 0 15,-2 1 0-15,3-2 0 0,3-1 0 0,4 0 0 16,0-1 0-16,0-3 0 0,-3 1 0 0,-1-3-128 16,0 0 128-16,0 0-128 0,2-2 128 0,0 4-128 15,1-3 128-15,2-1 0 0,0 0-144 0,1-1 144 16,1 0 0-16,2 0-176 0,1 0 176 0,-1 4-128 15,-5-3 128-15,0 1-160 0,0-1 160 0,-2-2-160 16,-2 1 160-16,4 0 0 0,-1 0 0 0,2-1 0 0,1-1 0 16,2 0-128-16,0 2 128 0,2 0 0 15,1 0 0-15,2 0 0 0,0-1 0 0,-2-1 0 0,1 1 0 0,-2-1 0 16,-2-1 0-16,2-1 0 0,1-1 0 0,1 0 0 16,-2 0 0-16,3 1 0 0,0-1 0 0,1 1 0 15,1 1 0-15,2-1 0 0,-2 0 0 0,2 2 0 16,0 0 0-16,2 2 0 0,-1-3 0 0,0-1 0 15,-3 1 0-15,2 2 0 0,0-3 0 0,-2 2 0 16,-1-2 0-16,3 0 0 0,-1 0 0 0,2 0 0 16,-1 1 0-16,-1-1 0 0,2 1 0 0,1 2 0 15,0 0 0-15,2 0 0 0,0-1 0 0,1 0 0 16,0-1 0-16,-1 1-128 0,2-1 128 0,1-1 0 16,1-1 0-16,-1 2 0 0,0-1 0 0,0 0 0 15,-1 0 0-15,1 0 0 0,2 1 0 0,1-2 0 0,-1-3 0 0,0-1 0 16,1 1 0-16,1 2 0 0,0 0 0 0,2-4 0 15,-2 1 0-15,1 0 0 0,-1 1 0 0,3-4 0 16,0 1 0-16,0-1 0 0,0 0 0 0,1 2 128 16,-2-5-128-16,2-2 0 0,-1 3 0 0,1-2 0 15,1-1 0-15,0 2 0 0,0-1 0 0,0-3 0 16,0 1 0-16,1 1 0 0,1-3 0 0,0 0 0 16,1 1 0-16,2-3 0 0,1 0 0 0,0 0 0 15,0-3 0-15,1 1 0 0,-1-2 0 0,1 2 0 16,1-2 0-16,-2 2 0 0,3-1 0 0,-3-1 0 15,1 2 0-15,-1 0 0 0,1-3 0 0,-1 4 0 16,1-1 0-16,-3 0 0 0,1 0 0 0,0 1 0 16,0 2 0-16,0-2 0 0,-1-1 0 0,3-1 0 15,-3 1 0-15,2 3 0 0,-3-1 0 0,2-2 0 16,-1-4 0-16,2 1 0 0,-2 1 0 0,1-1 0 0,1-1 0 0,0 3 0 16,1-1 0-16,-2 1-128 0,0-1 128 0,0 2 0 15,0 0 0-15,2 0 0 0,-3 0 0 0,0 2 0 16,-2-2 0-16,1-4 0 0,-2 3 0 0,1-1 0 15,-2 2 0-15,0 0-128 0,4-1 128 0,-2-1 0 16,0 4 0-16,0-3 0 0,2 0 0 0,0 1 0 16,-1-3 0-16,1-1 0 0,-2 2 0 0,4-2 0 15,-1-2 0-15,1 4 0 0,2-5 0 0,-2 5 0 16,0 0 0-16,1-1 0 0,1-3 0 0,0 3 0 16,0 2 0-16,-2-3 0 0,0 3 0 0,1 0 0 15,-1 1 0-15,2-1 0 0,-4-3 0 0,1 3 0 0,0-1 0 0,1 3 0 16,1 0 0-16,-3 2 0 0,0-1 0 15,-1 2 0-15,1-2 0 0,0-2 0 0,0-1 0 0,-2 1 0 16,0 2 0-16,-1-1 0 0,2-1 0 0,-3 0 0 16,1 0 0-16,0 1 0 0,0 3 0 0,-1-1 0 15,0 1 0-15,0 1 0 0,0 1 0 0,0-2 0 16,0-3 0-16,0 4 0 0,0 0 0 0,0-1 0 16,1 1 0-16,-1 1 0 0,0-1 0 0,0 2 0 15,0-2 0-15,1 0 0 0,-1 3 0 0,3 2 0 16,-2-3 0-16,1 2 0 0,-2 1 0 0,1 0 0 15,1 3 0-15,0 0 0 0,2-3 0 0,-1 6 0 16,0-3 0-16,-1 3 0 0,0 1 0 0,0 1 0 16,0 0 0-16,-1 0 0 0,2 0 0 0,-1 5 0 15,2-2 0-15,-1 2 0 0,-1 0 0 0,2 2-128 16,-2 3 128-16,-1-1 0 0,-1-1 0 0,2 4 0 0,-1 3 0 0,-1-1 0 16,1 1 0-16,0 1 0 15,-1-1 0-15,2-1 0 0,0 1 0 0,7 5-128 0,-11-5 128 0,0 1 0 16,3 2-144-16,-2 2 144 0,-1-1-192 0,-1 0 16 15,1 3 16-15,1 5 0 0,-2-2 32 0,1 2 0 16,-1 1 0-16,1 1 0 0,1 1 128 0,-2 5-128 16,1 1 128-16,-1 0-128 0,1 3 128 0,0 3 0 15,-1 1 0-15,2 3-128 0,-1-1 128 0,-1 0 0 16,-1 3-144-16,3 4 144 0,-1 1 0 0,1 2 0 16,1 2-144-16,0 1 144 0,0 2 0 0,0-1 0 15,0 1 0-15,2 0 0 0,-1 1 0 0,2-4-128 16,0 0 128-16,1 0 0 0,0 1 0 0,0 0 0 0,0-1 0 0,3 3 0 15,-2-2 0-15,1 1 0 0,1 0 0 0,0 2 0 16,1 1 0-16,1-2 0 0,3 5 0 0,-1-2 0 16,1 5 0-16,-1-1 0 0,2 3 0 0,-1 1 0 15,-2 2 0-15,0 1 0 0,0 0-128 0,2 2 128 16,1 3 0-16,1-1 0 0,-3-3 0 0,2-2 0 16,3-1 0-16,-4-5 0 0,4 2 0 0,-1-5 0 15,-1 1 0-15,3-1 0 0,-2 2 0 0,1-3 0 16,-2 3 0-16,1-4 0 0,0 2 0 0,1-2 0 15,-2 4 0-15,-1-2 0 0,2 2 0 0,-2 0 0 16,0 0 0-16,-1-1 0 0,1 4 0 0,-1 2 0 16,-1 2 0-16,0-1 0 0,-1 1 0 0,0 1 0 15,0-1 0-15,1 1 0 0,-2-1 0 0,1 0 0 16,-1 2 0-16,1-2 0 0,-1 1 0 0,3-2 0 16,-2-4 0-16,2 0 0 0,-2 1 0 0,0-3 0 0,2-2 0 0,-1-1 0 15,1 2 0-15,-2-2 0 0,3 5 0 0,0-3 0 16,-1 0 0-16,3 3 0 0,-1-7 0 0,0 4 0 15,-2 1 0-15,3-2 0 0,-3 1 0 0,2 3 0 16,-1-2 0-16,0 2 0 0,1 0 0 0,-1-1 0 16,0 3 0-16,-2 0 0 0,1-5 144 0,-2 4-144 15,2-1 128-15,-3-4-128 0,-3 3 0 0,2-2 0 16,-2 1 0-16,0-3 0 0,-1 3 0 0,0-6 0 16,-2 1 0-16,0 0 0 0,0-2 0 0,1-1 0 15,0 3 144-15,-1-3-144 0,-2 0 128 0,0 0-128 16,1 2 128-16,0-1-128 0,0 0 0 0,0 2 128 0,0-3-128 15,0 0 0-15,1-1 0 0,0 4 128 0,-1 2-128 0,2-2 0 16,-1-3 0-16,1 1 128 0,0 5-128 0,2-1 0 16,-2 5 0-16,0-2 0 0,-1 0 0 0,1-2 0 15,-2 3 0-15,2 0 128 0,-1-4-128 0,-1 3 0 16,1-5 0-16,0-1 0 0,2 5 0 0,-2-3 0 16,0-1 0-16,3 1 0 0,-2-2 0 0,1-4 0 31,0-1-304-31,3-3-128 0,-1-1-16 0,2-3-9456 0,3-2-1872 0</inkml:trace>
  <inkml:trace contextRef="#ctx0" brushRef="#br0" timeOffset="19227.96">25817 17737 13759 0,'0'0'608'0,"0"0"128"0,0 0-592 0,0 0-144 0,0 0 0 0,0 0 0 15,0 0 768-15,0 0 128 0,0 0 32 0,0 0 0 16,0 0-48-16,0 0-16 0,0 0 0 0,0 0 0 16,0 0-176-16,0 0-48 0,0 0 0 0,0 0 0 15,0 0 48-15,5-7 0 0,-5 7 0 0,3-7 0 0,-3 7-112 0,0 0 0 16,-3-10-16-16,-2 2 0 0,-3 3-208 0,-1-1-32 16,0 1-16-16,-4 2 0 0,-3-4-64 15,-1 0-16-15,0 2 0 0,-5-1 0 0,-5 0-16 0,-2-1 0 16,-3-4 0-16,-1 3 0 0,-1-2-16 0,-3 4 0 15,-1-3 0-15,0 4 0 0,0 0-64 0,-2-1 0 16,-6 4-128-16,-2-2 192 0,-3-1-64 0,-2-3 0 16,1 3-128-16,-4 1 192 0,1-3-64 0,3 3-128 15,-1 0 176-15,2 2-176 0,-3-1 192 0,0-1-192 16,-3 1 192-16,1-1-192 0,1 2 208 0,2 0-64 16,-1-1-16-16,3 2 0 0,2 2 0 0,1 1-128 15,-2-2 192-15,2 0-64 0,-2 0 16 0,2-2 0 0,-2 1 0 0,2 1 0 16,6 0 16-16,0 0 0 0,3 1 0 0,0 2 0 15,4-1-160-15,2 1 192 0,1 1-192 0,-1 1 192 16,-3-3-192-16,2 2 128 0,1-1-128 0,-1-1 128 16,-4 1-128-16,3 1 0 0,3-1 0 0,2 1 0 15,-2 1 128-15,3 2-128 0,0-2 0 0,-1 1 128 16,1 4-128-16,4-2 0 0,-3 3 144 0,4 1-144 16,-3-2 0-16,0 4 144 0,-1-1-144 0,3-3 0 15,1 3 176-15,0-3-176 0,-3 1 160 0,0 2-160 16,4-2 128-16,0 2-128 0,3-1 0 0,2-1 144 15,1 3-144-15,0 0 0 0,2 0 0 0,2 1 0 16,2-1 0-16,2 1 0 0,0 1 0 0,1 0 0 16,2 1 0-16,2-1 0 0,3 1 0 0,-2-1 0 15,-1 1 0-15,4-1 0 0,3-2 0 0,1 3 0 0,0-2 0 16,1 0 0-16,4 2 0 0,-1-2 0 0,4-1 0 0,3 1 0 16,-1 2 0-16,3-1 0 0,2-2 0 0,1 2 0 15,7-1 0-15,2 0 128 0,2-6-128 0,2 4 0 16,1-3 144-16,1 1-144 0,-1 1 0 0,2-5 128 15,1 0-128-15,3 0 0 0,2 0 0 0,1 2 144 16,3-2-144-16,1 1 0 0,5-3 144 0,0-1-144 16,1 1 0-16,-3-1 144 0,-4-4-144 0,1 0 128 15,1 0-128-15,0 0 128 0,2 1-128 0,2 1 0 16,3 1 0-16,-1-3 128 0,-2 0-128 0,-1 0 0 16,-4-1 0-16,0 1 0 0,0-2 0 0,0 2 128 15,2 0-128-15,3 3 0 0,1-3 0 0,0 0 0 16,-2 0 128-16,-1 0-128 0,-1-1 0 0,0-1 0 0,-5-1 0 15,-1-1 0-15,1 3 0 0,-1-1 0 0,-1 2 0 0,0-1 0 16,1 0 0-16,0 0 128 0,-2-1-128 0,-2-3 0 16,-1-2 0-16,-1 0 0 0,-4-3 128 0,-1 2-128 15,-1-1 0-15,-1 1 0 0,1-1 0 0,-2 0 0 16,3-1 128-16,-2 1-128 0,1-1 0 0,-1 3 128 16,2-6-128-16,-4 2 160 0,-3-2-160 0,-2-3 160 15,-4 1 128-15,2-2 32 0,-6-1 0 0,1 3 0 16,-3 2 128-16,-1-2 48 0,-5 0 0 0,-2-2 0 15,2-1 16-15,-5 1 0 0,-1-1 0 0,-2-1 0 16,-3-2-176-16,-3 1-16 0,-3 2-16 0,-1-1 0 16,-1-4-128-16,-4 3-32 0,1 0 0 0,-4-1 0 15,-4 0-144-15,-3-2 0 0,-4 3 144 0,2 0-144 16,0 3 0-16,0-1 0 0,-1 1-160 0,1 1 160 0,0-1-400 0,2 6 16 16,-1-1 16-16,4 6 0 15,-1-3-1328-15,2 3-272 0,-1 2-48 0,0-1-14800 16</inkml:trace>
  <inkml:trace contextRef="#ctx0" brushRef="#br0" timeOffset="21545.98">18026 14886 2751 0,'0'0'256'0,"0"0"-256"0,0 0 0 0,0 0 0 16,0 0 2368-16,0 0 416 0,0 0 96 0,0 12 0 15,0-12-1600-15,0 0-336 0,0 0-64 0,0 0-16 16,0 0 0-16,0 0 0 0,0 0 0 0,0 0 0 16,0 0-288-16,0 0-48 0,-1-12-16 0,2 1 0 15,0-6-176-15,0-2-32 0,3-4-16 0,-1-1 0 16,-1-3-16-16,1-2 0 0,-1-4 0 0,1-4 0 0,-2-2-112 0,2-6-32 15,-1 1 0-15,1-3 0 0,-1 4-128 0,2-4 0 16,2-2 0-16,-3 4 0 0,2-2 0 0,1 1 0 16,0-3 0-16,-1 1 0 0,1 4 0 0,0-5 0 15,1 4 0-15,-1 1 0 0,-1 4 0 0,0-2 0 16,0 1 0-16,-2 2 0 0,1 1 0 0,-3-6 0 16,-1 4-160-16,1 0 160 0,-2-3-224 0,1 0 48 15,-1 0 16-15,1-3 0 0,0 1-16 0,0 0 0 16,0 3 0-16,0-3 0 0,-3 2 176 0,2-2 0 15,-2 1 0-15,2 0-128 0,0 2 128 0,0 6 0 16,-3 3 0-16,2 2 0 0,0 2 0 0,-1 1 0 0,-2 5 160 16,0 2-160-16,0 0 192 0,-1 4-48 15,-1-1-16-15,2 1 0 0,-2 1 0 0,-1 2 0 0,-2 1 0 0,2-1 0 16,-2-1 0-16,1 1 0 0,0 0 0 0,-1 1 0 16,-1 2-128-16,-1-2 128 0,2 0-128 0,0 3 128 15,-3-1-128-15,4 2 128 0,-1-3-128 0,0 3 128 16,0 1-128-16,1-1 160 0,0 1-160 0,0 4 160 15,0-2-160-15,3 0 0 0,-1 2 144 0,-3 1-144 16,3 3 128-16,-5 0-128 0,2-1 128 0,0 3-128 16,0 1 144-16,-2 2-144 0,0 3 192 0,-1-3-192 15,0-1 224-15,0 4-64 0,1 1-16 0,-2 2 0 16,-2-8-16-16,3 5 0 0,-1 2 0 0,1 2 0 16,0-2-128-16,0 2 160 0,2-3-160 0,0 4 160 15,0 2-160-15,1 3 128 0,0 0-128 0,1 1 128 16,-1 1 0-16,1 3-128 0,0 3 192 0,0-1-64 0,2 3-128 15,-1-1 192-15,0 2-192 0,3 1 192 0,0 2-192 16,-1 1 0-16,-1 0 144 0,-1 3-144 0,1-1 0 0,0 2 0 16,-1 0 0-16,3 0 0 0,-1 0 0 0,-1 0 0 15,3 0 0-15,-1 2 128 0,0-2-128 0,0-1 0 16,1 0 0-16,2 0 0 0,-3-2 0 0,1 2 0 16,0-6 0-16,-1 3 0 0,2 2 0 0,-2-1 144 15,2-1-144-15,-1 1 160 0,0-1-160 0,1 2 192 16,1-2-192-16,-1 0 192 0,1 0-192 0,0 1 0 15,4-1 144-15,-2 2-144 0,0-1 0 0,2-1 0 16,1-4 0-16,1 3 0 0,-3 1 0 0,0-1 0 16,3-2 0-16,1 2 0 0,-1 0 0 0,0-2 0 0,1 1 0 0,0-1 0 15,0 2 0-15,1-4 0 0,-2 1 0 0,0 1 0 16,0-4 0-16,0 2 0 0,-1-5 0 0,2 1 0 16,-1 0 0-16,0-2 0 0,1 0 0 0,0-2 0 15,0 0 0-15,2-1 0 0,-1 2 0 0,2-2 0 16,-2 1 0-16,2 0 0 0,-1-3 0 0,0 0 0 15,4-2 0-15,-3-1 0 0,2 1 0 0,1-1 0 16,1 1 144-16,0-2-144 0,0-2 192 0,1 2-192 16,-2 0 0-16,0-3 0 0,1 1 0 0,-2-2-144 15,0 2 144-15,-1-5 0 0,1 1 0 0,1-3 0 16,-3 0 0-16,1 0 0 0,1 2 0 0,-10-6 0 16,12 0 0-16,-1-2-192 0,1-5 192 0,-2 2-192 15,0 1 192-15,2-6 0 0,2 0 0 0,0-1 0 16,0-2 0-16,1 3 0 0,-1-5 0 0,1-2 0 0,-2 3 0 0,-1 3 0 15,0-2 0-15,-1 0 0 0,2 4 0 0,-3-2 0 16,0-1 0-16,1 4 0 0,-4-5 0 0,1 4 0 16,-1-3 0-16,0 4-192 15,-2-1-1216-15,-5 9-240 0</inkml:trace>
  <inkml:trace contextRef="#ctx0" brushRef="#br0" timeOffset="24097.08">18738 10123 11167 0,'0'0'496'0,"0"0"96"0,0 0-464 0,0 0-128 0,0 0 0 0,0 0 0 15,0 0 720-15,0 0 128 0,0 0 32 0,0 0 0 16,0 0-208-16,0 0-32 0,0 0-16 0,6 7 0 16,-6-7-64-16,14 5-16 0,-1 1 0 0,-1-3 0 15,0-1-96-15,1 2 0 0,1 3-16 0,2-4 0 16,2-1 16-16,3-1 0 0,1-1 0 0,4 2 0 15,-4 1-80-15,4 2-16 0,1-2 0 0,-1-2 0 16,2-1-112-16,1 0-32 0,-1 0 0 0,2 1 0 16,-1-1 0-16,3-1 0 0,1-2 0 0,1-1 0 0,2 2 48 0,2-2 16 15,0 0 0-15,3 2 0 0,-1 2 32 0,2-1 0 16,4-5 0-16,-5 3 0 0,-2-1-16 0,2-1 0 16,-1 0 0-16,2 2 0 0,1 1-288 0,1-1 0 15,-2 2 0-15,0-2 0 0,3 1 0 0,-1-1 128 16,-2 3-128-16,-1 3 0 0,1-3 0 0,2 0 0 15,-4-3 0-15,1 6 0 0,-2-1 128 0,1 2-128 16,-2-3 0-16,1 3 0 0,1-5 128 0,-1 2-128 16,-2 2 0-16,-1 2 0 0,-2-3 0 0,2 1 0 15,-6-3 0-15,1 1 0 0,-2 2 0 0,0-3 0 16,2-2 128-16,-1 2-128 0,1 3 0 0,-2 1 0 16,-1 1 0-16,0-1 0 0,1-4 0 0,1 2 0 0,1 2 0 0,-3-2 0 15,0 1 128-15,-1-2-128 0,-2-1 0 0,2 2 0 16,-1-1 128-16,0 0-128 0,-2 0 0 0,0-1 0 15,0 2 0-15,2-2 0 0,-3-2 128 0,-1 2-128 16,1-1 0-16,0 2 128 0,1 2-128 0,-3-3 0 16,-2-3 128-16,1 2-128 0,-1 0 0 0,1 1 0 15,3 1 0-15,-1 0 0 0,-2-1 128 0,-1 0-128 16,-2 0 0-16,-1 0 0 0,1 0 0 0,-3 0 0 16,0 2 0-16,2-1 0 0,0-1 0 0,-1 2 0 15,-1 1 0-15,-4-2 0 0,0 2 0 0,0-2 0 16,1 0 128-16,-11-1-128 0,10 3 0 0,-10-3 0 15,11 1 128-15,-11-1-128 0,0 0 0 0,0 0 0 16,0 0 0-16,0 0 0 0,0 0 128 0,0 0-128 16,0 0 224-16,0 0-16 0,0 0 0 0,0 0 0 0,0 0 0 0,-12 0 0 15,-1 0 0-15,-1-1 0 0,-1 0-208 0,-2-1 0 16,1 2 0-16,-4-1 0 0,1 0 0 0,-1-2 0 16,0 6 128-16,-3-3-128 0,-3-4 0 0,2 0 0 15,0 2 0-15,1 2 0 0,2 1 0 0,-2 1 0 16,-3 0 0-16,1-1 0 0,-1 3 128 0,1-2-128 15,-2 1 0-15,2-2 0 0,-2 2 0 0,-1 1 0 16,-2-2 0-16,-2 3 0 0,-1-2 0 0,-3-3 0 16,-3 0 0-16,-2 1 0 0,1-1 0 0,-2 0 0 15,1 0 0-15,0 1 0 0,1-1 0 0,0 2 0 16,2-1 0-16,0 0 0 0,1-1 0 0,0 0 0 0,-1 0 0 16,0 1 0-16,-1-1 0 0,-2-1 0 0,3 1 0 0,-3-1 0 15,-1 0 0-15,0-1 0 0,0 1 0 16,2 1 0-16,-6 0 0 0,3 0 0 0,-2 0-128 15,-1 0 128-15,-2-1 0 0,2-1-160 0,3 0 160 0,0-2-128 16,1 0 128-16,1 0 0 0,2 1-144 0,2-1 144 16,1-1 0-16,2 2 0 0,-2 1 0 0,2 0 0 15,1 0 0-15,-1-1 0 0,-3-1 0 0,3 3 0 16,0 1 0-16,3 1 0 0,-4 3 0 0,4-2 0 16,-2-4-144-16,0 2 144 0,1 2 0 0,-1-1 0 15,1 0 0-15,-2-1 0 0,1 0 0 0,1 1 0 16,-1-1 0-16,0 0 0 0,1 0 0 0,-1 0 0 15,2 0 0-15,2 2 0 0,-1 0 0 0,2 1 0 16,1-1 0-16,2 3 0 0,-1-1 128 0,4-3-128 16,0 1 0-16,1-1 0 0,3-1 0 0,1 3 0 15,-1 0-128-15,1 1 128 0,2-8 0 0,1 4 0 0,1 4 0 16,2-3 0-16,0 1 128 0,0-1-128 0,1 2 0 16,4-2 0-16,-2 0-176 0,8-1 176 0,-7 1 0 0,7-1 0 15,0 0 0-15,0 0 0 0,0 0-160 0,0 0 160 16,0 0 0-16,0 0-144 0,0 0 144 0,0 0 0 15,12 3 0-15,2 1-128 0,-1-3 128 0,4 0 0 16,0 1-144-16,2-1 144 0,2 1 0 0,-1 1 0 16,4-1 0-16,3 1 0 0,3 1 0 0,3-2 0 15,4 0 0-15,4 0 0 0,9-1 0 0,-1-1 0 16,5 0 0-16,1 0 0 0,4 0 128 0,3 2-128 16,4-1 0-16,0 0 128 0,4-1-128 0,3 0 0 0,-1 0 0 15,1 0 128-15,-5 1-128 0,2 3 0 0,1-1 0 0,2 1 0 16,2-3 0-16,-1 0 0 0,-1 0 0 15,0 3 0-15,-5 3 0 0,2-4 0 0,-4 3 144 0,-1-3-144 16,-2 1 0-16,-5-3 0 0,-2 1 0 0,-5 0 0 16,-2-1 0-16,-2 2 0 0,-2 1 0 0,-2 1 0 15,-2-3 0-15,-2 1 0 0,-2-3 0 0,-3 1 128 16,-1 1-128-16,-3 0 0 0,-4 1 128 0,-3-2-128 16,-2-1 128-16,-7 2-128 0,-3 0 128 0,-11-2-128 15,10 1-240-15,-10-1-112 0,0 0-32 0</inkml:trace>
  <inkml:trace contextRef="#ctx0" brushRef="#br0" timeOffset="45078.42">21487 16691 6447 0,'0'0'576'0,"0"0"-576"16,0 0 0-16,0 0 0 0,0 0 624 0,0 0 16 15,0 0 0-15,0 0 0 0,0 0-320 0,0 0-64 16,0 0-16-16,0 0 0 0,0 0 544 0,0 0 112 15,0 0 32-15,0 0 0 0,-4-6 256 0,4 6 48 16,0 0 16-16,0-4 0 0,0-2-224 0,0 6-64 16,0 0 0-16,0 0 0 0,0 0-336 0,0 0-80 15,0 0-16-15,0 0 0 0,0 0 32 0,0 0 0 16,0 0 0-16,0 0 0 0,0 0 48 0,3 12 16 0,-1 0 0 0,1 0 0 16,-1 2-48-16,0 3-16 0,-4 1 0 0,5 1 0 15,0 0-112-15,-2 0-32 0,-2 0 0 0,1 1 0 16,1-1-96-16,0 2 0 0,0-3-16 0,2-5 0 15,-1 1-48-15,1 0 0 0,0 0 0 0,-2-3 0 16,-1-11 96-16,1 11 16 0,-1-11 0 0,0 0 0 16,0 0-16-16,0 0 0 0,0 0 0 0,0 0 0 15,0 0 16-15,0 0 0 0,0 0 0 0,0 0 0 16,4-14-48-16,-3-1-16 0,-2-2 0 0,1-1 0 16,0-1-176-16,0-2-128 0,-1-1 144 0,-2 2-144 15,2-4 128-15,0 2-128 0,-1 1 0 0,1 1 144 16,0 1-144-16,-1 0 128 0,1 2-128 0,0 1 128 15,-2 2-128-15,2 4 128 0,1-1-128 0,0 1 128 16,-1 3-128-16,1 7 0 0,0 0 144 0,0 0-144 0,0 0 0 0,0 0 0 16,0 0 0-16,0 0 0 0,-1 13 0 0,-3 0 0 15,1 1 0-15,-1 3-128 0,-1 2 128 0,0 2 0 16,-1 0 0-16,-1 2 0 0,1-1 0 0,-2 1 0 16,0-2 0-16,0 0 0 0,2-2 0 0,1-4 0 15,-1-2 0-15,1-2 0 0,5-11 0 0,0 0 0 16,-3 8 192-16,3-8-64 0,0 0 96 0,0 0 32 15,0 0 0-15,0 0 0 0,0 0-112 0,3-9-16 16,2-5 0-16,1 0 0 0,-1 0-128 0,1-3 0 16,-1 0 0-16,0-1 0 0,1-1 0 0,0 1 0 15,0 0 0-15,-4 3 0 0,1 0 0 0,0 4 0 16,-3 4 0-16,0 7 0 0,0 0-128 0,0 0 128 0,0 0 0 0,0 0 0 16,0 0 0-16,-3 14-144 0,-1 1 144 0,0 4 0 15,1 1 0-15,-1 1-128 0,1 2 128 0,-1 3 0 16,1-1 0-16,-1-1 0 0,-1 0 0 0,1-3 0 15,1-1 0-15,-2-3 0 0,0-1 0 0,1-6 0 16,4-10 0-16,-3 9 0 0,3-9 0 0,0 0 144 16,0 0 48-16,0 0 16 0,0 0 0 0,7-4 0 15,1-9-208-15,-1-1 0 0,2-4 0 0,0-1 0 16,0-1 0-16,-1 0 0 0,-2-2-192 0,2 3 192 16,-3-3-288-16,0 3 48 0,-3 3 16 0,1 3 0 15,0-1 80-15,-3 5 16 0,0 9 0 0,0 0 0 16,0 0-48-16,0 0 0 0,0 0 0 0,0 0 0 15,0 0 16-15,-8 12 0 0,2 0 0 0,-1 0 0 16,0 2 0-16,-1 0 0 0,-1 2 0 0,3-1 0 0,-1 1 160 16,0-4-128-16,0 0 128 0,-2 1-128 0,4-6 128 15,2 2 0-15,3-9 0 0,0 0 0 0,0 0-160 0,0 0 160 16,0 0-192-16,0 0 192 0,0 0-176 0,0 0 176 16,0 0-160-16,0-11 160 0,0-5-128 0,2 2 128 15,2 2 0-15,0-4-144 0,0 0 144 0,-1-2 0 16,-1 0 0-16,-1-1 0 0,0 0 0 0,-1 0 0 15,0 1 0-15,-1 1 0 0,-2-1 0 0,1 3 0 16,1 1 0-16,-1 3 0 0,1 2 0 0,1 9 0 16,0 0 0-16,-4-3 0 0,4 3 0 0,0 0 0 15,-7-2 0-15,-1 5 0 0,8-3-176 0,-6 8 176 16,-2 2-208-16,3-1 80 16,0 2-272-16,1-2-48 0,-2 1-16 0,2 3-9856 0,0-3-1968 0</inkml:trace>
  <inkml:trace contextRef="#ctx0" brushRef="#br0" timeOffset="47146.35">21621 16898 5519 0,'0'0'496'0,"0"0"-496"0,-6 7 0 0,6-7 0 16,-6 9 2144-16,1-3 336 0,5-6 64 0,-6 5 16 16,6-5-1216-16,-7 8-224 0,7-8-48 0,-5 6-16 15,5-6-16-15,0 0 0 0,-6 6 0 0,6-6 0 16,0 0-128-16,0 0-16 0,0 0-16 0,0 0 0 15,0 0-128-15,11-5-32 0,1 0 0 0,0-4 0 16,1-1-288-16,-1-3-64 0,3 2-16 0,0 1 0 16,0-3-160-16,1 4-48 0,-1-2 0 0,0 3 0 15,-1 0-144-15,-1 6 192 0,-2 1-192 0,-2 1 192 16,-9 0 0-16,0 0 16 0,10 3 0 0,-5 6 0 0,-2-1 0 0,-3 5 0 16,-4-4 0-16,-1 5 0 0,-3 1-208 0,-2 3 144 15,-2-4-144-15,-1-2 128 0,0 2-128 0,-2 0 0 16,2-2 144-16,2-3-144 0,1-1 256 0,1-1-32 15,9-7 0-15,0 0 0 0,0 0 208 0,0 0 32 16,0 0 16-16,0 0 0 0,0 0-112 0,5-13-32 16,5 3 0-16,3-3 0 0,3 1-176 0,3 0-32 15,0 1-128-15,2-1 192 0,0 3-192 0,1-1 0 16,-1 4 0-16,0 1-160 0,-2 1 160 0,-1 4 0 16,-2 4 0-16,-2 1 128 0,-1 2-128 0,-3 5-128 15,-10-12 128-15,6 16-192 0,-2 1 192 0,-5 1 0 0,-5 0 0 0,-2-3 0 16,-5-3 0-16,2 2 0 0,-1 0 0 0,1-2 0 15,-2-4 0-15,2-1 128 0,1 2-128 0,2-4 0 16,8-5 192-16,0 0-48 0,0 0 0 0,0 0 0 16,0 0 112-16,0 0 0 0,6-10 16 0,6-3 0 15,3 3-272-15,3 1 128 0,5-4-128 0,0 5 0 16,1-5 0-16,0 3 0 0,-2 2 0 0,0-1 0 16,1 4 0-16,-1 1 0 0,-3 4 0 0,-3 0 0 15,-2 2 0-15,2 1 0 0,-5 4 0 0,-2-1 0 16,-9-6 0-16,9 8-144 0,-4 2 144 0,-4-1 0 15,-1-9 0-15,-4 9 0 0,-2 0 0 0,-2-1-128 16,-2 0 128-16,-1 0 0 0,-2-4 0 0,-1-1 128 16,-1 6-128-16,0-5 128 0,-2-4-128 0,2 0 128 15,1-1-128-15,0-1 144 0,0 0-144 0,0-3 160 0,0-1-160 16,3 2 0-16,0-3 144 0,5 1-144 0,1-2 0 0,1-1 0 16,0 3 0-16,3-3 0 0,2 2 0 0,-1 7 0 15,2-12-128-15,0 5 128 0,-2 7 0 0,0 0-128 16,0 0 128-16,0 0 0 0,0 0 0 0,0 0-160 15,0 0 160-15,0 0 0 0,-9 0-192 0,-1 1 64 16,-3 0 128-16,-3 3-208 0,-2 0 64 0,0 1 16 16,0-1 0-16,-2-3 0 0,0 1 128 0,1-2 0 15,1-1 0-15,0 0 0 0,0 1 0 0,2-3 0 16,1-1 0-16,2-1 128 0,3 0-128 0,1 0 0 16,-3-2 0-16,2 0 0 0,1 1 0 0,2-2 128 15,3 2-128-15,-1-2 0 0,5 8 0 0,-3-7 0 16,3 7 0-16,0-11 0 0,0 11 0 0,0 0 0 0,9-6 0 15,1 5 0-15,0 0 0 0,3 2-128 0,2 1 128 0,4 3-128 16,1 3 128-16,2-2-128 0,3 2 128 0,1 0-128 16,2 3 128-16,1-1 0 0,3 3 0 0,0-2 0 15,0 0 0-15,0 0 0 0,-6-2 0 0,2 2 0 16,-2 2 0-16,-3-3 0 0,-6 2 0 0,0-3 0 16,-2 1 0-16,-2-4 0 0,-3 3 0 0,-1-4 0 15,-3 0 0-15,-6-5 0 0,7 7 128 0,-7-7-128 16,0 0 240-16,0 0-32 0,0 0 0 0,0 0 0 15,0 0 16-15,-9-5 0 0,1 1 0 0,-2-1 0 16,-4-2-64-16,-1-3-16 0,-3 0 0 0,-2 1 0 16,-3-1 16-16,-3 2 0 0,0-3 0 0,-2 3 0 15,-3-2 16-15,3 2 0 0,0-2 0 0,3 4 0 0,2-3-176 16,1 4 0-16,2 1-192 0,2 3 192 0,3-2-144 0,2 2 144 16,3 1 0-16,0 1 0 0,10-1-176 0,0 0 176 15,-8 4-160-15,8-4 160 0,0 0-208 0,0 0 48 16,0 0 16-16,0 0 0 0,0 0-48 0,0 0-16 15,13 5 0-15,1 1 0 0,0-2 208 0,2-1-176 16,0-2 176-16,1 3-160 0,2 0 160 0,1 0 0 16,-3-2 0-16,1 1 0 0,0 0 0 0,-2 1 0 15,-3 1 0-15,-3 0 0 0,-10-5 0 0,0 0 0 16,5 9 0-16,-5-9 0 0,-1 11 0 0,-5-4 0 16,-6-1 0-16,-3 1 0 0,0 2 0 0,-3-2 128 15,0-2-128-15,-1 2 128 0,-2-3-128 0,0-1 0 16,1-1 0-16,1-4 128 0,0 0-128 0,1-1 144 0,1 1-144 0,3-5 160 15,2 0-160-15,2-3 0 0,2 1 0 0,3-1 128 16,1 1-128-16,2-1 0 0,2 1 0 0,2-2 0 16,2 5 0-16,2-2 0 0,2 1 0 0,5 2 0 15,-1-2-192-15,4 5 192 0,-1 1-160 0,3 1 160 16,2 1-160-16,0 3 160 0,2 2-160 0,-1-1 160 16,1 3 0-16,0 1 0 0,-2 0 0 0,-1 1 0 15,0 1 0-15,-2-1 0 0,-5 3-128 0,-1-2 128 16,-4-3 0-16,-7-8 0 0,8 12 0 0,-3-5 0 15,-5-7 0-15,0 0 0 0,0 0 0 0,0 0 0 16,-3 12-1360-16,3-12-336 16,-9 2-64-16</inkml:trace>
  <inkml:trace contextRef="#ctx0" brushRef="#br0" timeOffset="48214.36">21889 16968 6447 0,'0'0'576'0,"0"0"-576"15,-9 5 0-15,1-1 0 0,8-4 2112 0,-9 5 320 16,9-5 64-16,0 0 16 0,0 0-1056 0,0 0-224 15,0 0-32-15,0 0-16 0,0 0-32 0,0 0 0 0,0 0 0 0,0 0 0 16,-1-9-464-16,4 0-112 16,0 0 0-16,4-1-16 0,2 1-112 0,1-5-32 0,1 0 0 0,3-1 0 15,5-3-64-15,2-2-16 0,2-3 0 0,-2 0 0 16,5-2-80-16,-2-1-32 0,-1 0 0 0,0-1 0 16,-1 0-96-16,1 1 0 0,0 2-128 0,3-3 192 15,0 3-64-15,5-3-128 0,-2 3 176 0,4-3-176 16,1 2 192-16,3-1-192 0,3-2 192 0,-1 4-192 15,-1 0 192-15,-1 2-64 0,-3 1 0 0,-2 0-128 16,-3-3 128-16,-2 3-128 0,1 0 0 0,0 2 0 16,1 0 128-16,0 3-128 0,2-1 0 0,1 1 0 15,-3-1 0-15,3 2 0 0,-2 1 0 0,5-1 0 16,-2-1 0-16,1 2 0 0,-1 2 0 0,-1 2 0 16,0-3 0-16,-4 3 128 0,0-3-128 0,-1-1 0 0,1 1 160 0,2 2-160 15,1-2 128-15,2 2-128 16,2-1 208-16,-1-2-32 0,0 2-16 0,3 1 0 0,3-1 0 0,-1-1 0 15,-1 4 0-15,-2-1 0 0,-3 4-160 0,-1-3 0 16,-2 1 144-16,-1-2-144 0,-1 2 0 0,2-2 0 16,-2 2 0-16,0 0 128 0,0 0 0 0,-1 2 0 15,1-2 0-15,0 2 0 0,0-5 80 0,2 5 32 16,-2-3 0-16,-2 3 0 0,0 1-48 0,-1-2-16 16,-1 2 0-16,-1 1 0 0,-1-2-48 0,-2 0-128 15,0 1 192-15,-1 1-64 0,-1-4-128 0,0 3 128 16,1 3-128-16,0-2 128 0,-1-1 0 0,0 1 0 15,-2 0 0-15,1 3 0 0,-1 0 176 0,1-1 16 16,-2 0 16-16,-1-2 0 0,-1 1-80 0,0 2 0 0,-2 1-16 0,0 0 0 16,-11 0-48-16,11 0 0 0,-11 0 0 0,7 0 0 15,-7 0-16-15,0 0-16 0,0 0 0 0,0 0 0 16,0 0-160-16,0 0 0 0,0 0 0 0,-11 8 0 31,-2-3-2112-31,-1-1-320 0,-2-1-48 0,2 0-16 0</inkml:trace>
  <inkml:trace contextRef="#ctx0" brushRef="#br0" timeOffset="48780.14">25260 15337 17503 0,'0'0'1552'0,"-7"-1"-1232"0,7 1-320 0,0 0 0 16,0 0 1280-16,0 0 192 0,0 0 32 0,0 0 16 16,0 0-768-16,8-8-160 0,3 3-16 0,2-3-16 15,0 0-176-15,3-2-16 0,4 2-16 0,0-3 0 0,0-1-160 0,1 3-48 16,4-3 0-16,0 1 0 0,1-1-144 0,-1 3 192 15,-3 0-192-15,-1 3 192 0,-3-3-384 0,0 5-80 16,-3 1-16-16,-3 2 0 16,-12 1-720-16,0 0-144 0,0 0-16 0,0 0-9248 15</inkml:trace>
  <inkml:trace contextRef="#ctx0" brushRef="#br0" timeOffset="49135.46">25313 15312 10127 0,'0'0'448'0,"-10"4"96"0,-1 0-544 0,-1 2 0 16,1-2 0-16,-1 2 0 0,1 3 2176 0,-2-1 320 16,2 2 64-16,-1-3 0 0,3 2-1344 0,-1-1-256 15,-1 2-64-15,3-1-16 0,3 1 16 0,0-2 0 16,1 3 0-16,4-11 0 0,3 12-144 0,2-3-32 0,2 1 0 0,0-1 0 16,4 0-144-16,2-3-16 0,1 2-16 0,1 0 0 15,5-2-224-15,-2 1-32 0,1-2-16 0,2 2 0 16,-1 3-48-16,0-1-16 0,2 0 0 0,0-2 0 15,-1 5 0-15,-1-2 0 0,0 3 0 0,-3 0 0 16,-1 0-48-16,-4-1-16 0,1 2 0 0,-5 1 0 16,-3 0 32-16,-3 0 0 0,-2 3 0 0,-2-4 0 15,-6 0 256-15,0 0 48 0,-3 0 16 0,-3-1 0 16,-2 1-64-16,-4 0-16 0,-1 0 0 0,-2-3 0 16,0 1-32-16,1-1 0 0,3-3 0 0,-3 2 0 15,0-5-192-15,2 0-64 0,-1 0 0 0,3-2 0 16,2-2-128-16,2-1-224 0,1-1 48 0,4-4 16 15,9 5-1120-15,-2-8-240 0,4-2-32 0,9 1-16 16,6-4-1056-16,4 2-192 16</inkml:trace>
  <inkml:trace contextRef="#ctx0" brushRef="#br0" timeOffset="49731.3">26036 15182 24879 0,'-10'-2'2208'0,"0"1"-1760"15,-1-3-448-15,0 4 0 0,0 4 384 0,1-1 0 16,-2 1 0-16,0 4 0 0,-4 3-192 0,3 2-32 0,-3-3-16 0,2 3 0 16,3 3 240-16,-2 0 64 0,3-1 0 0,1 1 0 15,1-2 32-15,5 4 16 0,0 1 0 0,3-4 0 16,1-3-64-16,3-1-16 0,-4-11 0 0,12 12 0 15,2-2-112-15,1-5-32 0,4-1 0 0,0-2 0 16,1-3 64-16,-1-1 16 0,2-4 0 0,-1 1 0 16,0-4-48-16,-2 3-16 0,-3-3 0 0,-2 2 0 15,-3-5-160-15,-2 5-128 0,-3-2 192 0,-2 0-192 16,-5-5 256-16,0 1-64 0,-3 2-16 0,-2-2 0 16,0-2 80-16,-5 1 32 0,0-2 0 0,-2 4 0 15,0-2-144-15,1 1-16 0,0 2-128 0,3-1 192 16,2 5-192-16,3-4 0 0,1 4 0 0,4 7 0 0,2-10 0 0,-2 10 0 15,4-12 0-15,6 2 0 0,1-2 0 16,3 5-192-16,4-3 192 0,2 3-160 0,-1-3 160 0,3 4 0 16,1-2 0-16,2 4 0 0,-1 1 0 0,1 0-128 15,-3-2 128-15,-1 0 0 0,0 2 0 0,0 1 0 16,-2 1 0-16,0-1 0 0,-1 0 0 0,-3 3 0 16,0 2 192-16,-1-1-64 0,-2 1-128 0,-1 3 144 15,0 0-144-15,-5 3 160 0,0 4-160 0,-4 1 0 16,2 1 0-16,-4 3 128 0,-2 4 0 0,-2 2-128 15,-1 4 192-15,-2-2-64 0,-3 5-128 0,0 2 0 16,-3 0 144-16,-1 0-144 0,-1-2 192 0,-1-1-48 16,-2-1 0-16,0-3 0 0,0 0-16 0,0-3-128 15,-1-2 192-15,2-1-64 0,0 0-128 0,2-1 0 0,1-2 144 16,0-2-144-16,4-1 0 0,2-2-320 0,2-5 64 0,6-7 16 31,0 0-1296-31,0 0-256 0,11 8-48 0,2-2-16 16,1-5-992-16,4-3-208 0</inkml:trace>
  <inkml:trace contextRef="#ctx0" brushRef="#br0" timeOffset="50021.17">26695 15486 29487 0,'0'0'2624'0,"-9"3"-2112"0,0 0-512 0,3 4 0 15,1 0 576-15,-4 4 16 0,0 1 0 0,0 2 0 16,0 3-256-16,1-1-48 0,2 1-16 0,0-1 0 15,1 1 48-15,2 1 16 0,4-3 0 0,2 0 0 16,1-2 128-16,6 2 32 0,1-6 0 0,6 1 0 16,1-5 16-16,5 2 16 0,2-5 0 0,3-3 0 0,2-4-16 0,0-1 0 15,-4-2 0-15,1-4 0 0,-2-3-128 0,-2 0-48 16,-2-2 0-16,-4 1 0 0,-3-4 240 0,0 1 32 16,-5-1 16-16,-2 3 0 0,-5-1-128 0,-6 0-32 15,-2-1 0-15,-2 1 0 0,-6 2-80 0,-2 0 0 16,-3 1-16-16,-5 5 0 0,0-1-224 0,-6 3-144 15,0 2 192-15,-6 3-192 0,-3 3 0 0,-1 5-144 16,2 0-16-16,1 3 0 16,2 3-1744-16,4 1-336 0,5-1-80 0</inkml:trace>
  <inkml:trace contextRef="#ctx0" brushRef="#br0" timeOffset="51618">21515 16619 8287 0,'0'0'736'0,"0"0"-592"0,0 0-144 0,0 0 0 16,0 0 1440-16,0 0 256 0,0 0 48 0,0 0 16 16,0 0-768-16,0 0-160 0,0-5-16 0,0 5-16 15,0 0-128-15,0 0-32 0,0 0 0 0,0 0 0 16,8-7-16-16,-8 7-16 0,0 0 0 0,10-1 0 15,-10 1-32-15,10 4 0 0,-10-4 0 0,11 5 0 16,1 1-80-16,-1 2-32 0,-2-4 0 0,3 2 0 16,-3 3-112-16,1-3-32 0,1 3 0 0,1-3 0 15,2 1-16-15,0 3-16 0,0 0 0 0,2 2 0 16,3-1-32-16,0-1-16 0,0 2 0 0,3 0 0 0,0-1-80 0,0 0-16 16,0-2 0-16,2 1 0 0,3-1 32 0,0 1 0 15,1 0 0-15,1-3 0 0,1-1 80 0,1 2 0 16,-1-5 16-16,-2 3 0 0,-2 1-64 0,2-2-16 15,-3 0 0-15,0 0 0 0,2 0-192 0,-1-2 176 16,-4 1-176-16,3 0 160 0,-3 1-160 0,3-1 0 16,-1-2 144-16,1 2-144 0,3-2 0 0,1 1 144 15,2 2-144-15,-1-2 0 0,0-2 128 0,-1 0-128 16,0-1 0-16,-2 1 0 0,-3 2 0 0,-1-2 0 16,1 2 128-16,-2-1-128 0,-1-2 0 0,1 2 0 15,-1 0 0-15,1 1 0 0,-2-2 0 0,1 0 0 0,-1-1 0 0,0 1 0 16,-1 1 144-16,-1-1-144 0,3 0 0 0,-1 3 144 15,0-3-144-15,-1 1 160 0,-3-2-160 0,-2 1 160 16,-2 1-160-16,0 0 160 0,-12-2-160 0,11 1 160 16,-2 0-16-16,-9-1 0 0,0 0 0 0,0 0 0 15,10 3 16-15,-10-3 0 0,0 0 0 0,0 0 0 16,0 0-32-16,0 0 0 0,0 0 0 0,0 0 0 16,0 0 16-16,0 0 0 0,0 0 0 0,-10 7 0 15,1-3-144-15,-2-2 0 0,-1-1 0 0,1 0 128 16,-3-1-128-16,0-1 0 0,-3 0 0 0,1 1 0 15,-1-3 0-15,1 0 0 0,-1 2 128 0,-1 0-128 16,2-3 0-16,-4 2 0 0,-1 0 0 0,1 1 0 16,1 0 0-16,-1 1 0 0,-1-2 0 0,1 2 0 15,-2-1 0-15,2 0 0 0,-2-2 0 0,-1 0 0 0,-2-1 0 0,0 0 192 16,-1 1-192-16,-2 1 192 0,-1-3-192 0,-2 1 0 16,0-1-192-16,0 0 192 0,1-4 0 0,0 3 0 15,1-2 0-15,0-1 0 0,-3-1 0 0,2 1 0 16,0-4 0-16,4 4 0 0,-1-1 0 0,2 3 0 15,-3-5 0-15,2 2 0 0,1 2 0 0,1 1 0 16,0-5 0-16,-1 1 0 0,1 3 0 0,1-3 0 16,3 1 0-16,2-2 128 0,2 1-128 0,0 2 0 15,2 0 0-15,0 1-176 0,4 2 176 0,1 0 0 16,2 2 0-16,7 4 0 0,0 0-144 0,0 0 144 16,-7-3-160-16,7 3 160 0,0 0-208 0,0 0 48 0,0 0 16 15,0 0 0-15,0 0-64 0,12 4-16 0,-1 0 0 0,2 1 0 31,1-1-1184-31,1-2-256 0,2 2-32 0</inkml:trace>
  <inkml:trace contextRef="#ctx0" brushRef="#br0" timeOffset="52550.63">19967 11750 6447 0,'0'0'272'0,"0"0"80"0,0 0-352 0,0 0 0 0,0 0 0 0,-9 8 0 16,-1 3 1408-16,0 0 192 0,-2 0 64 0,-1 3 0 15,-1-1-896-15,-1-2-160 0,-3 2-32 0,-1 1-16 16,-1-3-80-16,1 2-16 0,1 1 0 0,2-2 0 16,2 0-192-16,1 2-32 0,0-1-16 0,3 0 0 15,0-2-224-15,2 0 0 0,1-5 0 0,7-6-5024 16,-8 8-976-16</inkml:trace>
  <inkml:trace contextRef="#ctx0" brushRef="#br0" timeOffset="52871.23">20108 12350 14735 0,'0'0'1312'0,"-12"5"-1056"0,2 1-256 0,-4 0 0 16,2 2 192-16,-1-1 0 0,0 6-16 0,-2 1 0 15,-4 1 208-15,0 2 32 0,-3-2 16 0,2 1 0 16,-2 3-128-16,-1 1-32 0,-1-4 0 0,0 1 0 16,0-1-80-16,2 3 0 0,-2 2-16 0,1-2 0 15,2-2-176-15,0 1 160 0,1 0-160 0,2 1 160 16,3 3-160-16,1-3 0 0,1-3 0 0,2-3 0 31,7 0-720-31,1-1-80 0,3-12-16 0</inkml:trace>
  <inkml:trace contextRef="#ctx0" brushRef="#br0" timeOffset="53468.12">19655 11831 14975 0,'9'12'656'0,"-1"-2"144"0,2 1-640 0,4 5-160 16,4 6 0-16,2 2 0 0,3 0 192 0,4 1 0 16,3 5 0-16,5 1 0 0,1-1-16 0,3 0 0 15,3-1 0-15,-4-1 0 0,-3 3-176 0,1 3 128 16,-2 1-128-16,-1-1 128 0,-2 0-128 0,-3 0 0 16,-2-2 0-16,0 1 0 0,-2-1-288 0,0 0-96 15,-1 0 0-15</inkml:trace>
  <inkml:trace contextRef="#ctx0" brushRef="#br0" timeOffset="53797.51">19615 13107 20271 0,'0'0'1792'0,"0"0"-1424"0,0 0-368 0,5 9 0 15,1 1 128-15,3-1-128 0,3 2 128 0,1 2-128 0,4 1 304 0,2 2-16 16,0-3 0-16,5 4 0 0,2 0-160 15,2 2-128-15,1 0 144 0,1 2-144 0,3 0 128 0,-1 1-128 16,1 0 0-16,-2-3 0 0,-2-2 0 0,0 3 0 16,1-1 0-16,-4 3 0 0,0 5 0 0,2-4-336 15,-3 1 48-15,3 3-6048 16,-3-5-1216-16</inkml:trace>
  <inkml:trace contextRef="#ctx0" brushRef="#br0" timeOffset="54103.63">19827 13923 27007 0,'15'9'1200'0,"-5"-4"240"0,7 4-1152 0,2-2-288 0,6 5 0 0,2-1 0 15,1 6 0-15,4 0 128 0,1 0-128 0,3 1 0 16,0 1 192-16,4 2-192 0,0 4 192 0,2-4-192 16,0 2 0-16,2 1 0 0,-1-2 0 0,1-2 0 15,1 0-496 1,-5 3-96-16,-4 3-32 0,-4-5-7120 0,-3 0-1440 0</inkml:trace>
  <inkml:trace contextRef="#ctx0" brushRef="#br0" timeOffset="54452.28">19919 14826 16575 0,'0'0'1472'0,"0"0"-1168"0,12 3-304 0,3 2 0 16,3 3 1920-16,3-1 336 0,-1 3 64 0,3 1 16 15,1 1-1744-15,3 4-336 0,1-1-80 0,3-1-16 16,2 1-160-16,3 2 192 0,1-1-192 0,2 2 192 16,-2 0-192-16,4 0 0 0,1-1 0 0,0 2 0 31,-4 0-416-31,-1 1-112 0,-2-3-32 0,0 1 0 16,-2 1-1680-16,-4 2-320 0,12 4-80 0,-8-5-16 0</inkml:trace>
  <inkml:trace contextRef="#ctx0" brushRef="#br0" timeOffset="54771.49">19856 15628 26207 0,'0'0'1152'0,"14"7"256"0,4-1-1136 0,4 3-272 0,2 3 0 0,1-2 0 15,2 2 0-15,2 1 0 0,-1-1 0 0,4 0 0 16,2 1 0-16,3 0 0 0,1 2 0 0,3 0 0 15,0 0 0-15,0 2 0 0,1-2-128 0,0 2 128 32,-1 1-608-32,-3-1-32 0,-2-1 0 0,-3 0-6656 0,-3 1-1328 0</inkml:trace>
  <inkml:trace contextRef="#ctx0" brushRef="#br0" timeOffset="55119.54">19795 16287 21183 0,'0'0'1888'0,"0"0"-1504"16,10 4-384-16,3 1 0 0,1 5 912 0,5-2 112 15,3 3 32-15,2-1 0 0,3 4-784 0,1 3-144 0,0-2-128 0,2 3 144 16,4-2-144-16,2 1 160 0,0-1-160 0,2 0 160 16,2 1-160-16,2 0 0 0,-1-1 0 0,1 1 0 31,0 5-304-31,-1-1-80 0,-2-1-32 0,-2 2 0 15,-7-2-864-15,0-1-160 0,-4-1-32 0,-3 0-16 0</inkml:trace>
  <inkml:trace contextRef="#ctx0" brushRef="#br0" timeOffset="55454.15">19504 16809 23903 0,'0'0'1056'0,"0"0"224"0,12 4-1024 0,2 2-256 16,1 2 0-16,4 0 0 0,4 4 0 0,3 0 0 16,5-3 0-16,2 1 0 0,3-1 0 0,3 2 192 15,4-3-16-15,3 3-16 0,1-1-160 0,-1 2 0 16,-3 1 144-16,0-3-144 0,2 1-240 0,-2 2-112 16,-2-4-32-16,1 2 0 15,-2-3-1440-15,1 2-288 0</inkml:trace>
  <inkml:trace contextRef="#ctx0" brushRef="#br0" timeOffset="55831.46">20379 15906 20271 0,'0'0'1792'0,"0"0"-1424"15,0 0-368-15,6 12 0 0,3 5 1344 0,4 1 208 16,1 1 48-16,5 1 0 0,1 7-1280 0,5-2-320 16,2 4 0-16,0-2 0 0,1 1 0 0,2-1 0 15,2 4 0-15,2-1 0 0,1-4 0 0,0 4 0 16,1-5 0-16,-1 6 0 16,1-5-320-16,0 3-112 0,1-2-16 0,-2 0-16 15,1-3-1600-15,-6 1-320 0</inkml:trace>
  <inkml:trace contextRef="#ctx0" brushRef="#br0" timeOffset="58743.28">19631 10904 7487 0,'5'-18'320'0,"-1"9"80"0,0-4-400 0,0 0 0 0,0 1 0 0,-1-2 0 0,5 1 240 0,-2 3-48 16,1-5 0-16,-1 0 0 0,3 3-192 15,1 1 0-15,0-4 0 0</inkml:trace>
  <inkml:trace contextRef="#ctx0" brushRef="#br0" timeOffset="60003.27">23692 17310 13935 0,'-27'6'608'0,"7"0"144"0,-2 0-608 0,-5-2-144 15,-4 0 0-15,1-2 0 0,4 2-208 0,-2-2-80 16,1 0-16-16</inkml:trace>
  <inkml:trace contextRef="#ctx0" brushRef="#br0" timeOffset="99017.08">2063 3829 9375 0,'13'0'832'0,"3"12"-656"0,-8-18-176 0,1 3 0 0,0-1 208 0,0 0 16 16,-2 0 0-16,-7 4 0 0,7-5 416 0,-7 5 64 15,0 0 32-15,0 0 0 0,5-5 160 0,-5 5 16 16,-2-8 16-16,0 3 0 0,2 5-176 0,-8-2-48 16,-3-1 0-16,-3-2 0 0,-4 4-336 0,-1 1-80 15,-1 0-16-15,-2 0 0 0,-6-4-96 0,-1 2-32 16,-2 2 0-16,0 0 0 0,-3-2-144 0,1 4 0 15,-2-1 144-15,-2 3-144 0,-2 2 0 0,-2 0 128 16,-1 2-128-16,-4 2 0 0,-5-6 0 0,-1 1 0 0,-2 1 0 0,0-2 128 16,2 1-128-16,2 2 0 0,2-2 0 0,1 2 128 15,1 4-128-15,3-3 0 0,-1 0 0 0,6-4 0 16,2 0 0-16,2-2 0 0,1-1 0 0,2 3 128 16,3-1-128-16,4-1 0 0,2 1 0 0,3 1 0 15,1-2 0-15,4 5 0 0,2-4 0 0,2 3 0 16,2 0 0-16,8-6 0 0,-8 4 0 0,8-4 0 15,0 0 0-15,-6 5 176 0,6-5-176 0,0 0 192 16,-5 10-192-16,5-10 0 0,-1 10 0 0,1 2 0 16,0-1 0-16,1 0 0 0,0 2 0 0,2 4 0 15,-1-2 0-15,1 3 0 0,-1 1-160 0,2 1 160 16,0 6 0-16,0 3 0 0,1 1 0 0,0 5 0 16,-1 1 0-16,1 5 0 0,-1 2 0 0,-1 4 0 0,1 2 0 15,-1-5 0-15,1 3 0 0,2-2 0 0,-2 2 0 0,1-4 0 16,-3 3 0-16,4-4 0 0,-4 1 0 0,-1-1 0 15,1 4 0-15,-1-2 0 0,-1 4 0 0,0-1 0 16,-1 2 128-16,-1 0-128 0,1 0 128 0,-1-2-128 16,-1 2 144-16,0 1-144 0,0-3 192 0,-1 2-64 15,0 2-128-15,1 1 192 0,2-2-192 0,-1-2 144 16,-1 0-144-16,1 1 128 0,-1-3 0 0,2 2 0 16,-3 0 0-16,3 0 0 0,-3 2 0 0,4-2-128 15,-1-2 192-15,1-3-64 0,0-5-128 0,0-1 0 16,0-2 0-16,0-1 0 0,0 1 192 0,0-3-64 15,-2-4 0-15,1 0 0 0,-1-5-128 0,-1 1 0 16,0-1 0-16,0-1 128 0,-1-4 0 0,0-3 0 0,1-4 0 16,1 1 0-16,-1-2 48 0,3-10 0 0,-1 9 0 0,1-9 0 15,0 0 64-15,0 0 16 0,0 0 0 0,0 0 0 16,0 0 112-16,13 2 16 0,-2-4 16 0,1-1 0 16,-2 2-160-16,3 0-48 0,2-3 0 0,1-1 0 15,2 1-192-15,2 0 128 0,5 3-128 0,0-2 0 16,2 3 0-16,1-1 0 0,2 1 0 0,3-1 0 15,0-4 0-15,2 0 0 0,0-1 0 0,1 0 0 16,-1 2 0-16,2 1 0 0,0-1 0 0,1-1 0 16,0 3 0-16,2 1 128 0,-1 0-128 0,-1-2 0 15,0 1 0-15,-3-5 0 0,-5-2 0 0,0 6 0 16,-4 0 0-16,-2 1 0 0,-5-2 128 0,1 0-128 16,0 0 0-16,-4 0 128 0,-4 2-128 0,-1-2 0 15,-1-1 0-15,-10 5 128 0,11 0-128 0,-11 0 0 0,8-4 0 16,-8 4 128-16,0 0-128 0,0 0 0 0,0 0 0 0,0 0 0 15,0 0 0-15,0 0 0 0,0 0 128 0,0 0-128 16,0 0 0-16,0 0 0 0,0 0 144 0,-7 4-144 16,-2 5 128-16,-4-5-128 0,-3-2 144 0,-2-1-144 15,0 4 160-15,0 1-160 0,1-3 0 0,-3 0 128 16,-1-3-128-16,1 0 0 0,-3-1 0 0,0-1 0 16,-1 1 128-16,1 0-128 0,0-3 0 0,0 3 0 15,-4 2 0-15,3-1 0 0,1-1 128 0,2-1-128 16,-1 2 0-16,0-2 0 0,2-1 0 0,1 2 0 15,1 1 0-15,2-1 0 0,-1 0 0 0,2-1 0 16,1 1 0-16,0 1 0 0,1-1 0 0,2 1 0 0,1 0 0 0,-1 1 0 16,3-2 0-16,0-2 0 0,8 3 0 0,-9 0 0 15,0 0 0-15,9 0 0 0,-9-2 0 0,9 2 0 16,0 0 0-16,-6-5 0 0,6 5 0 0,-5-5 0 16,5 5 0-16,-4-11 0 0,4 11 0 0,-3-12 0 15,3 0 0-15,0-2 0 0,0 0-160 0,3-1 160 16,0-3 0-16,0 0 0 0,1-1 0 0,1-1 0 15,0 0 0-15,2-2 0 0,2-5 0 0,-1-1 0 16,1-3 0-16,2-4 0 0,0-3 0 0,0 0 0 16,2-3 0-16,0-2 0 0,0 1 0 0,-2-4 0 15,0 1 0-15,0-4 0 0,-2 1 0 0,-1-3 128 16,-1-3-128-16,-2-1 0 0,-1 0 128 0,-2 2-128 16,-1 1 0-16,-1 0 0 0,0-2 0 0,-1 5 0 15,0-1 0-15,0 4 0 0,-2 2 0 0,2-2 0 0,-2 3 0 16,2 0 0-16,-2 3 0 0,2 5-128 0,-1 2 128 0,2 1 0 15,-3-1 0-15,1 0-128 0,-1 4 128 0,1 1 0 16,-2-3-144-16,1 2 144 0,-2 1-304 0,1-4 16 16,2-1 0-16,-2 4 0 0,-1-2-80 0,0 0-16 15,-2 0 0-15,4 2 0 0,-4-3 0 0,2 2-16 16,0 2 0-16,1 0 0 0,0 5 192 0,1 0 32 16,-1 1 16-16,3 3 0 0,-1 0 160 0,2 3 0 15,-1 0 0-15,1 2 0 0,1 0 0 0,2 0 0 16,1 2 0-16,1 0 0 0,1-2 0 0,2 3 0 15,1 1 0-15,1-3 0 0,-1 0 0 0,1 2-128 16,0-3 128-16,1 0 0 0,2 1 0 0,1 2-128 0,1-5 128 0,3 2 0 16,1 4 0-16,3-2 0 0,1 0 0 0,2 4-128 15,2 0 128-15,2 0 0 0,3 0 0 0,0 1-128 16,-1-2 128-16,1-1 0 0,0 2 0 0,1-1 0 16,0 3 0-16,0-2-128 0,0 4 128 0,0 2 0 15,0-2 0-15,0 1-128 0,-1 3 128 0,2 3 0 16,-1 1 0-16,-1-2 0 0,-1 1 0 0,-3-2 0 15,-4-1 0-15,-1 1 0 0,-2 1 0 0,-4 1 0 16,-4-4 0-16,-2-1 0 0,-1-1 0 0,-10 3 0 16,0 0 0-16,0 0 0 0,0 0 0 0,0 0 0 15,0 0 0-15,0 0 0 0,-13 5 0 0,-4-1 0 16,-5-1 0-16,-3 2 0 0,-6 1 0 0,-2-3 128 16,-4-3-128-16,-1 0 0 0,1 2 0 0,-1-1 0 15,-1 1 0-15,-1-1 0 0,0 0 0 0,-2 3 0 0,0 4 0 16,-3-6 0-16,-2 1 0 0,-1-5 0 0,-3 0 0 15,1-3 0-15,2-3 0 0,2 4 0 0,3-2 0 0,3-2 128 16,1 3-128-16,5 0 0 0,4-1 0 0,3 1 0 16,3-2 0-16,5 1 128 0,1 1-128 0,4 2 0 15,5-3 0-15,9 6 0 0,0 0 0 0,0 0 0 16,0 0 0-16,0 0-128 0,0 0 128 0,0 0 0 16,0 0 0-16,0 0 0 0,9 6-128 0,4 0 128 15,-2 2-128-15,0-1 128 0,0-1 0 0,-1 3 0 16,0-1 0-16,0 4-128 0,0 6 128 0,-1 1 0 15,-1 5-144-15,-1 4 144 0,0-1 0 0,-1 5 0 16,2 5-144-16,-3 5 144 0,-1 0 0 0,-2 7 0 16,1 4 0-16,-1 2 0 0,-2 2 0 0,0 3 0 0,0 5 0 0,0 2 0 15,-1-1 0-15,-3 0 0 0,-1 2-128 0,0-6 128 16,0 0 0-16,-1-2 0 0,-2 2 0 0,2-3 0 16,-1-3 0-16,1-2 0 0,0 0 0 0,0-2 0 15,0 0 0-15,0 0 0 0,-1 0 0 0,2 0 0 16,0 1 0-16,0-1 0 0,0 1 0 0,1-2 0 15,-1-4 0-15,0 1 0 0,0-2 0 0,-1-2 0 16,2-5 0-16,-1-3 0 0,1-1 0 0,-1-3 0 16,4-6 0-16,-1-2 0 0,1-1 0 0,1-1 144 15,3-2-144-15,0 1 128 0,2-4-128 0,3 0 128 16,1-1 64-16,2-2 0 0,1-3 0 0,3-1 0 16,2-1-64-16,0 0 0 0,3-2 0 0,1 1 0 15,5-4-128-15,-1 1 192 0,2 0-192 0,4-1 192 16,1-2-192-16,3 2 0 0,0 0 0 0,1 1 128 15,-2-5-128-15,0-1 0 0,1-2 144 0,-4 2-144 16,-3 1-1264-16,-5 0-320 0</inkml:trace>
  <inkml:trace contextRef="#ctx0" brushRef="#br0" timeOffset="101991.81">19306 4438 6447 0,'0'0'576'0,"7"-6"-576"16,-7 6 0-16,9-9 0 0,-1 1 400 0,-2-1-16 15,-1-1-16-15,-1 0 0 0,-1-4 336 0,-1 1 64 16,-2 2 0-16,0-3 16 0,0 1-48 0,0 4-16 16,0-5 0-16,-1 0 0 0,-1-4-256 0,-4 1-48 15,-1-1-16-15,-1 1 0 0,-2 1 48 0,2-2 16 16,-2 1 0-16,0 1 0 0,-3 1-160 0,-2 1-48 16,-3 0 0-16,0 1 0 0,-1 2-48 0,-1-2-16 15,-4 1 0-15,-1 3 0 0,-3-1-192 0,-2 4 0 16,-1-3 128-16,-4 1-128 0,1 2 0 0,-2-3 128 0,1 3-128 0,-1-1 0 15,-2 2 144-15,1 3-144 0,-1 1 128 0,1-1-128 16,0 1 144-16,0 2-144 0,-1 2 160 0,-2 2-160 16,-4 4 224-16,0-2-48 0,-2 5-16 0,2-2 0 15,2 1-160-15,2 5 128 0,2-2-128 0,3 1 128 16,0-2 0-16,3 3-128 0,2 2 192 0,2 2-64 16,1 6-128-16,4 0 0 0,4 5 144 0,0-2-144 15,0-2 0-15,3 2 0 0,2 2 0 0,2-2 0 16,2 0 0-16,2 0 0 0,1 4 0 0,2 0 0 15,2 0 0-15,2-2 144 0,1-2-144 0,4 0 0 16,1-1 160-16,2 3-160 0,2 2 128 0,3-1-128 16,1-4 224-16,-1 2-32 0,1 2-16 0,0 0 0 15,-1-2-16-15,2 3 0 0,0 3 0 0,2 1 0 16,-1-2-160-16,0-2 0 0,0-2 0 0,6-6 128 0,-2 1 64 16,4-3 0-16,1-4 0 0,4 0 0 0,4-3-192 15,1 1 0-15,5-6 0 0,1-2 0 0,3-5 192 0,0-4-64 16,2-1 0-16,0-1 0 0,-2 1 48 0,-2 0 0 15,-2-3 0-15,2-1 0 0,1 0-176 0,-1 0 0 16,-2-4 0-16,2 1 128 0,2-2-128 0,-2 1 128 16,0-1-128-16,-1 0 128 0,-1-3-128 0,-1 2 0 15,1 1 0-15,-1-4 0 0,0 1 0 0,-1 3 128 16,-2-3-128-16,-2-2 0 0,-2-3 128 0,-2-1-128 16,-4-1 0-16,-1-2 128 0,0 2-128 0,-4-2 0 15,-1 3 144-15,-1-4-144 0,-7-2 0 0,-1-2 144 16,-2 2-144-16,-2-2 0 0,-1 1 128 0,-4-2-128 0,-4 0 0 15,-1-2 0-15,-2 6 144 0,-4-3-144 0,-1 3 0 16,-2-4 144-16,-4 1-144 0,0-2 160 0,0-1-160 0,1 2 160 16,-4-3-160-16,3 1 160 0,-3-1-160 0,0-1 160 15,2-1-160-15,2 0 0 0,-2-1 0 0,-1 3 0 16,1 2 0-16,0 1 0 0,0 4 0 0,0 4 0 16,0 2 0-16,-5 1 0 0,-1 3 0 0,-1 3 0 15,-4 0 0-15,-2 2 0 0,-4 4 0 0,1 2 0 16,-1 2 0-16,-2 3-144 0,-5 3 144 0,-1 3 0 15,0 0-144-15,0 3 144 0,0-1 0 0,-1 5-144 16,-1 2 144-16,-1 5 0 0,-2 4 0 0,5 1-128 16,2 1 128-16,3-1 0 0,-1-1 0 0,3 4 0 15,3-4 0-15,4 5 0 0,3-1 0 0,3 3 0 16,0 0 0-16,3 0-128 0,3 2 128 0,4-3 0 16,3-3 0-16,1 3 0 0,1-1 0 0,3 4 0 0,2-2 0 0,1-2-128 15,2 1 128-15,3 0 0 0,2 0 0 16,5-3 0-16,4 2 0 0,1-1 0 0,1-2 128 0,3 1 0 15,1 0 0-15,5-4 0 0,3-3-128 0,3 3 176 16,5-2-176-16,2-2 192 0,2-3-32 0,4-2 0 16,4 0 0-16,1-1 0 0,2-4-160 0,-2 1 0 15,-1-2 0-15,3-2 0 0,2 2 0 0,1-5 0 16,1-4 144-16,2-2-144 0,4-8 128 0,-5 0-128 16,0-2 128-16,-2-1-128 0,-4 0 192 0,0-2-48 15,0 0 0-15,-2 0 0 0,-2-7-144 0,1 1 0 16,-1-4 0-16,-5-3 0 0,-1-1 128 0,-4-5-128 15,-6-3 192-15,1 1-64 0,-5-1-128 0,-3 1 0 16,-2-2 0-16,-5-3 0 0,-3-5 0 0,-6 4 0 0,-1 2 0 0,-5-3 0 16,-5 0 0-16,-3 0 0 0,-3-3 0 0,-6 2 0 15,-5-3 0-15,-5 4 0 0,-2 0 0 0,-4 0 0 16,-4 3 0-16,-1 3 0 0,-2 2 0 0,-2 7 0 16,-2 2 0-16,-3 5 0 0,-2 3 0 0,-1 4 0 15,-3 5 0-15,0 5-192 0,-3 3 32 0,0 4 16 31,2 3-416-31,0 6-80 0,-2 2 0 0</inkml:trace>
  <inkml:trace contextRef="#ctx0" brushRef="#br0" timeOffset="116545.28">2146 3838 15999 0,'-13'0'1424'0,"0"1"-1136"0,-7-1-288 0,-2 2 0 0,-3-1 0 0,-6-1 128 15,-4-1-128-15,-2 2 0 0,-1 3 160 0,-2-1-160 16,0-1 128-16,0 0-128 0,1-2 192 0,-2 0-32 0,2 0-16 0,-6-2 0 16,-2-2 288-16,-1-5 48 0,-2 1 16 0,3-2 0 15,2 4 16-15,3-3 0 0,0 1 0 0,4 5 0 16,1-3-96-16,4 4-16 0,3-1 0 0,5 1 0 15,2 1-96-15,4-1-32 0,4 2 0 0,2 0 0 16,2 0-144-16,2 0-128 0,9 0 192 0,0 0-192 16,-7 4 0-16,7-4 0 0,-5 10 0 0,5-10 0 15,-1 12 0-15,1 2 0 0,1 1 0 0,2 1-144 16,-3 2 144-16,2 3 0 0,-2 1-144 0,0 8 144 16,2 0 0-16,-2 6 0 0,-4 4 0 0,3 4 0 15,-2 3-144-15,-1 6 144 0,-2 3 0 0,0 4 0 16,-1 3-128-16,1 3 128 0,-1 3 0 0,1 6 0 15,-3 1 0-15,0 1 0 0,2-1 0 0,-2 3 0 0,-1-2 0 16,1-2 0-16,2-4 160 0,1-1-32 16,1-2 16-16,1-1 16 0,-1-6 0 0,-1 3 0 0,1-5 48 0,1 1 16 15,-4 0 0-15,1-2 0 0,-2 5-80 0,0-4-16 16,-1-2 0-16,-1 6 0 0,-1-2-128 0,-1 0 160 16,-1-3-160-16,1-2 160 0,1-1-160 0,-1-3 0 15,-1-2 144-15,1-3-144 0,0 2 128 0,7-25-128 16,-3 6 160-16,0-5-160 0,0 3 320 0,0 1-16 15,2-3-16-15,1 0 0 0,0 0-160 0,-1 12-128 16,4-8 144-16,3-8-144 0,3-6 160 0,1-2-160 16,2-6 160-16,-1-4-160 0,4-2 176 0,-1 2-176 15,3-3 192-15,3 1-192 0,3-2 144 0,3 0-144 0,3-3 0 16,25-1 144-16,-2 4-144 0,0 0 128 16,-4 0-128-16,2 0 128 0,2-3-128 0,-2-1 0 0,2 1 0 15,-3 1 128-15,2 2-128 0,0 0 192 0,4-2-192 0,0 1 192 16,1-1-192-16,1 0 192 0,-4 1-192 0,0 0 192 15,-4-3-192-15,-4 1 192 0,1 1-192 0,-5-1 192 16,-3 1 16-16,-5 2 16 0,-4 0 0 0,-3 4 0 31,-2 1-2480-31,-5 1-496 0,-1 7-112 0,-5 6-16 0</inkml:trace>
  <inkml:trace contextRef="#ctx0" brushRef="#br1" timeOffset="130067.34">2845 2252 10127 0,'0'0'448'0,"0"0"96"0,1-9-544 0,-1 9 0 15,1-9 0-15,2 0 0 0,-1-1 256 0,1 1-48 16,1 0-16-16,1 0 0 0,1 0-64 0,-2 2 0 16,2 0-128-16,-1 0 192 0,-5 7-48 0,8-5-16 15,-8 5 0-15,9-6 0 0,-9 6 144 0,10-6 32 16,-2 1 0-16,-8 5 0 0,10-4 144 0,0 0 48 15,-10 4 0-15,14-3 0 0,0-1 96 0,0 1 32 16,0 2 0-16,1 1 0 0,2-1-48 0,1 1 0 16,1 0 0-16,2 1 0 0,3-1-128 0,2 3-16 0,-2 0-16 0,3 0 0 15,2 1-96-15,1 0-32 0,1-1 0 16,2 2 0-16,1 0-96 0,3-1-32 0,0 0 0 0,5 2 0 16,0 5-16-16,2-4 0 0,2 0 0 0,-1-5 0 15,-2 3 32-15,1-1 0 0,1 0 0 0,1-2 0 16,-1 0 16-16,2 0 16 0,0 2 0 0,2 0 0 15,0 1-32-15,1-3-16 0,6-2 0 0,-5 0 0 16,-3-1-16-16,0 1 0 0,2 0 0 0,-1 1 0 16,0 2-16-16,0 0 0 0,3-1 0 0,2 1 0 15,0-3 32-15,-1-2 0 0,-3 0 0 0,0-1 0 16,2 2 0-16,0 1 0 0,2 0 0 0,0 0 0 16,3 0 16-16,-2 0 0 0,1-3 0 0,-1 0 0 15,-3-2-176-15,-3 2 192 0,4 3-192 0,-1-1 192 0,-1 1-192 16,1 1 160-16,1 2-160 0,0-2 160 0,2-1-160 0,-3-1 192 15,-2-1-192-15,2 2 192 0,-4 0-192 0,4 3 128 16,-2 1-128-16,2-2 128 0,1 1-128 0,2-2 0 16,0 0 144-16,-2-1-144 0,-3-1 0 0,2 1 144 15,1 0-144-15,1 1 0 0,-1 2 128 0,0 1-128 16,1 2 0-16,0-3 0 0,2-3 128 0,0 0-128 16,-4 0 0-16,-1 0 0 0,-1-2 0 0,-1 4 128 15,1 0-128-15,2 2 0 0,1-3 144 0,2 0-144 16,1 3 0-16,-1-6 144 0,-5-1-144 0,3 1 192 15,1-1-192-15,1 4 192 0,0 2-64 0,2-1 0 16,0-2 0-16,4 0 0 0,-3-1 0 0,1 0 0 16,-2 0 0-16,0 1 0 0,-1-2-128 0,1 5 160 0,1 1-160 15,1-2 160-15,4-2-160 0,-5-2 128 0,-2-1-128 0,1 2 128 16,0-2-128-16,-1 5 0 0,-1 1 0 0,2 3 0 16,2-3 128-16,-1-1-128 0,-1-1 128 0,-1-1-128 15,-2-1 0-15,-1 1 128 0,1 1-128 0,-2 1 0 16,-2 2 0-16,4 1 128 0,1-2-128 0,0-2 0 15,0-1 0-15,1-1 128 0,-4-3-128 0,-1 2 0 16,-1 2 128-16,-1 3-128 0,1 0 0 0,-1-2 128 16,1 0-128-16,2-1 0 0,3 0 0 0,-3-1 128 15,-5-3-128-15,1 1 0 0,2 3 0 0,-2 0 0 16,-1-2 128-16,3 2-128 0,-1 2 0 0,3-2 128 16,0-2-128-16,-1 0 0 0,-1-2 144 0,-1 1-144 15,0 0 0-15,-1 1 144 0,2 2-144 0,-1 2 0 16,3-2 128-16,0 0-128 0,0 0 0 0,1-2 0 0,-4-3 144 15,1 1-144-15,-1 2 0 0,2-2 144 0,-1 1-144 0,-2 3 0 16,3 0 0-16,1 0 0 0,0-3 0 0,0 0 128 16,0 1-128-16,0-1 0 0,-2 0 0 0,0 0 0 15,-1-2 128-15,2 3-128 0,0 2 0 0,1-1 0 16,1-3 0-16,1 3 0 0,0-2 0 0,0-2 0 16,-5 2 0-16,2-1 0 0,-1 1 0 0,1 1 0 15,0-1 0-15,-2 1 128 0,2-1-128 0,0-1 0 16,1 0 0-16,-1 2 0 0,-6-1 0 0,4-1 0 15,-1 1 0-15,0 0 128 0,-3 2-128 0,3 1 0 16,0 0 0-16,2 0 0 0,0-1 0 0,-1 1 0 16,-2-2 0-16,0 1 0 0,0-2 0 0,0 2 0 15,-1-1 0-15,2 0 0 0,-2 2 0 0,2 0 0 0,-1-1 0 0,3 1 0 16,0-1 0-16,-3 0 0 0,-2-1 0 16,1 1 0-16,-1 0 0 0,-1 1 0 0,1 0 0 15,0 0 0-15,1-1 0 0,1 1 0 0,0 0 0 0,3-2 0 16,2 0 0-16,-1-3 0 0,-2 1 0 0,0 1 0 15,-2 1 0-15,-2-1 0 0,0 2 0 0,1 1 0 16,2-1 0-16,-2 1 0 0,1-3 0 0,1 2 0 16,-3 0 0-16,-1-1 0 0,-1 1 0 0,1 1 0 15,-3-1 0-15,3 1 0 0,-1 0 0 0,1 1 0 16,3 0 0-16,-1-1 0 0,2-1 0 0,0 0 128 16,-4-1-128-16,0 1 0 0,0 1 0 0,-1 0 0 15,-1 0 0-15,0 0 0 0,-2 1 0 0,2 1 128 16,2-2-128-16,-1 0 0 0,0-2 0 0,-1 1 0 15,-1 1 0-15,-2 0 0 0,1-2 0 0,-1 2 0 0,2 0 0 0,-3 0 0 16,2 1 0-16,4-1 128 0,-1 0-128 0,0 1 0 16,-2 0 0-16,2 1 0 0,0-2 0 0,-1 0 0 15,-2 0 0-15,1 0 0 0,1 1 0 0,0-1 128 16,-2-1-128-16,2 2 128 0,1 2 32 0,-1-2 0 16,0-1 0-16,1 0 0 0,2 0-160 0,-1 1 0 15,-2 2-160-15,0-3 160 0,0-3 0 0,0 3 0 16,-3 3 0-16,3-1 0 0,0-1 0 0,0 2 0 15,0-3 128-15,1 3-128 0,2-2 0 0,-1 0 0 16,-2-1 0-16,0 0 0 0,0 0 0 0,-1 0 0 16,-3 0 0-16,1 3 0 0,-1 0 0 0,2 0 0 15,-1-2 0-15,2 1 0 0,-2-2 0 0,3-2 0 16,1 1 0-16,-2 0 0 0,-3-1 128 0,2 2-128 0,-1 0 0 0,2 0 0 16,-4-2 0-16,-1 2 0 0,0 0 128 0,1 0-128 15,0 0 0-15,0 0 0 0,0-1 0 0,-1-1 0 16,3 1 0-16,-1 1 0 0,-4-1 0 0,2 1 0 15,-1 0 0-15,-1 0 0 0,0-1 0 0,-1 1 0 16,-2 2 0-16,4 1 0 0,-2-2 0 0,2 1 0 16,0-4 0-16,0 1 0 0,1-1 0 0,-2 1 0 15,0 0 0-15,1 0 0 0,-3 1 0 0,1 0 0 16,-2 0 128-16,2 0-128 0,-2-2 0 0,-1 2 0 16,1 0 0-16,1 0 0 0,1-1 0 0,0 1 0 15,-3 0 0-15,2 0 0 0,-1-1 0 0,2-1 0 16,-2 1 0-16,3 0 0 0,-5 0 0 0,0-2 0 15,0 2 0-15,0 0 0 0,1 1 0 0,-2 0 0 16,0 1 0-16,-2 0 0 0,1-1 128 0,0 3-128 16,-1-2 0-16,5 0 0 0,-4 0 0 0,1-1 0 15,-2-1 0-15,2 1 0 0,0 0 0 0,0 0 0 0,-2 0 0 0,-1 0 0 16,-1 0 0-16,0 0 0 0,0 0 0 0,1 0 0 16,-1 1 0-16,0 1 0 0,0-1 0 0,-1-1 0 15,-1 1 0-15,-2 2 0 0,0-1 0 0,2 1 0 16,1 1 0-16,-2 0 0 0,0-3 0 0,-2 1 0 15,0 0 0-15,-1-1 0 0,-2 0 128 0,1 0-128 16,0-1 0-16,0 0 0 0,-3 0 144 0,1 2-16 16,-1 0-128-16,0-1 192 0,0-1-16 0,-2 2-16 15,0-2 0-15,1 1 0 0,0-1-160 0,1 1 192 16,0 1-192-16,1-2 192 0,0 1-192 0,0 0 0 0,1-1 0 16,-1 1 0-16,1-2 0 0,0 1 0 0,-1 0 128 0,3 1-128 15,0-3 0-15,1 2 0 0,1 0 0 0,0 0 0 16,1-1 0-16,2 1 0 0,-3 0 0 0,1 0 0 15,1 0 0-15,2 0 0 0,3-2 0 0,-2 1 0 16,1 0 0-16,-1-1 0 0,-1 1 0 0,2-1 0 16,-1 0 0-16,1 2 0 0,-2 0 0 0,-1 0 0 15,1-1 0-15,0 1 0 0,-1 0 0 0,2 0 0 16,-1 1 0-16,2 1 0 0,-1-2 0 0,2 0 0 16,-3 0 0-16,2 0 0 0,1-2 0 0,1 1 0 15,0-1 0-15,2 0 0 0,-1 0 0 0,0 2 0 16,0-1 0-16,2-1 0 0,-1 0 0 0,1 0 0 15,1 2 0-15,-1 0 0 0,4-2 0 0,-2 2 0 16,-1 0 0-16,-1 0 0 0,0-1 0 0,-1-2 0 0,2-1 0 0,-1 3 0 16,-2-2 0-16,1 2 0 0,2-1 0 0,-3-1 0 15,-1 2 0-15,2 0 0 0,-1-1 0 0,-1 1 128 16,0 0-128-16,2-1 0 0,1 2 0 0,-1 0 0 16,-2 0 0-16,0-1 0 0,-1 1 0 0,0-1 0 15,1 0 0-15,-2-1 0 0,0 0 0 0,-2-2 0 16,0 1 0-16,1 1 0 0,-3-1 0 0,2 2 0 15,-2-1 0-15,2-1 0 0,1-1 0 0,-3 3 0 16,0 0 0-16,2-1 0 0,0 0 0 0,1 1 0 16,2-2 0-16,-2 1 0 0,1-4 0 0,-1 3 0 15,1-1 128-15,0 1-128 0,2-1 0 0,0-1 0 16,0 2 0-16,2 0 0 0,-4 2 0 0,2-2 0 0,0 1 0 0,1-2 0 16,1 1 0-16,0 1 0 0,-1-1 0 0,2-1 0 15,-1 2 0-15,1-2 0 0,-1 0 0 0,1 0 0 16,-3-1 0-16,1-1 0 0,2 1 0 0,0 1 0 15,-4-2 0-15,2 1 0 0,1 1 0 0,-1 0 0 16,1-1 0-16,0 0 0 0,-3 1 0 0,4 1 0 16,-1 1 0-16,2-3 0 0,3 0 0 0,-2 2 0 15,-4 2 0-15,3 1 0 0,-2-1 0 0,1-1 0 16,-2 1 0-16,-1 0 0 0,0-3 0 0,0 3 0 16,-2-2 0-16,2 2 0 0,-2 0 0 0,1-1 0 15,-1 1 0-15,1 0 0 0,-2 0 0 0,2 1 0 16,1-2 0-16,-1 1 0 0,-1-1 0 0,0 0 0 15,-2 1 0-15,1 1 0 0,3-1 0 0,0-1 0 16,-1 0 0-16,-2 1 0 0,0-1 0 0,-1 2 0 0,0 0 0 16,1-1 0-16,0 0 0 0,-1 0 0 15,0 1 0-15,1 0 0 0,-1 0 0 0,1 1 0 0,0 0 0 16,2 0 0-16,-1 1 0 0,0-1 0 0,-3-1 0 0,-2 0 0 16,1 2 0-16,1 0 0 0,0-2 0 0,-2 1 0 15,0 2 0-15,-1 0 0 0,0 0 0 0,-1-2 0 16,-1 0 0-16,1 2 0 0,0-2 0 0,2 2 0 15,-1 2 0-15,0-1 0 0,1-3 0 0,-1 2 0 16,0-1 0-16,2 2 0 0,-1 0 0 0,2-1 0 16,0 0 0-16,1 1 0 0,1 1 0 0,-3 0 0 15,0-1 0-15,1 0 0 0,1 1 0 0,0 2 0 16,2-2 0-16,-3 3 0 0,-1-3 0 0,4-1 0 16,-3 0 0-16,1 2 0 0,-1-1 0 0,1-2 0 15,1 1 0-15,2 1 0 0,1-2 0 0,0 0 0 0,2 1 0 0,0 0 0 16,0 2 0-16,1-2 0 0,-3 0 0 0,2-1 0 15,2 1 0-15,-2 0 0 0,0-1 0 0,0-1 0 16,3 1 0-16,-2-1 0 0,1 2 0 0,-1-1 0 16,2-1 0-16,-1-1 0 0,1 2 0 0,2-1 0 15,3 0 0-15,-2 0 0 0,-1 2 0 0,0-3 0 16,2 1 0-16,0-1 0 0,-1 0 0 0,-1 0 0 16,0-1 0-16,1 2 0 0,3-1 0 0,-3 0 0 15,1 1 0-15,1-1 0 0,3-1 0 0,-3 1 0 16,-1 2 0-16,1-3 0 0,4-3 0 0,-2 3 0 15,-2 0 0-15,-1 0 0 0,-3 3 0 0,3-2 0 16,2 0 0-16,-2 2 0 0,-3-2 0 0,3 2 0 16,0-1 0-16,1 1 0 0,-2-2 0 0,-3-1 0 15,1 0 0-15,1 2 0 0,-2-4 0 0,0 4 0 0,0 0 0 16,1-1 0-16,-1 0 0 0,0 2 0 0,0-4 0 0,0 2 0 16,-1 0 0-16,1 0 0 0,1 1 0 0,1-2 0 15,-2 0 0-15,0 0 0 0,0-2 0 0,0 1 0 16,-3 0 0-16,1 1 0 0,-2-1 0 0,0-1 0 15,3 2 0-15,-1-1 0 0,0 0 0 0,0 1 0 16,-2 0 0-16,3 0 0 0,2 0 0 0,-1 0 0 16,0 0 0-16,2-2 0 0,-4 0 0 0,3 1 0 15,0-1 0-15,-1 2 0 0,-3 0 0 0,1 0 0 16,-3 2 0-16,2-2 0 0,2 0 0 0,-4 1 0 16,0 1 0-16,-2 0 0 0,-1 0 0 0,2 1 0 15,-1-2 0-15,-2 2 0 0,-2-1 0 0,0-1 0 0,-2-1 0 16,-1 2 0-16,-2 0 0 0,-2-1 0 0,0 1 0 0,-1-2 0 15,0 0 0-15,-5 0 0 0,-9 0 0 0,10 1 0 16,-10-1 0-16,0 0 0 0,0 0 0 0,0 0 0 16,0 0-128-16,0 0 128 0,0 0 0 0,0 0 0 15,0 0 0-15,-9 6 0 0,-3 1-144 0,-4-2 144 16,-4-5 0-16,-3 1 0 0,-2 0 0 0,-6-1 0 16,-2-1 0-16,-2 1 0 0,-2-1-128 0,-3 1 128 15,-2 0 0-15,-3 1 0 0,-1-1 0 0,-5 1 0 16,-2-1-144-16,-2 2 144 0,-6-2 0 0,0-2-144 15,-1 1 144-15,-2 0 0 0,-2 0 0 0,-1 1 0 16,-3 0 0-16,-3-2 0 0,-3-2 0 0,-2 2-128 16,1 1 128-16,-1-1 0 0,-1 2 0 0,1-1-128 15,-4-1 128-15,0 2 0 0,-2-2 0 0,0 1 0 16,-1 0 0-16,0 1 0 0,-2 0 0 0,1 0 0 0,-1-2 0 0,1 2 0 16,-1 0 0-16,0 2 0 0,-4 0 0 0,0 0 0 15,-1-2 0-15,2 1 0 0,-1 1 0 0,-1 2 0 16,-2-1 0-16,1 1 0 0,0-3 0 0,2 1 0 15,-1 2 0-15,-3 0 0 0,-2-3 0 0,3 1 0 16,-1 1 0-16,1 1-128 0,-1 1 128 0,-3 0 0 16,-1-1 0-16,2 0 0 0,2 0 0 0,-2 1 0 15,-3 1 0-15,2-3 0 0,4-2 0 0,1 2 0 16,1 3 0-16,0-1 0 0,-5-4 0 0,3-1-160 16,0 0 160-16,2 3-160 0,1-1 160 0,1 1-192 15,-4-4 192-15,1-1-192 0,3 0 192 0,1 2 0 16,0 2 0-16,0 0-128 0,-2-4 128 0,4 1 0 15,0 0 0-15,2 1 0 0,0 0 0 0,0 0 0 0,-2-1 0 16,2-2 0-16,-1 0 0 0,4 1 0 0,1 2 0 16,-2 0 0-16,-2-3 0 0,1 1 0 0,2-1 0 0,-1 3 0 15,-3 2 0-15,-1 0 0 0,-2-1 0 0,3-2 0 16,-1-1 0-16,0 0 0 0,-5 2 0 0,1 0 0 16,-6 0 0-16,4 0 0 0,2-1 0 0,-2 1 0 15,-1 1 0-15,0-1 0 0,-2-1 0 0,2 1 0 16,2-1 0-16,-1 2 0 0,-1 3 0 0,1 0 0 15,-1-7 0-15,1 2 0 0,1 1 0 0,-3 2 0 16,-1 1 0-16,0-3 0 0,2-3 0 0,3 2 0 16,0 2 0-16,-3 2 0 0,-5-1 0 0,3-2 0 15,0-3 0-15,0 3 0 0,-5 5 0 0,1-4 0 16,-1-4 0-16,4 1 0 0,0 4 0 0,-2-2 0 16,-3 2 0-16,0-2 0 0,-1-4 0 0,2 3 0 0,-1 4 0 15,-3 0 0-15,-5-3 0 0,2 1 0 0,5-1 0 16,-1 3 0-16,-2 1 0 0,1-2 0 15,3-3 0-15,1 2 0 0,-1 4 0 0,-2-3-128 0,-6-4 128 0,5 0 0 16,2 0 0-16,0 4 0 0,-1 2 0 0,1-3 0 16,-2-8 0-16,4 6 0 0,2 4 0 15,-4-1-160-15,-4-2 160 0,3 2-160 0,2-6 160 0,0 6 0 16,4 5 0-16,-1-7 0 0,0-3 0 0,1 1 0 16,2 0 0-16,-3 2 0 0,-1 2 0 0,1-2-160 15,1-4 160-15,3 4 0 0,0 5-144 0,-3-3 144 16,-5 0 0-16,4-2-144 0,2-2 144 0,0 4-160 15,2 3 160-15,0-3-160 0,-1-3 160 0,4 0-192 16,1 2 192-16,2 0-192 0,0 1 192 0,0-2 0 0,2-3 0 16,-1 0 0-16,5 2 0 0,3 2-128 0,-1 3 128 15,-2 0 0-15,-2-4 0 0,4-2 0 0,3-1 0 16,2 3 128-16,2 1-128 0,-1 1 0 0,-2-2-128 0,-1 0 128 16,3-3 0-16,2 0 0 15,1 2 0-15,0 2 0 0,-4 2 0 0,1-2 0 0,-2-2 0 0,5 0 0 16,5-2 0-16,-3 3 0 0,2 3 0 0,0-2 0 15,-4-1 0-15,1 0 0 0,-1 0 0 0,2-3 0 16,4 0 0-16,1 0 0 0,1 3 0 16,0 3 0-16,-3-3 0 0,0 0-128 0,0-3 128 0,3-1 0 15,2-1 0-15,3 3 0 0,1-1 0 0,-2 2 0 16,-1 1 0-16,0-3 0 0,-1-1-128 0,1-3 128 16,2 0 0-16,5 1 0 0,-5 1 0 0,5 1 0 0,2 3 0 15,-2-2 0-15,-3-2 0 0,0 3 0 0,0-2 0 16,1 0 0-16,5-3 0 0,-3 1 0 15,1 3 0-15,1 1 0 0,1 1 0 0,-2-1 0 0,-5-4 0 16,0 4 0-16,-1-1 0 0,4 1 0 0,1 1 0 0,0-1 0 16,0 1 0-16,1 0 0 0,1-1 0 15,-2 1 0-15,-2-1 0 0,-1 0 0 0,0-1 0 0,1-1 0 16,0 1 0-16,0 1 0 0,1-3 0 0,0 2 0 16,-4 2 0-16,-1 0 0 0,-1 1 0 0,2-2 0 15,0 1 0-15,3 0 0 0,-1-1 0 0,2 1 0 16,2 0 0-16,-3 1 0 0,-1 0 0 0,0 0 0 15,-2-1 0-15,3-2 0 0,3 1 0 0,-2-1 0 16,2 0 0-16,2 2 0 0,1 1 0 0,-1 0 0 16,-2 0 0-16,0-1 0 0,-1 0 0 0,2-1 0 0,1 1 0 15,1 0 0-15,-1-2 0 0,2 3 0 0,2 0 0 0,-1 0 0 16,-2 0 0-16,2 0 0 0,0 0 0 0,1 0 0 16,0 0 0-16,0 0 0 0,4 0 0 0,1 0 0 15,0 0 0-15,2 0 0 0,3 0 0 0,1 3 0 16,-1-2 0-16,-3 0 0 0,3 1 0 0,3-1 0 15,0-2 0-15,3 1 0 0,2 0 0 0,2 0 0 16,3 0 0-16,3 0 0 0,0 1 0 0,3 0 0 16,2 0-144-16,1 3 144 0,1 0-160 0,1 4 160 31,2-2-2416-31,0 6-384 0</inkml:trace>
  <inkml:trace contextRef="#ctx0" brushRef="#br1" timeOffset="132487.71">4216 3378 13823 0,'-15'-9'1216'0,"7"5"-960"0,0-2-256 0,1 2 0 0,0 0 320 16,7 4 32-16,0 0 0 0,0 0 0 0,0 0 288 15,0 0 48-15,0 0 16 0,12 0 0 0,2-1-480 0,3 0-96 16,1-1 0-16,2 0-128 0,2-3 0 0,4 0 0 16,2 3 0-16,3 1 0 0,0-3 128 0,1-2-128 15,4 2 0-15,3 3 0 0,6 1 0 0,2 0 0 16,1-3 0-16,2 2 0 0,0-3 0 0,0-1 0 15,0 1 0-15,-2 2 0 0,4 1 0 0,4 1 0 16,5 1 0-16,1 1 0 0,-1-4 208 0,-2-1-64 16,-3-1-16-16,2-1 0 0,4 3 112 0,3 1 16 15,3 1 0-15,0-2 0 0,3 4-16 0,-1-4 0 16,-2 0 0-16,-1 0 0 0,-1 0-32 0,4 1 0 0,3 1 0 0,2 0 0 16,-3-4-16-16,0 1 0 0,-2 1 0 0,0 0 0 15,1 2-64-15,3 0 0 0,2 0-128 0,1 0 192 16,-2-2-192-16,0 2 176 0,-3-1-176 0,4 1 160 15,-1 1-160-15,4-1 0 0,3-3 0 0,-2 1 0 16,-4-2 0-16,0 7 128 0,1-1-128 0,0-2 0 16,2-1 0-16,-4-3 0 0,-4 0 0 0,-2 0 0 15,-1 2 0-15,4-1 128 0,-1 1-128 0,-1-1 0 16,1 1 128-16,-4-1-128 0,-3-1 0 0,-1-1 128 16,0-1 80-16,-1 3 16 0,0 2 0 0,0-1 0 15,-1-4-224-15,-2-1 176 0,-2 2-176 0,-5 0 160 16,-3 0-32-16,-5 1 0 0,-2 0 0 0,-3 3 0 15,-1-1 0-15,1 2 0 0,-3 0 0 0,-2 0 0 16,-5 2 0-16,-3-1 0 0,-1 0 0 0,-3 2 0 0,-2-3-128 16,-5 0 0-16,-4 0 0 0,-11 0 128 0,10 1-128 0,-10-1 0 15,0 0 144-15,0 0-144 0,0 0 0 0,0 0 144 16,0 0-144-16,0 0 0 0,0 0 208 0,-10 8-64 16,-1-3-16-16,-1-3 0 0,-2 1-128 0,0-2 0 15,2 0 0-15,0 4 0 16,1 1-576-16,4 0-32 0,-1 3-16 0,-1-4-10432 0</inkml:trace>
  <inkml:trace contextRef="#ctx0" brushRef="#br1" timeOffset="135825.49">17370 3332 6447 0,'0'0'576'0,"0"0"-576"0,0 0 0 0,0 0 0 15,0 0 1792-15,0 0 256 0,0 0 64 0,0 0 0 16,0 0-1312-16,10 3-256 0,0-1-48 0,0-2-16 15,2-2-32-15,1 0 0 0,-1 0 0 0,2 1 0 16,2-1-32-16,1 1-16 0,2-1 0 0,2 2 0 16,0-2-16-16,3 2-16 0,1 0 0 0,0 2 0 15,0 0-176-15,5 1-48 0,3-2 0 0,1 1 0 16,3 0 16-16,1-1 0 0,1-1 0 0,1 0 0 0,-2-3-32 0,0 2 0 16,-1-1 0-16,1 2 0 0,0 2-128 0,-1-1 160 15,1 1-160-15,4 0 160 0,3 1-160 0,3-1 128 16,2 2-128-16,-2-4 128 0,-4-4-128 0,3 2 160 15,2 0-160-15,-1 1 160 0,-1 1-160 0,3 0 160 16,2 0-160-16,1 0 160 0,1-1-160 0,-1-2 0 16,-4 2 144-16,1 0-144 0,-2 0 0 0,-1 1 144 15,0 0-144-15,0 2 0 0,2-1 176 0,-1 1-176 16,3-1 160-16,1-1-160 0,1-1 192 0,0-1-48 16,-4-1-16-16,1 0 0 0,-2 3-128 0,0 0 0 15,-1 0 0-15,3 3 0 0,3-1 0 0,2-1 0 16,0-1 128-16,-3-1-128 0,-3-1 128 0,1-1-128 15,-1-1 0-15,1 4 128 0,0 5-128 0,2-1 0 0,2-1 0 16,2-1 128-16,-1-2-128 0,0 1 0 0,-6-2 0 0,1 1 0 16,-1-1 0-16,1 1 0 0,-2 0 0 0,4 2 128 15,3 1-128-15,1-2 0 0,0-2 0 0,-3 0 0 16,-2-1 0-16,0 1 0 0,0 0 0 0,-3 1 0 16,2 0 0-16,0 1 0 0,3 0 0 0,0 1 0 15,0-1 0-15,-2-1 0 0,-1 0 0 0,-2 0 0 16,0 0 0-16,-1 4 0 0,0 0 0 0,2-2 0 15,2 2 0-15,1 0 0 0,1 0 0 0,-1-3 0 16,-3-2 0-16,-1 1 0 0,0-3 0 0,0 6 0 16,2-1 0-16,-2 2 0 0,1 1 0 0,1-1 0 15,6-2 0-15,-2 0 0 0,-5 0 0 0,0-2 0 16,-6-1 0-16,1 1 0 0,0 3 0 0,0-2 0 16,-1 1 0-16,3 1 128 0,1 1-128 0,1 1 0 0,-1 0 0 15,0-1 0-15,-2-1 0 0,-3 3 0 16,-3-4 0-16,2 1 0 0,0 0 128 0,-1 1-128 0,1 0 0 0,-2-1 0 15,2-1 0-15,0 1 128 0,1-1-128 0,-3 1 0 16,0 2 0-16,-2-1 128 0,-4-3-128 0,-2 2 0 16,-3 3 0-16,0-1 0 0,0-3 144 0,-1 0-144 15,-2-1 160-15,0 2-160 0,-1-1 192 0,1 1-48 16,-1-3-16-16,1 3 0 0,2 0-128 0,0 0 192 16,-2 2-192-16,0 1 192 0,1-3-192 0,-2 0 0 15,-2 0 0-15,-1 1 0 0,0 1 0 0,-2-1 0 16,-3-2 0-16,1-2 128 0,-3 0 0 0,0 3 0 15,-3-1 0-15,3 0 0 0,-4-2 0 0,0 0-128 0,2 0 192 0,-2 1-64 16,0 3 64-16,0-2 0 0,-1-2 0 16,1 1 0-16,1 1-192 0,1-1 192 0,-2-1-192 0,2 0 192 15,-2 0-192-15,3 1 0 0,-3 2 144 0,1-2-144 16,1-1 0-16,-1 0 0 0,-1 1 0 0,2-1 0 16,-1 0 0-16,1 0 128 0,-3 2-128 0,1-1 0 15,1 0 0-15,1 3 0 0,-2-3 0 0,1 0 0 16,0 1 0-16,-11-2 0 0,10 2 0 0,0 1 0 15,0-3 0-15,0 1 0 0,-1 0 0 0,1 4 0 16,-2-2 0-16,3 0 0 0,-2-2 0 0,1 3 0 16,1-2 0-16,1 1 0 0,-2 1 0 0,1-1 0 15,-1-1 0-15,0 0 0 0,0 1 0 0,0-1 0 16,-10-2-512 0,13 7-80-16,-5-2-16 0,-8-5 0 0</inkml:trace>
  <inkml:trace contextRef="#ctx0" brushRef="#br1" timeOffset="138312.17">26017 2679 10127 0,'0'0'448'0,"0"0"96"0,0 0-544 0,0 0 0 0,0 0 0 0,0 0 0 15,-6-8 1888-15,6 8 272 0,0 0 48 0,0 0 16 0,0 0-928 0,0 0-176 16,0 0-32-16,0 0-16 0,0 0-128 0,0 0-32 16,-10-2 0-16,10 2 0 0,-9 2-144 0,0 5-48 15,-1 4 0-15,0 0 0 0,-2 0-304 0,1 3-64 16,-1 3-16-16,1 2 0 0,-2 7 32 0,-2 6 0 16,0 3 0-16,-3 6 0 0,-1 3 16 15,1 5 16-15,2-4 0 0,0 4 0 0,5-1-96 0,1-5-32 16,2-1 0-16,2-1 0 0,3-4-64 0,4-2-16 15,3-3 0-15,1-1 0 0,3-3-192 0,2-4 176 16,0-1-176-16,4-2 160 0,3-6-160 0,-2-2 0 16,0 0 0-16,2-5 0 15,2-1-464-15,-3-3 16 0,-2-4 16 0,0 0 0 16,4 0-1424-16,0-4-304 0,0-2-48 0</inkml:trace>
  <inkml:trace contextRef="#ctx0" brushRef="#br1" timeOffset="141505.44">30152 2445 10127 0,'0'0'896'0,"0"-6"-704"0,0 6-192 0,3-12 0 15,-1 3 768-15,-2 9 112 0,0 0 16 0,0 0 16 16,0 0-112-16,0 0-32 0,6 9 0 0,-4 4 0 15,1 3 80-15,-3 5 16 0,2 2 0 0,-2 2 0 16,-2 0 32-16,2 5 0 0,-3-1 0 0,1 3 0 16,-2-1 0-16,0 0 0 0,-1-7 0 0,2 0 0 15,-1 3-256-15,1-8-32 0,-1-1-16 0,0-7 0 16,4-11 128-16,0 0 32 0,0 0 0 0,0 0 0 16,0 0 176-16,4-11 32 0,0-6 16 0,1-1 0 15,0-1-448-15,4-2-80 0,0-6-32 0,1 3 0 16,0-3-256-16,1 1-160 0,0-2 192 0,0 2-192 0,3-2 128 0,2 3-128 15,0-2 0-15,2 3 0 16,-1 2 0-16,1 3 0 0,-1 3 0 0,0 4 0 0,1 5 0 0,0 3 0 16,-1 3 0-16,-1 3 0 0,-1 3-144 0,1 7 144 15,-2-1-128-15,0 6 128 0,-2 2 0 0,-2 2 0 16,-1 2 0-16,-2-1-128 0,-2 3 128 0,-1-2 0 16,-2-5 0-16,1-2 0 0,-3-4 0 0,0-1 0 15,0-11 0-15,0 0 0 0,0 0 0 0,0 0 0 16,0 0 0-16,0 0 0 0,0 0 0 0,5-10 0 15,1 0 128-15,0-4-128 0,1-4 128 0,-1 0-128 0,2-1 128 16,1 3-128-16,-3-2 0 0,2 0 0 16,1 3 0-16,-1 2 128 0,0 3-128 0,0 0 0 0,-1 4 0 15,1 0 0-15,-8 6 0 0,10-3 0 0,-10 3 0 0,10 5 0 16,-10-5 0-16,11 10-160 0,-3 3 160 0,0 1 0 16,-3-4-176-16,0 1 176 0,-1 2-160 0,1-3 160 15,-1 3-368-15,0-2 32 0,-2 1 0 0,1 0 0 31,2-3-368-31,-1 0-64 0,-4-9 0 0,4 12-16 16,-4-12-1424-16,0 0-288 0,5 7-48 0</inkml:trace>
  <inkml:trace contextRef="#ctx0" brushRef="#br1" timeOffset="141942.87">31200 2203 19343 0,'0'0'848'0,"2"-10"192"0,-2 3-832 0,0 7-208 16,0 0 0-16,0-11 0 0,-2 5 1424 0,2 6 240 15,0 0 64-15,0 0 0 0,-8-2-592 0,8 2-112 16,-10 1-32-16,-1 4 0 0,-1 9-576 0,-1 1-112 15,-1 2-32-15,2 3 0 0,-1 3-48 0,0 5-16 16,2-1 0-16,2-1 0 0,1-3-80 0,3-3 0 16,1 2-128-16,2-4 192 0,2-5-192 0,2-3 0 0,-2-10 0 0,0 0 0 15,11 6 192-15,0-5-64 0,0-4-128 0,2-5 192 16,1-1 48-16,1-5 0 0,2-2 0 0,-3-2 0 16,-1-1-112-16,-1 1-128 0,0 1 176 0,-1 1-176 15,-2-3 192-15,-1 2-64 0,-1 5 0 0,-2 3-128 16,-5 9 0-16,0 0 0 0,9-5 0 0,-9 5 0 15,0 0 0-15,0 0 0 0,12 5 0 0,-5 6 0 16,-2-1 0-16,-2 5 0 0,5 3 0 0,-3-1 0 16,-1-1 0-16,-3 0 0 0,4-1 0 0,1-1 0 15,1 0 0-15,-1 0-224 0,0-4 64 0,2-1 16 16,1-3-816 0,-9-6-144-16,0 0-48 0,14 0-12224 0</inkml:trace>
  <inkml:trace contextRef="#ctx0" brushRef="#br1" timeOffset="142532.17">31676 1614 25791 0,'-3'10'2304'0,"-1"4"-1856"15,-1 4-448-15,0 4 0 0,0 6 304 0,-2 4-48 16,3 3 0-16,1 1 0 0,-1 3 400 0,-1 1 80 15,1 7 16-15,0-1 0 0,0 2-512 0,0 4-112 16,1 3 0-16,-1 0-128 0,0-3-128 0,3-4-144 16,-4-3-32-16,3-6 0 15,0-5-1056-15,-1-3-224 0,2-6-32 0,0-6-16 16,-1-5 880-16,2-2 176 0,0-12 48 0,0 0 0 0,0 0 528 0,0 0 144 0,0 0 16 0,-1-10 0 16,0-7 0-16,0-1 0 0,-3 0 0 15,3 1 0-15,-5-1-384 0,1-1-80 0,2-2-16 0,-1 1 0 16,0 1 112-16,3 3 16 0,-1 3 0 0,4 1 0 15,0 0 192-15,2 4 128 0,-4 8 0 0,10-13-128 16,-2-3 336-16,5-2-32 0,-2 2-16 0,3-1 0 16,4-1 64-16,0-1 16 0,1-1 0 0,1-4 0 15,2-4 144-15,0-2 16 0,3 0 16 0,-1-3 0 16,0-1 128-16,-1-2 32 0,-2 2 0 0,1-2 0 16,-2 0-176-16,-2 1-16 0,-4 1-16 0,-2 3 0 15,-2 6-304-15,-1 7-48 0,-3 1-16 0,-1 7 0 16,0 1 112-16,-5 9 16 0,0 0 0 0,0 0 0 15,3 13 16-15,-2 5 16 0,-1 5 0 0,0 3 0 16,-1 1 32-16,-2 6 16 0,1 1 0 0,-2 6 0 0,-1 0-192 0,0 6-144 16,-2 0 192-16,1-3-192 0,0-6 160 0,2-5-160 15,1-7 128-15,3-3-128 0,3-4 128 0,2-3-128 16,1-1 0-16,1-6 128 0,-7-8 64 0,11 6 16 16,0-4 0-16,0-2 0 0,-1-2 272 0,1-1 48 15,1 3 16-15,0 0 0 16,2 3-352-16,-1-2-192 0,0 0 192 0,1 3-192 0,1 5 0 0,0 3 0 15,6 2 0-15,-1-2 0 0,3 0 0 0,-9-3 0 16,2-2 0-16,2 5 0 16,1-2-1168-16,0 3-304 0,-1-1-48 0,-3-2-16 0</inkml:trace>
  <inkml:trace contextRef="#ctx0" brushRef="#br1" timeOffset="148252.59">26330 3033 4607 0,'0'0'400'0,"8"-8"-400"0,-1-4 0 0,1 2 0 15,1 0 1776-15,-3-2 272 0,2 1 48 0,-1-2 16 16,2 2-880-16,0 1-160 0,-1-3-48 0,0 3 0 15,-2 1-128-15,-1 0-48 0,-5 9 0 0,0 0 0 16,0 0-224-16,0 0-48 0,0 0-16 0,0 0 0 16,0 0-16-16,-5 9 0 0,-3 3 0 0,-2 2 0 15,-3 4-352-15,1 5-192 0,-6 1 192 0,1 6-192 16,0-3 224-16,-15 29-64 0,6-7-16 0,6-5 0 16,3-4 48-16,5-4 0 0,3 1 0 0,4-9 0 15,4-5-192-15,3-5 128 0,3-5-128 0,3-2 128 16,2-1 0-16,3-6-128 0,1-4 192 0,2-5-64 15,2-6 192-15,0-5 16 0,1-3 16 0,0-2 0 0,2-6-48 0,0 2-16 16,-3-6 0-16,-1 3 0 0,0-1-160 0,-2 5-128 16,-2-2 192-16,-3 6-192 0,-2 1 144 0,-2 5-144 15,-2 4 0-15,0 1 144 0,-4 9-16 0,0 0 0 16,0 0 0-16,0 0 0 0,0 0-128 0,9 10 128 16,-3 0-128-16,2 3 128 0,0 2-128 0,1 0 0 15,2 1 0-15,-1-2 128 0,0 0-128 0,0 1 0 16,-1 0 0-16,4-1 0 0,-1-2-160 0,1 0-112 15,0 1-32-15,-1-4-8048 16,2 0-1616-16</inkml:trace>
  <inkml:trace contextRef="#ctx0" brushRef="#br1" timeOffset="148654.32">27091 2803 17503 0,'0'0'1552'0,"-7"-1"-1232"0,7 1-320 0,-10 0 0 16,0 0 512-16,-1 3 32 0,0 0 16 0,-2 3 0 16,0-1 64-16,-1 5 16 0,-1 1 0 0,1 1 0 15,0-1-352-15,0 1-64 0,-3 2-16 0,1 1 0 16,2 3-64-16,2-1-16 0,1 2 0 0,1-1 0 15,3-1 128-15,2-3 0 0,3-4 16 0,4 1 0 0,1-2-272 0,4 0 128 16,0-4-128-16,5 3 0 0,2-3 192 0,1-3-192 16,2 1 192-16,2 1-192 0,1 1 240 0,0-1-64 15,1-2-16-15,-2 3 0 0,-2 2-160 0,-1-2 192 16,-4 0-192-16,-3 3 192 0,-2-2-64 0,-7-6 0 16,1 11 0-16,-4-2 0 0,-3 3 240 0,-5-3 32 15,-5 2 16-15,-3 2 0 0,-4-4-32 0,-1 2-16 16,0-3 0-16,-1 1 0 0,1-3-224 0,-1-2-144 15,2-4 192-15,3-2-192 0,4 1 0 0,3-3 0 16,3-1 0-16,5-5 0 16,0-1-1088-16,5-1-320 0,3 0-64 0,4-2-6240 15,3-2-1248-15</inkml:trace>
  <inkml:trace contextRef="#ctx0" brushRef="#br1" timeOffset="148992.51">27529 2739 16575 0,'0'0'1472'0,"-9"0"-1168"0,0 0-304 0,9 0 0 15,-9 3 688-15,-1 4 80 0,0 0 0 0,-2-2 16 16,-3 3 176-16,1 1 48 0,1-3 0 0,2 7 0 16,-1 1-496-16,1 3-80 0,-2-3-32 0,2-1 0 15,1 0-208-15,2 1-32 0,-1-5-16 0,7 3 0 16,0-4-16-16,2-8-128 0,4 12 192 0,5-2-64 15,-9-10-128-15,13 6 0 0,1 2 144 0,1 1-144 16,0-1 192-16,3 0-48 0,0-1 0 0,-3 0 0 0,-2 0-16 0,-2-2-128 16,-1 4 192-16,-3-3-64 0,-7-6-128 0,2 13 0 15,-2-3 0-15,-2 1 0 0,-3 3 192 0,-5-1 48 16,-6 1 16-16,-2 0 0 0,-2 1 0 0,-1-1 0 16,-1-2 0-16,-1-1 0 0,0 1-128 0,2-5-128 15,-1 0 176-15,3-1-176 0,4-6 0 0,4-5 0 16,0-1 0-16,6-2 0 15,4-2-2208-15,1-3-400 0</inkml:trace>
  <inkml:trace contextRef="#ctx0" brushRef="#br1" timeOffset="149270.07">27639 2788 17503 0,'0'0'1552'0,"-6"12"-1232"0,0 3-320 0,2 0 0 15,1 3 608-15,1 0 64 0,-1-1 16 0,3-1 0 16,3-4-48-16,2 4-16 0,1-1 0 0,2 0 0 16,-1-2-432-16,2 0-192 0,0 1 160 0,1-3-160 15,1-7 176-15,3 0-176 0,-2-4 192 0,1-3-192 16,-2-1 576-16,2-6 16 0,1 0 0 0,0-4 0 16,-1 0 96-16,-2-3 16 0,1-2 0 0,-3-1 0 15,-3 1-144-15,-1-3-32 0,-1 0 0 0,-3 2 0 16,-1 3-176-16,0 0-32 0,0 3-16 0,-2 0 0 15,-1-1-160-15,0 3-16 0,1 4-128 0,1-1 192 16,1 9-192-16,0 0-128 0,0 0 128 0,0 0-9200 16,0 0-1712-16</inkml:trace>
  <inkml:trace contextRef="#ctx0" brushRef="#br1" timeOffset="149787.77">28064 2671 12895 0,'0'0'1152'0,"-12"12"-928"16,2-1-224-16,0 3 0 0,2 1 1520 0,1-1 256 15,3 0 48-15,0 4 16 0,-1 1-864 0,0 1-160 16,-1 0-48-16,-1-1 0 0,4 0-288 0,-3 0-64 16,1-1-16-16,2-2 0 0,-1-1-240 0,1-3-160 0,2-1 192 15,1-11-192-15,0 0 208 0,0 0-64 0,0 0-16 0,0 0 0 16,0 0 496-16,8-14 80 0,3-2 32 0,-1-2 0 15,0-1-304-15,1-2-64 0,0 0-16 0,2-3 0 16,-1 1-352-16,2 2 144 0,0 4-144 0,0-1 0 16,-1 0 0-16,1 3 0 0,1 3 0 15,-2 1 0-15,0 1 128 0,-2 5-128 0,-1 2 0 0,0 4 0 16,1 5 0-16,-2 2 0 0,-1 0 0 0,0 5 0 16,-2 3 0-16,-2 1 0 0,-1-1 0 0,-3 2 0 15,0 2 0-15,-2 0 0 0,0-3 128 0,-2-1-128 16,2-4 0-16,-3 0 128 0,-2-2-128 0,1-4 0 15,6-6 208-15,0 0-64 0,0 0-16 0,0 0 0 16,0 0 128-16,0 0 0 0,0 0 16 0,6-11 0 16,1-1-64-16,1-2-16 0,4 2 0 0,-1-4 0 15,-1-1-192-15,-1 0 128 0,3 4-128 0,-1-1 0 0,2 4 0 16,-3 1 0-16,0 0 0 0,0 3 0 0,2 4 0 0,-1 0 0 16,0 4 0-16,-1 3 0 0,0 2 0 15,-1 2-128-15,-2 4 128 0,0-3 0 0,-1 1 0 0,-1 2 0 16,0-1 0-16,0 3 0 0,-1 3 0 0,0-2 0 15,-2-1 0-15,1 1 0 0,-2-6 0 0,-1-10 0 16,4 10 0-16,-4-10-160 16,0 0-272-16,0 0-48 0,12 5-16 0,-1-5-8352 15,-1-6-1680-15</inkml:trace>
  <inkml:trace contextRef="#ctx0" brushRef="#br1" timeOffset="150080.62">28720 2569 21183 0,'0'0'1888'0,"-10"8"-1504"0,1-2-384 0,2 5 0 16,1-2 576-16,3 5 32 0,1 1 16 0,2 0 0 15,0 0 48-15,2 3 16 0,1 2 0 0,1-1 0 16,0-3-480-16,-2-1-80 0,1 0-128 0,1 2 176 15,-1 1-176-15,1-1 0 0,-1-1 0 0,-2-4 128 16,-1-4-128-16,0-8 0 0,0 0 0 0,0 0 0 16,0 0 0-16,0 0 0 0,0 0 0 0,0 0 0 15,4-11-192-15,2 0 48 0,0-4 0 0,0 1 0 0,-3 0-208 16,2 0-32-16,1-1-16 0,0-2 0 16,0 0-496-16,1-1-80 0,-2-1-32 0,0 2 0 15</inkml:trace>
  <inkml:trace contextRef="#ctx0" brushRef="#br1" timeOffset="150643.94">28947 2508 15663 0,'0'0'1392'0,"0"0"-1120"0,-5 9-272 16,0 3 0-16,1 2 896 0,2 1 112 0,1-2 16 0,1 1 16 15,1 0-80-15,1-2 0 0,1-1-16 0,1-1 0 16,-4-10-416-16,5 9-80 0,0 0 0 0,-5-9-16 16,7 5-432-16,-7-5 0 0,0 0 0 0,12 0 0 15,-2-2 400-15,0-3 112 0,-1-5 0 0,1-1 16 16,2-1 0-16,-1-3 0 0,2-3 0 0,-2 0 0 16,0-2-224-16,0 0-48 0,2-3-16 0,1 1 0 15,0-1-240-15,1 4 0 0,-2 2 0 0,2 0 0 16,0 3 0-16,-1 4 0 0,0 0 0 0,-1 2 0 15,1 2 0-15,0 2 0 0,-2 3 0 0,1 1 0 16,0 0 0-16,0 2 0 0,-2 2 0 0,0 1 0 16,-11-5 0-16,12 6 0 0,-2-1 0 0,-10-5 0 15,10 4-176-15,-10-4 176 0,10 4-160 0,-10-4 160 0,12 0 0 16,-12 0 0-16,9-5 0 0,1 0 0 0,-2 1 0 16,-1-4 0-16,1 1 0 0,-2 1 0 0,-1-3 0 0,-5 9 0 15,9-5 0-15,0-1 0 0,-9 6 0 0,0 0 0 16,9-7 0-16,-9 7 0 0,0 0-144 0,0 0 144 15,9 1-128-15,-9-1 128 0,0 0 0 0,0 0-160 16,0 0 160-16,7 10 0 0,-7-10 0 0,6 14-128 16,-4-2 128-16,-1 0 0 0,-1 4-144 0,2-6 144 15,-2-10-208-15,0 14 80 0,0-1 128 0,1-3 0 16,-1 1 0-16,0-11 0 0,0 12 0 0,1-4 0 16,-1 4 0-16,0-2 0 0,0-10 0 0,1 14-128 15,1 0 128-15,-2 3 0 0,0-1 0 0,0 3 0 16,0-2 0-16,1-1 0 0,0-1 0 0,3 1 0 0,-3 0 0 15,3 1 0-15,0-2 0 0,1 2 0 16,0 0 0-16,0-1-8128 0,0-4-1664 0</inkml:trace>
  <inkml:trace contextRef="#ctx0" brushRef="#br1" timeOffset="150800.9">28744 2126 29487 0,'-15'-4'2624'0,"2"0"-2112"0,3 2-512 0,10 2 0 15,-9 0 304-15,9 0-48 0,0 0-16 0,0 0-13600 16</inkml:trace>
  <inkml:trace contextRef="#ctx0" brushRef="#br1" timeOffset="151555.2">27428 3547 16575 0,'0'0'1472'0,"0"0"-1168"16,0-10-304-16,0 10 0 0,0 0 688 0,0 0 80 16,0 0 0-16,0 0 16 0,0 0 176 0,0 0 48 15,0 0 0-15,2 11 0 0,-1 4-640 0,0 5-128 16,3 1-32-16,-3 6 0 0,-1-2 48 0,1 6 0 15,3-1 0-15,-1 1 0 0,-1 1-48 0,1 1 0 0,1 0 0 16,-2-4 0-16,1-1-208 0,-1-5 176 0,1-3-176 16,1-2 160-16,0-4-160 0,1-3 160 0,-5-11-160 0,0 0 160 15,0 0 240-15,12-4 48 0,1-1 16 0,1-5 0 16,1-6 128-16,2-2 32 0,1-1 0 0,1-2 0 16,0 0-368-16,0 2-80 0,0 1-16 0,1 3 0 15,-1 3-160-15,0 1 0 0,-1 5 0 0,0-1 0 16,-2 5 0-16,1 3 0 0,0 4 0 0,0 1 0 15,2 2 0-15,-1 2 0 0,-1 4 0 0,-1 3 0 16,-2 2 0-16,-1 1 0 0,-2 0 0 0,1 1 0 16,-2 2 0-16,0 1 0 0,0-4 0 0,0-1 0 15,1-4-640-15,-2-1 0 16,-1-3 0-16,0-3-12208 0</inkml:trace>
  <inkml:trace contextRef="#ctx0" brushRef="#br1" timeOffset="151763.64">28279 3566 17503 0,'0'0'1552'0,"0"0"-1232"16,-2 13-320-16,1-2 0 0,0 3 512 0,1 1 32 16,0 3 16-16,4 0 0 0,1 0 208 0,1 3 64 15,2 1 0-15,2 2 0 0,1-1-432 0,2 1-80 16,1 3 0-16,4-3-16 0,0 1-304 0,-1-3 128 15,1-3-128-15,-2 0 0 16,0-1-224-16,-1-4-160 0,-1-4-16 0,0 2-9760 0</inkml:trace>
  <inkml:trace contextRef="#ctx0" brushRef="#br1" timeOffset="152000.88">28544 3660 14735 0,'0'0'640'0,"-10"9"160"0,-1 0-640 0,3 5-160 0,-2 2 0 0,4 2 0 16,-1 0 944-16,2 1 144 0,0 0 48 0,3 3 0 15,-1 3-160-15,0 1-16 0,1 5-16 0,-1 1 0 16,1-1-368-16,-2 3-64 0,0 3 0 0,2 2-16 0,-3 1-320 16,2-2-176-16,0 0 192 0,2-1-192 0,0-4 0 15,2-3 0-15,2-7 0 0,1-5 0 16,2-2-672-16,-1-5-240 0,0-2-48 0</inkml:trace>
  <inkml:trace contextRef="#ctx0" brushRef="#br1" timeOffset="152385.07">28950 3513 14735 0,'-6'15'640'0,"0"0"160"0,-2 7-640 0,0 3-160 16,0 2 0-16,1 0 0 0,-4 3 1440 0,3 4 256 0,-1 1 48 0,1 0 16 16,2 1-784-16,-3-1-144 0,1 2-48 0,2-1 0 15,1-2-496-15,1-5-96 0,0-1-32 0,2-5 0 16,0-6-160-16,2-4 128 0,0-13-128 0,0 0 128 16,0 0 240-16,0 0 32 0,10-12 16 0,-1-3 0 15,3-5 160-15,-1-5 16 0,-1-3 16 0,1 0 0 16,-1-5-288-16,0 0-64 0,0 0-16 0,2-1 0 15,-2-2-48-15,1 2 0 0,1 1 0 0,3 0 0 16,0 1-192-16,3 4 0 0,1 5 0 0,-1 4 0 16,-2 3 0-16,2 6 0 0,0 1 0 0,-2 6 0 15,-2 3 0-15,0 4 128 0,-2 4-128 0,-3 0 0 16,-3 8 0-16,-2 2 0 0,-5 1 0 0,-3 1 0 16,-4 2 0-16,-3 3 0 0,-5-1 0 0,-1 4 0 15,-1-2-128-15,-2 1 128 0,-2-2-192 0,3-4 192 16,1-4-672-16,3-3-32 15,5-8 0-15,-1 2 0 0,4-4-1728 0,7-4-368 0</inkml:trace>
  <inkml:trace contextRef="#ctx0" brushRef="#br1" timeOffset="152699.87">29496 3461 14735 0,'0'0'640'0,"0"0"160"15,0 0-640-15,-6 8-160 0,0 1 0 0,1 4 0 0,0 1 1344 0,-2 1 224 16,-2 3 48-16,0 1 16 0,2 4-816 0,-1-1-176 16,3-5-16-16,1 2-16 0,3-1-272 0,1-1-48 15,3 1-16-15,2-7 0 0,2-3-272 0,2-2 160 0,0 0-160 0,1-2 128 16,-1-4 160-16,1 0 32 0,2-5 0 0,-1-4 0 16,-1 0 256-16,0-3 64 0,-1-2 16 0,0 0 0 15,-1 1 32-15,-3-2 0 0,-1-1 0 0,-2 0 0 16,0 1-176-16,-4-1-16 0,-1 4-16 0,-3-1 0 15,1 4-224-15,-1 1-32 0,-3 3-16 0,0-1 0 16,-1 2-208-16,0 3 144 0,0 2-144 0,2 3 128 16,-2 1-336-16,2-1-80 0,8-4-16 0,-9 2-9200 15,9-2-1840-15</inkml:trace>
  <inkml:trace contextRef="#ctx0" brushRef="#br1" timeOffset="152905.7">29983 3126 20271 0,'0'0'896'0,"-6"12"192"0,-3 4-880 0,3 2-208 0,-1 0 0 0,2 6 0 0,0 4 832 0,1 0 128 15,1 2 32-15,0 2 0 0,-1-1-400 0,0-1-80 16,1 3 0-16,-1 4-16 0,0 1-336 0,0 3-160 15,2-2 160-15,0-1-160 0,1-3 128 0,2-4-128 16,2-3 0-16,-1-1 0 16,1-7-672-16,1-2-224 0,2-8-64 0,-6-10-6176 15,0 0-1248-15</inkml:trace>
  <inkml:trace contextRef="#ctx0" brushRef="#br1" timeOffset="153376.31">29768 3490 12895 0,'0'0'576'0,"0"0"112"0,0 0-560 0,11-7-128 0,-1 2 0 0,0 1 0 16,-1-1 1168-16,4-2 208 0,3 2 32 0,3-4 16 16,2-1-592-16,1-6-112 0,6 1-16 0,-2 0-16 15,-3-4-416-15,0-2-80 0,-1 2 0 0,1-1-16 16,0 0-48-16,-2-2 0 0,-2 1 0 0,0-1 0 16,0 3-128-16,-1 0 0 0,-3 1 0 0,0 0 128 15,-1 3 112-15,-1 2 16 0,-4 4 0 0,-2 2 0 16,-7 7 32-16,0 0 16 0,0 0 0 0,8 6 0 0,-4 2 64 0,-2 6 16 15,-2 5 0-15,-1 5 0 0,0 4-32 0,-2 4 0 16,-3-2 0-16,2 4 0 0,-1 2-32 16,-1 3 0-16,-2 1 0 0,0-2 0 0,-1-2-128 0,0-1-16 15,1-4-16-15,0-6 0 0,2 0 48 0,2-3 16 16,0-8 0-16,1-1 0 0,2-2 112 0,1-11 32 16,0 0 0-16,0 0 0 0,0 0 16 0,9-1 16 15,0-4 0-15,1-3 0 0,0-3-32 0,2-2-16 16,0-3 0-16,0 0 0 0,-3 1-224 0,2 2-128 15,-1 3 160-15,1 0-160 0,-1 5 0 0,0 1 0 16,-10 4 0-16,13-2 0 0,2-1 0 0,-2 3 0 16,-2 3 0-16,0 2-160 0,1 1 160 0,-3 3 0 15,0-3 0-15,0 2 0 0,-2 1 0 0,2 0 0 16,-3 0 0-16,2-2-128 16,1 2-272-16,-1-4-48 0,-8-5-16 0,9 9 0 15,-2-4-1376-15,0 2-272 0,-7-7-48 0,0 0-5760 0,0 0-1152 16</inkml:trace>
  <inkml:trace contextRef="#ctx0" brushRef="#br1" timeOffset="153690.17">30588 3377 21183 0,'0'0'1888'0,"0"0"-1504"0,-7 3-384 0,7-3 0 15,0 0 432-15,-8 7 16 0,8-7 0 0,0 0 0 0,0 0 384 16,0 0 96-16,10 2 16 0,3-2 0 0,2-2-384 0,3-2-80 16,1-2-16-16,1-2 0 15,5-6-224-15,-3 1-48 0,0 2-16 0,-2-2 0 0,-2 4-176 0,0-2 0 16,-1 1 0-16,-5 1 128 0,0-4-128 0,-5 2 160 16,-2-3-160-16,-2 0 160 0,-7 2-32 0,-1 5-128 15,-3 0 192-15,-3 2-64 0,-3 1-128 0,-3 4 192 16,-2 3-192-16,-1 6 192 0,-3 0-64 0,2 5 0 15,0 2 0-15,2 2 0 0,-1 0-128 0,2 2 0 16,1 3 0-16,5 4 0 0,2-7 0 0,3 3 128 16,5 1-128-16,-1-1 0 0,6-5 0 0,1-1 0 15,3 1 0-15,5-1 0 0,2-3-224 0,2-3-128 16,2 2-32-16,-2-5-8352 0,7-1-1680 16</inkml:trace>
  <inkml:trace contextRef="#ctx0" brushRef="#br1" timeOffset="153996.57">31251 3201 6447 0,'0'0'272'0,"-13"-2"80"0,-2 2-352 0,4 3 0 0,0 1 0 0,-2-1 0 16,-1 3 3520-16,0 2 640 0,-1-2 128 0,0 4 32 15,2-2-2752-15,-1 3-544 0,3-4-128 0,1 4 0 16,-1-2-496-16,4 3-80 0,2-4-32 0,2 1 0 15,2 0-288-15,1-9 160 0,6 9-160 0,2-4 128 0,1 3 0 0,2-3 0 16,2-1 0-16,2 1 0 16,-2 0 160-16,2-1 32 0,0-2 0 0,2 2 0 0,-2 2 0 0,0 1 16 15,-1-3 0-15,-1 3 0 0,-1 0 32 0,-5-1 0 16,-7-6 0-16,4 11 0 0,-4-11 16 0,-3 13 16 16,-2-3 0-16,-4 3 0 0,-1-2 48 0,-1-2 16 15,1 0 0-15,-3-2 0 0,0-4-240 0,1 1-48 16,-2 0-16-16,2-3 0 0,3-1-336 0,9 0-64 15,-7-6-16-15,1 0-14720 0</inkml:trace>
  <inkml:trace contextRef="#ctx0" brushRef="#br1" timeOffset="154233.31">31615 3100 20959 0,'0'0'928'0,"0"0"192"0,-3 10-896 0,0 2-224 0,1 2 0 0,0 3 0 15,1 2 720-15,1 3 112 0,0 0 0 0,1 1 16 16,1-2-528-16,1-1-96 0,0 0-32 0,-1 2 0 16,-2 1-192-16,4-2 0 0,0-3 128 0,0-2-128 15,1-5 0-15,0 0 0 0,-5-11 0 0,5 13 0 16,0-5-528-16,-5-8-48 15,0 0-16-15</inkml:trace>
  <inkml:trace contextRef="#ctx0" brushRef="#br1" timeOffset="154375.91">31397 3074 3679 0,'-5'-6'320'0,"5"6"-320"16,-4-5 0-16,4 5 0 0,0 0 3968 0,0 0 736 15,0 0 144-15,9-8-11376 0</inkml:trace>
  <inkml:trace contextRef="#ctx0" brushRef="#br1" timeOffset="154699.19">32138 3144 17503 0,'-22'-1'768'0,"10"2"176"0,-5 4-752 0,2 0-192 0,1 2 0 0,-1 3 0 16,1-1 1856-16,0 2 352 0,0 2 64 0,2-3 16 15,3 1-1728-15,4 2-352 0,5-13-64 0,0 14-16 16,0 3-128-16,3-1 0 0,2 1 0 0,-5-17 0 16,10 12 0-16,-2 2 0 0,3-5 144 0,2 4-144 15,-2-5 384-15,-11-8 0 0,17 12 0 0,-5 2 0 16,1-5-96-16,-13-9-16 0,0 0 0 0,12 15 0 15,-12-15-272-15,6 19 160 0,-6-2-160 0,-5-3 128 0,-2-5 160 16,-4 0 32-16,-3-3 0 0,-2 2 0 0,-2-4 32 16,-4-1 16-16,-2 1 0 0,0-3 0 0,2-3-176 0,2-2-48 15,0 2 0-15,0-4 0 16,4-1-1184-16,1-1-240 0</inkml:trace>
  <inkml:trace contextRef="#ctx0" brushRef="#br1" timeOffset="155206.57">32245 1124 22687 0,'0'0'1008'0,"0"0"208"0,0 0-976 0,7 2-240 0,3 3 0 0,4 1 0 16,4 8 0-16,5 3 0 0,4 3 0 0,3 4 0 0,3 5 144 15,30 28-16-15,-9-7 0 0,-2 6 0 0,-3 7-128 0,0 14 0 16,3 10 0-16,-21-40 128 0,4 7-128 16,-3 12 0-16,-5 17 0 0,-9 4 0 0,-4 5 0 0,-5 6 0 15,-6 7 0-15,-4 96 0 0,-8-40 128 0,-2-36-128 16,-4-28 128-16,4-52-128 0,-3 9 960 0,-1 2 128 15,-3 1 0-15,1-1 16 0,-2-3 384 0,1-5 80 16,0-2 16-16,-13 30 0 0,6-18-656 0,5-10-128 16,2-4-32-16,0-3 0 0,-2 0-448 0,1-1-80 15,0 0-32-15,-2-3 0 0,0-2-208 0,-1-2 144 16,0-2-144-16,2-1 128 16,1 1-960-16,1-7-208 0,2-1-48 0</inkml:trace>
  <inkml:trace contextRef="#ctx0" brushRef="#br1" timeOffset="158644.97">22228 13845 17503 0,'0'0'768'0,"-9"4"176"0,-1-1-752 0,1 2-192 0,0 2 0 0,2 5 0 16,-1-2 624-16,-1 3 80 0,-1 2 32 0,0 0 0 0,0 2-240 0,-1 2-48 15,1 2-16-15,-4 5 0 0,-2 3 208 0,-2 4 64 16,-1 0 0-16,-3 0 0 0,-1-1-128 0,2-2-32 16,-1 2 0-16,3-4 0 0,0 1-128 0,4-2-32 15,3-2 0-15,5-3 0 0,0-2-128 0,6-2-16 16,1-5-16-16,6 0 0 0,6-7-48 0,4 0-16 16,4 1 0-16,4-6 0 0,5-4 96 0,0-3 32 15,2-2 0-15,0-4 0 0,1-4-32 0,3 0 0 16,0-2 0-16,3 0 0 0,0-2-256 0,3 0 160 15,0-1-160-15,-1 4 128 0,4-1-128 0,-5 1 0 16,2 2 144-16,-6 1-144 16,-2 4-1136-16,-2-3-288 0,-6 0-64 0</inkml:trace>
  <inkml:trace contextRef="#ctx0" brushRef="#br1" timeOffset="158925.09">22208 14310 23039 0,'-10'-6'2048'0,"10"6"-1648"0,0 0-400 0,0-13 0 16,2 1 560-16,3 0 16 0,4-2 16 0,3-2 0 15,2-2-352-15,5-1-80 0,4-3-16 0,5-1 0 16,2 2 224-16,7-2 32 0,6-4 16 0,4 2 0 0,4 1 208 0,-3-2 32 15,2 2 16-15,3-3 0 0,6 3-128 0,4-3-32 16,7 2 0-16,1 2 0 0,2-1-320 0,-6 6-64 16,-6 3 0-16,0 1-128 15,-1 1-704-15,-2 6-240 0,-3 2-48 0</inkml:trace>
  <inkml:trace contextRef="#ctx0" brushRef="#br1" timeOffset="159477.79">24413 13583 29487 0,'-7'-7'2624'0,"-1"-3"-2112"0,-1 2-512 0,0-4 0 15,0 5-192-15,2-1-160 0,-2 3-32 0,-3 0 0 16,-2-3 224-16,-1 5 160 0,-3 1-208 0,-1 2 80 16,-4 4 128-16,-2 6 0 0,-4 4 0 0,-4 5-128 15,-4 0 128-15,-4 4 0 0,0 7 0 0,2-1 0 16,0 6 192-16,4 6 80 0,3 0 16 0,8-2 0 0,5 2-160 15,5-2-128-15,5-6 144 0,4-5-144 16,3-5 0-16,4-5 0 0,7-4 0 0,6-5 0 0,6-8 256 0,2-9-64 16,5-3 0-16,7-9 0 0,7-5 224 0,1-6 32 15,2-7 16-15,-1-3 0 0,0-1-224 0,-4-4-48 16,0 3-16-16,-2-4 0 0,-1-1-176 0,-3 1 128 16,-2-4-128-16,-3 1 128 0,-4-1-128 0,-3 2 0 15,-2 0 144-15,-2 0-144 0,-1 1 128 0,-2 1-128 16,-4-3 160-16,-2 3-160 0,-1 5 0 0,-2 6 128 15,-2 7-128-15,-1 9 0 0,-3 5 0 0,-3 10 128 16,3 5-128-16,-8 7 0 0,0 8 192 0,-3 11-48 16,-1 3-16-16,-1 8 0 0,-1 6-128 0,0 2 128 0,-1 4-128 15,1 6 128-15,0 8 0 0,1 1 0 0,0 1 0 16,4-2 0-16,2 1-128 0,0-4 0 0,4-1 144 0,1-5-144 16,4-7 0-16,1-3 0 0,3-6 0 0,0-6 0 15,3-8 304-15,1-2 32 0,0-6 16 0,3 0-10656 16,1-5-2144-16</inkml:trace>
  <inkml:trace contextRef="#ctx0" brushRef="#br1" timeOffset="159697.46">24882 13535 19343 0,'-2'9'1728'0,"-3"6"-1392"0,-3 3-336 0,-1 2 0 16,3 2 1936-16,-1 5 320 0,2-1 64 0,0 4 16 16,0-1-1120-16,1-3-208 0,2 4-48 0,-2-4-16 0,1 4-416 0,1-5-80 15,-1 2 0-15,1-6-16 0,1 0-432 0,1-2 0 16,3-3 0-16,1 0 0 16,-4-16-1232-16,10 6-288 0,2-1-48 0</inkml:trace>
  <inkml:trace contextRef="#ctx0" brushRef="#br1" timeOffset="160026.51">25477 13451 11967 0,'-13'0'1072'0,"-3"3"-864"0,-2 0-208 0,-1 5 0 16,-4 1 1456-16,-1 4 240 0,0 3 48 0,1-2 16 15,1-1-608-15,2 3-112 0,1 4-16 0,4-6-16 16,3-1 272-16,6-2 48 0,2 1 16 0,5 2 0 16,4-1-800-16,3-3-160 0,5 2-16 0,1-2-16 15,1-1-96-15,2 0 0 0,-1 0-16 0,2-2 0 16,1 3 0-16,-1-1 0 0,-3 1 0 0,-4 2 0 16,1-2 80-16,-3 3 32 0,-9-13 0 0,5 15 0 15,-5 0 32-15,-3-1 0 0,-3 0 0 0,-5 0 0 16,-5 0 32-16,-3-1 16 0,-2 1 0 0,-4-1 0 15,0-5-176-15,-2 1-16 0,-2 0-16 0,1-2 0 16,3-5-224-16,2-2 144 0,1 0-144 0,6 0 128 16,4-5-1680-16,7-5-352 0</inkml:trace>
  <inkml:trace contextRef="#ctx0" brushRef="#br1" timeOffset="160279.29">26129 12738 23039 0,'-14'0'2048'0,"0"6"-1648"16,-1 7-400-16,-2 4 0 0,0 2 1088 0,-2 5 144 16,2 6 32-16,1 3 0 0,-1 2-560 0,1 4-128 15,5 1 0-15,0 5-16 0,-1 1 176 0,1 4 32 0,-2-1 16 16,3 3 0-16,3 3-400 0,-1-2-64 0,0 1-32 15,2-3 0-15,1-1-288 0,1-1 0 0,4 0 0 0,-3-4-144 32,3-7-1968-32,3-2-384 0,-2-6-64 0</inkml:trace>
  <inkml:trace contextRef="#ctx0" brushRef="#br1" timeOffset="160674.74">25721 13475 11055 0,'0'0'480'0,"8"-9"112"0,2-2-464 0,3 3-128 0,5-2 0 0,3 4 0 16,1-3 2160-16,4 0 400 0,4-6 96 0,-1 2 16 15,1-2-2112-15,2 2-432 0,1 0-128 0,-1 1 0 0,-1-2 288 0,-1 2-32 16,-3 0 0-16,-1 3 0 0,0 0 192 16,-5 5 16-16,-3 0 16 0,-1 3 0 0,-3 3 96 0,-3 3 0 15,-4 8 16-15,-5 2 0 0,-2 3 128 0,-2 3 32 16,-2 1 0-16,-1 3 0 0,-2 0-160 0,1-1-16 15,-3 4-16-15,-1-4 0 0,-2 0 64 0,0 1 16 16,-1-6 0-16,0-3 0 0,1-3 80 0,1-3 32 16,4-4 0-16,7-6 0 0,-5 9-48 0,5-9-16 15,0 0 0-15,0 0 0 0,0 0-160 0,10-10-16 16,3 0-16-16,-1-4 0 0,1-3-496 0,1-2 128 16,1 0-128-16,2 2 0 0,1-1 0 0,-2 1 0 15,-2 1 128-15,1 2-128 0,1 2 0 0,-2 0 0 0,-2 1 0 16,1 4 0-16,0 0 0 0,-1 2 0 0,1 4 0 0,0 1 0 15,-2 3 0-15,1 3 0 0,0-2 0 0,0 2 0 16,-2 3 0-16,0-3 0 0,2 3-128 16,-1-2 128-1,2 3-2672-15,1-4-416 0</inkml:trace>
  <inkml:trace contextRef="#ctx0" brushRef="#br1" timeOffset="161081.9">26980 13208 13823 0,'0'0'608'0,"0"0"128"0,0 0-592 0,0 0-144 16,0 0 0-16,0 0 0 0,-7 9 1984 0,3 1 352 15,-2 4 80-15,4 3 16 0,-4 3-768 0,3 2-128 0,-2 5-48 0,-1-2 0 16,1 4-272-16,0 3-64 0,0-3-16 0,0 4 0 16,0 0-336-16,-3 0-64 0,3 0-16 0,0-5 0 15,0 0-448-15,0-1-80 0,0 0-32 0,0-9 0 16,5-2-368-16,0-3-80 0,0-13-16 0,8 6 0 31,2-3-2048-31,1-6-400 0</inkml:trace>
  <inkml:trace contextRef="#ctx0" brushRef="#br1" timeOffset="161559.04">27477 12671 12895 0,'0'0'576'0,"0"0"112"16,0 0-560-16,0 0-128 0,3-8 0 0,-3 8 0 0,0 0 1856 0,0 0 320 16,0 0 80-16,-1 15 16 0,-3 4-608 0,-1 3-112 15,-2 5-16-15,-1 4-16 0,0 4-560 0,1 2-128 16,-3 1 0-16,-1 4-16 0,0 0-32 0,-2 1 0 16,-1 0 0-16,-1 0 0 0,-1 2-208 0,-1-3-32 15,0-2-16-15,3-3 0 0,3-5-144 0,0-3-48 16,4-6 0-16,1-2 0 0,2-6-16 0,2-3 0 15,2-12 0-15,0 0 0 0,0 0 0 0,10 6 0 0,1-5 0 16,4-5 0-16,2-4-160 0,2-3-32 0,3-7-128 0,0 0 192 16,0-1-192-16,1 0 128 0,0 0-128 0,2 0 0 15,-2 1 0-15,0 3 0 0,-1 4 0 0,-1 4 0 16,1 3 0-16,-3 4-192 0,-4 3 192 0,-1 3-160 16,-4 6 160-16,-2 3-160 0,-4 3 160 0,-4 2-160 15,-4 2 160-15,-2 3-128 0,-6 3 128 0,-2-4-128 16,-6 3 128-16,-3-4 0 0,-1 1 0 0,-4 0 0 15,-3-5 0-15,1 0 0 0,1-2 128 0,-1-2-128 16,2-5 144-16,2 0-144 0,0-7 192 0,5-2-192 16,2-2 208-16,3-2-64 0,5-4-16 0,3-2 0 15,4-6-1072 1,6 1-208-16,3-2-64 0,5-1-9408 0,5-4-1904 0</inkml:trace>
  <inkml:trace contextRef="#ctx0" brushRef="#br1" timeOffset="161834.94">27896 13333 8287 0,'-18'9'736'0,"7"-3"-592"0,-2 8-144 0,2 3 0 0,1-2 4928 0,1 4 944 16,1 1 192-16,3-1 32 0,1 2-4496 0,2-2-896 16,0-1-176-16,2-2-32 0,2 1-192 0,3-1-48 15,-2-2 0-15,3-5 0 0,-6-9-32 0,12 6-16 16,2-3 0-16,4-6 0 0,0-5 304 0,2-1 64 15,2-4 16-15,3-5 0 0,2 0-304 0,0-1-64 0,-2-1-16 0,-1 0 0 16,-1-3-208-16,-1 1 144 0,-5 0-144 0,-1-3 128 16,-2 1-128-16,-2-2 0 0,-3-3 144 15,0 1-144-15,0 2 0 0,-3-4 0 0,0 1 0 0,0-3-192 32,2 3-416-32,-2 1-96 0,-1-4 0 0,0 3-16 15,0 2-2192-15,1-2-432 0</inkml:trace>
  <inkml:trace contextRef="#ctx0" brushRef="#br1" timeOffset="162083.01">28616 12422 32255 0,'-7'12'2864'0,"0"5"-2288"0,-1 3-576 0,2 7 0 0,-1-2 192 15,0 10-192-15,-2 1 192 0,0 5-192 0,-1 1 352 0,-1-1-32 16,1 2-16-16,0 4 0 0,0 0 144 0,1-1 48 15,-1 3 0-15,0 0 0 0,0-2-320 0,-1 1-176 16,0-1 192-16,-2-3-192 16,1 2-1424-16,0-4-400 0,-1 0-80 0,3-5-16 15,0-8-816-15,1-6-160 0,2-5-48 0</inkml:trace>
  <inkml:trace contextRef="#ctx0" brushRef="#br1" timeOffset="162648.66">28378 13024 22111 0,'-3'-20'1968'0,"5"6"-1584"0,3 0-384 0,2 4 0 16,5-2 2032-16,4 5 320 0,2-2 64 0,1 2 16 16,4-3-1920-16,2 2-368 0,3-2-144 0,0 4 0 15,0 0 160-15,0-2-160 0,-2 3 128 0,-2-3-128 16,0 2 0-16,-1 3 0 0,-2 1-224 0,-1 1 80 16,-3-2 16-16,0 6 0 0,-2 0 0 0,-2 1 0 15,-3 5 128-15,-2 0-128 0,-2 2 128 0,-1 3-128 16,-1-1 128-16,-3 2 0 0,-1 1 0 0,-4 3 0 15,2 2 176-15,-6 3 64 0,-1-1 16 0,-1 0 0 16,-4 3 32-16,-1-2 16 0,-2 1 0 0,1 2 0 16,-2-4-80-16,2 2-16 0,0-3 0 0,0-2 0 15,2 3-64-15,4-5-16 0,1-6 0 0,5-1 0 16,4-11-128-16,0 0 160 0,0 0-160 0,0 0 160 16,0 0-160-16,9 5 192 0,2-5-192 0,2-3 192 15,0-3-192-15,1-2 0 0,0-4 0 0,0 0 0 0,2-2-160 16,1 0-112-16,-1 0-32 0,-2 1 0 15,-2 1-272-15,-1-2-64 0,0 1-16 0,1 3 0 16,-2-2-160-16,-1 5-16 0,-1-1-16 0,-8 8 0 16,8-5 416-16,-8 5 96 0,0 0 16 0,11-5 0 0,-4-1 192 0,-7 6 128 15,0 0-160-15,10-3 160 0,-10 3 0 0,11-4 256 16,-4-1-16-16,-7 5-16 0,9-6 288 0,-9 6 48 16,10-5 16-16,-1 1 0 0,-9 4-64 0,10-3-16 15,1 1 0-15,-1 2 0 0,-1-5-192 0,1 2-48 16,-10 3 0-16,14 0 0 0,-2 1-64 0,2-1-32 15,-1 0 0-15,2 2 0 0,-2 3 64 0,1 0 16 0,-2-3 0 16,3 1 0-16,-1 1-64 0,0 2-16 0,0-1 0 0,2-1 0 16,0 0-160-16,0 2 128 0,1-1-128 15,2-1 128-15,2 0-128 0,0 0 0 0,-1-2 0 0,0 1 0 16,1-2 128-16,-1 0-128 0,0-1 128 0,-2 0-128 16,-3 3 0-16,1 1 128 0,-4 0-128 0,0-2 0 15,-2 2 0-15,-10-4 0 0,10 8 128 0,-1 2-128 16,-3 1 0-16,-1-1 0 0,-5-10 0 0,4 16 0 15,-1 1 0-15,-1 1 0 0,0-1 0 0,-1-2 0 32,0-2-464-32,-1 1-80 0,0 0-16 0,0 0-9280 0,3-5-1856 0</inkml:trace>
  <inkml:trace contextRef="#ctx0" brushRef="#br1" timeOffset="162827.81">29475 12648 21183 0,'-21'-35'944'0,"9"14"192"0,0-2-912 0,3 0-224 0,2 5 0 0,3 2 0 0,3 3 3808 0,2 0 720 15,2 2 144-15,0 3 16 0,4 1-3424 0,2 0-688 16,1 2-144-16,0 1-32 0,1 1-400 0,1 3-304 16,-1 0 48-16,-1 3-11328 15,-10-3-2256-15</inkml:trace>
  <inkml:trace contextRef="#ctx0" brushRef="#br1" timeOffset="163750.49">28599 13897 23951 0,'-6'-33'1056'15,"2"14"224"-15,-1-1-1024 0,0-6-256 0,-4 2 0 0,1 4 0 0,1 2 1488 0,-1 8 240 16,-1 4 64-16,-1 4 0 0,-4 6-800 0,-3 5-160 16,0 1-16-16,-4 9-16 0,-2 9-640 0,0 4-160 15,-1 1 0-15,3 5 0 0,3 2 0 0,3 0 0 16,3 6 0-16,5 0 0 0,1 2 160 0,4-2-160 15,2-4 192-15,4-2-192 0,2 2 128 0,4 0-128 0,-2-4 0 16,2-3 0-16,0-6 0 0,2-2 0 0,-3-6 0 16,-2-2 0-16,0-3 0 0,-2-1 0 0,-2-2 128 0,-1-3-128 15,-2-10 0-15,0 0 0 0,-9 2 0 0,-1-2 0 16,-4-1-208-16,-3-4-112 0,-2-3 0 0,-3-3-16 16,-7-3 80-16,3-1 32 0,-2-2 0 15,1-1 0-15,0-2 224 0,3 1 0 0,1 0 192 0,4 2-192 16,3 3 304-16,4 3-48 0,5-3-16 0,1 1 0 15,3 3 80-15,4-3 0 0,4 3 16 0,6 1 0 16,6-5-144-16,5 4-16 0,3-1-16 0,7 1 0 16,6 1-160-16,3-4 0 0,1 0 0 0,1 1 0 15,-1-2 0-15,-3-3 0 0,-1 0 0 0,-1 4 0 16,-3 4 128-16,-2 1 64 0,-4 4 0 0,-4 3 0 16,-5 2-192-16,-5 8 128 0,-5 0-128 0,-4 5 128 15,-2 1-128-15,-6 4 0 0,-2 2 0 0,-5 7 0 16,-1-2 192-16,-1 3-64 0,-1-2 0 0,1 1 0 0,0-2-128 15,5-4 0-15,-1-1 0 0,6-6 0 0,2-2 0 0,3-1 128 16,4-3-128-16,4 0 0 0,3-7 192 0,4-1-32 16,2-2-16-16,6-1 0 0,-1-3 192 0,6-4 48 15,0-2 0-15,-1 2 0 0,-4-4-208 0,0 2-48 16,-5-6 0-16,-2 2 0 0,-3-2-128 0,-5 1 192 16,-3-3-192-16,-4 0 192 0,-4 1-48 0,-3 2 0 15,-3-1 0-15,-5 4 0 0,-1 3-144 0,-3-1 160 16,-2 3-160-16,-1 0 160 0,-1 3-160 0,1 4 160 15,1-1-160-15,3 0 160 0,2 1-160 0,4 2 0 16,8-1 0-16,0 0 0 0,0 0 0 0,0 0 0 16,0 0 0-16,14 7 0 0,7 3-176 0,0-3 176 0,4 4-128 15,0-3 128-15,2 5 0 0,1-1-128 0,-2 3 128 0,1 1 0 16,0 2-144-16,-1 1 144 0,0 0-160 16,-1 0 160-16,-1 3 0 0,1-2-144 0,-3-1 144 0,0 2 0 15,-2-1-192-15,-1 0 32 0,-1 1 16 0,-1 0 0 31,-2 0-560-31,-1-5-128 0,1-3 0 0,-2 0-16 16,1 1-1712-16,-1-2-352 0,-1-2-64 0</inkml:trace>
  <inkml:trace contextRef="#ctx0" brushRef="#br1" timeOffset="164198.41">30746 13544 24063 0,'-8'-26'1072'0,"5"11"208"0,-1-1-1024 0,1 0-256 15,-1 0 0-15,1 2 0 0,-1 3 752 0,-1-3 80 0,0 2 32 16,-3 4 0-16,-5 1-96 0,2 3-32 0,-3 3 0 16,-3 2 0-16,-1 3-320 0,-1 3-64 0,-3 1-16 0,-5 4 0 15,-4 5-32-15,-2 6-16 0,0 6 0 0,-1 3 0 16,-4 5 416-16,3 4 64 0,4 2 32 0,3 7 0 15,4 5-384-15,3 5-80 0,5 0-16 0,3 2 0 16,7 2-320-16,3-1 144 0,6-2-144 0,3-2 0 16,4-3 0-16,3-4 0 0,2-4 0 0,-1-3 0 31,4-2-1360-31,0-6-288 0,-2-3-48 0,-2-6-7984 0,-4-3-1600 0</inkml:trace>
  <inkml:trace contextRef="#ctx0" brushRef="#br1" timeOffset="164351.46">29938 14188 33167 0,'-4'-12'2944'0,"4"0"-2352"0,4-3-464 0,6 4-128 0,6 3 896 0,6-2 144 15,3 2 48-15,6-1 0 0,3 2-640 0,8 3-112 16,5-3-16-16,5 4-16 0,5-1-304 0,3 1 128 16,0 1-128-16,-2 0 0 0,0 2 0 0,-5 3 0 15,-4-1 0-15,-1 6-192 16,-4 2-2992-16,-2 0-592 0</inkml:trace>
  <inkml:trace contextRef="#ctx0" brushRef="#br1" timeOffset="164599.81">30804 14396 20271 0,'0'0'1792'15,"0"0"-1424"-15,0 0-368 0,11-6 0 0,0 3 1360 0,3-1 208 0,1 1 32 0,4-1 16 16,3-1-400-16,2 2-64 0,2-1-32 0,0 1 0 16,6 2-544-16,-1-2-128 0,-5 2 0 0,3 1-16 15,-2 1-432-15,0 2 0 0,0-2 0 0,-5 0-9408 16,1 2-1792-16</inkml:trace>
  <inkml:trace contextRef="#ctx0" brushRef="#br1" timeOffset="164976.56">31595 14524 19343 0,'0'0'848'0,"0"0"192"0,0-14-832 0,1 5-208 16,-1 9 0-16,0 0 0 0,0 0 1952 0,0 0 352 16,-6-10 64-16,-4 6 0 0,-2 2-1904 0,-2 0-464 15,-2 1 0-15,-1 2 0 0,1 3 224 0,-1 0-16 16,1 2 0-16,3 2 0 0,2-6 432 0,4 6 96 0,5 2 16 0,2 3 0 16,1 0-352-16,4-1-64 0,3 2-16 0,2 2 0 15,1 1-320-15,-1 2 128 0,3 0-128 0,-1-1 0 16,2 0 0-16,-2 0 0 0,0 0 0 0,-2-2 0 15,-2 1 240-15,-2-2-32 0,-2-2 0 0,-2 1 0 16,-3 1 80-16,-3 0 16 0,-6-1 0 0,0-1 0 16,-5-2 112-16,-3 2 32 0,-1-4 0 0,-5 1 0 15,-4-4 0-15,1 1 16 0,0-1 0 0,2-3 0 16,-1-3-208-16,4-3-64 0,0 1 0 0,3-4 0 16,2 0-192-16,5 1 0 0,1-3 0 0,8 0-160 15,0-5-2528-15,4-2-512 16,7-11-112-16,15-1-16 0</inkml:trace>
  <inkml:trace contextRef="#ctx0" brushRef="#br1" timeOffset="165766.56">32121 14210 28959 0,'-11'5'1280'0,"3"0"272"0,-1 1-1232 15,0 6-320-15,-1 4 0 0,-1 4 0 0,-2 5 192 0,-1 4 0 16,-2 4-16-16,-2 0 0 0,-1-1 16 0,-2 7 16 16,-1 0 0-16,1-1 0 0,2-1 80 0,0 2 16 15,-1-1 0-15,2 3 0 0,0-2-176 0,3-3-128 16,0-3 144-16,6-5-144 16,0 0-512-16,4-5-208 0,1-3-48 0,3-2 0 15,1-6 112-15,2-3 16 0,-2-9 0 0,0 0 0 16,10 4 176-16,1-6 32 0,-1-1 16 0,0-3 0 0,0-4 96 0,0-1 0 0,-1-3 16 0,0 3 0 15,-1 2 80-15,-2-5 16 0,-2-1 0 0,2 2 0 16,-1 0 208-16,0 1 0 0,0 5 0 0,2 0 0 16,-7 7 128-16,11-7 64 0,1 5 0 0,0-1 16 15,2 2 64-15,2 0 16 0,0-2 0 0,2 3 0 16,-4-1-80-16,4 1-16 0,1 0 0 0,0 0 0 16,-1 0 64-16,-3-1 16 0,-5-1 0 0,0 1 0 15,-10 1-16-15,0 0 0 0,0 0 0 0,0 0 0 16,0 0 112-16,0 0 16 0,0 14 0 0,-5 0 0 15,-4-2 128-15,-3 2 48 0,-5-1 0 0,0 4 0 16,1-2-160-16,2-2-16 0,1 1-16 0,3-1 0 0,4 1-240 16,3-5-128-16,3-9 128 0,5 12-128 0,2-5 208 0,3-1-16 15,3-2-16-15,2-3 0 0,1-3 112 16,3-1 32-16,0-1 0 0,3 0 0 16,-3-1-80-16,-1-5-16 0,-2 1 0 0,1-2 0 0,-4 1-224 0,-1-3 176 15,0 1-176-15,-2 2 160 0,-2-2-160 0,-2 0 128 16,-1 3-128-16,-2-2 128 0,-3 11-128 0,0-9 0 15,0 9 144-15,0 0-144 0,0 0 0 0,0 0 0 16,0 0 0-16,0 0-128 0,0 0 128 0,0 0-128 16,0 0 128-16,0 0-128 0,2 9 128 0,2-3 0 15,1-1-144-15,1-2 144 0,3 1-176 0,3-2 48 0,0-1 0 16,4-1 0-16,0-1 128 0,15-3-128 0,-6 0 128 16,-2-2-128-16,0-4 128 0,-3 2 0 0,-2-3 0 15,0-1 0-15,0 1 0 0,-2-2 0 0,-2-3 0 0,-1 1 0 16,-2-2 128-16,1-1 48 0,-2 0 16 0,0-4 0 15,-2-8-64-15,1-1 0 0,1-9 0 0,0-1 0 16,-1 2-128-16,1-4 0 0,-1 0 0 0,0 6 0 16,-3 5 176-16,-1 8-48 0,2 3-128 0,-2 6 192 15,-3 4-16-15,-2 11-16 0,0 0 0 0,0 0 0 16,-7 9-32-16,-2 6 0 0,-3 7 0 0,1 9 0 16,-1 7-128-16,-2 6 0 0,-3 7 0 0,-1 1 0 15,0 1 128-15,-1-2-128 0,-3-5 128 0,2 4-128 16,0 4 192-16,1 3-32 0,0 4-16 0,1-4 0 15,0-1-272-15,1-5-64 0,1-10-16 0,1-6 0 16,1-4-1184 0,1-7-224-16,0-4-48 0</inkml:trace>
  <inkml:trace contextRef="#ctx0" brushRef="#br1" timeOffset="165907.04">32233 14773 36799 0,'0'0'1632'0,"12"-5"336"0,4 0-1584 15,-6 5-384-15,7 1 0 0,3 3 0 0,3 0 288 0,5 0-32 16,1 2 0-16,3 2 0 0,1-2-256 0,28 8-144 16,-10-5 16-16</inkml:trace>
  <inkml:trace contextRef="#ctx0" brushRef="#br1" timeOffset="169534.09">12592 6374 7359 0,'-9'0'656'16,"0"1"-528"-16,0 2-128 0,0 0 0 15,2 1 1232-15,7-4 224 0,-11 4 32 0,11-4 16 0,0 0-512 0,-3 9-96 16,3-9-32-16,0 10 0 0,0-10-224 0,10 12-32 15,2-4-16-15,9 1 0 0,2-4-16 0,5-2 0 16,2-2 0-16,3-2 0 0,4 0-224 0,2-2-48 16,3 1-16-16,2-5 0 0,1 1-128 0,2 1-32 15,3-3 0-15,0-1 0 0,-2-5-128 0,-4-1 128 16,-2-1-128-16,-4-4 128 0,-1 0-128 0,-5 1 128 16,-4-4-128-16,-4 4 128 0,-1-1-128 0,-5 2 128 15,-4-1-128-15,-1 0 128 0,-5 0-128 0,-2 1 128 16,-5 1-128-16,-4 2 128 0,-3 3-128 0,-4-2 0 15,-4 1 0-15,-3 4 0 0,-3-3 0 0,-3 6 0 0,-4-1 0 16,1 7 0-16,-5 6 0 0,-3 1 0 0,-4 7 0 16,-2 4-176-16,0 3 176 0,-2 3 0 0,-4 1 0 0,6 2 0 15,1 3 0-15,3 5 128 0,3 0-128 0,4 1 0 16,-1 1 0-16,7 0 0 0,0-1 0 0,8 0 128 16,3-3-128-16,5 0 128 0,3-5-128 0,4 0 128 15,4-4-128-15,2 3 0 0,3-7 128 0,2-2-128 16,5-1 144-16,1-6-144 0,2 0 192 0,4 0-192 15,4-6 304-15,3 0-48 0,5-1-16 0,4-1 0 16,4-3-48-16,4-3-16 0,3-2 0 0,-3-1-7456 16,-4-2-1488-16</inkml:trace>
  <inkml:trace contextRef="#ctx0" brushRef="#br1" timeOffset="169816.04">14083 5471 23039 0,'-27'-11'1024'0,"12"11"192"0,-2 1-960 0,3 11-256 15,-1 5 0-15,1 6 0 0,0 4 272 0,1 6 16 16,-3 4 0-16,2 5 0 0,1 0-288 0,3 6 0 15,-4 0 128-15,3 10-128 0,-2 0 0 0,3 3 0 16,-3 4 0-16,0-4 0 0,4-3 0 0,0-2 0 16,4-1 0-16,0-4 0 0,2-4 128 0,-1-3-128 0,1-6 0 0,3-3 0 31,-1-6-368-31,2-1-176 0,0-6-32 0,3-6-6288 0,1-3-1264 0</inkml:trace>
  <inkml:trace contextRef="#ctx0" brushRef="#br1" timeOffset="170135.98">14552 6060 17503 0,'-8'-5'1552'0,"-6"2"-1232"0,-1 2-320 0,-3 3 0 15,-1 4 976-15,-3 4 144 0,-2 1 32 0,0-1 0 16,-2 4-848-16,5 0-176 0,3 2-128 0,3-4 192 15,5 1-192-15,2 1 0 0,5-4 0 0,1 2 128 16,4 2-128-16,1 0 0 0,5-4 0 0,2 4 0 0,7 2 0 0,0 1-144 16,3-1 144-16,1 1 0 0,1-4-128 0,1 0 128 15,-2 3 0-15,1 0 0 0,-2-2 0 0,-1 4 0 16,-2 2 0-16,-2-2 0 0,-1-3 128 0,-4-2 16 16,-5 0 16-16,-5 0 0 0,-4-3 208 0,-6 1 32 15,-4 3 16-15,-4-4 0 0,-3 0 176 0,-5-1 48 16,-2 2 0-16,-1-1 0 0,-1-4-256 0,1-2-32 15,2-2-16-15,0-2 0 0,2-1-336 0,1-3 144 16,3 1-144-16,1-8-12176 0</inkml:trace>
  <inkml:trace contextRef="#ctx0" brushRef="#br1" timeOffset="170485.09">14857 6240 22111 0,'11'0'1968'0,"3"2"-1584"0,3 0-384 0,2 1 0 16,4-1 0-16,1 1 0 0,3-4 0 0,1 1-176 16,5 1 176-16,0 0 144 0,1-2-16 0,-1 0-128 15,-1-3 128-15,-2 0-128 0,-3-4 0 0,-4 2 0 16,-5 1 0-16,-4-4-192 0,-4 1 16 0,-2-2 16 15,-5 1 160-15,-3-1 0 0,-2 2 0 0,-3-2 0 16,-4 4 0-16,-5-2 304 0,-5 3-48 0,-3 3-16 16,-1-2 288-16,-1 3 64 0,-1 1 16 0,-2 3 0 0,0 2 48 0,2 6 16 15,-1-1 0-15,2 3 0 0,1 2-448 0,3 1-96 16,1 3 0-16,2 2-128 0,2 3 128 0,4 1-128 16,3-3 0-16,4-2 0 0,3 4 0 0,4 3 128 15,2-3-128-15,4 2 0 0,0-3-192 0,6-3-128 16,1-1-48-16,2-3-11600 0</inkml:trace>
  <inkml:trace contextRef="#ctx0" brushRef="#br1" timeOffset="170901.7">15820 6272 22287 0,'-15'10'976'0,"4"3"224"0,1 5-960 0,-2 0-240 0,1-4 0 0,1 2 0 16,3 2 400-16,3 1 48 0,2 4 0 0,4-3 0 15,3-2-256-15,4-3-64 0,4-2 0 0,2-2 0 16,1-3-128-16,-2 0 0 0,2-5 144 0,-1-3-144 16,1-2 0-16,-2-3 0 0,0-3 0 0,-2 1 0 15,1-6 0-15,-2 0 144 0,1 3-144 0,-2-3 160 16,-2 1-160-16,-3 0 0 0,-1-1 0 0,-2 3 0 15,1 1 384-15,-3 9-16 0,0 0 0 0,0 0 0 16,0 0-112-16,0 0 0 0,0 0-16 0,6 9 0 16,-1 3-240-16,0 3 0 0,1 0 128 0,1 0-128 0,0-1 0 0,2 2 0 15,2-1 0-15,0-1 0 0,3-3 0 0,0-3 0 16,2-2 0-16,2-2 0 0,1-6 0 16,3-2 0-16,2-1 0 0,0-4 0 0,0 0 128 0,2-6-128 15,0-3 0-15,0 0 144 0,-2-4-144 0,-5-3 0 16,-1 0 144-16,0 0-144 0,-4-1 0 0,-2 0 0 15,1-3 0-15,-3 5 128 0,-1-3-128 0,-1 3 0 16,-1-5 0-16,0 2 0 16,-2-3-1072-16,1-1-224 0</inkml:trace>
  <inkml:trace contextRef="#ctx0" brushRef="#br1" timeOffset="171293.55">16910 5480 25791 0,'-13'12'1152'0,"5"-1"224"0,0 7-1104 0,-1 9-272 0,0 4 0 0,-1 5 0 15,-2 2 0-15,2 5 0 0,0 7-208 0,-3 3 80 16,-1 1 128-16,0 2 0 0,0 5 0 0,0 1 0 15,1-2 0-15,2-6 0 0,1-5 128 0,3-9-128 16,4-7 0-16,0-6 144 0,2-8-144 0,1-7 0 16,0-12 160-16,0 0-160 0,0 0 128 0,11-3-128 0,-1-5 192 15,3-6-32-15,0-3-16 0,1-3 0 0,0 0 112 16,2-4 0-16,2 1 16 0,0 0 0 0,2-2-64 0,-1 3-16 16,-1 3 0-16,0 3 0 0,0 2-32 15,-2 3-16-15,-3 6 0 0,1 3 0 0,2 8-144 16,-2 3 0-16,-2 4 144 0,-1 5-144 0,1 3 0 0,-2 3 0 15,-1-1 0-15,-2 1 0 0,0 6 0 0,-2 0 0 16,-1-1 0-16,0 1 0 0,-2-6 0 0,2 1 0 16,-2-3 0-16,2-2-128 15,0-2-1680-15,1-3-336 0,0-7-64 0,-5-8-16 0</inkml:trace>
  <inkml:trace contextRef="#ctx0" brushRef="#br1" timeOffset="171625.19">17390 6284 10127 0,'0'0'448'0,"0"0"96"0,0 0-544 0,0 0 0 0,5 15 0 0,3-6 0 15,1-2 2416-15,2-3 368 0,2-4 80 0,4-1 16 16,0 0-1760-16,5-3-352 0,1-4-64 0,1 1 0 16,-2-7-400-16,-2 1-80 0,0 0-16 0,-2-1 0 15,-4-1-208-15,-1 0 128 0,-3-2-128 0,-4 1 0 16,-1-2 128-16,-3 1-128 0,-5 1 0 0,-1 3 144 15,-2 0 128-15,-4 2 32 0,-3 3 0 0,0 6 0 16,-2-1 368-16,-1 4 80 0,-4 3 16 0,0 5 0 16,1 3-352-16,-3 4-64 0,2 2-16 0,0 0 0 15,1 2-208-15,1 0-128 0,1 1 160 0,3 3-160 0,2 0 192 16,3 3-48-16,1-4-16 0,4-3 0 0,7-1-128 0,1-1 0 16,2 0 0-16,3-2 0 15,2-4-400-15,3-2-64 0,3 2-16 0,2-4-8080 16,1 0-1616-16</inkml:trace>
  <inkml:trace contextRef="#ctx0" brushRef="#br1" timeOffset="171927.95">18274 6164 17503 0,'-17'12'1552'0,"6"-4"-1232"0,-2 6-320 0,-1 3 0 16,0 2 928-16,1 5 128 0,1 0 32 0,0 0 0 15,1 4-128-15,1-2 0 0,1 2-16 0,-1-3 0 16,2 3-624-16,3-5-112 0,1 0-16 0,1-4-16 16,1-4-16-16,1-2 0 0,1-2 0 0,0-11 0 15,0 0 0-15,0 0 0 0,0 0 0 0,10-7 0 16,-1 0 48-16,1-4 16 0,0-4 0 0,1-3 0 16,1-5-80-16,1 3-16 0,-3 1 0 0,4-3 0 15,0-3 320-15,2 0 64 0,2 4 16 0,1-3 0 16,1 1 208-16,1 2 32 0,-1 4 16 0,0 0 0 15,2 6-224-15,1 3-48 0,1 3-16 0,-1 1 0 16,0 2-304-16,0 3-64 0,-2 3-128 0,5 1 192 16,-2-1-192-16,0 6 0 0,3-1 0 0,-3 2 0 15,-1-2-1024-15,-2 2-256 0,1 3-64 16,-2-2 0-16</inkml:trace>
  <inkml:trace contextRef="#ctx0" brushRef="#br1" timeOffset="177322.49">21003 5135 8287 0,'0'0'368'0,"0"0"80"0,6-6-448 0,-1 1 0 15,2 2 0-15,-1-3 0 0,-1 0 896 0,-5 6 80 16,5-5 32-16,-5 5 0 0,0 0-368 0,0 0-64 15,0 0 0-15,6 4-16 0,-6-4-176 0,6 10-48 16,-3 0 0-16,0 4 0 0,-3 3 176 0,0 4 16 16,-1 6 16-16,-3 2 0 0,3 3-80 0,-3 6-16 15,0 3 0-15,-5 21 0 0,-1 3 64 0,0 0 0 16,0 2 0-16,1 3 0 0,0-1 0 0,0-5 0 16,-1 3 0-16,1 0 0 0,1 4-112 0,1-2-16 15,-1-7 0-15,2 0 0 0,0-5-64 0,0-1-32 0,0-6 0 16,1-4 0-16,0 1-32 0,1-1 0 0,0-3 0 0,4-1 0 15,-4-2 0-15,2-3-16 0,-2-6 0 0,2-2 0 16,2-1 48-16,2-4 16 0,-2-1 0 0,0-1 0 16,1-2-112-16,-1-7-32 0,0-2 0 0,1-2 0 15,-1 2-368-15,0-11-80 0,0 0-16 0</inkml:trace>
  <inkml:trace contextRef="#ctx0" brushRef="#br1" timeOffset="178038.93">19218 6540 9263 0,'0'0'400'0,"-7"-5"112"0,0 1-512 0,1-3 0 0,1 0 0 0,-2 2 0 16,2-2 528-16,5 7 16 0,-6-7 0 0,-2 4 0 0,8 3-96 0,-9-7 0 15,9 7-16-15,-9-2 0 0,2-1 0 0,7 3 0 16,-8-4 0-16,8 4 0 0,-7-2-64 0,7 2-16 16,0 0 0-16,0 0 0 0,0 0-32 15,0 0-16-15,0 0 0 0,0 0 0 0,0 0-16 0,0 0 0 16,0 0 0-16,10-8 0 0,1 2 16 0,3 5 0 15,1 1 0-15,5 0 0 0,0 0 0 0,4 0 0 16,4 0 0-16,1 2 0 0,4 1-16 0,3-1 0 16,2-1 0-16,1-1 0 0,0 0-144 0,1 0-16 15,3 0-128-15,1 3 192 0,-1-2-192 0,1 2 176 16,3 1-176-16,4-2 160 0,4-2-160 0,1 0 160 0,1-1-160 16,1 0 160-16,1-2-32 0,-1 0 0 0,1 2 0 15,3 1 0-15,4 0 32 0,0-1 0 0,2-3 0 16,-3 0 0-16,-2 1-160 0,-2 1 192 0,1 2-192 0,3 2 192 15,3-1-192-15,0 0 0 0,2-2 0 0,-1 0 0 16,-3 1 0-16,1 0 0 0,1 0 0 0,-1 0 128 16,7 2-128-16,-1-2 0 0,-1-2 0 0,-1-2 128 15,-1-3-128-15,1 6 0 0,1 4 0 0,2-3 0 16,1-3 240-16,-4 1 16 0,-5-2 0 0,2 1 0 16,0-1 48-16,4 2 16 0,-1 6 0 0,1-1 0 15,-2 0-96-15,-4-2-16 0,-3-3 0 0,-4 2 0 16,-2 0-208-16,1 2 128 0,-2 3-128 0,-2 0 0 15,-2-2 128-15,-2 0-128 0,-3-2 0 0,-5-1 144 16,-8-1-144-16,-5 1 0 0,-3 1 0 0,-6-1 0 16,-5 0-1856-1,-4 0-320-15</inkml:trace>
  <inkml:trace contextRef="#ctx0" brushRef="#br1" timeOffset="179693.45">19343 6491 10303 0,'0'0'448'0,"0"0"112"0,0 0-560 0,0 0 0 0,0 0 0 0,0 0 0 16,0 0 656-16,0 0 32 0,0 0 0 0,0 0 0 16,0 0-96-16,0 0-16 0,0 0 0 0,0 0 0 15,0 0-16-15,0 0-16 0,0 0 0 0,9 6 0 16,-9-6-48-16,14 6-16 0,-3 1 0 0,-1-5 0 15,4 0-16-15,0-1 0 0,1-1 0 0,1 0 0 16,-1 0-96-16,0-1-32 0,0-2 0 0,1 1 0 16,-2-5-112-16,1 2-32 0,1 1 0 0,4-3 0 15,-1-1-192-15,1-2 176 0,2 4-176 0,-1-3 160 16,-2 0-160-16,4 0 160 0,-1 0-160 0,-1-1 160 16,0 2-160-16,2 3 160 0,-1-3-160 0,1 2 160 0,0-4 48 0,-1 2 16 15,-2-3 0-15,0 2 0 0,1-1-80 0,-1 1-16 16,0-4 0-16,0 0 0 0,-4 2-128 0,1-2 160 15,-2 1-160-15,1 1 160 0,0-1-160 0,-1-1 0 16,0 3 0-16,2-3 128 0,-1-2-128 0,1 1 0 16,-2-1 144-16,0 2-144 0,-1-2 144 0,0-1-144 15,0 1 192-15,0 1-192 0,0 1 192 0,0-2-64 16,1 0 0-16,-2 1-128 0,1 0 256 0,1 1-64 16,2-1-16-16,-1 0 0 0,2 4-48 0,-1-1 0 15,-3-3 0-15,0 1 0 0,0 0-128 0,0 1 192 16,0 0-192-16,0 1 192 0,-2-3-192 0,1-2 0 0,-2 5 144 15,1 0-144-15,-2-6 128 0,1 1-128 0,1-2 128 16,-1 3-128-16,-2 1 0 0,1 1 128 0,3-1-128 16,-1 0 0-16,-2 1 0 0,2 4 0 0,2-3 0 0,2-1 128 15,-2 0-128-15,0-1 0 0,1 3 0 0,0 1 0 16,-1-4 0-16,1 2 0 0,1 2 0 0,-2-3 0 16,2 1 0-16,1 1 0 0,0-1 0 0,1 1 0 15,1 1 0-15,0-1 0 0,2 2 0 0,-3-1 0 16,-1 1 0-16,0 0 0 0,1 4 0 0,2-4 0 15,-1 1 0-15,-1 3 0 0,-2-2 0 0,0 2 0 16,0 1 0-16,-1 0 0 0,-1-1 0 0,0 1 0 16,0 2 0-16,0 2 128 0,0-2-128 0,2 1 128 15,-1 0-128-15,0 1 0 0,-1 1 0 0,0 2 0 16,-1-1 0-16,1 1 0 0,1 0 0 0,-1 3 0 0,0-3 0 16,1 2-128-16,2 2 128 0,1-2 0 0,-1-1 0 15,1 2 0-15,1 2 0 0,0-5 0 0,0 3 0 0,2 1 0 16,-1-2 0-16,2 2 0 0,0 0 0 0,0 0 0 15,-2 3 0-15,1-3 0 0,0 5 0 0,-2-3 0 16,1 2 128-16,-1-2-128 0,-2 4 0 0,1-1 0 16,-1-1 0-16,-1 1 128 0,1 2-128 0,-5 0 0 15,2-2 0-15,2 0 128 0,-2 2-128 0,-2 0 0 16,1-2 0-16,0 2 0 0,-2 1 0 0,4 3 0 16,-2-4 0-16,1 2 0 0,0 0 0 0,0 1 0 15,3-1 0-15,-3-2 0 0,-3 1 0 0,1-1 0 16,-1-3 0-16,0 3 0 0,1 2 0 0,-2 0 0 15,-1-2 0-15,0-2 0 0,1 2 0 0,0 0 144 16,-1-1-144-16,4 0 0 0,-3 1 176 0,0 0-176 16,-1 0 160-16,1-2-160 0,0 3 128 0,2-1-128 0,0 0 0 0,0-3 144 15,-1 2-144-15,1 0 0 0,-1-3 144 16,2 1-144-16,0 1 0 0,-1-3 0 0,1 2 0 0,0-3 128 16,0 1-128-16,-1-3 192 0,1 7-64 0,1-4 0 15,1 1-128-15,2-3 128 0,-2 3-128 0,1-3 128 16,1 2-128-16,0-2 128 0,0 4-128 0,1-5 128 15,0 3 0-15,0-4 0 0,-2-1 0 0,1 1 0 16,-2 2-128-16,0-2 192 0,1 1-64 0,0-1 0 16,1-3 0-16,-1-1 0 0,-1 2 0 0,1 0 0 15,-1-1 0-15,0 1 16 0,0 0 0 0,1-1 0 16,-2-2-144-16,2 0 192 0,2 1-192 0,0 0 192 16,-3 2-192-16,3 1 128 0,-4-1-128 0,2 1 128 0,0-4-128 15,-1 0 128-15,-1-1-128 0,-2-2 128 0,4 6-128 0,-4-3 192 16,1-3-192-16,-1 3 192 15,-1 0-192-15,0 0 128 0,0-1-128 0,-11 1 128 0,10 0-128 0,-10 0 160 16,0 0-160-16,10 1 160 0,-10-1-32 16,0 0 0-16,0 0 0 0,0 0 0 0,0 0-128 0,0 0 0 15,0 0 0-15,-9 4 0 16,-2 0-1984-16,-3-1-448 0,-13 0-64 0,-2 6-32 16</inkml:trace>
  <inkml:trace contextRef="#ctx0" brushRef="#br1" timeOffset="183244.8">20108 6228 2751 0,'0'0'256'0,"0"0"-256"16,0 0 0-16,0 0 0 0,0 0 1328 0,0 0 208 16,6-9 64-16,-6 9 0 0,4-8-1040 0,-4 8-208 15,0 0-32-15,3-10-16 0,-3 10 656 0,0 0 144 16,0 0 32-16,2-9 0 0,-2 9 80 0,-2-10 0 15,2 10 16-15,0 0 0 0,0-6-416 0,0 6-96 16,0 0-16-16,0 0 0 0,0 0-176 0,0 0-32 16,0 0-16-16,0 0 0 0,0 0-176 0,0 0-48 15,0 0 0-15,0 0 0 0,0 0 0 0,0 0-16 16,-2 11 0-16,2-1 0 0,2 2 16 0,0-1 16 0,-1 3 0 0,2 1 0 16,0 0-48-16,-1 3-16 0,1 0 0 0,-1-1 0 15,-1-2-16-15,3 1-16 0,0-3 0 0,0 0 0 16,-2 1 32-16,2-3 16 0,0 2 0 0,-1-2 0 15,-3-11 64-15,0 0 16 0,5 12 0 0,-2-3 0 16,-3-9 64-16,0 0 16 0,0 0 0 0,0 0 0 16,0 0 48-16,0 0 16 0,0 0 0 0,0 0 0 15,9-7 64-15,-1-3 0 0,-2 0 16 0,1 1 0 16,-1-7-160-16,0 0-48 0,0 2 0 0,-1-2 0 16,-2-4-64-16,4 0-32 0,-2 1 0 0,0 2 0 15,0-1-224-15,-1 1 176 0,-2 2-176 0,1 2 160 16,-1-1-160-16,1-1 0 0,0 2 0 0,-3 3 128 15,0-1-128-15,0 2 0 0,0 9 0 0,0 0 0 16,-3-8 0-16,3 8 0 0,0 0 0 0,0 0 0 0,-8 3 0 0,1 3 0 16,-2 0-144-16,1 7 144 0,1-1 0 0,-1 2-128 15,-1 0 128-15,1 2 0 0,0-2 0 0,0 3-128 16,-1 0 128-16,3 1 0 0,-2-4 0 0,2 1 0 16,-1-1 0-16,2 2 0 0,0-6 0 0,0 0 0 15,5-10 0-15,-6 13 0 0,1-3 0 0,0 1 0 16,-1-4 0-16,6-7 0 0,0 0 0 0,-3 10 0 15,3-10 0-15,0 0 0 0,0 0 0 0,0 0 0 16,0 0 0-16,0 0 0 0,0 0 128 0,0 0-128 16,0 0 0-16,0 0 144 0,0 0-144 0,-3-10 192 15,-2 1-192-15,2-3 192 0,2 3-64 0,0-1 0 0,1 10 0 0,-1-14 0 16,1-1-128-16,0 4 192 0,0-2-192 0,0 4 192 16,0 9-192-16,0-10 0 0,0 10 0 0,0 0 0 15,0 0 0-15,0 0 0 0,0 0 0 0,-4 11 0 16,1 5-192-16,-2-2 192 0,1 3-160 0,1 2 160 15,-2 0 0-15,-1 3 0 0,1 0-128 0,2-1 128 16,-1 3 0-16,-1-1 0 0,0-2 0 0,-1-4 0 16,1-1 0-16,0-1 0 0,1-4 0 0,2 1 0 15,2-12 0-15,-4 9 0 0,4-9 0 0,0 0 0 16,0 0 192-16,0 0-64 0,0 0 0 0,0 0-128 16,0 0 0-16,-2-8 0 0,0 2 0 0,2-3 0 15,-1 1 0-15,1-2 0 0,3 1 0 0,-1 0 0 16,-2 9 0-16,4-7 0 0,-4 7-160 0,4-12 160 15,0 5-272-15,-4 7 64 0,3-11 16 0,-3 11 0 16,0 0 48-16,5-6 16 0,-5 6 0 0,0 0 0 16,0 0-16-16,0 0 0 0,0 0 0 0,4-10 0 0,-1 3 144 15,-3 7-192-15,1-10 192 0,-1 10-192 0,0 0 192 0,0 0 0 16,0 0 0-16,0 0 0 0,-6-3 0 0,6 3 0 16,-9-6 0-16,-1 6 0 0,-3 6 0 0,-1-3 0 15,-4 5 0-15,-1-2 0 0,0-2 0 0,-4 4 0 16,-1-3 0-16,-1 0 176 0,-2 3-16 0,0-2 0 15,2 0 0-15,-1 2 0 0,0-3-16 0,0 3 0 16,1 0 0-16,-1-4 0 0,1-1-144 0,1 2 192 16,2-1-192-16,3-2 192 0,1 0-192 0,4-1 160 15,3-1-160-15,3 0 160 0,8 0-160 0,0 0 0 16,0 0 0-16,0 0 0 0,0 0 0 0,0 0 0 16,2-8 128-16,4 1-128 0,4 1 0 0,0 1 0 0,4-2 0 15,4 2 0-15,1-2 0 0,1 0 0 0,1 0 0 16,0 0 0-16,1 0 0 0,1 4 0 0,0-5 0 0,1 2 0 15,-4-1 0-15,2 0 0 0,2 2 0 0,-1-1 0 16,-1 0-128-16,-2 2 128 0,-1 2 0 0,-1 2 0 16,-3-3 0-16,-1 2 0 0,-3 1 0 0,0 0 0 15,-11 0 0-15,0 0 0 0,0 0 0 0,0 0 0 16,0 0 0-16,0 0 0 0,0 0 0 0,-12 5 0 16,-2 3 0-16,-2-1 0 0,-5-4 0 0,-2 2 0 15,-2 1 0-15,0-1 0 0,-2-1 0 0,1 1 0 16,1 0 128-16,0-1-128 0,0-1 0 0,1 0 128 15,0 3 0-15,3-3 0 0,1 0 0 0,5-2 0 16,4 3-128-16,2-3 128 0,9-1-128 0,0 0 128 16,0 0-128-16,0 0 128 0,0 0-128 0,0 0 128 15,6-9-128-15,8-1 0 0,4 1 0 0,2-2 128 0,3-2-128 0,1 2 0 16,2-2 0-16,0 5 0 0,4-1 0 0,-2 3 0 16,2-4 0-16,-1 4 0 0,2-3 0 0,-1 1 0 15,-2-2 0-15,2 2 0 0,-4-1 0 0,-3 3 0 16,-2 2 0-16,-5-2 0 0,-3-1 0 0,-3 4 0 15,-10 3 0-15,0 0 0 0,0 0 0 0,0 0 0 16,0 0 0-16,0 0 0 0,-10 9 0 0,-3-1 0 16,-3-2 0-16,-5 5 0 0,-2-1 0 0,-5 2 128 15,0-1-128-15,-1-3 128 0,-3-2-128 0,2 2 160 16,-2-5-160-16,2 3 160 0,0-3-160 0,4 2 192 16,0-1-192-16,3 1 192 0,3 0-192 0,4-2 192 15,2-3-192-15,1 1 192 0,13-1-192 0,0 0 128 16,0 0-128-16,0 0 128 0,0 0-128 0,2-7 0 0,5 0 144 15,2 1-144-15,3-4 0 0,4 1 0 0,1-3 0 0,4 5 0 16,0-2 0-16,2 3 0 0,1-3 0 16,4 1 0-16,-1-2 0 0,1 2 0 0,-1-3 0 0,-1 2 0 15,1-3 0-15,-3 5 0 0,-1-2 0 0,-4 5 0 16,-4-2 0-16,-3 1 0 0,-3 2 0 0,-9 3 0 16,0 0 0-16,0 0 0 0,0 0 0 0,0 0 0 15,0 0 0-15,-8 8 0 0,-3-3 0 0,-3 0 0 16,-5 4 0-16,-3 0 0 0,-1 3 0 0,-5-1 0 15,-2-1 0-15,-1 1 0 0,-1-2 0 0,2 1 0 16,-1-5 0-16,2 3 0 0,1 1 0 0,3-3 0 16,1 3 0-16,3-5 0 0,5-2 0 0,3 1 0 15,3 0 0-15,10-3 0 0,0 0 0 0,0 0 128 16,0 0-128-16,0 0 144 0,0 0-144 0,10-7 160 0,5 0-160 0,3-5 0 16,2 2 0-16,2 2 0 0,1-1 0 0,1 2 0 15,-1 0 0-15,1-1 0 0,0 1 0 0,0 0 0 16,-1 1 0-16,-1 1 0 0,-2-3 0 0,-1 2 0 15,-3 4 0-15,-4-1 0 0,-2 1-144 0,-10 2 144 16,0 0 0-16,0 0 0 0,0 0-144 0,-2 9 144 16,-6 2 0-16,-3-1-144 0,-3 0 144 0,-5 3 0 15,-4-3 0-15,-1 2 0 0,-2-3 0 0,1 2 0 16,1-3 0-16,-2 1 0 0,2-4 0 0,4 2 0 16,1-2 0-16,2-1 0 0,2 3 0 0,4-1 0 15,2-3 0-15,9-3 0 0,0 0 0 0,0 0-192 16,0 0 192-16,0 0-192 15,0 0-1856-15,14 2-384 0,3-1-80 0</inkml:trace>
  <inkml:trace contextRef="#ctx0" brushRef="#br1" timeOffset="184194.06">22218 6252 6447 0,'0'0'272'0,"0"0"80"0,0 0-352 0,0 0 0 0,0 0 0 0,0 0 0 16,0 0 2000-16,0 0 336 0,0 0 64 0,0 0 16 15,0 0-1200-15,0 0-256 0,0 0-32 0,0 0-16 16,0 0-80-16,0 0 0 0,0 0-16 0,-6 7 0 16,6-7-48-16,-5 9-16 0,-1 1 0 0,3-2 0 0,-1 2-80 0,3 0-16 15,-1 6 0-15,1-2 0 0,0 0-80 0,1-2-32 16,0 2 0-16,0 0 0 0,0 2-128 0,-2-2-32 15,0-4 0-15,1 4 0 0,1 1-128 0,0-4-48 16,0-11 0-16,-2 13 0 0,2-13-80 0,-1 13-128 16,1-13 176-16,0 0-176 0,0 0 272 0,0 0-48 15,0 0-16-15,0 0 0 0,0 0 272 0,0 0 48 16,-6-5 16-16,1-5 0 0,0-2-272 0,1 2-48 16,0-4-16-16,0 0 0 0,-1 4-80 0,1-3 0 15,0-2-128-15,1 1 192 0,-1-1-192 0,0-1 144 16,0 1-144-16,0 0 128 0,1 1-128 0,0 0 0 0,0 1 0 15,1 2 128-15,2 11-128 0,0 0 0 0,-5-7 0 0,5 7 0 16,0 0 0-16,0 0 0 0,0 0-128 0,-4 7 128 16,4-7 0-16,-4 16 0 0,-1 2-144 0,0 1 144 15,3 0 0-15,-1-1 0 0,2-3 0 0,1 4 0 16,1-1 0-16,0 1 0 0,2-1 0 0,-2-1 0 16,-1-2 0-16,3-4 176 0,-1 1-48 0,-2-12-128 15,0 0 272-15,4 14-48 0,0-5-16 0,-4-9 0 16,0 0-32-16,0 0-16 0,0 0 0 0,10 5 0 15,-10-5-16-15,10 0 0 0,-10 0 0 0,10-8 0 16,-2 2-144-16,-2-3 160 0,-1 1-160 0,0 2 160 16,-1-4-160-16,0-1 0 0,0 3-160 0,-4 8 160 15,4-13-752-15,-1 4-48 16,0-3-16-16,2 5 0 0,-1-3-2352 0,0 3-480 16</inkml:trace>
  <inkml:trace contextRef="#ctx0" brushRef="#br1" timeOffset="185744.55">22212 6362 12895 0,'-9'-7'1152'0,"4"3"-928"0,-2-4-224 0,1 3 0 16,-3 1 1280-16,4-2 192 0,-1 1 64 0,6 5 0 16,0 0-80-16,0 0-16 0,0 0 0 0,0 0 0 15,-3-10-560-15,3 2-112 0,0 8-32 0,0 0 0 16,0 0-384-16,0 0-80 0,9-4-16 0,-9 4 0 15,14 5-128-15,0 3-128 0,1-3 192 0,4 3-192 16,3 1 256-16,1-2-48 0,2 2-16 0,-1-1 0 16,3 2 48-16,2-2 0 0,0 3 0 0,3-2 0 15,1 1 80-15,-1-1 32 0,-4 0 0 0,1 0 0 16,1 0-64-16,-4-3-16 0,-3 3 0 0,-3-4 0 16,-1-1-80-16,-1 3-32 0,0-1 0 0,-1 1 0 15,-3-3-160-15,0 1 192 0,0-2-192 0,-2-1 192 0,-2-2-192 0,-10 0 128 16,12 1-128-16,-12-1 128 0,10 2-128 0,-10-2 128 15,0 0-128-15,0 0 128 0,0 0 48 0,0 0 0 16,0 0 0-16,0 0 0 0,0 0 96 0,0 0 32 16,0 0 0-16,-9-2 0 0,-1 0-176 0,-3 1-128 15,1 1 144-15,-1 1-144 0,-1 0 0 0,0 2 128 16,-3-2-128-16,1-1 0 0,-3 0 0 0,-2 0 0 16,-3 3 0-16,1-3 0 0,-2-4 0 0,0 1 0 15,-3 1 0-15,-2-1 0 0,-1-3 128 0,-1-3-128 16,3 2 0-16,-1-3 144 0,2 1 16 0,0-2 0 15,0 0 0-15,2 2 0 0,2-4-32 0,2 4-128 0,-2-4 192 16,3 3-64-16,4 1-128 0,0 0 0 0,1 0 144 16,2 1-144-16,1-1 0 0,2 4 144 0,-1-3-144 15,3 4 0-15,0 3 0 0,9 1 0 0,0 0 0 0,0 0-144 16,0 0 144-16,3 14-160 0,2-3 160 0,5 2-160 16,7 1 160-16,2 0 0 0,2-1-144 0,3 1 144 15,2 1 0-15,4 1 0 0,3 2 0 0,0-1 0 16,2-3 128-16,-1-3-128 0,2 2 0 0,-1-2 128 15,1-2 0-15,-2 3-128 0,-5-5 192 0,-1 1-64 16,0-6-128-16,-2 2 0 0,-6-2 0 0,-1-1 0 16,-2-1 0-16,-3-1 192 0,-2-1-192 0,-1 2 192 15,-11 0-192-15,0 0 0 0,8-1 0 0,-8 1 128 16,0 0 0-16,0 0 0 0,0 0 0 0,0 0 0 16,-5-8 0-16,-5 5 0 0,-3 0 0 0,0 2 0 15,-5-1-128-15,-3 2 0 0,-2-2 0 0,-1 1 0 0,-2-1 0 16,-4-1 0-16,-3-2 0 0,-1 1 0 0,4-1 0 15,-4-2 160-15,1 0-160 0,-1-2 160 0,-1 1-160 0,1 4 0 16,4-2 0-16,2 0 0 0,-1-2 0 16,0-2 0-16,-1 0 0 0,4-1-176 0,0-1 176 0,3 2 0 15,4-2 160-15,4 2-160 0,1 1 0 0,5 0 0 16,3 3 0-16,6 6 0 0,0 0 0 0,0 0-128 16,11-3 128-16,4 3 0 0,5-1 0 0,2 2-160 15,5 2 160-15,2 1-128 0,2-2 128 0,1 5 0 16,-3-2 0-16,5 2 0 0,0 2 0 0,1-1 0 15,-1 1 0-15,0-2 0 0,-1 5 0 0,1-1 0 0,-1-1 0 16,-3 0 0-16,-2-6 0 0,-3 1 0 16,0 2 0-16,-4-3 128 0,-2-2-128 0,-2-2 0 0,-3 0-128 15,-3 0 128-15,-11 0 0 0,10 0 0 0,-10 0 0 0,0 0 0 16,0 0 0-16,0 0 0 0,0 0 128 0,0 0-128 16,0 0 0-16,-6-4 0 0,-4-2 0 15,-3 1 128-15,-3 1-128 0,-2-5 0 0,-2 2 0 0,-3 0 0 16,0-2 0-16,-4 2 0 0,0-6 0 0,-2 1 0 15,1 2 0-15,1-1 176 0,0 2-176 0,0-2 192 16,1-1-192-16,2 3 0 0,1-1 0 0,3 2 0 16,1-3-288-16,2 5 64 0,3 1 16 0,3-1 0 15,1 4 64-15,10 2 16 0,-9 1 0 0,9-1 0 16,0 0 128-16,0 0-208 0,1 10 80 0,3-1 128 16,6 1-256-16,3-2 64 0,3 1 0 0,6 0 16 15,5 2 176-15,1-2 0 0,2 1 0 0,1 3 0 16,-1-3 0-16,3 3 0 0,3-2 0 0,-2-2 0 0,-2-2 0 0,0 2 0 15,-2-3 0-15,-2 0 0 0,-4-3 0 16,-2-3 0-16,-3 2 0 0,-4 0 0 0,-2-2 0 0,-2 0 0 16,-11 0 0-16,0 0 0 0,0 0 0 0,0 0 0 15,0 0 0-15,0 0 128 0,-6-11-128 0,-5 5 128 16,-2 2-128-16,-6-3 128 0,-5-2-128 0,-2 0 0 16,0 1 0-16,-2 2 0 0,-2-3 0 0,1 3 0 15,-4-3 0-15,4 1 0 0,0-3 0 0,2 2 0 16,0-3 0-16,2 3 0 0,2-2 0 0,1 2 0 15,2 1 0-15,2 1 0 0,3-6 0 0,1 4 0 16,3 3 0-16,0 3 0 0,4-3 0 0,7 6 0 16,0 0 0-16,0 0 0 0,0 0-128 0,0 0 128 0,0 0-128 15,0 0 128-15,0 0-128 0,14 9 128 0,0 4-128 0,4-3 128 16,2 1 0-16,3 2 0 0,2-4 0 16,-2 2-128-16,1-2 128 0,-1 3 0 15,4 0 0-15,-2-2 0 0,1 2 0 0,-1-3 0 0,-1 1 0 0,-5-1 0 16,0 0 0-16,-1-2 0 0,-3 4 0 0,-1-4 0 15,-2-1 0-15,-12-6 0 0,11 4 0 0,-11-4 0 16,0 0 0-16,0 0 0 0,0 0 128 0,0 0-128 16,0 0 0-16,-10-1 144 0,-1-2-144 0,-3-2 0 15,-3-1 0-15,-1 2 0 0,-1-1 0 0,0-4 0 16,-5 2 128-16,4-2-128 0,1 4 0 0,1-3 0 16,0 0 0-16,2 3 0 0,0-1 0 0,2 2-144 15,2 0-144-15,0 1-32 0,2 0 0 0,1-1 0 16,9 4-480-1,-9-1-96-15,9 1-32 0,0 0-13536 0</inkml:trace>
  <inkml:trace contextRef="#ctx0" brushRef="#br1" timeOffset="186797.11">22204 6566 11055 0,'0'0'976'0,"0"0"-784"0,0 0-192 0,0 0 0 16,0 0 800-16,0 0 112 0,0 0 32 16,0 0 0-16,0 0-240 0,0 0-32 0,0 0-16 15,0 0 0-15,0 0 176 0,-10-2 48 0,3-4 0 0,7 6 0 16,-6-8 144-16,0 2 16 0,2-4 16 0,-1 0 0 15,0-2-48-15,0-3-16 0,0-3 0 0,1 1 0 16,0-3-112-16,0 1-32 0,-1-2 0 0,1-1 0 16,0 3-112-16,1-1-32 0,0-3 0 0,2 3 0 15,1-2-304-15,0 2-64 0,1 2-16 0,-1 3 0 16,0-1-320-16,1 2 128 0,1 2-128 0,-2 3 0 16,3 0 0-16,-3 9 0 0,0 0 0 0,0 0 0 15,0 0 0-15,0 0 0 0,0 0-176 0,0 0 176 16,0 0-128-16,-1 13 128 0,-1-2 0 0,2 0-144 15,-3 2 144-15,2 0 0 0,1-2 0 0,0 2 0 0,1 0 0 16,0-3-128-16,1 1 128 0,0 1 0 0,1-3 0 16,-1 2 0-16,-2-11 0 0,0 0 0 0,5 9 0 0,-5-9 0 15,8 9 0-15,-8-9 0 0,0 0 0 0,0 0 128 16,0 0-128-16,0 0 128 0,9-5-128 0,-9 5 144 16,5-9-144-16,-1 0 160 0,-2 0-160 0,0-1 160 15,-4-2-160-15,1 0 160 0,-3 0-160 0,4 5 0 16,-2-2 144-16,-1 1-144 0,-1 1 0 0,4 7 128 15,-3-11-128-15,3 11 0 0,-6-7 0 0,4-1 0 16,2 8 0-16,0 0 0 0,-5-5 0 0,5 5 0 16,0 0 0-16,0 0 0 0,0 0 0 0,0 0-160 15,0 0 160-15,0 0 0 0,0 0-144 0,0 0 144 16,0 0 0-16,13 6-144 0,-1 3 144 0,1-2 0 16,-2 2 0-16,1-2-128 0,3 3 128 0,3-1 0 0,1 3 0 15,0-1 0-15,1 3 0 0,1 3 0 16,0 0 0-16,2 1 0 0,0-1 0 0,4-1 0 0,-1 3 0 0,5-1 0 15,-2 1 0-15,3 0 0 0,-2 0 0 0,1-1-128 16,-1-5 128-16,1-4 0 0,0 0 0 0,-1-2 0 16,-2 3 0-16,1-3 0 0,0 0 128 0,-1-2-128 15,0-2 128-15,-1 0-128 0,-3-1 160 0,-2-1-160 16,-3 2 0-16,0-2 0 0,-1-1 0 0,-3 0 0 16,-4 0 0-16,-11 0 0 0,11-4 0 0,-11 4 0 15,0 0 0-15,0 0 0 0,0 0 0 0,0 0 0 16,0 0-128-16,-11 3-32 0,3-2 0 0,-4 0 0 15,1-1-128-15,-1 2-32 0,1 0 0 0,-2-2 0 0,0 0 0 16,1 0-16-16,-1 0 0 0,-2 0 0 16,-1 0-208-16,2 0-32 15,-1 0-16-15,-1-1 0 0,-3 0 48 0,1-1 16 0,1 1 0 0,1-3 0 0,-2 1 160 16,-1-1 48-16,0 2 0 0,-1 0 0 0,-2-1 320 0,0 0 0 16,-1-1 0-16,1 0 0 0,-1 0 0 0,-3-2 0 15,-3-1 160-15,1 4-160 0,3-5 224 0,-1 3-64 16,1-1-16-16,-2-5 0 0,4 2 48 0,-1-3 16 15,1 4 0-15,-1-2 0 0,1 2 64 0,3-2 16 16,1 4 0-16,0-4 0 0,0-2-112 0,3 3-32 16,4-2 0-16,0 3 0 0,2 4 0 0,2-2 0 15,8 6 0-15,0 0 0 0,-5-8 48 0,5 8 16 16,0 0 0-16,0 0 0 0,10-5-208 0,2 0 0 0,1 4 0 16,2 1 0-16,1 1 0 0,3 2 0 0,2 2 0 15,0-1 0-15,4 2 0 0,0 3 0 0,3-1 0 16,-3 1 0-16,2-4 0 0,1 1 0 0,3 2 0 0,-1-6 0 15,1 1 176-15,-2 0-176 0,-3 3 192 0,0-5-192 16,-2-5 192-16,-2 3-64 0,-5-1 0 0,0 1-128 16,-3 0 128-16,-3 0-128 0,-11 1 0 0,0 0-9280 15,0 0-1920-15</inkml:trace>
  <inkml:trace contextRef="#ctx0" brushRef="#br1" timeOffset="188929.87">19906 6431 11055 0,'-12'-8'480'0,"6"6"112"0,0-2-464 0,-2 4-128 0,-1 0 0 0,2-1 0 15,-2 1 416-15,0 1 64 0,-3 2 16 0,2-6 0 16,-3 2-496-16,3 1 0 0,-1 0 0 0,-1 0 0 16,0 1 0-16,-4 3 0 0,2-2 0 0,0 0 0 15,-2-1 752-15,-1 0 48 0,1 0 16 0,-1 3 0 16,2 1 336-16,-1 0 64 0,2-2 0 0,1 3 16 15,0 2-336-15,3-3-64 0,0 0 0 0,1 1-16 16,1 0-304-16,8-6-64 0,0 0-16 0,0 0 0 0,0 0-144 16,0 0-32-16,0 0 0 0,0 0 0 15,0 0 64-15,10 1 0 0,3-4 0 0,4-1 0 0,2-6 16 0,2 1 16 16,4-3 0-16,0 0 0 0,2 2-80 0,-1-1-16 16,1 3 0-16,1-2 0 0,0 1-96 0,0-4-32 15,-1 1 0-15,-2-1 0 0,2 1 16 0,-3-2 0 16,0 0 0-16,-2 3 0 0,-3-2-144 0,-3 1 192 15,-2 1-192-15,0 0 192 0,-2 1-192 0,-2 2 128 16,-1 3-128-16,-9 5 128 0,0 0 0 0,7-6-128 16,-7 6 192-16,0 0-64 0,0 0-128 0,0 0 192 15,0 0-192-15,0 0 192 0,0 0-192 0,0 0 192 16,0 0-192-16,-2 10 192 0,-2-1-192 0,1 0 0 16,3-9 0-16,-3 14 128 0,-1-4-128 0,0 1 0 0,-1 2 0 15,0-2 0-15,0 3 0 0,0 2 0 0,0-1 0 16,-1-4 0-16,4 2 0 0,-3 2 0 0,1-3 128 0,3 2-128 15,1 1 0-15,1 0 128 0,2 1-128 0,-1-5 0 16,-2-11 0-16,5 10 0 0,-5-10 128 0,7 12-128 16,-7-12 0-16,10 5 128 0,-10-5-128 0,9 1 128 15,-9-1 112-15,10-4 16 0,-3 0 0 0,2-2 0 16,-9 6-96-16,7-8-16 0,-2-3 0 0,1 2 0 16,-5-2-144-16,2 2 192 0,-2-4-192 0,-1 4 192 15,0 9-192-15,-1-9 0 0,0-1 0 0,1 10 0 16,-3-8 0-16,3 8 0 0,-5-10 128 0,5 10-128 15,0 0 0-15,0 0 0 0,0 0 0 0,0 0 0 16,-9-5 0-16,9 5 0 0,-8-2 0 0,8 2 0 0,-7 3-160 16,7-3 160-16,0 0 0 0,0 0-144 15,-6 9 144-15,6-9 0 0,-7 9-144 0,3 0 144 0,4-9 0 16,0 0 0-16,-6 9 0 0,1 2 0 0,0-3 0 16,0 3 0-16,-2-2 0 0,1 2 0 0,-2-6 0 0,0 3 0 15,-3-2 0-15,0 1 0 0,-2 1 0 0,-1-3 0 16,1 0 0-16,-2 1 0 0,-1-3 160 0,-2 1-160 15,0-2 192-15,-2 1-192 0,-3 1 240 0,0-3-64 16,-1 0-16-16,0 0 0 0,0-1-32 0,-2 2-128 16,1-2 192-16,-2 0-64 0,0 0-128 0,2 0 0 15,-2-2 0-15,6 1 128 0,-2 0-128 0,1-2 0 16,1 0 0-16,0 0 128 0,1-1-128 0,2 3 0 16,5 0 0-16,-1-1 0 0,4 1 0 0,1-1 0 0,9 2 0 15,0 0 0-15,0 0 0 0,0 0 0 0,0 0 0 16,0 0 0-16,12-3-128 0,3 2 128 0,3-2-160 0,2 1 160 15,2-1-128-15,-2 2 128 0,2-4 0 0,2 0-144 16,0 1 144-16,3 1 0 0,-1 1 0 0,2-2 0 16,2-2 0-16,-1 2 0 15,-1 1 0-15,2-2 0 0,1-1 0 0,-1 2 0 0,-2 1 0 0,-1 0 0 16,-4-2 0-16,-3 1 0 0,-2 0 0 0,-3 1 0 16,-3 1 0-16,-12 2 0 0,0 0 0 0,0 0 128 15,0 0-128-15,0 0 0 0,0 0 128 0,-12-5-128 16,-2 2 0-16,-5 2 0 0,-4 0 0 0,-3-1 128 15,-5 1-128-15,-1 1 0 0,1-1 0 0,-3 2 0 16,-1 0 0-16,-1 2 0 0,-1-2 0 0,3 2 0 16,-1 1 0-16,-1-1 0 0,-1 0 128 0,0-3-128 15,0-1 0-15,2 1 128 0,0 1-128 0,5-1 0 0,3 0 0 16,4-1 0-16,7-3 0 0,3 3 0 0,4 1 0 0,9 0 0 16,0 0 0-16,0 0 0 0,0 0 0 0,0 0 0 15,9 6 0-15,4-4-128 0,5 0 128 0,3-1 0 16,3 2 0-16,3-3 0 0,1-3 0 0,4-1 0 15,2 0 0-15,-3-2 0 0,-1 1 0 0,2 0 0 16,-2-4 0-16,5 4 0 0,-2 2 0 0,-1 0 0 16,-2-3 0-16,-2 3 0 0,-3-2 0 0,0 2 0 15,-3-3 0-15,-2 2 128 0,-4 1-128 0,-3 1 0 16,-13 2 0-16,0 0 0 0,0 0 0 0,0 0 0 16,0 0 0-16,0 0 128 0,-9 2-128 0,-3 2 0 15,-3-1 0-15,-3 3 0 0,-1-3 0 0,-2 2 0 0,-1 1 0 16,-5 0 0-16,-2-1 0 0,0 6 0 0,0-1 0 0,-2 0 0 15,3 4 0-15,-1-4 0 0,-1 2 0 0,0-5 0 16,2 1 0-16,4-6 0 0,5 1 0 0,4-1 0 16,2 1 0-16,5-2 0 0,8-1 0 0,0 0 0 15,0 0 0-15,0 0 0 0,0 0 0 0,16-4 0 16,2-1 0-16,3 0 0 0,3-4 0 0,2 2 0 16,-2-3 0-16,1 1 0 0,2-3 0 0,2 5-128 15,2-4 128-15,1 6 0 0,-1-2 0 0,0 2 0 16,-1 0 0-16,2-2 0 0,2 3 0 0,1 1 0 15,-2-4 0-15,-1-2 0 0,-2 3 0 0,-1-2 0 16,-2 3 0-16,-2 0 0 0,-4-4 0 0,-3 4 0 16,-3 3 0-16,-1-1 0 0,-3 2 0 0,-1 0 0 15,-10 1 0-15,13-3 0 0,-13 3 0 0,0 0 0 16,0 0 0-16,0 0 0 0,0 0 0 0,0 0 0 0,0 0 0 0,0 0 0 16,0 0 0-16,0 0 0 0,-6 9 0 15,6-9 0-15,-10 5 0 0,1 0 0 0,0 1 0 0,1-2 0 16,8-4 0-16,0 0 0 0,-9 3 0 0,9-3 0 15,0 0 0-15,0 0 0 0,0 0 0 0,0 0 0 16,0 0 0-16,0 0 0 0,0 0 0 0,0 0 0 16,0 0 0-16,0 0 0 0,0 0 0 0,7-8 0 15,-1-1 0-15,2 2 0 0,-1-5 0 0,1 5 0 16,-1-5 0-16,2 4 0 0,0 0 0 0,3 1 0 16,-1-3 0-16,-1 2-128 0,-2-2 128 0,1 3 0 15,0-4 0-15,-2 5 0 0,1 1 0 0,-2-3 0 16,-6 8 0-16,7-6 0 0,-7 6 0 0,6-8 0 15,-6 8 0-15,0 0 0 0,0 0 0 0,0 0 0 0,0 0 0 16,0 0-128-16,0 0 128 0,-1 11 0 0,-2 0 0 16,1-1-128-16,-2 3 128 0,-1 3 0 0,1 2 0 0,-1 1 0 15,0-1 0-15,0 0 0 0,-2 1 0 0,1-1 0 16,-2 1 0-16,2 0 0 0,-2-1 0 0,5-1 0 16,-2 1 0-16,1-2 0 0,-1-3 0 0,3-4 0 15,2-9 0-15,0 0 0 0,-2 13 0 0,2-13 0 16,0 0 0-16,0 0 0 0,0 0 0 0,0 0 0 15,0 0 160-15,0 0-32 0,0 0-128 0,2-9 192 16,0 0 0-16,1-3 0 0,0-2 0 0,0 0 0 16,-2-3-64-16,0 2 0 0,0 1-128 0,1 0 192 15,-2-3-192-15,0 1 0 0,0 1 128 0,0-1-128 16,1 1 0-16,-1 0 0 0,0 2 128 0,0 4-128 0,0-1 0 0,0 10 0 16,0 0 0-16,0 0 0 0,0 0-160 0,0 0 160 15,-5 9-128-15,0 2 128 0,0 5-160 0,2 3 160 16,-1 4-192-16,2-1 192 0,-1 3-144 0,1 1 144 15,-1-2 0-15,3 4-144 0,0-3 144 0,0-1 0 16,0 0 0-16,0-3 0 0,0-1 0 0,0 0 0 16,1-4 0-16,1 0 0 0,-1-7 0 0,-1-9-208 15,0 0 48-15,4 10 16 16,-4-10-1696-16,0 0-336 0,0 0-64 0</inkml:trace>
  <inkml:trace contextRef="#ctx0" brushRef="#br1" timeOffset="189663.58">19924 6498 23039 0,'-22'-6'1024'0,"7"2"192"16,-3 3-960-16,-1 2-256 0,-1 3 0 0,0-1 0 16,1-1 256-16,0 1 16 0,0 2 0 0,1 1 0 0,1-2-272 0,1 1 128 15,1 1-128-15,1-1 0 0,0-2 0 0,0 1 0 16,0 0 0-16,0-1-144 0,2-1 144 0,1 0 0 16,1-1 0-16,10-1-128 0,-9 0 128 0,9 0 0 15,0 0 160-15,0 0-160 0,0 0 464 0,0 0 0 16,0 0 0-16,12-6 0 0,3-3-96 0,8 3-32 15,2-4 0-15,5 3 0 0,3-2-144 0,2 4-16 0,3 2-16 16,2-4 0-16,-2 0 0 0,1 0 0 16,2-3 0-16,-2 4 0 0,-2-3-160 0,-2 2 192 0,-2-3-192 0,0 4 192 15,-2 0-192-15,-1-1 0 0,-4 2 144 0,-2 3-144 16,-3-1 0-16,-5 2 144 0,-2 1-144 0,-5 1 0 16,-9-1 128-16,0 0-128 0,0 0 0 0,0 0 0 15,0 0 224-15,-7 1-64 0,-6 2-16 0,-5-1 0 16,-4 3 0-16,-3 2 0 0,-4-3 0 0,0-2 0 15,-1 5 128-15,0 1 32 0,-3 3 0 0,-2-2 0 16,-1-3 16-16,-3 0 16 0,-1-1 0 0,3-2 0 16,0 1-80-16,5-2-32 0,1 2 0 0,4-3 0 15,3 1-16-15,5-1 0 0,5-1 0 0,2 1 0 16,12-1-64-16,0 0-16 0,0 0 0 0,0 0 0 0,0 0-128 0,0 0 0 16,14 0 0-16,4 0 128 15,2 0-128-15,2-1 0 0,2 0 0 0,1 1 0 0,3 0 0 0,0 0 0 16,0 0-144-16,0-2 144 0,2 1 0 0,-2 0 0 15,0-3 0-15,-3 3 0 0,-2-2 0 0,-3 2 0 16,-3 0 0-16,-3 1 0 0,-3-2-160 0,-1 2 32 16,-10 0 0-16,0 0-9920 15,10-2-1984-15</inkml:trace>
  <inkml:trace contextRef="#ctx0" brushRef="#br1" timeOffset="190500">22199 6470 12895 0,'0'0'576'0,"0"0"112"0,0 0-560 0,0 0-128 0,0 0 0 0,0 0 0 15,0 0 1568-15,-9 7 288 0,9-7 48 0,0 0 16 16,-9 2-1024-16,9-2-208 0,0 0-48 0,-9 2 0 16,9-2-240-16,0 0-48 0,0 0-16 0,-7-4 0 15,0-4 304-15,5 1 64 0,-1-5 16 0,2 3 0 16,0-2 32-16,-1 1 0 0,2-2 0 0,0-2 0 15,0 0-96-15,-1 1-16 0,0-1 0 0,-2-2 0 16,2-2-32-16,-2 0-16 0,1 2 0 0,1 1 0 16,-1-1-272-16,1 5-64 0,0-1-16 0,1 12 0 15,0 0-240-15,0 0 0 0,0 0 0 0,0 0 0 16,0 0 0-16,0 0 0 0,0 0 0 0,0 0-160 16,-5 12 160-16,2-1-128 0,1 2 128 0,4 2-128 15,1-2 128-15,1 0 0 0,-2 1 0 0,3 0-128 16,0-2 128-16,0-1 0 0,2 1 0 0,0-4 0 0,-7-8 0 0,12 10 0 15,-2-4 0-15,-1 1 0 0,-9-7 0 0,13 4 0 16,-2-2 0-16,3-2 128 0,-1 0 80 0,1-1 32 16,0-2 0-16,0 3 0 0,0 2 0 0,0 0 0 15,0-1 0-15,1 1 0 0,0-2-112 0,-1 2-128 16,1 5 176-16,1-2-176 0,-1-3 128 0,1 6-128 16,2 2 0-16,2 3 0 0,2-3 128 0,-2 1-128 15,1 1 0-15,-1-3 0 0,2 2 0 0,1-2 0 16,-1 1 0-16,4-3 0 15,-3 3-1872-15,-2-7-432 0</inkml:trace>
  <inkml:trace contextRef="#ctx0" brushRef="#br1" timeOffset="192032.69">19519 6404 8287 0,'0'0'736'0,"0"0"-592"0,-10-2-144 0,1-1 0 15,9 3 864-15,-9 0 144 0,1-2 16 0,8 2 16 0,-11 2-224 16,4 3-48-16,0-1-16 0,7-4 0 0,-6 9-288 0,2 0-48 15,4-9-16-15,-2 13 0 0,2-13-80 0,3 10-32 16,-3-10 0-16,12 9 0 0,-2-7 384 0,4-3 80 16,1-2 16-16,3-4 0 0,1-3 272 0,2-3 64 15,0 0 16-15,2-1 0 0,5-1-544 0,0-2-96 16,-1 1-32-16,-1-2 0 0,0-2-128 0,-1-2-16 16,1 2-16-16,-1 1 0 0,-2 2-128 0,-3 1-32 15,-2-1 0-15,-4 3 0 0,0 0 0 0,-4 2-128 16,-2 1 192-16,-2 1-64 0,-6 10-128 0,0 0 128 15,0 0-128-15,0 0 128 0,0 0-128 0,0 0 0 16,-10 14 0-16,0 0 0 0,-2 0-144 0,0 3-16 0,-1-1 0 16,0 3-7952-1,1 0-1584-15</inkml:trace>
  <inkml:trace contextRef="#ctx0" brushRef="#br1" timeOffset="192768.11">19405 6657 11967 0,'0'0'1072'0,"0"0"-864"0,0 0-208 0,0 0 0 15,9-5 1008-15,2-1 144 0,3 1 48 0,4 2 0 16,4-7-384-16,-2 4-80 0,4-5-16 0,3 3 0 15,-2-5-432-15,2 0-96 0,4 0 0 0,-2-1-16 16,-1 1-176-16,0 0 128 0,1 0-128 0,-2-1 128 16,2-2-128-16,0 2 0 0,-1-2 0 0,-1 2 0 15,-2-1 0-15,1 1 0 0,-1 0 0 0,-3 4 0 16,-3-3 0-16,-2 1 240 0,0 3-16 0,-2 0 0 16,-2 2 32-16,-2 1 16 0,0 2 0 0,-11 4 0 15,0 0-144-15,0 0-128 0,0 0 192 0,0 0-192 16,-2 12 224-16,-7-2-64 0,-2 1-16 0,-7 3 0 15,-5-1-16-15,-3 0 0 0,-5-1 0 0,-1 2 0 0,-2-2-128 16,0 1 160-16,-1-2-160 0,2-5 160 0,2-2-160 16,1 4 0-16,4-3 0 0,1 1 0 0,3-6 240 0,3 0 16 15,3-1 0-15,5 1 0 0,2-1 192 0,9 1 64 16,0 0 0-16,2-7 0 0,4-3-128 0,5 1-32 16,3-3 0-16,5 1 0 0,4-1-80 0,2-2-16 15,3 0 0-15,4 2 0 0,1-2-128 0,0 2-128 16,0 1 192-16,0-1-192 0,0-4 128 0,0 1-128 15,-2 0 0-15,-1 5 0 0,0 0 0 0,-1 4-256 16,0 4 32-16,-1-1-12176 0</inkml:trace>
  <inkml:trace contextRef="#ctx0" brushRef="#br1" timeOffset="196235.12">21542 16406 4607 0,'0'0'192'0,"0"0"64"0,0 0-256 0,0 0 0 0,0 0 0 0,0 0 0 15,0 0 1568-15,0 0 272 0,0 0 48 0,0 0 16 16,0 0-1328-16,0 0-272 0,0 0-48 0,0 0-16 16,0 0 160-16,0 0 48 0,0 0 0 0,0 0 0 0,0 0 160 0,0 0 32 15,0 0 16-15,0 0 0 0,0 0-48 0,0 0-16 16,0 0 0-16,0 0 0 0,0 0-288 0,0 0-64 15,12 0-16-15,-12 0 0 0,0 0-80 0,8 13-16 16,-2 0 0-16,-2 3 0 0,-1 3 224 0,-2 3 32 16,0 0 16-16,-1 6 0 0,0 2-128 0,0 3-16 15,-2 1-16-15,-2 3 0 0,-2-2-240 0,-2-2 176 16,-1 0-176-16,0 0 160 0,0-3-160 0,0 2 128 16,-1 0-128-16,3 0 128 0,2-3-128 0,-2 0-224 15,2 2 48-15,1-6 16 16,3-2-720-16,1 2-144 0,0 8-16 0,1-10-16 0</inkml:trace>
  <inkml:trace contextRef="#ctx0" brushRef="#br1" timeOffset="196751.86">21473 17083 8863 0,'0'0'384'0,"13"0"96"0,0-3-480 0,1 2 0 0,1 1 0 0,0-2 0 15,3-1 128-15,-2-2-128 0,2 3 0 0,1 2 0 16,0-1 0-16,2 1 0 0,-1 0 0 0,3 1 0 16,4 2 720-16,0 2 48 0,1 0 16 0,4-1 0 15,3 1-144-15,4 3-16 0,5-3-16 0,5 2 0 16,-1-2-608-16,0-1 0 0,-2 1 0 0</inkml:trace>
  <inkml:trace contextRef="#ctx0" brushRef="#br1" timeOffset="197537.86">21636 16424 4607 0,'0'0'400'0,"0"0"-400"0,0 0 0 0,0 0 0 0,0 0 1168 0,-8 1 160 16,8-1 16-16,0 0 16 0,0 0-960 0,0 0-192 15,0 0-32-15,0 0-16 0,0 0 352 0,12 11 64 16,-1-4 0-16,2 5 16 0,1-1 288 0,4-1 48 16,2 3 16-16,4 0 0 0,3-2-544 0,1 3-96 15,5 4-32-15,5 1 0 0,4 3-16 0,6 3-16 16,0-2 0-16,1 1 0 0,-2 0-240 0,0-1 0 15,0-1 0-15,1 3-160 0,3-1 160 0,1-1 0 16,4 1 128-16,1-1-128 0,0 0 0 0,-3 1 0 16,-6-1 0-16,-1-1-128 0,0-2 128 0,-1 0 0 0,1-2 0 15,0-1 0-15,3-1 0 0,2 1 0 0,1-1 0 0,0-2 0 16,0-1 0-16,-4 1 144 0,-3 1-144 0,1 0 0 16,-1-2 160-16,1-1-160 0,0 2 128 0,2-2-128 15,3-2 128-15,-1 2-128 0,0-3 0 0,-6 0 128 16,-6-4-128-16,-2 1 0 0,-3-2 0 0,-1-2 128 15,0 1-128-15,-2 0 0 0,-3-1 0 0,-2 2 128 16,1 0-128-16,-3-2 0 0,-1 0 0 0,-1 0 0 31,-3-3-432-31,-1 0-16 0,-6-1 0 0,-1 1-7104 0</inkml:trace>
  <inkml:trace contextRef="#ctx0" brushRef="#br1" timeOffset="201155.09">21513 16320 4607 0,'0'0'400'0,"0"0"-400"0,0 0 0 0,0 0 0 16,0 0 1920-16,0 0 288 0,0 0 64 0,0 0 16 15,0 0-1408-15,0 0-288 0,0 0-48 0,0 0-16 16,-4 11 176-16,1 3 48 0,2 2 0 0,0 0 0 16,-1 2-192-16,1 2-48 0,1 1 0 0,0-1 0 15,-1 4-64-15,0 3 0 0,1-1-16 0,0 5 0 16,0 2-112-16,0 3 0 0,0-5-16 0,2 0 0 16,1 2-112-16,0-1-32 0,1-1 0 0,3-1 0 0,-1-1-160 0,0 0 0 15,2-5 0-15,1 2 0 0,0-3 0 0,1-3 128 16,-1-3-128-16,0-2 0 0,0-3 0 0,1 0-304 15,0-4 48-15,-1-2-9600 16</inkml:trace>
  <inkml:trace contextRef="#ctx0" brushRef="#br1" timeOffset="202151.73">21463 16333 6447 0,'0'0'576'0,"0"0"-576"0,0 0 0 0,0 0 0 16,9-3 784-16,-9 3 48 0,0 0 16 0,11-1 0 16,-11 1-208-16,13-1-64 0,-3-1 0 0,-1 2 0 15,-9 0 112-15,14 2 16 0,-1-1 0 0,-1 1 0 16,1 2 64-16,0 4 32 0,0-4 0 0,1 5 0 16,1 1-160-16,1 1-48 0,2 1 0 0,4 0 0 0,2 5-160 0,1-1-48 15,2 2 0-15,2 1 0 0,2 0-176 0,2 2-32 16,2 5-16-16,2-2 0 0,1 4-160 0,2 0 0 15,0 0 0-15,-1-2 0 0,-3 2 0 0,-1-4 0 16,-2 1 0-16,1 1 0 0,-2-5 0 0,1 2 128 16,-2-2-128-16,-1 0 0 0,1-3 128 0,2-3-128 15,3-2 0-15,0 0 128 0,-2-6-128 0,2 3 128 16,1-3-128-16,-4-1 128 0,-3-3-128 0,1-1 160 16,1-1-160-16,-1 2 160 0,1-2-160 0,3 1 0 15,-2-1 0-15,2 1 0 0,2-2 0 0,1 0 128 16,2 3-128-16,2-3 0 0,-1 0 0 0,0 1 0 0,-3-1 0 0,-1 0 0 15,-1-1 0-15,-1 1 0 0,0 0 0 16,0 0 0-16,0 1 160 0,-2 0-160 16,-2 2 192-16,4-2-192 0,-2-1 128 0,-1 2-128 0,-3-2 0 0,-1 0 0 15,-5 0 0-15,-2 0 0 0,-2-2 0 0,-1 2 0 16,-3 0 0-16,-3 0 0 0,-2 0 0 0,-10 0 0 16,11-1 0-16,-11 1 0 0,8-1-128 0,-8 1 128 15,0 0 0-15,0 0 0 0,0 0 0 0,0 0 0 16,0 0 0-16,0 0 0 0,0 0 0 0,0 0 0 15,0 0 0-15,0 0 0 0,0 0 0 0,0 0 0 16,0 0 0-16,-4 9 0 0,4-9 0 0,-7 9 0 16,-2-6 0-16,9-3 0 0,-12 5 0 0,1-2 0 15,-4 1 0-15,-1-2 0 0,1 0 0 0,-2-2 160 16,0 1-160-16,-2-1 0 0,-2 1 0 0,-2 0 0 0,1 1 0 16,-1-1 0-16,-1 0 0 0,-1-1 0 0,0 0 0 0,1 0 0 15,-3 0 0-15,0 0 0 0,1 1 0 0,-1 1 0 16,0-2 0-16,1 0-176 0,-4 2 176 0,0-2 0 15,-4 0 0-15,-2 2 0 0,-2-1 0 0,0 0 0 16,-2 0 0-16,1 1 0 0,-2-2 0 0,2 1 0 16,-1 0 0-16,2 2 0 0,1-2 128 0,2-1-128 15,-1 0 160-15,-1 1-160 0,-1 1 224 0,-1-2-48 16,-2-2-16-16,3 4 0 0,2 1 16 0,2-1 0 16,1-2 0-16,1 2 0 0,0-1-176 0,2 1 0 15,-2 0 0-15,3 2 0 0,0 0 0 0,-2-2 0 16,-2 1 144-16,-1 0-144 0,-2-1 0 0,-3 1 128 15,-4-3-128-15,-1 0 0 0,1 0 0 0,0 0 0 0,0-2 0 16,2 1 0-16,2-1 0 0,3 0 0 16,3 2 0-16,1-2 128 0,0-2 192 0,3-1 32 0,4 0 16 0,1 0 0 15,1 0-176-15,4 1-48 0,1-1 0 0,0 2 0 16,5 1-144-16,2-2 0 0,0 1 0 0,0 1 128 16,4-1-128-16,7 3 0 0,-10-1 0 0,10 1 0 15,-8-4 0-15,8 4 0 0,-8-3 0 0,8 3 0 31,-6-5-416-31,6 5-16 0,-6-2 0 0,6 2 0 16,0 0 0-16,-7-3 0 0,7 3 0 0,0 0 0 16,0 0-208-16,0 0-32 0,0 0-16 0,0 0 0 15,0 0-1120-15,0 0-240 0</inkml:trace>
  <inkml:trace contextRef="#ctx0" brushRef="#br1" timeOffset="203277.79">21361 16924 6447 0,'-2'-10'576'0,"0"-2"-576"0,2-3 0 0,3-2 0 0,0 0 1856 0,2-3 272 15,1-1 48-15,-2-1 16 0,3-4-1808 0,2-1-384 16,0-5 0-16,-1-4 0 16,1 0-592-16,-2-1 0 0,0-3 0 0,-1 1 0 15,-1 1 32-15,-2 2 16 0,0 3 0 0,0 4 0 0,-3 4 1120 0,3 3 240 16,-1 3 32-16,-1 1 16 0,-1 3 208 0,0 2 32 15,3 0 16-15,-6-1 0 0,3 7-624 0,0 7-128 16,0 0-32-16,3-10 0 0,-3 1-336 0,0 9 128 0,0 0-128 0,0 0 0 16,0 0 0-16,0 0 0 0,0 0 0 15,0 0 0-15,0 0 0 0,0 0 0 0,0 0 128 0,0 0-128 16,5 7 224-16,0 5-32 0,0-5 0 0,2 5 0 16,-1-6 16-16,4 4 0 0,2-1 0 0,1 5 0 15,3-1 16-15,2 1 0 0,-1 2 0 0,4 2 0 16,0 0-48-16,3 1-16 0,3 0 0 0,4 3 0 15,3-1-160-15,4 2 0 0,3 4 144 0,3 0-144 16,3 1 0-16,0-2 128 0,0 4-128 0,-2-5 0 16,-4 0 0-16,-3-2 144 0,0-2-144 0,0 3 0 15,0 2 0-15,-1-1 0 0,0 1 0 0,0-2 0 16,0 3 0-16,-1-4 0 0,3 0 0 0,-1 2 0 16,-5-1 0-16,-2-2 0 0,-1 0 0 0,-4-3 0 15,-3-1 128-15,0-3-128 0,-3-2 0 0,1-1 0 0,-1-3 176 16,-1 3-176-16,0-6 160 0,0 3-160 0,-1-3 0 15,-1 1 0-15,-2-2 0 0,0-2 0 0,-2-3-256 16,-3 0-64-16,-2 0 0 0,-8 0 0 0,0 0 128 0,0 0 32 16,0 0 0-16,0 0 0 0,0 0 160 0,0 0 0 15,0 0 0-15,0 0-128 0,0 0 128 0,0 0 0 16,0 0 0-16,0 0 0 0,0 0-320 0,0 0-16 16,0 0-16-16,0 0 0 15,0 0-176-15,0 0-48 0,0 0 0 0,0 0 0 0,-7-6 416 0,7 6 160 16,0 0-128-16,0 0 128 0,0 0 0 0,0 0 0 15,-2-10 0-15,2 10 0 0,0-8 0 0,0 8 0 16,0 0 0-16,0 0 0 0,2-10 0 0,-2 10 0 16,0 0 0-16,4-8 0 15,-4 8-320-15,0 0-96 0,0-10-16 0,0 10 0 16,0 0 0-16,0 0 0 0,0 0 0 0,0 0 0 0,0 0 432 0,0 0-128 0,0 0 128 0,0 0 0 16,-10-4 0-16,10 4 192 0,0 0 0 0,0 0-16 15,-11-1-48-15,0 1-128 0,2 0 192 0,1 1-64 16,-3 2 0-16,1-2 0 0,-1 3 0 0,-2 0 0 15,2 1-128-15,-3-1 0 0,0 0 0 0,-2 3 0 16,-1-3 128-16,-2 0-128 0,-2 2 128 0,-2 2-128 16,-6-4 176-16,-3 1-48 0,-3-1-128 0,-1-1 192 15,-2 0 96-15,0-2 16 0,0 0 0 0,0 2 0 16,-1 1-128-16,1 1-32 0,3 0 0 0,-1-2 0 16,1-1-144-16,-1 1 0 0,-2-1 0 0,0-2 128 15,0-1-128-15,1-2 128 0,0-2-128 0,1 3 128 16,2-5-128-16,2 1 0 0,2 0 0 0,2-3 0 0,0 2 0 15,2 4 128-15,2-4-128 0,4 2 0 0,1 1 0 16,1 1 0-16,-2-1 0 0,2 1 0 0,3 1 0 16,-1-2 0-16,2 3 0 0,2-1 0 0,-2 2 0 15,2-1 0-15,2-2 0 0,0 1 0 0,0 1 0 0,10 1 128 16,-8-2-128-16,8 2 0 0,0 0 0 0,0 0 128 16,0 0-128-16,0 0 0 0,-8-5 192 0,5 1-64 15,3 4 0-15,0 0 0 0,0-11 112 0,0 2 16 16,0-2 0-16,1 1 0 0,-1 1 272 0,0-4 64 15,0 3 16-15,-1-4 0 0,-2-3-96 0,1 1-32 16,-1-1 0-16,-1 1 0 0,0-5-480 0,-1 2 0 16,0 0 0-16,-1-4 0 0,1-3 0 0,0-5 0 15,-2-1 0-15,2-4 0 0,1-5 176 0,3 0-176 0,0 0 192 16,1 3-192-16,0 1 176 0,2 3-176 16,2 1 160-16,1 1-160 0,0 7 128 0,0-1-128 0,-2 7 0 15,1 3 144-15,1 3-16 0,1 3 0 0,1-4 0 16,-2 6 0-16,-5 8-128 0,0 0 0 0,7-6 0 0,-7 6 0 15,0 0 0-15,0 0 0 0,0 0 0 0,11 6 0 16,-11-6 0-16,7 9-224 0,-3 4 80 0,-4-13-10688 16</inkml:trace>
  <inkml:trace contextRef="#ctx0" brushRef="#br1" timeOffset="207458.3">19404 6497 6447 0,'0'0'576'0,"0"0"-576"0,0 0 0 0,0 0 0 15,0 0 704-15,0 0 16 0,-7-4 16 0,7 4 0 16,0 0-112-16,0 0-32 0,-3-7 0 0,3 7 0 0,0 0 128 0,0 0 32 16,0 0 0-16,0 0 0 15,0 0-48-15,0 0-16 0,5-8 0 0,-5 8 0 0,0 0-160 0,10-5-16 16,0-3-16-16,1 5 0 0,3-1-16 0,3 2 0 15,-3-1 0-15,2 0 0 0,1-1-96 0,1 2 0 16,0 0-16-16,1 1 0 0,0-3-144 0,1 2-32 16,4 2 0-16,-1-3 0 0,0-3-64 0,0 2-128 15,-2-1 176-15,1 0-176 0,-2 0 160 0,2-4-160 16,1 1 128-16,0 5-128 0,-2-4 128 0,1 0-128 16,-3-2 0-16,-1 1 128 0,-2 2-128 0,1-3 0 15,-2 1 144-15,-1-2-144 0,-1 2 160 0,-2-2-32 0,-1 3-128 0,-1-1 192 16,-9 8-64-16,9-5-128 0,-1 0 176 15,-8 5-176-15,0 0 176 0,0 0-176 0,0 0 160 0,0 0-160 16,7-7 0-16,-7 7 0 0,0 0 0 0,0 0 0 16,0 0 128-16,0 0-128 0,0 0 0 0,0 0 0 15,0 0 144-15,0 0-144 0,0 0 128 0,0 0-128 16,0 0 144-16,0 0-144 0,0 0 160 0,0 0-160 16,0 0 0-16,0 0 0 0,0 0 0 0,0 0 0 15,0 0 0-15,8 9 0 0,-8-9 0 0,8 8 0 16,-8-8 128-16,5 10-128 0,0 2 0 0,3-5 0 15,-8-7 128-15,5 12-128 0,1-4 0 0,0 5 144 16,1-3-144-16,-2 4 0 0,1 0 0 0,-2 2 0 16,0-5 0-16,-2 2 0 0,2 5 0 0,-1-1 0 15,-1 0 0-15,-1 1 192 0,1 1-192 0,0-1 192 0,1-3-192 16,-1 1 0-16,-2-2 0 0,0-4 0 16,0-10 192-16,2 13 16 0,-2-1 0 0,1-5 0 0,-1-7-16 0,0 0 0 15,0 0 0-15,0 0 0 0,1 12-32 0,-1-12-16 16,0 0 0-16,0 0 0 0,0 0-144 15,0 0 128-15,0 0-128 0,0 0 128 0,0 0 0 0,0 0-128 16,0 0 192-16,0 0-64 0,0 0-128 0,0 0 192 16,0 0-192-16,0 0 192 0,0 0-192 0,0 0 0 15,4-11 144-15,-4 11-144 0,0-7 0 0,0 7 128 16,0 0-128-16,0 0 0 0,-3-12 0 0,0 6 0 16,3 6 0-16,-7-8 128 0,0 2-128 0,2 2 0 15,-4-2 0-15,-3 3 0 0,-1 1 128 0,0-1 0 16,-3 1 0-16,-3-2 0 0,-4 1-128 0,-1 2 0 15,0 0-176-15,0 0 176 0,-3-1 0 0,-1 2 0 16,-1 0 0-16,0 3 0 0,-2 3 0 0,1-1 160 0,-3-1-160 0,1 1 192 16,-1 2-192-16,1-2 160 15,4 2-160-15,3 1 160 0,1-4-160 0,1 2 0 0,2 2 0 0,4-2 0 16,0 3 0-16,4-3 0 0,3 1 0 0,4 2 0 31,6-9-336-31,0 0-160 0,0 0-16 0</inkml:trace>
  <inkml:trace contextRef="#ctx0" brushRef="#br1" timeOffset="208752.29">22072 6503 10127 0,'0'0'896'16,"0"0"-704"-16,0 0-192 0,0 0 0 0,-4-6 1056 0,4 6 176 0,-3-9 48 0,3 9 0 15,-2-9-416-15,-1-2-80 0,2 2-16 0,0-4 0 16,0 2-320-16,1 1-64 0,-2-2 0 0,2 2-16 16,-1-4-144-16,0 0-32 0,-2 1 0 0,2 1 0 15,-2-5 240-15,2 2 32 0,0-3 16 0,0 2 0 0,1-1 0 0,0 3 0 16,1 3 0-16,0-1 0 0,0 5-288 0,-1 7-48 15,2-12-16-15,-2 12 0 0,0 0-128 0,0 0 0 16,0 0 0-16,0 0 0 0,6-4 0 0,-6 4 0 16,0 0 0-16,0 0 0 0,0 0-176 0,9 4 176 15,-9-4-128-15,0 0 128 0,10 6 0 0,-10-6 0 16,9 9 0-16,0-2 0 0,-1 0 0 0,-2 0 0 16,-6-7 0-16,11 5 0 0,-11-5 0 0,12 6 0 15,-2-1 192-15,0-1-64 0,-10-4 64 0,13 6 32 16,-1 2 0-16,0-3 0 0,-1 4-32 0,1-1 0 15,-1 3 0-15,2-5 0 0,2 0-48 0,0 0-16 16,1-2 0-16,-1 1 0 0,0 2-128 0,2 0 192 16,-2 0-192-16,0 2 192 0,1-1-192 0,0 2 160 0,-1-4-160 0,3 5 160 15,1-3-160-15,0 3 0 0,0-4 144 16,2 3-144-16,-1-2 176 0,-2 4-48 0,0-5 0 0,-1 2 0 16,1-8-128-16,0 4 0 0,-2 3 0 0,2-3 0 15,-1-1 0-15,-2 0 128 0,0 1-128 0,1-1 128 16,-2-2-128-16,-2 2 0 0,-2-1 144 0,2 0-144 15,1-1 0-15,-1 0 128 0,1 1-128 0,1 1 0 16,-4-3 0-16,3 1 0 0,0 0 0 0,-2 0 128 16,0-2-128-16,2 3 144 0,-4 0-144 0,1-1 160 15,-10-2-160-15,12 4 0 0,-12-4 0 0,10 6 0 16,-10-6 0-16,0 0 0 0,0 0 0 0,6 8 0 16,-2-1 0-16,-4-7 0 0,0 0 0 0,0 0 0 15,0 0 0-15,-3 9 0 0,3-9 128 0,-7 6-128 16,-1-2 240-16,-1 1-48 0,-1-2 0 0,0-2 0 0,-1-1-64 15,-2 0 0-15,-1-1-128 0,0 1 192 16,-1-4-192-16,-1 3 176 0,1-6-176 0,-1 4 160 0,-2-1-160 16,0-1 0-16,-1-3 144 0,0 4-144 0,-1-1 0 15,-3-1 0-15,-2 2 0 0,1 0 128 0,1-5-128 0,1 2 0 16,-3 0 0-16,1-3 0 0,-1-1 0 0,1 1 0 16,0-3 0-16,1 1 128 0,4 1-128 0,-2-3 0 15,1 0 0-15,1 4 0 0,0-2 0 0,1 2 128 16,0 0-128-16,3-1 0 0,2 2 0 0,1-1 0 15,0 2 0-15,3-1 128 0,-2 3-128 0,2 1 0 16,1-3 0-16,2 3 0 0,-1 0 0 0,7 5 0 16,-6-8 0-16,6 8 0 0,0 0 0 0,-4-6 0 15,4 6 0-15,0 0-128 0,0 0 128 0,0 0 0 16,0 0 0-16,0 0 0 0,0-9 0 0,0 9 0 0,3-9 0 0,-3 9 0 16,0 0 0-16,0 0 0 0,0 0 0 0,6-8 0 15,-6 8 0-15,0 0 0 0,10-3 0 0,-1-1 0 16,-9 4 0-16,12-2 0 0,-12 2 0 0,12 0 0 15,1 0 0-15,0 0-128 0,1 3 128 0,0 1 0 16,2 1 0-16,-2 0 0 0,2-2 0 0,0 3 0 16,1 3 0-16,0 0 0 0,1 1 0 0,0-4-128 15,0 3 128-15,1-3 0 0,0 1 0 0,-1 0 0 16,0-1 0-16,-1 1 0 0,0 0 0 0,-2-2 0 16,-1-3 0-16,-1-1 0 0,0-1 0 0,-2 4 0 15,0 1-336-15,0-1-48 0,-11-4 0 0,8 5 0 16,-8-5-1760-1,0 0-352-15</inkml:trace>
  <inkml:trace contextRef="#ctx0" brushRef="#br1" timeOffset="209131.43">22069 6251 11055 0,'0'0'976'0,"0"0"-784"0,0 0-192 0,0 0 0 15,0 0 1072-15,0 0 160 0,0 0 48 0,12 0 0 16,-1 1-512-16,2 1-80 0,0 2-32 0,1-1 0 16,0 0-256-16,2 3-48 0,2 5-16 0,2-2 0 15,2 1-112-15,3-1-32 0,2 4 0 0,2 1 0 16,2-2 0-16,0 1-16 0,1 4 0 0,3-2 0 16,0-1-176-16,1-4 0 0,-2-1 0 0,0-3 128 15,-1 4-128-15,-2-4 0 0,-3-3 144 0,-1 1-144 16,-5-4 128-16,4 0-128 0,-2-2 160 0,-2 2-160 15,-2 0 176-15,-5 2-176 0,-1-1 192 0,-2-1-6496 16,-12 0-1296-16</inkml:trace>
  <inkml:trace contextRef="#ctx0" brushRef="#br1" timeOffset="209916.55">19641 6355 8063 0,'0'0'352'0,"0"0"80"0,0 0-432 0,0 0 0 0,0 0 0 0,0 0 0 15,0 0 448-15,0 0 16 0,0 0 0 0,0 0 0 16,0 0 160-16,0 0 16 0,0 0 16 0,0 0 0 15,0 0 176-15,0 0 48 0,0 0 0 0,0 0 0 16,0 0-224-16,6 11-32 0,-6-11-16 0,0 0 0 16,11 9-240-16,0 0-48 0,1-3-16 0,2-2 0 15,0-4 0-15,1 0 0 0,2-1 0 0,0-2 0 0,1 2-176 0,2-3-128 16,2-1 144-16,-2 0-144 0,2 0 128 16,-2-4-128-16,1-1 0 0,2-2 144 0,2 4-144 0,-1-5 160 15,-2 0-160-15,-1-2 160 0,0-2-16 0,-1 3 0 16,-1 2 0-16,0-1 0 0,-1 3-144 0,-1-2 192 15,-1 2-192-15,-1 1 192 0,-2 0-192 0,1 1 128 16,-4-1-128-16,0 1 128 0,-2 2-128 0,0-2 0 16,-5 2 144-16,4-2-144 0,-7 8 0 0,5-6 0 15,-5 6 0-15,0 0 128 0,4-8-128 0,-4 8 0 16,0 0 0-16,0 0 128 0,0 0-128 0,0 0 128 16,0 0-128-16,0 0 128 0,0 0-128 0,0 0 0 0,0 0 0 15,0 0 0-15,0 0 0 0,0 0 0 0,0 0 0 16,0 0 0-16,0 0 176 0,2 9-48 0,-2-9 0 0,-1 14 0 15,0-3 64-15,-2 0 0 0,1 0 0 0,0-1 0 16,1 0-48-16,0 4 0 0,-1-1 0 0,1 1 0 16,0 1-16-16,-2 3 0 0,6 0 0 0,-3 0 0 15,-3-1 0-15,3 1-128 0,-1 0 192 0,0 0-64 16,-2 0 32-16,1 1 0 0,-1 0 0 0,-1-1 0 16,1-4-16-16,-1 2 0 0,-1 1 0 0,0-3 0 15,0-6 48-15,-1 4 0 0,1-3 0 0,5-9 0 16,0 0 128-16,0 0 16 0,0 0 16 0,0 0 0 15,0 0-48-15,0 0-16 0,0 0 0 0,0 0 0 16,0 0-128-16,0 0-32 0,0 0 0 0,0 0 0 16,0 0-128-16,0 0 0 0,0 0 0 0,0 0-176 15,8-5-1632-15,-8 5-336 0</inkml:trace>
  <inkml:trace contextRef="#ctx0" brushRef="#br1" timeOffset="211413.58">25977 5240 11679 0,'0'0'512'0,"0"0"128"0,0 0-512 0,0 0-128 16,0 0 0-16,0 0 0 0,0 0 656 0,6-8 112 15,-6 8 32-15,0 0 0 0,0 0-352 0,0 0-64 16,0 0 0-16,0 0-16 0,0 0 112 0,0 0 32 16,-4 9 0-16,-1-2 0 0,0 3 192 0,0 0 64 15,0 4 0-15,0 4 0 0,0-3 0 0,1 4 0 0,1 1 0 0,1 8 0 16,-2 2-240-16,0 4-32 0,-1 3-16 0,0 6 0 15,0 0-224-15,0 4-32 0,1-2-16 0,0 4 0 16,-1 2-208-16,3-3 0 0,-1 3 0 0,2-2 0 16,1-4 192-16,0-1-64 0,0 3-128 0,0-3 192 15,0 2 128-15,0-3 0 0,0 3 16 0,0-6 0 16,-1 1-16-16,-1 0 0 0,1 1 0 0,1-4 0 16,-3-1-128-16,1 1-48 0,-1-2 0 0,1-1 0 15,-2 1 0-15,0-2 0 0,-1 0 0 0,1-1 0 16,0 0-144-16,2-1 0 0,-2 1 144 0,0-2-144 15,1-1 0-15,1-4 0 0,0-2 0 0,0 1 0 16,0-6 0-16,1 0 0 0,1-1 0 0,2-1-192 16,-1-6-144-16,3-3-48 0,-4-8 0 0,0 0-8128 15,0 0-1616-15</inkml:trace>
  <inkml:trace contextRef="#ctx0" brushRef="#br1" timeOffset="212100.41">24379 6695 4607 0,'-14'2'192'0,"6"1"64"0,1 0-256 0,-4 1 0 0,3-2 0 0,-1 1 0 16,0-1 1904-16,0 2 336 0,9-4 64 0,-5 8 0 15,5-8-1152-15,0 0-256 0,0 0-32 0,0 0-16 16,0 0-192-16,0 0-32 0,0 0-16 0,13-3 0 16,1-2 0-16,2 1 0 0,3 1 0 0,3-2 0 0,3-3-16 15,4 3 0-15,3-3 0 0,5 3 0 0,2 0-80 0,3 0-32 16,2-3 0-16,-1 5 0 0,0-4-96 0,2 1 0 15,0 1-16-15,5 1 0 0,2-4-160 0,4 3-16 16,4 1-16-16,-1-2 0 0,0 0-176 0,-2 2 0 16,-4-1 0-16,2-2 0 0,1 1 0 0,4 1 0 15,2-3 0-15,3 5 0 0,1 0 0 0,-2 0 128 16,-6 2-128-16,-1-4 0 0,0 0 128 0,4 2-128 16,2 0 128-16,5-2-128 0,0 1 208 0,-3 0-32 15,-4 3-16-15,-2-3 0 0,2 1-160 0,4 0 128 16,0 1-128-16,2 1 128 0,5 0-128 0,-5-2 160 0,-4 1-160 15,1-2 160-15,-3 0-16 0,1 4 0 0,3 3 0 16,2-2 0-16,2 1 48 0,-1 0 16 0,-4-1 0 0,-4 0 0 16,-3 2-16-16,0 1-16 0,2 1 0 0,-2-2 0 15,0 0-32-15,-2 1 0 0,-4-2 0 0,-4 3 0 16,-3-2-144-16,-3-1 160 0,-8 2-160 0,-2-1 160 16,-7-3-160-16,-1 0 0 0,-4 0 0 0,-3 0 128 15,-3 0-128-15,-3 0-224 0,-10 0 48 0,0 0-8784 16,0 0-1744-16</inkml:trace>
  <inkml:trace contextRef="#ctx0" brushRef="#br1" timeOffset="213525.53">25839 5372 2751 0,'0'0'128'0,"0"0"16"0,0 0-144 0,0 0 0 0,-10-1 0 0,10 1 0 0,-9-1 2016 0,9 1 368 15,0 0 80-15,0 0 16 0,-7-5-1456 0,7 5-272 16,0 0-64-16,0 0-16 0,0 0-208 0,0 0-32 16,0-11-16-16,0 11 0 0,0 0 48 0,0-7 16 15,0 7 0-15,0 0 0 0,4-10-32 0,-4 10-16 16,5-7 0-16,1 0 0 0,0 2 16 0,3 1 0 16,-2-4 0-16,1 3 0 0,1 4-64 0,3-3-16 15,1 1 0-15,-2 0 0 0,0 0 0 0,1 2 0 16,2-1 0-16,1 1 0 0,2 1-64 0,-1 1-16 15,1 2 0-15,0 0 0 0,-1 0-48 0,2 0-16 0,-1 1 0 16,4-2 0-16,-4 3-16 0,1 2 0 0,1-3 0 16,0 1 0-16,-1-2-48 0,-3 3-16 0,1-3 0 0,-1 2 0 15,-1 2-144-15,0-2 192 0,-3-1-192 0,5 1 192 16,-5 0-64-16,-2-1-128 0,-9-4 192 0,13 5-64 16,-2 4 16-16,-1-3 0 0,-2 2 0 0,-1 1 0 15,1-4 0-15,0 4 0 0,-2-2 0 0,0 5 0 16,2-5-16-16,0 5-128 0,-1-2 192 0,0 0-64 15,-7-10 0-15,11 14 0 0,-1-5 0 0,-1 4 0 16,-4-1 32-16,3 0 0 0,0 2 0 0,-1 0 0 16,2-5 16-16,0 1 0 0,0-3 0 0,1 4 0 15,0-3-48-15,0 3-128 0,1 1 192 0,-1-2-64 16,-3 2-128-16,5 1 0 0,-3-4 0 0,1 2 0 16,0-2 128-16,-1 2-128 0,-1-3 0 0,2 2 128 0,1 2-128 15,-1-4 0-15,-1 1 144 0,0 0-144 0,0 3 0 16,2-2 128-16,-2 1-128 0,0-1 0 0,-1-1 0 0,-1 0 0 15,4 0 0-15,-1 3 128 0,-4-4-128 16,3 4 0-16,0-3 0 0,2 4 0 0,-2-5 0 0,1 3 0 16,1-1 0-16,-1-1 0 0,1 3 0 0,-1-1 0 15,-1 0 0-15,4-1 0 0,-2-2 0 0,1 2 0 16,-1-4 0-16,2 2 0 0,-1 2 0 0,0-2 128 16,1 2-128-16,0-1 0 0,-1 0 0 0,2-3 0 15,0 3 0-15,2-3 0 0,-1 6 0 0,-1-3 0 16,1 0 0-16,0-3 0 0,2 3 0 0,1-3 0 15,-1 3 0-15,1 0 0 0,0-1 0 0,1 2 144 16,0-3-144-16,0 2 0 0,0-4 0 0,2 3 0 0,0-2 0 16,0-1 0-16,-2 3 128 0,-2-2-128 0,1 5 0 15,-1-5 0-15,-3-1 0 0,2 1 0 0,0-1 128 16,-1 1-128-16,-1 4 0 0,2-3 0 0,1 2 0 0,-1-4 0 16,1 0 0-16,-2 2 0 0,2-3 128 0,0-1-128 15,1 2 0-15,0 3 0 0,1-3 0 0,0 0 0 16,-1-1 0-16,2 1 0 0,2-1 0 0,0 2 0 15,-2 4 0-15,-1-3 0 0,-1 3 128 0,0-4-128 16,-2 2 0-16,1-3 0 0,-1 0 0 0,-1 3 0 16,-1-2 128-16,0-1-128 0,0 3 0 0,-1-3 0 15,-3-1 160-15,4 0-160 0,-1 1 128 0,0 0-128 16,-2-1 128-16,2 1-128 0,1 1 0 0,-3-3 128 16,1-1-128-16,-1 1 0 0,2-3 144 0,-1 0-144 0,1 0 0 15,1 1 0-15,-1 1 0 0,0 1 128 16,-1-6-128-16,2 3 128 0,0 0-128 0,0 0 128 0,-1 0-128 0,1 0 192 15,0-1-64-15,0 1 0 0,-1 0 0 16,1 0 0-16,0-2 0 0,0 0 0 0,-2 1 16 0,0 0 16 16,-1 0 0-16,1-1 0 0,0 1-32 0,0 0-128 15,-2-1 192-15,-1 1-64 0,1-1-128 0,-10 2 0 16,13-2 0-16,-3 2 0 0,-1-1 128 0,-9 1-128 16,10-1 0-16,-10 1 128 0,0 0-128 0,10-3 0 15,-10 3 0-15,0 0 0 0,10 0 0 0,-10 0 0 16,0 0 128-16,0 0-128 0,0 0 0 0,0 0 0 15,9 3 0-15,-9-3 0 0,0 0 0 0,0 0 0 16,0 0 0-16,0 0 0 16,0 0-640-16,0 0-48 0,0 0-16 0,0 0-14128 0</inkml:trace>
  <inkml:trace contextRef="#ctx0" brushRef="#br1" timeOffset="-214474.83">26845 6088 2751 0,'0'0'256'0,"0"0"-256"0,0 0 0 15,0 0 0-15,0 0 2384 0,0 0 432 0,0 0 96 0,0 0 16 16,0 0-2064-16,0 0-416 0,0 0-64 0,0 0-32 16,0 0 32-16,0 0 16 0,0 0 0 0,0 0 0 15,0 0 80-15,0 0 16 0,0 0 0 0,0 0 0 16,5-8 80-16,-5 8 32 0,0 0 0 0,0 0 0 15,0 0 32-15,0 0 0 0,0 0 0 0,0 0 0 16,0 0-96-16,0 0-16 0,0-9 0 0,0 9 0 16,0 0-176-16,0 0-32 0,0 0-16 0,0 0 0 15,0 0-80-15,0 0-16 0,0 0 0 0,-4 13 0 16,0-3 144-16,2 3 32 0,-1 2 0 0,1 2 0 16,-1-1-48-16,2 2 0 0,1 0 0 0,-1 2 0 15,-1-1-48-15,2 4-16 0,0 0 0 0,0-1 0 16,-1-2-96-16,-1 1-32 0,2-3 0 0,0 0 0 15,-2 1-16-15,1-1 0 0,-2 0 0 0,2-4 0 0,0-2 160 16,0-1 32-16,-1 1 0 0,2-3 0 0,0-9 0 0,0 12 16 16,0-1 0-16,0-11 0 0,0 0-80 0,0 0-32 15,0 0 0-15,0 0 0 0,5 8-80 0,-5-8-16 16,0 0 0-16,0 0 0 0,0 0 0 0,0 0-128 16,0 0 192-16,0 0-64 0,0 0 32 0,6-8 0 15,1-2 0-15,-4 1 0 0,-3-4-160 0,1-1 128 16,-1-1-128-16,0 0 128 0,-3 1-128 0,2-1 0 15,0-2 0-15,0-1 128 0,-1-2-128 0,1 0 0 16,1-2 0-16,0 0 0 0,-2-1 0 0,2 2 0 16,0-3 0-16,0 0 0 0,0-1 0 0,0 0 128 15,0 2-128-15,-2 3 0 0,-2 1 0 0,3 2 0 16,0 2 0-16,-2 5 0 0,1 1 0 0,2 9 0 0,0 0 0 16,0 0 0-16,0 0 0 0,0 0 0 0,0 0 0 0,0 0 0 15,-8 6 0-15,3 6 0 0,1 0-144 0,2 2 144 16,-2 3 0-16,1 3 0 0,1 4-128 0,-2-1 128 15,3 1 0-15,0 3 0 0,-1-1 0 0,0 1 0 16,0-2 0-16,0 0 0 0,1-3 0 0,-1-3 0 16,1 1 0-16,0-3 0 0,0-2 0 0,1-5 0 15,0-10 0-15,-2 10 0 0,2-10 0 0,0 0 0 16,-2 13 0-16,2-13 128 0,0 0-128 0,0 0 0 16,0 0 176-16,0 0-176 0,0 0 192 0,0 0-192 15,0 0 192-15,0 0-192 0,-5-14 192 0,1 0-192 16,0-1 144-16,1-3-144 0,1-4 0 0,-1 2 144 15,1 1-144-15,2 1 0 0,-3-4 0 0,2-2 0 0,-2 0 0 16,2 1 0-16,0-2 128 0,0 2-128 0,-1 3 0 16,2 1 0-16,-1 1 0 0,0 3 0 0,0 3 0 0,-2 6 0 15,3 6 0-15,0 0 0 0,0 0 0 0,-8 2 0 16,1 3 0-16,0 6 0 0,0 1 0 0,0 5-144 16,-3 3 144-16,3 2 0 0,-1 2 0 0,3 3-128 15,1-3 128-15,0 4 0 0,2-4 0 0,1 0 0 16,1 0 0-16,1-4 0 0,1 2 0 0,1-2 0 15,1-2 0-15,1-3 0 0,0 1-160 0,1-4 160 16,1-1-128-16,-1-4 128 16,-6-7-1744-16,13 1-272 0,-1-1-48 0</inkml:trace>
  <inkml:trace contextRef="#ctx0" brushRef="#br1" timeOffset="-212065.97">26893 6212 5519 0,'-9'-7'240'15,"9"7"64"-15,-7-10-304 0,0 2 0 0,3 0 0 0,4 8 0 0,-2-7 2496 0,2 7 448 16,-1-9 96-16,1 9 16 0,0 0-1712 0,0 0-352 15,0 0-64-15,0 0-16 0,0 0-304 0,0 0-64 16,0 0-16-16,10 0 0 0,-10 0 48 0,11 6 0 16,1 1 0-16,0-2 0 0,1 2-32 0,4 0 0 15,2 0 0-15,4 3 0 0,3 3-32 0,5-3-16 16,1 3 0-16,3 3 0 0,2 2-208 0,1 0-32 0,3 0-16 16,-2-2 0-16,-1 0-80 0,-1 0-16 0,-1-3 0 15,-1 0 0-15,2-1 0 0,0-2 0 0,-1 2 0 0,1 2 0 16,-1-4-16-16,1 2-128 0,-1-6 192 0,0 3-64 15,-2-3-128-15,-2 2 192 0,-2-2-192 0,-3-5 192 16,-2-2-192-16,-2 1 0 0,-3 0 0 0,-2 0 128 16,-1 0-128-16,-2 0 0 0,-2 0 0 0,2 0 128 15,-5 0-128-15,-10 0 0 0,10 0 0 0,-10 0 128 16,0 0-128-16,0 0 0 0,9 1 0 0,-9-1 0 16,0 0 0-16,0 0 0 0,0 0 0 0,0 0 0 15,0 0 0-15,0 0 128 0,0 0-128 0,-6 11 0 16,-2-5 128-16,-1-2-128 0,-2 0 0 0,-1 1 128 15,1-2-128-15,-2-1 0 0,-1 0 144 0,-1-2-144 16,-3-1 128-16,-1 0-128 0,-2-1 128 0,-4 0-128 16,0-1 176-16,-2 0-48 0,-2 0 0 0,0-2 0 0,0-4-128 15,-2 1 160-15,-1 2-160 0,1-3 160 0,-2 3-160 16,1-3 0-16,1 1 0 0,1-1 128 0,1 2-128 0,-3 0 0 16,-1-2 0-16,0 1 128 0,-2-6-128 0,0-2 0 15,-1 0 0-15,3 1 0 0,1-1 0 0,2 1 128 16,-3 1-128-16,5-1 0 0,4-2 0 0,-2 5 0 15,2 1 0-15,2 1 0 0,5 4 0 0,-1 0 0 16,4 0 0-16,4 4 0 0,1-1 0 0,9 3 0 16,0 0-128-16,0 0 128 0,0 0 0 0,0 0 0 15,0 0-144-15,15 7 144 0,-2-2 0 0,6 4-128 16,2 2 128-16,6-1 0 0,4 4-128 0,4 3 128 16,2 2 0-16,3-1 0 0,3-3 0 0,0-2 0 15,0-1 0-15,-1 2 0 0,-1-6 0 0,1 2 0 0,0-2 0 16,1 1 0-16,-1-4 0 0,0 0 128 0,-2 1-128 15,1-1 144-15,-1 2 0 0,-2 0 0 0,-3-3 0 0,-3-1 0 16,-4-5-144-16,-4 1 0 0,-1 0 0 0,-5 0 0 16,-7 2 128-16,1 0-128 0,-12-1 0 0,0 0 128 15,0 0-128-15,0 0 0 0,0 0 144 0,0 0-144 16,0 0 176-16,0 0-48 0,-14 0 0 0,-4-1 0 16,-5-2-128-16,-2-1 0 0,-5-1 144 0,-3 3-144 15,-6-1 0-15,-3 1 0 0,-1-2 0 0,-2-1 128 16,-2 0-128-16,2 1 0 0,-1-1 0 0,-3-2 128 15,-1 2-128-15,-4 0 0 0,0-4 0 0,-1-1 0 16,0-5 0-16,3-2 128 0,5 0-128 0,4 3 0 16,5 4 0-16,5-2 144 0,3 1-144 0,5 3 0 0,1-2 160 15,4 3-160-15,4 1 128 0,4 0-128 0,0 2 0 16,6 3 0-16,6 1 0 0,0 0 0 0,0 0 0 16,0 0 0-16,10-7 0 0,5 1 0 0,0 2-176 0,5 3 176 15,1-2-128-15,5 1 128 0,2-2 0 0,3 1 0 16,5 1 0-16,3 1-128 0,2 1 128 0,2 0 0 15,3 0 0-15,-2 2 0 0,0 2 0 0,-6 2 0 16,0-2 0-16,-4 3 0 0,-3 1 0 0,-5 0 0 16,-1 3 0-16,-5-2 0 0,0 2 0 0,-4 0 0 15,-4-3 0-15,-4 2 0 0,-3 0 0 0,-5-10 0 16,0 0 0-16,-3 10 0 0,3-10 0 0,-11 4 0 16,-3-2 128-16,-3 0-128 0,0-184 128 0,-2 361-128 15,-4-183 128-15,-3-6-128 0,-4-2 0 0,-3-5 144 0,-3-1-144 16,-3 0 0-16,-2 1 128 0,-2-2-128 0,1-3 0 15,0 0 0-15,3-1 0 0,2-2 0 0,1 1 0 0,4 1 0 16,3-1 0-16,1 4 0 0,3-1 128 0,1 1-128 16,1 2 0-16,5 4 0 0,3 6 0 0,3 0 0 15,3 0 0-15,9 8 0 0,0 0-160 0,0 0 160 16,0 0 0-16,0 0-176 0,0 0 176 0,9 13-128 16,3-4 128-16,0 3-128 0,4 1 128 0,0-2-128 15,-1 2 128-15,2 2 0 0,-2 1 0 0,3 1-128 16,2 2 128-16,1 1 0 0,-1-3 0 0,2 2-128 15,0-1 128-15,4-1 0 0,1-2 0 0,-1-2 0 16,1 1 0-16,1 1 128 0,1-1-128 0,0-1 128 16,2-1-128-16,-3 0 0 0,-3-7 0 0,-2 5-128 15,-1-2 128-15,-3 1 0 0,-4-3 0 0,-1-4 0 16,-5-2 0-16,2-1 0 0,-11 1 0 0,0 0 0 0,0 0 0 0,0 0 144 16,0 0-144-16,0 0 0 0,0 0 176 15,-11-7-176-15,-3-4 160 0,-4 6-160 0,-2 0 128 0,-4 1-128 16,-4-1 0-16,-3-1 144 0,-2-3-144 0,0 5 0 15,-1-1 0-15,1 1 128 0,0 3-128 0,0 2 0 16,0 3 0-16,2-1 0 0,3-1 0 0,3 1 0 16,2 2 0-16,2 2 0 0,4-1 0 0,0 1 0 15,3 1 0-15,3-2 0 0,3 3 0 0,3-3 0 16,5-6 0-16,-5 12 0 0,5-3-160 0,0 2 160 16,2-1 0-16,1-1-144 0,-3-9 144 0,6 8 0 0,3 2 0 15,0-1 0-15,-2 1 0 0,3-1 0 0,-3 1 0 16,5 0 0-16,-3-3 0 0,1 0 0 15,-1 2 0-15,1-1 0 0,0 2 0 0,2-1 0 0,-2 1 0 16,1-2 0-16,1 1 0 0,-1-3 0 0,0 3 0 16,-3 0 0-16,0 1 0 0,-1-1 0 0,1 2 0 0,-8-11 0 15,0 0 0-15,10 4 0 0,-10-4 0 0,10 4 0 16,-10-4 0-16,0 0 0 0,0 0 0 0,0 0 0 16,0 0 0-16,7-6 144 0,-5-2-144 0,-3-2 160 15,-2 0-160-15,-2 1 128 0,-2-5-128 0,-1 0 128 16,-2-3-128-16,0-1 0 0,-2-1 0 0,2 2 128 15,0-1-128-15,2 0 0 0,1 1 0 0,-1-3 0 16,0-4 0-16,2 1 0 0,0-2 0 0,1 4 128 16,1 2-128-16,3 3 0 0,1 3 0 0,2 3 0 15,2-2 0-15,1 5 0 0,3-1 0 0,2 4-176 0,0 2 176 16,4 2-128-16,2 1 128 0,2 3-128 0,0 3 128 16,4-1 0-16,-2 1-144 0,3 3 144 0,0 3 0 0,2 0 0 15,-1 2-144-15,0 2 144 0,-2-1 0 16,-3 1 0-16,-2-1 0 0,-3 2 0 0,-2 0 0 0,-4 0 0 15,-3-1 0-15,-2-3 0 0,-3-5 0 0,0-9 0 16,-5 13 0-16,-1-5 0 0,-5 0 0 0,-2-4 128 16,-4 0-128-16,-3-1 0 0,-2-3 192 0,-1-2-48 15,0-1-16-15,-1 0 0 0,-3 0-128 0,2 1 192 16,0-3-192-16,1-2 192 0,1-1-48 0,3-4 0 16,3 3 0-16,4 0 0 0,1 3-144 0,1-4 0 15,2 0 144-15,4 1-144 0,1 0 0 0,3 0 0 16,1 0 0-16,0 9 0 0,7-8 0 0,3 5 0 15,3 0 0-15,2 2 0 0,6 0 0 0,-1 3-160 0,4 2 160 0,3 5 0 16,3 2-144-16,2 2 144 0,0-4 0 0,1 2-144 16,-1-2 144-16,0 3 0 0,-5-1 0 15,-1-2 128-15,-2 2-128 0,-4-2 0 0,-2 1 0 0,-4-3 0 16,-4 2 0-16,-2-3 0 0,-2 0-176 0,-6-6 176 16,0 0 0-16,0 0 0 0,0 0 0 0,-7 11 0 15,-5-4 0-15,-2 1 0 0,-4-4 0 0,-1-3 0 16,-1-4 0-16,-2 2 0 0,-4-1 0 0,2-2 0 15,1-3 144-15,5 2-144 0,0-1 0 0,4-3 144 16,4 1-144-16,1 1 0 0,4 2 144 0,5 5-144 16,0 0 0-16,0 0 128 0,8-9-128 0,4 2 0 15,4 4 0-15,3-2 0 0,4-2-160 0,2 5 160 16,2 0-144-16,2 2 144 0,1-1 0 0,1 1-144 0,-3-1 144 0,0-2 0 16,0 1 0-16,0 2 0 0,-2 1 0 15,-1 2 0-15,-5-2 0 0,-2 0 0 0,-4-1 0 16,-14 0 0-16,0 0 0 0,0 0 0 0,0 0 0 0,0 0 0 15,-9 12 0-15,-5-5 0 0,-6 0 0 0,-5 0 0 16,-1-3 0-16,-5 2 0 0,-4 2 0 0,-5-4 0 16,-1 0 0-16,-2-2 0 0,-2-1 0 0,1 2 0 15,2-3 0-15,7 0 0 0,4-3 0 0,6 3 192 16,4-1-64-16,7 0 0 0,4 0-128 0,10 1 0 16,0 0 128-16,0 0-128 0,0 0 0 0,10-4 0 15,6 0 0-15,4 1-128 0,6 2 128 0,1 2-192 16,5 2 192-16,4 0-192 0,3-3 192 0,1 1 0 15,0-1 0-15,1 2 0 0,-2 1 0 0,2-1-128 0,-2 1 128 16,1-1-128-16,-2 2 128 0,-4 0 0 0,-2 1 0 16,-4 2 0-16,-2-5-352 0,-5 2-32 0,-2-2-16 15,-4 1-9904-15,-2 0-1984 0</inkml:trace>
  <inkml:trace contextRef="#ctx0" brushRef="#br1" timeOffset="-209110.9">29171 5696 14735 0,'0'0'640'0,"0"0"160"0,6-3-640 0,-6 3-160 16,9-6 0-16,-9 6 0 0,10-7 528 0,-2 2 80 16,-8 5 16-16,9-5 0 0,0-6-96 0,-4 5-16 0,0-4 0 0,-5 10 0 15,0 0 48-15,0-9 0 0,-2-1 0 0,-2 5 0 16,-4-2 80-16,-1 6 32 0,-2 2 0 0,-1 5 0 16,-3-3-256-16,0 5-48 0,-2 2-16 0,-2 5 0 15,-4 2-192-15,2 1-32 0,-1-1-128 0,0 5 192 16,1 2-32-16,2 3-16 0,1-4 0 0,3 0 0 15,2 0-16-15,3-4 0 0,2-2 0 0,4-3 0 16,3-1-128-16,4 0 0 0,3-6 144 0,3 1-144 16,4-5 144-16,-1-5-144 0,4-1 192 0,0-5-192 15,2-1 384-15,1-4-16 0,-1-4-16 0,1-1 0 16,0 0-112-16,0-1-32 0,0-7 0 0,-1 2 0 16,-2 1-64-16,1-2-16 0,-3 1 0 0,0 0 0 15,0-4 128-15,0-3 32 0,-1-4 0 0,-1-2 0 16,2-3 112-16,-2 0 32 0,-2-5 0 0,1 5 0 15,1 3-224-15,-2 6-32 0,-4 6-16 0,-1 3 0 0,-1 7-16 0,-1 3 0 16,-3 12 0-16,0 0 0 0,0 0-144 0,0 0 0 16,0 0 0-16,-3 16 128 0,-2 3-128 0,0 6 0 15,0-1 0-15,0 6 0 0,-2 1 0 0,2 6 0 16,2 3 0-16,0-1 0 0,1-1 0 0,0 0 0 16,2-3 0-16,2-2 0 0,0-8 0 0,1 2 0 15,-1-7 0-15,2 2 0 0,2-1-256 0,-1-2-16 16,-1-2-16-16,0-4 0 15,0-2-736-15,1-2-160 0,-1 2-32 0,-4-11-11616 0</inkml:trace>
  <inkml:trace contextRef="#ctx0" brushRef="#br1" timeOffset="-208776.83">29490 5699 22111 0,'0'0'1968'0,"0"0"-1584"0,0 0-384 0,0 0 0 16,0 0 272-16,0 0-16 0,9-4-16 0,2 0 0 15,2-1 80-15,2-5 32 0,2 0 0 0,1 1 0 16,1-3-224-16,-1 2-128 0,-2-4 160 0,-1 3-160 16,-1-1 128-16,-2 0-128 0,-1-1 0 0,-2 3 0 15,-3-3 192-15,-2 4-48 0,-1 2-16 0,-3 7 0 16,0 0 512-16,0 0 112 0,0 0 16 0,-12 0 0 15,0 1-144-15,-1 8-32 0,-1-2 0 0,3 7 0 0,-3 0-304 0,0 0-64 16,0 2-16-16,3 0 0 0,3 2-208 0,1 0 0 16,2-3 128-16,3 2-128 0,-1-2 0 0,7-4 0 15,0 1 0-15,2 0 0 0,2-1 0 0,2-1 0 16,2-3 0-16,1 0 0 0,1-4-160 0,0-3 32 16,0 0 0-16,0 0 0 15,0 0-736-15,-1-2-144 0,-2-4-16 0,1-1-7328 16,-1 2-1456-16</inkml:trace>
  <inkml:trace contextRef="#ctx0" brushRef="#br1" timeOffset="-208378.3">29995 5532 12895 0,'0'0'1152'0,"-4"14"-928"0,-1 2-224 0,0-4 0 15,0 2 1184-15,2 2 192 0,-2-1 32 0,0 3 16 16,-1 1-320-16,1 0-64 0,1 1-16 0,-1 3 0 15,-3 4-304-15,0-2-64 0,-2 4-16 0,3-1 0 16,-4 0-160-16,5 0-32 0,0-4-16 0,-2-3 0 16,-1-5 80-16,2-2 32 0,0-5 0 0,2 0 0 15,5-9 160-15,0 0 16 0,0 0 16 0,0 0 0 16,0 0 48-16,5-11 16 0,2-3 0 0,3-3 0 16,1-2-224-16,2-1-32 0,0-3-16 0,1-4 0 15,1-1-288-15,1-2-64 0,2 2-16 0,-9 11 0 16,2-2-160-16,2-4 192 0,1 0-192 0,1 2 192 15,1 0 16-15,-1 2 16 0,-1 3 0 0,1 2 0 16,-2 0-224-16,2 1 0 0,-2 4 0 0,-3 7 0 16,-2 4-240-16,-8-2-80 0,0 0-32 0,1 8 0 15,-4 4 352-15,-2 2 240 0,-2 2-48 0,-5-1 0 0,-4-1-192 16,-2 2 0-16,-1 1 0 0,0-3 0 0,0-1-288 16,1-4 48-16,0-1 16 0,3-2 0 15,2-1-336-15,3 0-64 0,4-4-16 16,6-1 0-16,0 0-1408 0,2-8-304 0,4 1-48 0,3-5-16 0</inkml:trace>
  <inkml:trace contextRef="#ctx0" brushRef="#br1" timeOffset="-208060.29">30363 5567 21183 0,'0'0'944'0,"0"0"192"0,0 0-912 15,0 0-224-15,0 0 0 0,4 5 0 0,3-1 448 0,3-3 32 0,1-4 16 0,3-2 0 16,0 0 144-16,1-4 48 0,1 0 0 0,-1-2 0 16,-1-1-448-16,10-8-96 15,-6 4-16-15,-4 4 0 0,-4-1-128 0,-4 6 0 16,-6 7 0-16,0 0 128 0,4-10 240 0,-4 10 32 0,0 0 16 0,0 0 0 16,0 0 176-16,-5 2 48 0,-1 5 0 0,-2-1 0 15,-1 5-192-15,-1 2-16 0,0 1-16 0,0 3 0 16,1 0-288-16,-3 6-128 0,2-1 0 15,3-1 128-15,1-1-304 0,3-4-64 0,0-3-16 0,3 6 0 16,1-4 256-16,1-6 0 0,3-4 0 0,-1 1 0 16,1-1 0-16,1-2 0 0,2-3 0 0,-1-1 0 15,1-2-384-15,6-6-128 16,-1 0-16-16,-2-3-16 0,-1-4-2080 0,-2 0-432 0</inkml:trace>
  <inkml:trace contextRef="#ctx0" brushRef="#br1" timeOffset="-207720.53">30737 5492 19343 0,'0'0'1728'0,"-2"12"-1392"16,-1 4-336-16,2 0 0 0,-1 1 448 0,1-1 32 16,-1 1 0-16,0-2 0 0,2 0 288 0,-2-2 48 15,1-3 16-15,-2 3 0 0,0-4-304 0,3-9-48 0,-2 11-16 0,2-11 0 16,0 0 80-16,0 0 16 0,0 0 0 0,0 0 0 15,0 0 144-15,0 0 16 0,9-7 16 0,2-1 0 16,-2-4-160-16,1 1-48 0,2-5 0 0,-1-1 0 16,3 0-240-16,0 0-48 0,1-5-16 0,2 3 0 15,-1 2-224-15,1 3 144 0,1 1-144 0,-2 4 128 16,0-3-128-16,-2 8 0 0,-3 2 0 0,0 2 0 16,1 2 0-16,-2 3 0 0,-1 7 0 0,-1-3 0 15,-2 3 0-15,-1 5 0 0,-1-2-144 0,1 4 144 16,-3 3 0-16,1-3 0 0,0 0 0 0,-1-1 0 15,-1-3-272-15,1-1 48 0,3-4 16 0,-5-10 0 16,9 10-688 0,-1-6-144-16,-8-4-32 0,13 0-7856 0,0-1-1568 0</inkml:trace>
  <inkml:trace contextRef="#ctx0" brushRef="#br1" timeOffset="-207277.97">31619 5462 18431 0,'0'0'816'0,"0"0"160"0,0 0-784 0,0 0-192 16,0 0 0-16,-7-3 0 0,-2-1 1200 0,0-1 192 16,-1 1 32-16,-3 1 16 0,-2 2-992 0,-2 2-192 15,-1 2-32-15,-2 1-16 0,-4 1-208 0,0 1 0 16,0 6 128-16,-1-1-128 0,0 0 464 0,2 6 48 15,4 1 16-15,3 0 0 0,0 2 160 0,5-2 16 0,2-3 16 0,4-4 0 16,1 1-336-16,4-12-80 0,0 0-16 0,9 13 0 16,0-8-80-16,6-2-16 0,3-1 0 0,2-6 0 15,7-1 192-15,2-8 48 0,0-2 0 0,3-4 0 16,-1-4-208-16,-1-1-32 0,-1-3-16 0,-3 0 0 16,-2-3-176-16,-4-2 128 0,-2 4-128 0,-1-1 128 15,-3 0-128-15,-2 1 0 0,1-3 144 0,-3 3-144 16,-1 0 0-16,-1 2 0 0,-2-1 0 0,-1 4 128 15,2 0-128-15,-6 5 0 0,-2 6 128 0,1 1-128 16,0 11 0-16,0 0-128 0,-11 0 0 0,4 7 0 16,-5 6 128-16,2 6-128 0,0 2 128 0,0 6-128 15,0 0 128-15,-1 6 0 0,3 4-144 0,0 4 144 16,0-1 0-16,3 1 0 0,0 3 0 0,1-3 0 16,2-4-1488-16,2-2-176 0,1-2-48 15,0-6-11072-15</inkml:trace>
  <inkml:trace contextRef="#ctx0" brushRef="#br1" timeOffset="-206850.91">29741 6211 11967 0,'0'0'1072'0,"0"0"-864"0,-12-5-208 0,6-1 0 0,-2 1 400 0,8 5 48 15,-5-6 0-15,5 6 0 0,0 0-256 0,0 0-32 16,0 0-16-16,0 0 0 0,0 0-144 0,0 0 192 15,-9 3-192-15,9-3 192 0,0 0-192 0,0 0 0 16,0 0 0-16,0 0-6400 0</inkml:trace>
  <inkml:trace contextRef="#ctx0" brushRef="#br1" timeOffset="-206290.69">32317 5419 22287 0,'0'0'976'0,"-5"-5"224"0,0 1-960 0,0 1-240 0,0 0 0 0,-3-1 0 0,2-1 448 0,-2 1 64 15,0 2 0-15,-5-1 0 0,0 4-96 0,0 2-16 16,-1 3 0-16,-1 3 0 0,-2-2-272 0,1 4-128 16,-2-1 0-16,1 3 128 0,1-2 384 0,2 1 64 15,3 1 0-15,2 0 16 0,4-2 128 0,2 0 32 16,4 2 0-16,4 1 0 0,2 4-368 0,2-1-64 16,1-3 0-16,1 0-16 0,-1 0-64 0,2 2-16 15,-1-2 0-15,-1-3 0 0,-1 2-48 0,-1-2-16 16,-2 1 0-16,-1 0 0 0,1 0-160 0,-4-3 160 0,-2-9-160 15,-1 12 160-15,-2 0 16 0,-1-1 0 0,-2-1 0 16,-2-3 0-16,0-1-48 0,-3 0 0 0,-1-2 0 16,-4-1 0-16,0-1-128 0,-3 1 0 0,-2-1 0 0,1 1 0 31,-1-2-2016-31,-4-5-384 0,1-1-80 0,1 5-16 0</inkml:trace>
  <inkml:trace contextRef="#ctx0" brushRef="#br1" timeOffset="-205691.25">29045 6411 15663 0,'0'0'688'0,"0"0"144"0,0-8-656 0,0-2-176 0,1 1 0 0,-1 9 0 16,0 0 384-16,0 0 32 0,3-10 16 0,-3 10 0 16,0 0 272-16,0 0 64 0,0 0 16 0,0 0 0 15,0 0-64-15,0 0-16 0,0 0 0 0,-10 7 0 16,0 2-80-16,1 4-32 0,-1 0 0 0,1 6 0 15,-1 5-16-15,1-2-16 0,1-2 0 0,2-1 0 16,1-2-160-16,5-1-16 0,0-1-16 0,3-3 0 16,2-3-112-16,4-3 0 0,3-1-16 0,2-2 0 15,1-5 128-15,4-3 16 0,0-2 16 0,4-1 0 16,-3-5-16-16,1 3 0 0,-2 1 0 0,-1-2 0 16,-3-1-240-16,-2 1-144 0,-3-1 160 0,-3 4-160 0,-2-6 224 15,-2 2-48-15,-3 3-16 0,-4-1 0 16,-5 2-16-16,-1-2 0 0,-1 1 0 0,-2 0 0 0,-2 4 80 0,-3 2 16 15,3-4 0-15,1 3 0 0,0 3-240 16,1 1 0-16,3 3 128 0,1-2-128 0,9-1 0 0,0 0-288 16,0 0 64-16,0 0 16 15,0 0-816-15,0 0-144 0,0 0-48 0,0 0 0 16,16-3-2224-16,2-2-448 0</inkml:trace>
  <inkml:trace contextRef="#ctx0" brushRef="#br1" timeOffset="-205338.03">29472 6319 11967 0,'0'0'1072'0,"-5"17"-864"16,-1 0-208-16,1 3 0 0,1-1 1296 0,0 2 224 0,0 3 32 15,-1-2 16-15,0-2-384 0,0 2-80 0,-1-2-16 0,2 1 0 16,-2-4-96-16,0 1-32 0,1-3 0 0,2-2 0 16,3-13-144-16,0 9-48 0,0-9 0 0,0 0 0 15,0 0-32-15,0 0-16 0,8-4 0 0,4-2 0 16,-2-7-48-16,2-1-16 0,-2-1 0 0,1-2 0 15,-1 2-320-15,2-1-64 0,-2-2-16 0,0-1 0 16,2-2-128-16,-1 4-128 0,2 0 144 0,-2 3-144 16,-2 4 0-16,4 4 0 0,-3 3 0 0,1 2 0 15,1 3 0-15,-1 2 0 0,-1 6 0 0,1 2 0 16,-4 7 0-16,0 5 0 0,-2-1 0 0,0 4 0 16,-1-3 0-16,-1 1 0 0,0 2 0 0,-2-4 0 15,-1-3-384-15,0-1-64 0,-1-1 0 16,1-4-16-16,0-3-1392 0,0-11-288 15,0 0-48-15</inkml:trace>
  <inkml:trace contextRef="#ctx0" brushRef="#br1" timeOffset="-204835.65">30657 6380 2751 0,'0'0'256'0,"0"0"-256"0,0 0 0 0,0 0 0 15,0 0 3168-15,0 0 592 0,0 0 112 0,0 0 32 16,0 0-2016-16,-1-9-400 0,1 9-80 0,-7-9 0 15,1 4-304-15,-3 3-48 0,-1 0-16 0,-2 2 0 16,0 4-272-16,-2 3-48 0,-3 2-16 0,-1 3 0 16,-1-3-128-16,-1 4-48 0,-4 0 0 0,1 2 0 15,0 5-80-15,-1 2-32 0,-3-2 0 0,4 0 0 16,6 0-160-16,5-3-16 0,5 0-16 0,5-2 0 16,2-2-224-16,8-8 128 0,3 1-128 0,8-5 0 15,6-4 128-15,0-5-128 0,0-6 0 0,3-1 144 16,3-3-16-16,-2-1-128 0,-2-1 192 0,-2-6-64 15,-2 0-128-15,-1-1 128 0,-3 1-128 0,-1 2 128 0,-2-1-128 0,-1 2 160 16,-2 0-160-16,-1-1 160 0,-2 1-160 0,-1 0 0 16,-3-2 0-16,-1 2 0 0,-1 3 0 0,-2 2 0 15,-2 1 0-15,3 4 0 0,-2 5 128 16,-1 8-128-16,0 0 0 0,0 0 128 0,0 0-128 0,0 0 128 16,-6 8-128-16,0 4 128 0,-1 2-128 0,1 4 0 15,-1 2 0-15,0 0-176 0,3 3 176 0,-1 3 0 16,1-2 0-16,2 5 0 0,-1-1 0 0,3 4 0 15,-1 1 0-15,-1-1-128 0,1-4-176 0,0 1-16 16,1-4-16-16,0 2 0 16,0-7-784-16,2-2-160 0,4-3-16 0,-1-6-16 15,-5-9-1760-15,0 0-368 0</inkml:trace>
  <inkml:trace contextRef="#ctx0" brushRef="#br1" timeOffset="-204634.08">31050 6366 23039 0,'0'0'2048'0,"-4"10"-1648"0,-1 3-400 0,0-3 0 15,0 0 448-15,0 4 0 0,-2 0 0 0,1 0 0 16,0 4-48-16,-1 0 0 0,1-3 0 0,1-1 0 16,0-1-112-16,2-3-32 0,3-10 0 0,-2 11 0 15,2-191-256-15,1 374 0 0,-1-194 128 0,0 0-128 16,0 0-1936-16,10 4-448 0,-10-4-96 0,20-1-16 15</inkml:trace>
  <inkml:trace contextRef="#ctx0" brushRef="#br1" timeOffset="-204285.23">31294 6359 8287 0,'0'0'736'0,"0"0"-592"15,0 0-144-15,0 0 0 0,-4-6 3568 0,4 6 672 16,0 0 144-16,-9 2 32 0,9-2-3136 0,-11 4-608 16,-1-2-128-16,1 6-32 0,-1-2-320 0,0 3-64 15,1-3 0-15,1 6-128 0,0-1 288 0,2 1-48 16,8-12-16-16,-3 6 0 0,3-6 80 16,0 0 16-16,5 13 0 0,0-7 0 0,-5-6-112 0,13 9-16 0,-2-4 0 0,0 0 0 15,-2 0 144-15,2-1 32 0,0-3 0 16,0 4 0-16,1 4-64 0,-2-2-16 0,-1 2 0 0,-1-3 0 15,-3 2-96-15,0 2 0 0,-4 1-16 0,-2-2 0 16,-2 2 288-16,-2 0 64 0,-3 0 16 0,-2-1 0 16,-2 0-160-16,-2-2-16 0,-2 0-16 0,-1-3 0 15,-3 2-192-15,3-2-32 0,3-3-128 0,0-2 192 16,1-2-192-16,3 0 0 0,1-4 0 0,4-1 0 16,1-3-1216-1,4 0-352-15,1-4-64 0,7 1-7968 0,-2 2-1600 0</inkml:trace>
  <inkml:trace contextRef="#ctx0" brushRef="#br1" timeOffset="-204045.18">31760 6099 17503 0,'0'0'1552'0,"-9"4"-1232"15,1 2-320-15,-1 3 0 0,0 0 1536 0,2 4 256 16,2 2 64-16,0 0 0 0,1 3-1376 0,1 1-272 16,-3 3-48-16,3 0-16 0,0 3-16 0,-2 0-128 15,1 6 192-15,2-3-64 0,-2 1-128 0,1 2 0 16,0-1 0-16,-1 3 0 16,0 0-320-16,0 1-80 0,2 0-32 0,-2-7-10304 0</inkml:trace>
  <inkml:trace contextRef="#ctx0" brushRef="#br1" timeOffset="-203670.33">31610 6492 4607 0,'0'0'192'0,"0"0"64"0,5-10-256 0,2 2 0 0,-1-1 0 0,4 3 0 15,2-2 4160-15,0 2 800 0,2 0 160 0,2-7 16 16,1 1-4016-16,4 2-800 0,-1-1-176 0,0 2-16 15,1-1-128-15,-2 3 0 0,-4 0 0 0,0 0 128 16,1-3-128-16,-4 4 0 0,-1 2 0 0,-11 4 128 0,10-2-128 0,-10 2 128 16,0 0-128-16,9 8 128 0,-6 4 576 0,-3-1 112 15,-1 2 16-15,-3 4 16 0,-1 3-368 0,-2 2-80 16,0 0-16-16,-2 1 0 0,0-5-192 0,1 1-32 16,-1-1-16-16,1-2 0 0,0-3 112 0,2-3 0 15,-2 2 16-15,8-12 0 0,-5 6 176 0,5-6 16 16,0 0 16-16,0 0 0 0,0 0-64 0,0 0-16 15,0 0 0-15,3-9 0 0,2-5-64 0,0 2-16 16,1-2 0-16,2 1 0 0,0-4-320 0,-2 2 128 16,4 0-128-16,0 1 0 0,1 4 0 0,-1-2 128 15,0 3-128-15,1-1 0 0,2 5 0 0,0-1 0 16,-1 3 0-16,1 2-192 16,1 1-192-16,-1 2-64 0,1 4 0 0</inkml:trace>
  <inkml:trace contextRef="#ctx0" brushRef="#br1" timeOffset="-203431.85">32166 6434 26367 0,'0'0'1168'0,"0"0"240"0,-8 10-1120 0,2 4-288 16,-1 1 0-16,1-1 0 0,0 0 272 0,-1 1 0 0,0 2 0 0,-1-3 0 15,1-4 48-15,0 4 16 0,1 4 0 0,-1-3 0 16,1-1-336-16,0-4 144 0,-1 1-144 0,2-3 0 16,5-8 128-16,0 0-128 0,0 0 0 0,0 0 0 0,0 0 0 15,0 0-272-15,0 0 48 0,0 0 16 16,0 0-1872-16,0 0-368 0,13-15-80 0,-3 3-16 0</inkml:trace>
  <inkml:trace contextRef="#ctx0" brushRef="#br1" timeOffset="-202534.8">32452 6247 17503 0,'-8'6'1552'0,"-1"5"-1232"0,-2 5-320 0,1 2 0 15,-2 1 2592-15,3 0 464 0,-2 1 80 0,1 2 32 16,0-2-2528-16,-1 2-496 0,1-5-144 0,0-1 0 15,1-1 0-15,4-6 0 0,-1-3 0 0,-1 4 0 16,1-3 0-16,0-1 0 0,-1 2 0 0,2-3 0 16,0 0 0-16,5-5 128 0,0 0-128 0,0 0 0 15,0 0 384-15,0 0-48 0,0 0 0 0,0 0 0 16,6-1 48-16,2-2 0 16,2 2 0-16,2-1 0 0,-1 2-256 0,2 0-128 0,1 2 128 0,1 0-128 15,11 5 0-15,-6-2 0 0,-6 0 0 0,-3 1 0 16,-11-6 0-16,0 0 0 0,9 10 0 0,-9-10 0 15,0 0 176-15,0 18-48 0,0-18 0 0,-7 17 0 16,-2-3 80-16,-3-4 16 0,-2-1 0 0,3-4 0 0,-2-3-224 16,0 0 176-16,1-4-176 0,1-2 160 0,0 1-32 0,5-2-128 15,-1-4 192-15,4 2-64 0,-4-2-128 0,5 3 0 16,0-3 144-16,2 3-144 0,2 2 128 0,1 0-128 16,3-1 160-16,-3 3-160 0,4 0 0 0,-1 2 0 15,3 3-208-15,0-2 64 0,2 3 144 0,2-2 0 16,-2 1 0-16,5-2 0 0,-2 1 0 0,1-1-128 15,0-1 128-15,0-1 0 0,2-1 0 0,-3-2 0 16,-1-1 0-16,-1-1 0 0,0 0 0 0,-1-4 0 16,1 3 0-16,-1-3-128 0,1 1 128 0,-2-1 128 15,-1 1-128-15,0-2 176 0,-4-1-176 0,1 3 0 16,-1-3 0-16,3-1 0 0,-3-1 0 0,-1-1 0 16,-3-1 0-16,3-1 0 0,-2 0 0 0,-1 2 0 0,-1 0 0 15,0 3 0-15,-1 2 0 0,1 4 0 0,0-2 0 0,0 4 0 16,0 2 0-16,0 2 0 0,0 0 0 0,0 0 0 15,0 0 0-15,0 0 0 0,0 0 0 0,-6 20 0 16,1 0 0-16,0-1 0 0,0 0 0 0,1 0 0 16,0-1 0-16,4-18 0 0,-3 21 0 0,3-21 0 15,0 0 0-15,2 20 0 0,-2-20 0 0,0 0 0 16,6 18 0-16,-6-18 0 0,0 0 0 0,11 11 0 16,0-2 0-16,-2-5 0 0,-2-3 0 0,3-2 0 15,1-2 0-15,0 1 0 0,0-2 0 0,1-2 128 16,-1-1-128-16,1-2 0 0,-1 2 144 0,-2-3-144 15,0 1 0-15,-3-3 0 0,2 3 0 0,-2-3 0 0,-1 0 0 16,-1 2 0-16,-1-3 0 0,1 4 0 16,-4-2 0-16,0 5 0 0,0-2 0 0,0 3 128 0,0 1-128 15,1-1-160-15,0 2 160 0,0 1-208 0,1-1 208 0,-1 2 0 16,0 0 0-16,0 0 0 0,1-2-128 0,-1-1 128 16,0 2 0-16,1-1-144 0,-1 1 144 0,1 0-128 15,-2 2 128-15,2-1-128 0,-1 0 128 0,0-1 0 16,0 0-144-16,1-2 144 0,-1 2 0 0,2-2 0 15,-1 2 0-15,1 0 0 0,-1-1 0 0,-2 0 0 16,0 0 0-16,1 2 0 0,-1 0-160 0,0-1 160 16,0 1 0-16,2 0-144 0,-1-1-32 0,-1 0 0 15,0-1 0-15,0 1 0 0,1-1 16 0,-1 2 0 16,0 1 0-16,2-1 0 0,-1-1-160 0,-1 1-48 16,0 0 0-16,0 1 0 15,0 0-544-15,0 0-112 0,0 0-32 0</inkml:trace>
  <inkml:trace contextRef="#ctx0" brushRef="#br1" timeOffset="-202017.55">31066 6099 36511 0,'0'0'1616'0,"-9"4"336"0,2 1-1568 16,7-5-384-16,-7 10 0 0,5-1 0 0,2 4 0 0,1-2-256 0,0 0 48 0,4 1 0 31,-1-3-864-31,3 1-160 0,0-2-48 0,2 0-8544 0,-1-5-1712 0</inkml:trace>
  <inkml:trace contextRef="#ctx0" brushRef="#br1" timeOffset="-189744.08">19363 17184 4607 0,'13'-14'400'0,"-4"8"-400"0,1-4 0 0,0-2 0 15,3-3 752-15,-1-3 64 0,1-2 16 0,0 0 0 16,0-3-832-16</inkml:trace>
  <inkml:trace contextRef="#ctx0" brushRef="#br1" timeOffset="-189300.49">20041 11984 5519 0,'6'-37'240'0,"-2"12"64"0,-2-2-304 0,2-3 0 0,1-2 0 0,2 0 0 15,-2-1 432-15,2 0 16 0,1-2 16 0,-2 2 0 16,1-2-464-16,0 0 0 0,2-1 0 0,0 2 0 16,0-1-208-16,1 0-48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3T18:16:13.069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2226 17442 8287 0,'0'0'736'0,"0"0"-592"16,0 0-144-16,0 0 0 15,0 0 2048-15,0 0 384 0,0 0 80 0,0 0 16 0,0 0-1632 0,0 0-336 16,0 0-64-16,6-9-16 0,0-5 304 0,-1 0 64 16,2-2 16-16,-1-1 0 0,1 0 128 0,-1-2 32 15,0-3 0-15,1-1 0 0,-1-5-192 0,0 3-16 16,2-3-16-16,1-3 0 0,0-1-192 0,0-3-32 16,0-3-16-16,-1-3 0 0,1-1-144 0,0-2-32 15,-1-2 0-15,-1-2 0 0,4 4-144 0,-4 1-48 16,3 1 0-16,-2 7 0 0,-2 4-64 0,1 6 0 15,-2 3-128-15,1 3 192 0,-2 1-64 0,1 4-128 16,-2 1 176-16,3 7-176 0,-6 6 0 0,0 0 0 16,0 0 0-16,0 0 0 0,0 0 0 0,10 5 0 15,-1 4 0-15,-1 4-144 0,-2 5 144 0,0 2 0 0,0 3 0 0,-1 0-128 16,0 1 128-16,0 3 0 0,-1-3 0 16,1 1-128-16,0-2 128 0,0-4 0 0,1 0 0 0,-2 0 0 15,2-1 0-15,2 1 0 0,-3 0 0 0,3 0 0 16,-1-1 0-16,2 1 0 0,0 1 0 0,1 1 0 15,0-6 0-15,2 3 0 0,-2 2 0 0,0-7 0 16,0-2 0-16,1 1 0 0,-1-6 0 0,0 0 0 16,-1 1 0-16,0-5 0 0,-9-2 0 0,10-4 0 15,0-2 128-15,0 1-128 0,0-4 128 0,1 2-128 16,-1-1 144-16,-1-2-144 0,-2 2 192 0,1-3-192 16,-1-2 128-16,2-1-128 0,-4 0 0 0,2-1 0 15,-1-1 320-15,-1-1-64 0,0-2 0 0,-1-4 0 16,0-3 160-16,0 2 32 0,-2-4 0 0,1 1 0 0,-1-3-48 15,0 1 0-15,-1 2 0 0,0 0 0 0,2 3-192 0,-3 3-32 16,0-1-16-16,0 3 0 0,0 2-32 0,0 3 0 16,0 0 0-16,0 6 0 0,-3-1-128 0,3 9 0 15,-1-8 0-15,1 8 128 0,0 0-128 0,0 0-144 16,-5-8 144-16,5 8-208 16,0 0-1520-16,0 0-288 0,-9 3-64 0,9-3-13008 15</inkml:trace>
  <inkml:trace contextRef="#ctx0" brushRef="#br0" timeOffset="1481.48">13222 16739 16815 0,'0'0'736'0,"0"0"160"0,0 0-704 0,-2-9-192 0,-3 2 0 0,5 7 0 16,0 0 608-16,0 0 96 0,0 0 0 0,-4 14 16 15,-1-3-16-15,0 5 0 16,-2 1 0-16,2 4 0 0,-1 2-16 0,1-1-16 0,1 4 0 0,1 2 0 15,1-3-96-15,2 1 0 0,4-5-16 0,1-3 0 16,0 0-192-16,1-2-48 0,3-3 0 0,1-4 0 16,-1 0 224-16,3-5 32 0,0-3 16 0,2-4 0 15,0-3 368-15,2-2 80 0,0-2 16 0,2 0 0 16,0-5-368-16,-1 0-80 0,-1-1-16 0,-2 1 0 16,-3-1-336-16,-1 2-80 0,-1-2-16 0,-2 0 0 15,-2-2-160-15,-3 0 160 0,-2 2-160 0,0-1 160 16,-1 2 0-16,0 3 0 0,-1 1 0 0,1 1 0 15,0 2-160-15,1 8 128 0,-1-6-128 0,1 6 128 16,0 0-128-16,0 0 0 0,0 0-160 0,0 0 160 16,0 0-544-16,0 0-16 15,0 0 0-15,0 0 0 0,0 0-2464 0,0 0-496 0,0 0-112 0,19 2-16 0</inkml:trace>
  <inkml:trace contextRef="#ctx0" brushRef="#br0" timeOffset="1781.53">13859 16279 25791 0,'0'0'1152'0,"0"0"224"0,0 0-1104 0,0 0-272 15,0 0 0-15,0 0 0 0,-1 16 144 0,0 3-16 16,-2 2-128-16,0 5 192 0,1-4 48 0,-2 8 0 0,3 0 0 0,-3 6 0 15,-1 2 112-15,0 5 32 0,0-2 0 0,0 8 0 16,-3 4 128-16,2 1 16 0,1 1 16 0,0-2 0 16,-1-4-288-16,4-9-48 0,1-7-16 0,2-5 0 15,1-5-64-15,4-9 0 0,-3-4-128 0,-3-10 192 16,0 0 16-16,13-2 0 0,1-10 0 0,0-3 0 16,1-5-208-16,1-2 128 0,0-5-128 0,-1-2 0 31,-1-6-992-31,-1-1-288 0,-2 0-64 0,-2-2-16 0,-2-4-1648 15,-2-1-320-15</inkml:trace>
  <inkml:trace contextRef="#ctx0" brushRef="#br0" timeOffset="1932.11">14023 16293 14735 0,'0'0'1312'0,"10"-4"-1056"0,-1 3-256 0,-9 1 0 15,0 0 2048-15,12 10 368 0,-2 7 64 0,-1 3 16 0,-4 7-1120 0,-1 1-224 16,-3 5-32-16,-1 5-16 0,-3 5-272 0,-2 3-64 16,-4 6-16-16,0 1 0 0,-1 3 128 0,1-1 16 15,-1 0 16-15,1-6 0 0,0-3-368 0,2-7-80 16,3-3-16-16,0-4 0 0,2-4-256 0,2-2-64 15,1-5-128-15,4-1-10432 16,4-2-2208-16</inkml:trace>
  <inkml:trace contextRef="#ctx0" brushRef="#br0" timeOffset="2549.67">14959 16247 17439 0,'-5'-17'768'0,"2"9"176"0,0-2-752 0,1 2-192 16,-1-2 0-16,3 10 0 0,0 0 736 0,-3-8 112 16,3 8 32-16,0 0 0 0,0 0-80 0,0 0-16 15,-8 13 0-15,3 5 0 0,0 5-256 0,-2 7-48 16,0 6-16-16,-2 2 0 0,0 3 208 0,1 6 32 16,-1-3 16-16,1 6 0 0,0 1-272 0,0 2-48 15,-1 3-16-15,0-1 0 0,2-2-208 0,0-8-48 16,2-5-128-16,-1-5 192 0,1-9-48 0,2-4-16 0,3-8 0 15,0-14 0-15,0 0 384 0,0 0 80 0,12 0 16 16,1-5 0-16,2-8 336 0,3-6 64 0,2-3 16 0,0-6 0 16,-1 0-640-16,0-1-112 0,1 2-16 0,-3 1-16 15,0 5-240-15,-1 4 0 0,-2 0 0 0,0 10 0 16,0 1 0-16,-1 6 0 0,-2 6 0 0,2 1-160 16,0 8 32-16,0 2 0 0,-3 2 0 0,-1 0 0 15,-4 3 128-15,1 1-160 0,-2 2 160 0,-3-2-160 31,-1 1-416-31,-1 3-64 0,-3-4-32 0,3-2-9504 0,0-1-1920 0</inkml:trace>
  <inkml:trace contextRef="#ctx0" brushRef="#br0" timeOffset="2749.4">15595 16661 24879 0,'-5'12'2208'0,"2"1"-1760"15,-3 1-448-15,3 4 0 0,0 1 800 0,2 4 80 16,0 1 16-16,2 4 0 0,-2-3-304 0,-1 3-48 16,1-5-16-16,0 5 0 0,1-3-240 0,0 5-48 15,1-4-16-15,0 4 0 0,1-5-224 0,0 3 0 16,2-8 0-16,1-1-160 16,1-3-512-16,3-2-96 0,-2-7-32 0,4 1-7776 15,-2-4-1568-15</inkml:trace>
  <inkml:trace contextRef="#ctx0" brushRef="#br0" timeOffset="2983.07">15907 16708 28047 0,'0'0'1232'0,"-8"9"272"0,2-1-1200 0,0 8-304 0,-2 1 0 0,0 6 0 15,-1 1 320-15,0 2 16 0,-1 6 0 0,-1 1 0 16,-3 2 256-16,0 2 48 0,-3 0 16 0,0 5 0 15,-2 9-304-15,-2 1-64 0,0-1-16 0,-4 1 0 16,0-1-144-16,2 1-128 0,1 0 144 0,5-4-144 16,3-5 0-16,4-2 0 0,2-5 0 0,3-7 0 15,2-1-1344 1,5-9-304-16,3-4-64 0,0-6-11152 0</inkml:trace>
  <inkml:trace contextRef="#ctx0" brushRef="#br0" timeOffset="3403.34">16405 16865 5519 0,'0'0'240'0,"-6"13"64"0,-2-3-304 0,-1 5 0 15,0 3 0-15,2 4 0 0,-2 4 5344 0,0 1 1008 16,-1 5 208-16,0 5 32 0,-3 2-4864 0,-1 4-992 15,-1-3-192-15,-1 0-32 0,0 4-320 0,-1-4-64 0,1 1-128 0,-1-3 192 16,2-1-192-16,-1-6 144 16,3-7-144-16,3-5 128 0,2-4 64 0,3-4 0 0,5-11 0 0,0 0 0 15,0 0 640-15,0 0 128 0,5-17 16 0,6-6 16 16,2-6-256-16,2-3-48 0,1-4-16 0,1-5 0 16,4 0-416-16,0-5-96 0,0 3-16 0,2-6 0 15,-2-2-144-15,1 2 160 0,-1 2-160 0,1-1 160 16,-2 2-160-16,2 5 0 0,1 6 0 0,1 5 0 15,-2 4 0-15,-2 5 0 0,-1 6-160 0,-1 7 160 16,0 3-160-16,-3 5 160 0,-4 7-160 0,1 2 160 16,-7 6-160-16,-4 5 160 0,-2 4-160 0,-8 0 160 15,-2 3-144-15,-5 1 144 0,-4 3-128 0,-4-1 128 16,-4 2 0-16,-3 0 0 0,1-3 0 0,1-5 0 16,-1-4 0-16,4-3 0 0,3-4 0 0,2-7 0 0,5-2-320 15,6-4 32-15,3-5 0 0,6-3 0 16,5-6-2944-16,6-4-592 0</inkml:trace>
  <inkml:trace contextRef="#ctx0" brushRef="#br0" timeOffset="3699.3">17019 16817 14735 0,'-18'18'640'0,"6"-6"160"0,-5 6-640 0,-1 0-160 16,-1 2 0-16,-1 3 0 0,-2 1 3488 0,1-1 672 15,0-1 128-15,4-2 16 0,1 1-2816 0,5-5-560 16,2-1-112-16,5-2-32 0,4-13-528 0,0 0-128 0,9 5 0 0,4-1-128 16,2-5 192-16,3-4-192 0,0-3 192 0,3-5-192 15,1-1 224-15,1-2-64 0,0-2-16 0,-2-1 0 16,-1 1 112-16,0 0 32 0,-4-1 0 0,-2-1 0 16,-5-2 352-16,-3-1 64 0,-2 2 0 0,-4 0 16 15,-1 1-144-15,-6 2-16 0,0 3-16 0,-2 2 0 16,-1 4-400-16,-3 4-144 0,-2-1 0 0,1 3 144 31,0 5-976-31,0 2-208 0,1 2-48 0,4 2 0 16,3 2-1600-16,6-10-320 0</inkml:trace>
  <inkml:trace contextRef="#ctx0" brushRef="#br0" timeOffset="4002.9">17770 16312 20271 0,'0'0'1792'0,"0"0"-1424"15,0 0-368-15,0 0 0 0,0 0 1392 0,-10 4 208 16,0 5 32-16,0 4 16 0,0 6-880 0,-2 6-160 15,-1 6-32-15,0-1-16 0,-1 5-96 0,-2 3-16 16,0 6 0-16,-2-1 0 0,-2 4 160 0,-1-1 32 16,0 1 0-16,0 3 0 0,1 1-208 0,0-4-48 0,-1 0 0 15,4-4 0-15,0 3-256 0,3-4-128 0,3 2 128 0,2-6-128 32,1-3-416-32,3-6-160 0,4-3-48 0,1-4 0 15,0-8-1872-15,0-14-368 0,0 0-80 0</inkml:trace>
  <inkml:trace contextRef="#ctx0" brushRef="#br0" timeOffset="4454.25">17528 16825 24527 0,'0'0'1088'0,"0"0"224"0,10-13-1056 0,2 1-256 0,4 1 0 0,3-6 0 15,1-2 368-15,4-2 16 0,0-1 0 0,8-1 0 16,2 0-64-16,1-5-16 0,-2-1 0 0,0 1 0 15,1-2-80-15,-3-2-16 0,-3-1 0 0,-3-1 0 0,-1-2 288 0,-2-1 48 16,-4-1 16-16,-2 6 0 0,1 0-336 0,-3 4-64 16,-5 9-16-16,-1 9 0 0,-8 10-16 0,0 0 0 15,0 0 0-15,0 12 0 0,-5 9 64 0,-3 5 16 16,-5 11 0-16,-1 2 0 0,-1 5-80 0,-3 1 0 16,-1 3-128-16,-5 7 192 0,-6 5-32 0,0 1-16 15,-3-3 0-15,-2 1 0 0,2-3 64 0,3-8 16 16,4-4 0-16,6-8 0 0,5-7 272 0,5-3 48 15,5-7 16-15,1-4 0 0,3-6 48 0,1-9 16 16,0 0 0-16,0 0 0 0,14-3-176 0,1-2-48 16,6-8 0-16,2 1 0 0,1-4-272 0,-1 0-128 15,-1-2 0-15,0 3 128 0,0 1-128 0,-1 1 0 16,-5 6 0-16,0-1 0 0,-3 4 0 0,0 4 0 0,-1 1-176 16,-2 8 176-16,-1 0 0 0,-2 5-128 0,1 0 128 0,-2 3 0 15,1 0 0-15,-2 1 0 0,-1-2 0 0,-2 1 0 16,1 4 0-16,-2-1 0 0,-1 0 0 0,0-1-128 15,0-1-192-15,1 1-48 0,0 3 0 0,1-2 0 32,-1-2-1904-32,2-3-384 0,-1-1-80 0</inkml:trace>
  <inkml:trace contextRef="#ctx0" brushRef="#br0" timeOffset="4772.46">18352 16999 12895 0,'0'0'576'15,"-11"-4"112"-15,2 0-560 0,9 4-128 0,-5-9 0 0,5 9 0 0,3-9 3744 0,2 0 720 16,1 0 144-16,5 1 16 0,0-1-3536 0,3-2-720 16,2 1-144-16,2-4-32 0,-2 2-192 0,0 0 0 15,-2-2 128-15,-2 2-128 0,-1 1 0 0,-2 0 0 16,-4 1 128-16,1 1-128 0,-6 9 0 0,0 0 0 15,0 0 0-15,0 0 0 0,0 0 320 0,0 0-16 16,-11 5-16-16,-3 5 0 0,-4 0 224 0,-3 4 32 16,0 3 16-16,-1 2 0 0,-1 0-240 0,2 2-32 15,-1 4-16-15,2-4 0 0,2-2-80 0,3-1 0 16,2-1-16-16,5-2 0 0,2-4-176 0,2 2 128 16,4-2-128-16,5-4 128 15,-5-7-528-15,13 5-112 0,2-1-32 0,2-6-9632 0,1-1-1936 16</inkml:trace>
  <inkml:trace contextRef="#ctx0" brushRef="#br0" timeOffset="5185.96">18825 16789 23039 0,'0'0'2048'0,"0"0"-1648"0,0 0-400 0,0 0 0 15,0 0 880-15,0 0 80 0,0 0 32 0,0 0 0 16,0 0-672-16,0 0-128 0,-11 2-16 0,-2 1-16 0,0 5 224 16,0-1 64-16,-4 0 0 0,2 2 0 0,-1-3 480 0,2 5 96 15,1 0 32-15,0 1 0 0,3-2-272 0,1 1-48 16,0 0-16-16,2-3 0 0,2 1-400 0,5-9-64 16,-2 8-32-16,2-8 0 0,0 0-224 0,4 11 144 15,-4-11-144-15,7 7 128 0,-7-7-128 0,13 4 128 16,0-1-128-16,1-1 128 0,1-1-128 0,1-1 0 15,0-1 0-15,0 1 128 0,0 1-128 0,-1 3 0 16,0 0 0-16,-1 2 0 0,-1 3 0 0,-2-4 0 16,-3 3 0-16,1 0 0 0,-3 3 0 0,-1-1 0 15,-2 2 0-15,-2 0 0 0,-1-1 128 0,-3 1 0 16,-3 0 0-16,0-2 0 0,-1 1 160 0,-3-2 32 0,-3 1 0 16,-2-1 0-16,1 1 0 0,-1-5 16 0,0-1 0 15,-2 1 0-15,2-1-128 0,0-1-16 16,1-3-16-16,-2 0 0 0,2-3-176 0,3 1 0 0,1-3 0 15,2-2 0 1,3 1-1664-16,3-6-272 0,2 2-48 0,3-2-13760 0</inkml:trace>
  <inkml:trace contextRef="#ctx0" brushRef="#br0" timeOffset="5411.31">19458 16744 26719 0,'0'0'2368'0,"0"0"-1888"0,-7-2-480 0,7 2 0 16,-7 6 1856-16,2 4 256 0,-1 3 64 0,0 0 16 0,-3 2-1328 0,0 3-272 15,-1 1-48-15,-2 1-16 0,2 2-224 0,-3-2-48 16,-1 1-16-16,0-2 0 0,0-2-240 0,2 1 0 16,0-2 128-16,2-3-128 15,1 0-640-15,3 0-192 0,1 0-16 0,1-4-16 16,4-9-2672-16,0 0-544 0,0 0-96 0</inkml:trace>
  <inkml:trace contextRef="#ctx0" brushRef="#br0" timeOffset="5608.72">19246 16424 31327 0,'0'0'2784'0,"-6"-6"-2224"0,6 6-560 0,0 0 0 15,-3-10 1088-15,3 10 96 0,0 0 32 0,0 0 0 16,0 0-832-16,0 0-176 0,1-7-16 0,-1 7-16 16,0 0-176-16,6-9 0 0,-6 9 0 0,6-9 0 31,0 4-1440-31,2-2-272 0,0 2-48 0,-8 5-12592 0</inkml:trace>
  <inkml:trace contextRef="#ctx0" brushRef="#br0" timeOffset="5952.46">19814 16630 27647 0,'0'0'2448'0,"0"0"-1952"0,-7-1-496 0,7 1 0 0,0 0 1344 0,-9 5 160 16,0 3 32-16,9-8 16 0,-6 10-1056 0,-1-3-224 15,7-7-32-15,-4 12-16 0,3 0-64 0,1-12-16 16,0 12 0-16,3-1 0 0,-3-11 240 0,6 16 64 15,2-2 0-15,0-4 0 0,1 2 16 0,0 0 16 16,0-2 0-16,1 3 0 0,-1-3-144 0,-1 0-16 16,-3 2-16-16,0-4 0 0,-5-8-144 0,1 14-32 15,-2-1 0-15,-3-1 0 0,-1-1 64 0,-2-1 0 16,-4 0 0-16,-1-2 0 0,-4 0 144 0,0-3 48 16,-3 2 0-16,0-3 0 0,0-1 16 0,1-2 16 0,1-1 0 15,0-1 0-15,-4-2-288 0,3 1-128 16,4-4 0-16,3 1 128 15,1-1-2384-15,3-4-496 0,2 0-80 0</inkml:trace>
  <inkml:trace contextRef="#ctx0" brushRef="#br0" timeOffset="6330.12">21085 16258 31327 0,'-10'-14'2784'0,"3"10"-2224"15,7 4-560-15,0 0 0 0,0 0 704 0,-7 5 16 16,1 8 16-16,0 2 0 0,0 5-416 0,0 7-64 16,-3 5-32-16,0 5 0 0,0 2-32 0,-1 4-16 15,-2 0 0-15,-2 4 0 0,0-3-176 0,-2 1 160 0,-4 0-160 0,1 1 160 16,0-3 80-16,1 0 16 0,2-5 0 0,-1 0 0 15,-1-1-256-15,3-2 0 0,1-4 0 0,3-3-160 32,0 0-1456-32,4-5-304 0,2-5-48 0,2-5-7632 0,3-13-1520 0</inkml:trace>
  <inkml:trace contextRef="#ctx0" brushRef="#br0" timeOffset="6745.89">20808 16700 28559 0,'0'0'1264'0,"5"-10"272"0,3 5-1232 0,3-3-304 0,3 0 0 0,7 3 0 0,3-1 896 0,1 1 112 15,1 0 16-15,0-4 16 0,1 0-624 0,0-4-128 16,-3 3-32-16,-2 1 0 0,-1 4-256 0,-2-2 0 16,-1 3 128-16,-1 1-128 0,-3 3 0 0,0 4 0 15,-2 2 128-15,1 5-128 0,-2 1 192 0,0 4-32 16,-4 1 0-16,-3 6 0 0,-1 3 80 0,-3 2 16 15,-3 0 0-15,1 5 0 0,-6 1 32 0,2-1 16 16,-5-1 0-16,1-4 0 0,-1 0 144 0,-2-3 16 16,-2 2 16-16,1-8 0 0,1-1 208 0,2-3 32 15,2-4 16-15,-1 0 0 0,3-4-160 0,7-7-16 16,0 0-16-16,0 0 0 0,0 0-144 0,0 0-16 16,0 0-16-16,7-10 0 0,3-4 0 0,1-3 0 15,3-3 0-15,3 1 0 0,0-1-224 0,3-4-144 16,-1-3 192-16,0-1-192 0,0-1 128 0,1-3-128 0,-1 3 0 15,0 2 0-15,3-2 0 0,1 5 0 0,0 1 0 0,2 2 0 16,2 4 0-16,-2 1 0 0,-5 1 0 0,1 2 0 16,-1 3 0-16,-1 3 0 0,-2 3-176 0,-1 0 176 31,0-1-1728-31,-4 2-256 0,2 2-32 0,-1-2-10128 0,-4 3-2016 0</inkml:trace>
  <inkml:trace contextRef="#ctx0" brushRef="#br0" timeOffset="7068.19">21801 16703 11967 0,'0'0'1072'0,"0"0"-864"0,0 0-208 0,3 14 0 16,-1 1 3904-16,1 3 720 0,-2-1 160 0,-1 4 16 0,0-1-3136 0,-1 2-640 15,-3-2-128-15,0 2-32 0,-1-1-224 0,-1 1-32 16,-2-4-16-16,2 1 0 0,-1 0-192 15,2-1-32-15,-1-5-16 0,1-1 0 0,1-1 0 0,4-3 0 16,0-8 0-16,0 0 0 0,0 0 80 0,0 0 16 16,8 3 0-16,3-5 0 0,2-4 208 0,-1-2 48 15,2-3 16-15,2-4 0 0,1-1-272 0,0 0-48 16,-2-2-16-16,3-2 0 0,-1-3-64 0,-2 0-32 16,-1-2 0-16,0 0 0 0,0 2-288 0,-3-3 0 15,-2 0 128-15,-1-3-128 0,-1 1 0 0,0 1 128 0,-2-3-128 16,1 6 0-16,-2 5 0 0,1 2-224 0,-2 1 16 15,0 6 0 1,-3 10-848-16,7-7-160 0,-7 7-48 0,0 0 0 16,7-4-1856-16,-7 4-368 0</inkml:trace>
  <inkml:trace contextRef="#ctx0" brushRef="#br0" timeOffset="7464.92">22405 16802 19343 0,'0'0'848'0,"-4"9"192"0,4-9-832 0,-3 8-208 0,3-8 0 0,2 13 0 16,2 0 3248-16,1-4 592 0,-5-9 128 0,14 7 32 0,1-5-3008 0,4-4-608 16,1 0-112-16,3-4-16 0,-2-1-80 0,1-3-16 15,0 2 0-15,0-4 0 0,-1-2-160 0,-2 1 128 16,-2-2-128-16,-4-1 128 0,-2-1 0 0,-2 3-128 15,0-3 192-15,-3 3-64 0,-3 1 144 0,0-1 32 16,-4 2 0-16,-1 3 0 0,-5-3-64 0,-2 7-16 16,-1 3 0-16,-4 3 0 0,-5 2-32 0,-1 3 0 15,-2 5 0-15,-1 2 0 0,-5 2 48 0,-1 6 0 16,0-1 0-16,1 2 0 0,3 1-240 0,2 2 176 16,2-2-176-16,5-2 160 0,2 0-32 0,5-2-128 15,4-1 192-15,5-2-64 0,2-3-128 0,5 1 128 16,3-4-128-16,5-1 128 0,4-4-128 0,9 0 0 0,8 0 0 15,6-1 0 1,3-3-1040-16,4-1-144 0,-1-1-32 0,4 0-15376 0</inkml:trace>
  <inkml:trace contextRef="#ctx0" brushRef="#br0" timeOffset="8016.46">23756 16758 14735 0,'-20'-1'1312'0,"4"1"-1056"0,-1 1-256 0,-1-1 0 15,-1 0 1376-15,2 2 224 0,5 0 32 0,1 0 16 16,2-1-480-16,9-1-80 0,0 0-32 0,0 0 0 16,0 0-48-16,16-5-16 0,3 0 0 0,5-4 0 15,3 1 32-15,7-3 0 0,4 1 0 0,8-1 0 16,7 5-384-16,11-3-80 0,8 3-16 0,6-3 0 15,-1 2 80-15,2 4 16 0,-1-4 0 0,7 5 0 16,5-1-192-16,-2 2-16 0,-4 0-16 0,-3 1 0 16,-3-3-208-16,-2 3-32 0,-2 1-16 0,-2 1 0 15,-2 0-160-15,-8 1 160 0,-8-2-160 0,-9 0 160 16,-6 4-320-16,-6-2-64 0,-4-1-16 0,-5 2 0 16,-4 1-512-16,-4 2-96 0,-4-1-32 15,-4 2 0-15,-8-8-2048 0,-1 10-400 0,-4 1-96 16</inkml:trace>
  <inkml:trace contextRef="#ctx0" brushRef="#br0" timeOffset="8324.21">23874 17058 26719 0,'-33'4'2368'0,"13"-1"-1888"16,2 2-480-16,5 1 0 0,3-2 736 0,10-4 48 0,0 0 16 0,3 11 0 15,4-3-416-15,6-3-96 0,10-2-16 16,4-5 0-16,4 0 80 0,9-2 16 0,7 2 0 0,8-4 0 16,6-1 144-16,2 2 48 0,3-4 0 0,0 3 0 15,3 0 192-15,6 0 32 0,5 1 16 0,0 2 0 16,-1-2-224-16,-4 0-64 0,-5 0 0 0,1 3 0 16,0-2-240-16,0-1-48 0,2 1-16 0,-7 3 0 15,-4-3-208-15,-8 1 0 0,-7-1 0 0,-5-1 0 31,-6 0-592-31,-3 3-176 0,-3-1-16 0,-1 1-16 16,-6-3-2128-16,-2 0-416 0,-5 1-96 0</inkml:trace>
  <inkml:trace contextRef="#ctx0" brushRef="#br0" timeOffset="8706.54">24871 16274 24479 0,'0'0'1088'0,"0"0"208"0,0 0-1040 0,0 0-256 15,5-4 0-15,8 1 0 0,1 5 336 0,3 2 16 16,4 1 0-16,3 4 0 0,4-1 304 0,10 5 64 16,9-1 16-16,5 4 0 0,3 2 64 0,1 0 16 15,0 1 0-15,0 3 0 0,1-2 16 0,6 2 0 16,7 1 0-16,3 2 0 0,0-1-288 0,-5 4-48 15,-7-3-16-15,-3 5 0 0,-2-5-288 0,-7 4-48 16,-4-1-16-16,-2 3 0 0,-1 1 144 0,-6-4 32 0,-4 1 0 16,-5 1 0-16,-8-2 0 0,-9 0 0 0,-4-4 0 0,-6 3 0 15,-6-3 128-15,-10 3 16 0,-6 0 16 0,-6-1 0 16,-4 4-32-16,-5-1-16 0,-4-3 0 0,-2 4 0 16,-1-6-112-16,-3 4-32 0,-3-4 0 0,-6-1 0 15,-7-4-16-15,-2-1-16 0,0-4 0 0,4 1 0 16,2 0-240-16,3 0 0 0,3-1 0 0,-2-2 0 31,-2-1-1216-31,-3-2-144 0,-1 1-32 0,4-2-10672 0,4-3-2144 0</inkml:trace>
  <inkml:trace contextRef="#ctx0" brushRef="#br0" timeOffset="9160.09">24131 15984 19343 0,'-10'0'1728'0,"-2"-1"-1392"15,1-3-336-15,1 3 0 0,10 1 640 0,0 0 64 16,0 0 16-16,0 0 0 0,0 0 32 0,0 0 0 16,0 0 0-16,1 11 0 0,5 1 80 0,2-2 32 0,2 4 0 0,2 4 0 15,3 2 128-15,3 4 32 0,2 4 0 0,5-1 0 16,3 2-128-16,3 7-32 0,1 4 0 0,5 9 0 16,5 5-272-16,5 4-48 0,5 3-16 0,5 5 0 15,4 11-256-15,-1-2-48 0,-6-1-16 16,-4-2 0-16,-8-2-208 0,-4 0 176 0,-4-2-176 0,-4-6 160 15,-6-4-32-15,-3 0-128 0,-2-6 192 0,-1-5-64 16,0-2 0-16,-2-6-128 0,0-4 192 0,-2-4-64 16,0-7 0-16,-2-3-128 0,0-1 192 0,-2-5-64 15,0-1 0-15,-1-5-128 0,-1-2 192 0,-8-7-64 16,0 0-304-16,0 0-64 0,10-2-16 0,-10 2 0 16,6-9-1872-16,-3 0-384 15,-5-4-80-15,-3-5-11776 0</inkml:trace>
  <inkml:trace contextRef="#ctx0" brushRef="#br0" timeOffset="9478.19">25223 15920 26719 0,'-10'-7'1184'0,"10"7"240"0,-9-1-1136 0,9 1-288 16,-10 6 0-16,-2 6 0 0,1 2 656 0,-4 7 80 16,-5 3 16-16,-2 9 0 0,-4 7-192 0,-1 9-48 15,-3 4 0-15,2 5 0 0,-4 9 288 0,-1 7 48 16,-5 2 16-16,-1 10 0 0,-2 4 256 0,-2 6 48 16,-4 4 16-16,-4-3 0 0,-4 4-448 0,2-6-96 0,3 1 0 0,5-13-16 15,4-5-224-15,4-11-32 0,3-3-16 0,4-7 0 16,4-5 96-16,3-1 32 0,2-9 0 0,4 1 0 15,0-7-240-15,3-6-48 0,3-2-16 0,1-6 0 16,-1-6-176-16,5 0-192 0,2-7 32 0,4-9 16 31,0 0-2352-31,0 0-480 0,0 0-96 0</inkml:trace>
  <inkml:trace contextRef="#ctx0" brushRef="#br0" timeOffset="10248.93">27055 16758 22111 0,'-3'-22'1968'0,"3"8"-1584"0,1-3-384 0,2-1 0 16,1 4 192-16,2 2-64 0,0-1 0 0,2-1 0 0,0 5-128 16,-1 3 0-16,0 1 0 0,-7 5 0 0,0 0 0 0,0 0 0 15,0 0 0-15,0 0 0 0,0 0 0 0,3 15 160 16,-1 1-32-16,-4 6-128 0,1 3 832 0,-1 6 48 16,-2 2 16-16,-1 4 0 0,2 2-224 0,-1 4-32 15,-1-2-16-15,-1 0 0 0,-2 1-192 0,1 1-48 16,-1-4 0-16,0-3 0 0,1-6-64 0,2-7 0 15,1-2-16-15,1-6 0 0,2-2 400 0,1-13 64 16,0 0 32-16,0 0 0 0,0 0 32 0,0 0 16 16,9-11 0-16,1-1 0 0,2-5-144 0,0-1-16 15,2-3-16-15,2-3 0 0,-2-7-384 0,3 4-80 0,4-1-16 16,2 3 0-16,3-5-192 0,1 4 0 0,-2-1 0 16,2 6 0-16,0 3 0 0,-2 5 0 0,-3 6 0 0,-4-1 0 15,-4 7 0-15,-2 7-160 0,0 4 160 0,-1 7-128 16,-3-1 0-16,-2 6 0 0,-1 5 0 0,-1 1 0 15,-3 1 128-15,-2 4 0 0,-2 1 0 0,0 1 0 16,-2-4 0-16,-2 0 0 0,1-2 0 0,0-5 128 16,-1-3-128-16,2-4 144 0,0-1-144 0,2-4 160 15,3-12-384-15,0 0-80 0,0 0-16 0,0 0 0 32,0 0-1776-32,13-2-352 0,-3-5-80 0,4-2-12000 0</inkml:trace>
  <inkml:trace contextRef="#ctx0" brushRef="#br0" timeOffset="10536.69">27810 16839 20271 0,'-11'3'1792'0,"-2"2"-1424"15,-5 7-368-15,0 1 0 0,1 4 1728 0,2 4 256 16,-3 2 64-16,4-2 16 0,2 1-1328 0,-2-1-272 16,0-2-48-16,4-1-16 0,2 5 48 0,4-5 0 15,3-5 0-15,5-1 0 0,2 0 0 0,3-6 16 16,2-1 0-16,3 0 0 0,2-5 240 0,1-3 64 15,1-1 0-15,5-3 0 0,1-4 144 0,0-1 48 16,-2-4 0-16,-2-1 0 0,-2 3-272 0,-1-2-48 16,-2 1-16-16,-5-4 0 0,-1-3-80 0,-4 0-16 15,-2-1 0-15,-2 3 0 0,-2 0-256 0,-2 1-48 16,-1 0-16-16,-1 5 0 0,-3 2-448 0,1 1-80 0,-5 1-32 16,2 3 0-1,0 5-2864-15,0-1-576 0</inkml:trace>
  <inkml:trace contextRef="#ctx0" brushRef="#br0" timeOffset="11142.49">28707 16691 24063 0,'-11'1'1072'0,"2"6"208"0,-1-1-1024 0,1 7-256 0,-4 3 0 0,2 5 0 16,-1-1 496-16,2 3 32 0,2 5 16 0,-2-1 0 15,2 0-128-15,1-1-32 0,2 1 0 0,1-3 0 16,0 0-192-16,2 0-32 0,0-4-16 0,1-1 0 16,-1 2 192-16,0-3 48 0,2-6 0 0,0-3 0 15,0-9 464-15,0 0 112 0,0 9 0 0,0-9 16 16,0 0 144-16,8-10 32 0,0 1 0 0,0-5 0 15,0-4-320-15,2-1-48 0,3-4-16 0,0 0 0 16,-1 3-352-16,1-2-80 0,1 1-16 0,3-3 0 16,-1 0-112-16,2 3-16 0,2 2-16 0,2 3 0 0,1-1-176 15,-2 4 0-15,-2 3 0 0,-1 1 0 0,-1 4-208 16,-2 3 80-16,-1-1 128 0,-1 3-208 16,-1 4-1456-16,0 0-272 0,-2 1-64 0,-1 2-8928 15,-9-7-1776-15</inkml:trace>
  <inkml:trace contextRef="#ctx0" brushRef="#br0" timeOffset="11474.54">29073 17009 19343 0,'0'0'848'0,"0"0"192"0,-2 11-832 0,2-11-208 16,0 0 0-16,3 9 0 0,3 1 2224 0,-6-10 400 0,11 5 64 0,2-2 32 15,-1-6-1136-15,2 2-240 0,7-3-32 0,-4-3-16 16,1-2-640-16,0-3-128 0,0 1-16 0,0 1-16 15,-3-4-208-15,-1 0-32 0,-3 1-16 0,0-2 0 16,-5 0-16-16,-1-2 0 0,-4-1 0 0,-2 4 0 16,-4-1 224-16,-3 5 64 0,-2 0 0 0,-1 5 0 15,0 1 0-15,-4 4 0 0,0 4 0 0,0 2 0 16,-1 5-512-16,1 2 0 0,-1 0 0 0,2 3 0 16,0 1 0-16,2-1 0 0,0 1 0 0,4-1 0 15,3-2 0-15,0-1-128 0,2 0 128 0,2 1 0 16,1-14 0-16,6 11 0 0,-6-11 0 0,12 9 0 15,-2 1 0-15,1-5 0 0,6-5 0 0,1 0 0 16,-1 0 0-16,3-1 0 0,0-3-208 0,1-2 64 16,4 1-1296-16,1 0-256 0,2-4-48 15,2 1-16-15,-1-2-560 0,0 0-112 16,2-3-32-16</inkml:trace>
  <inkml:trace contextRef="#ctx0" brushRef="#br0" timeOffset="11716.26">29971 16273 19343 0,'0'0'1728'0,"0"0"-1392"16,0 0-336-16,0 0 0 0,0 0 1904 0,0 0 304 15,0 0 64-15,-2 9 16 0,-2 5-1168 0,-1 5-224 16,-2 1-64-16,-1 6 0 0,-5 0-144 0,-2 6-48 16,1 1 0-16,-4 3 0 0,-3 2 176 0,3 3 16 0,1 2 16 15,0-1 0-15,-1 2-272 0,3 3-64 16,-1 3-16-16,2-2 0 0,2-3-320 0,0 2-176 0,1-8 192 0,-1 0-192 15,2 3 0-15,1-6 0 0,3-6 0 0,1-3 0 32,0-5-544-32,5-4-16 0,-1-3 0 0,2-9 0 15,-1-6-1600-15,0 0-320 0,10-2-64 0,0-10-16 0</inkml:trace>
  <inkml:trace contextRef="#ctx0" brushRef="#br0" timeOffset="12068.32">30118 16832 16575 0,'0'0'736'0,"0"0"160"0,0 0-720 0,0 0-176 0,0 0 0 0,0 0 0 16,0 0 3184-16,-4 13 592 0,-1 2 128 0,-2 0 32 15,-4 3-2896-15,0 3-576 0,-1-2-112 0,-2 1-32 16,-2 0-16-16,-2 2-16 0,-1-3 0 0,3 1 0 16,4 2-96-16,1 1-32 0,2-4 0 0,4-1 0 0,2-2-160 0,3-6 128 15,3 0-128-15,1-3 128 0,-4-7 48 0,8 5 0 16,5-5 0-16,-1-3 0 0,2 1 272 0,1-5 64 15,1-3 16-15,1 0 0 0,-1-4-192 0,1 1-32 16,-4 2-16-16,-1-2 0 0,0 1-128 0,-2 1-32 16,0 0 0-16,-2 3 0 0,-3 1-128 0,-5 7 0 15,0 0 0-15,0 0 0 0,0 0 0 0,0 0 0 16,6 9 0-16,-1-2 0 0,-1 3 0 0,-1-2 0 16,0 2 128-16,1-3-128 0,-4-7 0 0,7 11 0 15,-4-2 0-15,5 0 0 0,-8-9-192 0,10 4-32 16,3-3 0-16,0-2 0 15,2-1-704-15,1-3-144 0,3-5-16 0,2 2-16 16,2-2-1648-16,2 0-336 0,2 1-64 0,-2-3-8368 0</inkml:trace>
  <inkml:trace contextRef="#ctx0" brushRef="#br0" timeOffset="12277.79">30920 16204 12895 0,'0'0'1152'0,"0"0"-928"0,0 0-224 0,-6 16 0 15,-2 3 2976-15,-1 0 544 0,0 5 128 0,-1 5 0 16,0 5-2624-16,0 2-512 0,-2 0-128 0,0 2 0 16,-2 1 64-16,-2 6 32 0,-1-2 0 0,-2 4 0 15,-2-1 240-15,2 2 48 0,1-1 16 0,2-4 0 0,1 0-400 16,-1 1-96-16,2-6-16 0,3-3 0 0,2 1-272 0,3-4-176 16,2-6 32-16,3 1 0 15,1-5-1904-15,1-5-384 0,1-1-80 0</inkml:trace>
  <inkml:trace contextRef="#ctx0" brushRef="#br0" timeOffset="12458.88">30573 16855 27647 0,'0'0'2448'0,"0"0"-1952"15,10-2-496-15,3 0 0 0,2 4 1536 0,4-1 224 0,3-1 32 0,0 0 16 16,4 0-1312-16,2-1-272 0,0-5-48 0,3 4-16 15,-1-4-160-15,2 2 0 16,-2 0 0-16,0 1 128 16,-4 0-944-16,0-4-192 0,-5 2-32 0,1 0-8656 0,-2-3-1728 0</inkml:trace>
  <inkml:trace contextRef="#ctx0" brushRef="#br0" timeOffset="12643.61">31238 16802 16575 0,'0'0'1472'0,"-9"14"-1168"0,-2 2-304 0,-1 3 0 16,1 2 2752-16,-1 0 512 0,0 5 80 0,-2-4 32 15,-3 4-2000-15,2-4-400 0,0-3-80 0,-2 0 0 16,-1 0-416-16,0 1-80 0,2 0-16 0,1-1 0 0,3-1-384 16,2-3-304-16,4-1 48 0,2-1 16 15,0-6-1808-15,4-7-352 0,0 0-80 0</inkml:trace>
  <inkml:trace contextRef="#ctx0" brushRef="#br0" timeOffset="13209.83">31520 16812 23151 0,'-14'4'1024'0,"5"-1"208"0,-1 3-976 0,-3 0-256 15,-2 5 0-15,1 0 0 0,0 1 816 0,0 3 112 0,0 2 32 0,1 0 0 16,1-4-128-16,2 3-32 0,-3-1 0 0,4 0 0 16,3-1-192-16,0-4-32 0,1 2-16 0,5-12 0 15,-1 11-48-15,2-4 0 16,-1-7 0-16,5 9 0 0,-5-9 80 0,9 6 16 0,-9-6 0 0,14-1 0 16,-1-2 0-16,2-2 0 0,-3 0 0 0,2 0 0 15,-2-5-288-15,4 2-48 0,-5-3-16 0,-1 2 0 16,-2-4-128-16,-2-1-128 0,-3 1 192 0,-1 1-192 15,1-5 240-15,-2 1-64 0,-1-2-16 0,0 0 0 16,1-2-160-16,2 2 0 0,0 1 0 0,0 1 0 16,2-1-144-16,3 3 144 0,2 0 0 0,0 4 0 15,1 4-176-15,1 2 176 0,1-1-160 0,2 2 160 16,-1 2-144-16,0 4 144 0,0 0-128 0,0 8 128 0,-1-6 0 16,0 6-128-16,-1-1 128 0,-1 4 0 0,-1 0-144 0,-3 1 144 15,-2 1-160-15,0 0 160 0,-1 0 0 16,-1 0 0-16,-4 1 0 0,-1-2 0 0,1-1 0 15,-2-4 0-15,1 1 0 0,-3-4 0 0,5-7 0 0,0 0 0 16,0 0 160-16,-7 7-160 0,7-7 304 0,0 0-32 16,0 0 0-16,0 0 0 0,0 0-48 0,0 0-16 15,7-7 0-15,2 2 0 0,1-2-208 0,1 0 176 16,1 2-176-16,1-3 160 0,0 3-160 0,1 0 0 16,-1 2 0-16,-1 1 0 0,-2 2 0 0,0 2 0 15,1 1-128-15,0 2 128 0,-3 4 0 0,1-2 0 16,-1 6 0-16,0-3 0 0,-2 3-192 0,0 1 192 0,-1-1-160 15,3-2 160-15,-3 2-128 0,0 0 128 0,0-5 0 16,2 1-144 0,2-4-384-16,-2 1-80 0,-7-6-16 0,12 3 0 15,-1 1-2240-15,0-5-448 0</inkml:trace>
  <inkml:trace contextRef="#ctx0" brushRef="#br0" timeOffset="13406.9">31337 16485 26719 0,'-11'-10'2368'0,"2"1"-1888"0,2 0-480 0,4 3 0 0,3 6 2640 16,0 0 432-16,3-9 96 0,-3 9 16 15,0 0-2768-15,11-5-544 0,-3 1-128 0,1 3 0 16,-9 1-3088-16,12 1-624 0</inkml:trace>
  <inkml:trace contextRef="#ctx0" brushRef="#br0" timeOffset="13916.14">31099 17485 12895 0,'0'0'1152'0,"-5"-11"-928"0,1-3-224 0,1 0 0 16,-2 1 2512-16,-2-1 464 0,0 2 96 0,-2 3 0 15,0 0-1088-15,-3 4-240 0,0 1-32 0,-4-1-16 16,-1 2-736-16,-4 3-160 0,-4 2-32 0,2 3 0 16,1 0-368-16,5 4-80 0,-1 0 0 0,2 2-16 15,6-3-32-15,5 3 0 0,3-1 0 0,3 3 0 16,3 0-144-16,3-2-128 0,4 2 192 0,4 1-192 16,3-1 448-16,3 1-32 0,6 0 0 0,-3 2 0 15,0 2-224-15,0 1-64 0,-1 0 0 0,-4 0 0 0,-3-1 0 0,-5 0 0 16,-3-1 0-16,-3 0 0 0,-3-1-128 15,-2 1 0-15,-4-2 0 0,-2 0 0 0,-3-2 480 0,-5 0 16 16,0-2 0-16,-4-4 0 0,-1-1-224 0,-4-1-32 16,-4-2-16-16,2-2 0 0,2-2-96 0,3-3-128 15,0-5 176-15,3 1-176 0,3-4 0 0,4-1-192 16,0-1 0-16,5 0 0 16,2-8-1728-16,5 3-320 0,3 0-80 0,4-1-13136 0</inkml:trace>
  <inkml:trace contextRef="#ctx0" brushRef="#br0" timeOffset="14214.61">31512 17227 29599 0,'0'0'1312'0,"-8"3"272"0,-3 6-1264 0,0 1-320 0,-4 4 0 0,-2 4 0 16,-1 3 432-16,1 6 16 0,-4 0 16 0,2 2 0 15,-1 2 0-15,-1-5 0 0,1 1 0 0,0-2 0 16,5 5-48-16,-1-5-16 0,1 2 0 0,1-3 0 16,1 0-80-16,4-1 0 0,4-9-16 0,2 0 0 15,0-1-176-15,4-5-128 0,3 1 192 0,-4-9-192 16,0 0 208-16,10 2-64 0,2-2-16 0,-12 0 0 16,11-4-128-16,1-4 0 0,0 1 144 0,-2-2-144 15,1 0-208-15,-1-4-112 0,0 3-32 0,-2-2 0 16,1 2-336-16,-3 1-64 15,-6 9-16-15,5-8 0 0,-1-1 0 0,-4 9-16 0,0 0 0 0,0 0 0 16,0 0-1296-16,0 0-256 0,-2-7-48 0</inkml:trace>
  <inkml:trace contextRef="#ctx0" brushRef="#br0" timeOffset="14701.01">31223 17688 6447 0,'0'0'272'0,"0"0"80"0,0 0-352 0,0 0 0 0,-9 6 0 0,9-6 0 16,0 0 2928-16,0 0 512 0,0 0 96 0,0 0 32 15,0 0-1760-15,0 0-336 0,0 0-80 0,0 0-16 16,0 0-224-16,9 0-32 0,2-3-16 0,2 0 0 15,1-2-320-15,1-4-64 0,-1 1-16 0,3-3 0 0,2-1-336 0,0 1-80 16,0-3-16-16,2 2 0 0,-2 3-48 0,4-1-16 16,1 3 0-16,1-2 0 0,-4 1 128 0,1 4 32 15,-2 2 0-15,-1-1 0 0,-2 3-80 0,-3 5-16 16,-5-1 0-16,0 5 0 0,-3 4-112 0,-1 1-32 16,-1 3 0-16,-2 1 0 0,0 3-128 0,-1 0 192 15,-1-1-192-15,0 2 192 0,-1-2-192 0,-2 2 128 16,-1-3-128-16,0 0 128 0,2-2-128 0,-1-1 0 15,0-2 0-15,0-4 128 0,3-10-128 0,0 0 0 16,-1 13-192-16,1-13 192 16,0 0-1840-16,0 0-240 0,0 0-48 0</inkml:trace>
  <inkml:trace contextRef="#ctx0" brushRef="#br0" timeOffset="14920.53">31914 17545 21183 0,'0'0'1888'0,"0"0"-1504"0,0 0-384 0,-6 7 0 15,6-7 2416-15,-7 12 400 0,2 4 96 0,-1-1 16 16,0 1-2096-16,-2 1-400 0,0-2-96 0,1 0-16 16,-2 1-112-16,1-1-16 0,2 0-16 0,-2-1 0 15,4-1-32-15,-1 0 0 0,0 1 0 0,0-4 0 0,1 0-320 16,1-3-64-16,-1 1-16 0,1-2 0 15,3-6-1600-15,0 0-336 0,0 0-64 0</inkml:trace>
  <inkml:trace contextRef="#ctx0" brushRef="#br0" timeOffset="15300.45">32231 17614 23951 0,'-5'10'1056'0,"-2"0"224"0,1-1-1024 0,-2 5-256 0,-1 3 0 0,0 0 0 15,1 1 1248-15,-1 3 192 0,1-1 32 0,-2-1 16 16,2-3-784-16,-2 1-144 0,1-2-48 0,0-2 0 16,0-3-112-16,3-1-16 0,6-9-16 15,0 0 0-15,0 0 16 0,0 0 16 0,0 0 0 0,0 0 0 16,0 0 160-16,6-9 16 0,2-2 16 0,2-5 0 15,-1-1-352-15,4-4-80 0,-2-4-16 0,1 2 0 16,3 0-16-16,0-4 0 0,0-1 0 0,3-1 0 16,3 5 0-16,-10 9 0 0,3-2 0 0,1 1 0 15,2 1-128-15,1 1 0 0,-1 2 0 0,1 1 0 16,0 3 0-16,11-3 0 0,-9 8 0 0,-2 6-176 16,-4 7 176-16,-1 2-128 0,-8 6 128 0,0 4-128 15,-1 2 128-15,0 1 0 0,-7 3 0 0,2 3 0 16,-3-3 0-16,-1 0 0 0,0-5 0 0,-4-2-128 15,-2 0-992-15,2-2-192 0,-3-3-32 16</inkml:trace>
  <inkml:trace contextRef="#ctx0" brushRef="#br0" timeOffset="15469.33">32200 17374 37087 0,'0'0'1648'0,"-6"-8"336"0,6 8-1600 16,0 0-384-16,0 0 0 0,0 0 0 0,0 0 0 0,0 0 0 16,0 0 0-16,0 0 0 15,7-3-1104-15,-7 3-304 0,9-3-64 0</inkml:trace>
  <inkml:trace contextRef="#ctx0" brushRef="#br0" timeOffset="26540.83">12379 19181 4607 0,'0'0'192'0,"0"0"64"0,3 9-256 0,-3-9 0 0,0 0 0 0,4 6 0 15,-4-6 1984-15,4 8 336 0,-4-8 80 0,0 0 16 16,0 0-1136-16,0 0-208 0,0 0-48 0,0 0-16 16,0 0-16-16,0 0 0 0,0 0 0 0,0 0 0 15,0 0-96-15,0 0-32 0,0 0 0 0,0 0 0 16,0 0-144-16,0 0-16 0,0 0-16 0,0 0 0 15,0 0-112-15,0 0 0 0,0 0-16 0,-11-9 0 16,11 9-64-16,-5-9-16 0,0-2 0 0,5 11 0 16,-2-13-112-16,2 3-32 0,1-3 0 0,2 2 0 0,-2 1-128 0,1-1-16 15,-2 11-16-15,4-11 0 0,-3 0-48 16,3 2-128-16,-1-3 192 0,-1-1-64 0,0 3-128 0,0-2 192 16,-1-1-192-16,1 3 192 0,-1-3-192 0,0 2 128 15,2 2-128-15,-1-3 128 0,1-1-128 0,-2 1 128 16,0-2-128-16,2 0 128 0,1 0-128 0,0 4 192 15,-2-4-192-15,2 0 192 0,0-2-192 0,0 5 0 16,-3-2 0-16,4 1 128 0,0-2-128 0,0-2 0 16,-2 0 144-16,2 1-144 0,-1-1 0 0,-1 2 144 15,2 2-144-15,-1-4 0 0,-1 0 128 0,-1 2-128 16,1 1 0-16,-1 2 0 0,0-2 0 0,-1-1 128 16,-1 1-128-16,0 4 0 0,0-1 240 0,0 3-64 15,0-2-16-15,0 1 0 0,1 0-32 0,2-2 0 0,-3 10 0 16,1-9 0-16,0-2-128 0,2 1 192 0,-1 2-192 0,1-2 192 15,0 2-192-15,-3 8 128 0,5-9-128 0,-2 2 128 16,1-3-128-16,0 1 0 0,-4 9 144 0,6-10-144 16,-3 1 128-16,1-1-128 0,-4 10 128 0,4-8-128 15,-2-2 128-15,-2 10-128 0,5-9 128 0,-5 9-128 16,1-12 128-16,3 5-128 0,-1-3 160 0,1 3-160 16,-1-3 160-16,1 4-160 0,-1-3 160 0,-3 9-160 15,5-8 128-15,0-1-128 0,-1 0 0 0,0 1 144 16,-1 0-144-16,2 2 0 0,2-2 0 0,-2 2 128 15,-1-5-128-15,0 5 0 0,-4 6 0 0,6-8 0 16,0 0 128-16,-1 1-128 0,0-2 0 0,1 4 128 16,-6 5-128-16,7-9 0 0,1 0 0 0,-1 3 0 0,-2-3 0 15,3 4 0-15,-2-3 128 0,1 2-128 16,-1-2 0-16,2-2 0 0,-1 3 0 0,2-2 128 0,-1 1-128 0,1-1 128 16,0 2-128-16,-2-2 128 0,-2 2-128 0,2 0 0 15,-1-1 0-15,2 0-176 0,-1-2 176 0,1 5 0 16,-2-2 0-16,1 0 0 0,-2 1 0 0,1-3 0 15,1 3 128-15,0-2-128 0,-2 2 0 0,3 1 0 16,-2-2 0-16,2 1 128 0,1-4-128 0,-3 3 128 16,2 4-128-16,1-5 128 0,0 2-128 0,1-1 0 15,0-2 0-15,0 3 128 0,0-4-128 0,2 3 0 16,-1-1 0-16,2 0 0 0,0 0 0 0,-1-1 0 16,0 3 0-16,-1-2 0 0,1 2 0 0,-1 3 0 0,-1-4 0 15,0 2 0-15,-1 1 0 0,3 1 0 0,-2-2 0 16,-10 5 0-16,10-3 0 0,0 0 0 0,0 0 0 15,1 3 0-15,-1-1 0 0,-1 0 144 0,-1-2-144 0,3 2 0 16,0-1 128-16,-1 0-128 0,-2-2 0 0,2 2 0 16,0 1 0-16,0-1 160 0,2 0-160 0,-1-3 128 15,2 0-128-15,-2 1 0 0,0 3 144 0,0-3-144 16,-1-1 128-16,0 1-128 0,1 1 160 0,0 1-160 16,0-2 176-16,1-2-176 0,-1 1 192 0,1 1-192 15,0 1 176-15,1 2-176 0,-1-2 160 0,-1 3-160 16,0-2 0-16,1 1 0 0,1-1 0 0,1 1 0 15,0-3 0-15,-2 3 0 0,1 0 0 0,1-1 0 16,0 1 0-16,0-1 0 0,0 2 0 0,-1 0 0 16,-1 2 0-16,4 1 0 0,-2-1 0 0,1-1 0 15,-1 1 0-15,-1 0 0 0,-1 2 0 0,2 1 0 16,0-2 0-16,-1-1 0 0,0 2 0 0,1 1 0 16,0 2 0-16,0-5 128 0,0-2-128 0,0 3 0 0,-3-1 0 15,0 1 0-15,1-2 128 0,1 3-128 0,-1 0 0 0,1-2 0 16,-2 2 0-16,1-2 0 0,-1 0 0 0,1 2 128 15,-2-2-128-15,1 1 0 0,-2 0 0 0,0 0 128 16,-9-3-128-16,13 5 0 0,0-1 144 0,-1-2-144 16,-1 2 128-16,-1 0-128 0,0 0 128 0,0 0-128 15,-1-2 128-15,2 2-128 0,-11-4 0 0,13 5 128 16,-1 1-128-16,-1-3 0 0,0 1 0 0,1 0 128 16,-1 1-128-16,3-1 0 0,-2-2 128 0,0 2-128 15,2 0 0-15,-1 2 128 0,0-3-128 0,0 0 0 16,0 1 0-16,1 1 128 0,0-1-128 0,0-1 0 15,2-1 0-15,-1 3 128 0,0 0-128 0,-2-1 0 0,0-4 0 16,-2 3 0-16,1-1 128 0,-1 2-128 0,0 0 0 0,1-2 128 16,-1 1-128-16,2-3 0 0,2 0 0 0,-3 3 128 15,-1 0-128-15,2 2 0 0,-3-1 0 0,0 0 0 16,0 1 0-16,0 2 0 0,3-2 128 0,-3 0-128 16,2 2 0-16,-2-2 0 0,0 2 0 0,0 2 0 15,3-4 0-15,0 1 0 0,-1 2 0 0,1-2 0 16,0 3 0-16,0-3 0 0,-1 4 0 0,2-3 0 15,2 0 0-15,-2 2 0 0,-2-2 0 0,1 2 0 16,-2-2 0-16,2 5 0 0,0-5 0 0,-2 5 0 16,1-3 0-16,0 1 0 0,0 3 0 0,-1-6 0 15,1 0 0-15,-2 1 0 0,-2-1 0 0,-1 2 0 16,-7-9 0-16,9 6 0 0,-9-6 128 0,11 11-128 0,0 0 0 16,-2-1 128-16,-3-1-128 0,2 2 128 0,-2 2-128 15,0-3 128-15,1 0-128 0,-1 3 128 0,-1-3-128 0,0 4 0 16,0-1 0-16,0-2 128 0,2 2-128 15,-1 0 0-15,0-2 0 0,1 3 128 0,-1 0-128 0,0 1 0 16,1-3 144-16,-1-1-144 0,0 1 0 0,1-4 0 16,-2 5 0-16,0-4 0 0,0 1 0 0,0 2 0 15,0-3 128-15,2 2-128 0,-2-3 160 0,0 2-32 16,-5-10-128-16,7 10 192 0,-3 3-192 0,1-1 128 16,-1 0-128-16,1 1 0 0,-4-1 128 0,3 0-128 15,-1 0 0-15,1 1 0 0,-2-4 0 0,1 1 128 16,-1 3-128-16,1-4 0 0,-2 2 0 0,0-2 0 0,-1-9 0 15,2 14 0-15,-2 0 0 0,-2-4 128 16,1 2-128-16,1 0 0 0,0-12 0 0,1 11 0 0,-1-11 128 16,2 10-128-16,-2-10 0 0,0 0 0 0,0 0 0 15,0 0 0-15,2 12 144 0,-2-12-144 0,0 0 128 0,0 0-128 16,0 0 0-16,4 9 128 0,-4-9-128 0,0 0 0 16,0 0 0-16,3 12 128 0,-3-12-128 0,0 0 0 15,3 10 0-15,-3-10 0 0,2 13 128 0,-2-1-128 16,0-12 0-16,0 12 0 0,-2-2 0 0,2-10 0 15,2 13 0-15,-2-3 0 0,0 3 0 0,0-13 0 16,1 8 0-16,-1-8 0 0,0 13 0 0,2 0 0 16,2-3 0-16,-1 3 0 0,-1 0 0 0,2-3 0 15,-1 1 0-15,-1 2 0 0,1-4 0 0,-1 2 0 16,2-3 0-16,0 2 0 0,-4-10 0 0,5 14 0 16,0-3 0-16,-1 2 0 0,0 1 0 0,0-2 0 0,-2-1 0 0,2 0 0 15,-2-2 0-15,4 1 0 0,-3-2 0 16,1 2 0-16,-4-10 0 0,5 8 0 0,-1 1 0 15,-4-9 0-15,0 0 0 0,4 7 0 0,-4-7 0 16,2 9 0-16,-2-9 128 0,0 0-128 0,0 0 0 0,0 0 0 16,4 7 0-16,-4-7 128 0,0 0-128 0,0 0 0 15,0 0 144-15,0 0-144 0,0 0 0 0,0 0 128 16,0 0-128-16,0 0 0 0,0 0 0 0,0 0 0 16,0 0 0-16,0 0 0 0,0 0 0 0,0 0 0 15,0 0 0-15,0 0 128 0,0 0-128 0,0 0 0 16,0 0 128-16,0 0-128 0,0 0 128 0,0 0-128 15,0 0 128-15,0-13-128 0,-1 0 128 0,0-2-128 16,-1-4 128-16,0 0-128 0,-1-3 0 0,0-1 144 0,1-1-144 16,0-5 0-16,-2-4 0 0,-1 0 0 0,0 4 0 15,3-4 0-15,-1 0 0 0,-1 0-144 0,0-1 144 16,-1 3-128-16,-1 0 128 0,-1 1 0 0,1 2 0 0,-1 0-128 16,0 2 128-16,-1 0 0 0,-1 3 0 0,-1-3 0 15,-3 2 0-15,-1 1 0 0,-1-3 0 0,1 1 0 16,2 1 0-16,-1-2-128 0,-4 0 128 0,3-1 0 15,0 2-160-15,0-3 160 0,2 3-192 0,-1-2 192 16,1 4-192-16,1 2 192 0,-2-5-192 0,2 4 192 16,2 2-144-16,0 2 144 0,-1 2 0 0,0 3-144 15,-3 0 144-15,0-1-128 0,2 2 128 0,-2 3-128 16,0-1 128-16,-1 2-192 0,2-3 192 0,-1 4-192 16,0 0 192-16,1 0-208 0,-2-3 80 0,2 2 128 15,0 2-128-15,-1-4 128 0,0 2 0 0,0-2 0 0,-1 3 0 16,2-4 0-16,-2 2-144 0,2-2 144 0,-2 0 0 0,-1-1 0 15,0-1-128-15,0 1 128 0,-1 0 0 0,1 1 0 16,0 1 0-16,-2 2 0 0,2-2 0 0,0 1-128 16,2 0 128-16,-4 4 0 0,2-1 0 0,0-1-128 15,1 1 128-15,1 2 0 0,3-2 0 0,-1 1-128 16,-3 0 128-16,1-1 0 0,0 0 0 0,1 1 0 16,-1-4 0-16,0 3 0 0,0 2 0 0,-1-1 0 15,-1-1 0-15,0 2 0 0,-2 0-128 0,0-4 128 16,-2 6 0-16,-2-2 0 0,0-179-144 0,0 361 144 15,1-186 0-15,0 4-144 0,-2 2 144 0,2 1 0 0,-1-3-144 16,1 1 144-16,1-1 0 0,1 3-176 0,-1 1 176 16,1-1-128-16,0 0 128 0,3-2 0 15,1 4 0-15,0-1 0 0,2 0 0 0,-1 0 0 16,-1 0 0-16,0 0 0 0,0 2 0 0,0 0 0 0,0-1 0 0,0 3 0 16,-1 0 0-16,-1-1 0 0,0 0 0 0,-1 1-128 15,0 1 128-15,-2-1 0 0,-1-1 0 0,1 0 0 16,0 1 0-16,-1 1 0 0,-3-3 0 0,4 0 0 15,-3 1 0-15,1 1 0 0,-2-3 0 0,3 1 0 16,-1 3 0-16,1-1 0 0,1 1 0 0,1 2 0 16,2-3 0-16,0-1 0 0,2 2 0 0,-1 2 0 15,-1-2 0-15,2 1 0 0,0 3 0 0,1-3-192 16,0 3 192-16,2-2 0 0,-1 0 0 0,2 2 0 16,-1-1 0-16,0 2-128 0,1 1 128 0,-1 0 0 15,-2 3 0-15,2-2 0 0,1 0 0 0,-2 0-128 16,1 2 128-16,-1 0 0 0,1-1 0 0,1 2 0 0,-4 3 0 15,1-1 0-15,-1-1 0 0,-1-1-128 0,2 2 128 0,0 0 0 16,2-1 0-16,-2-2 0 0,0 0 0 0,2 1 0 16,0 2 0-16,-1-3 0 0,1-1 0 0,-1-1 0 15,2 2 0-15,-1 0 0 0,-1 1 0 0,2-2 0 16,0 1 0-16,1 1 0 0,0 2 0 0,1-1 0 16,2 2 0-16,-2 0 0 0,-1 1 0 0,3 0 0 15,1 0 0-15,0-1-128 0,0 0 128 0,0 0 0 16,0-2 0-16,0 2 0 0,0 1 0 0,-1-1 0 15,0 0 128-15,1 1-128 0,-1 1 0 0,1-1 0 16,-2-1 0-16,1 0-128 0,2-1 128 0,-1 1 0 16,0 0 0-16,0 1 0 0,1-2 0 0,0 0 0 0,0 2 0 15,-1-1 0-15,1 0 0 0,1 0 0 16,-1-2 0-16,0 2 0 0,0 0 0 0,0 1 0 0,2 1 0 0,-1-1 0 16,0-2 0-16,-3 3 0 15,4 1 0-15,-2-1 0 0,0-1 0 0,-2 0 0 0,2 0 0 0,0 0 0 16,2 2 0-16,-2-4 0 0,1-1 0 0,0 1 0 15,-1 2 0-15,0-1 0 0,0-1 0 0,2-3 0 16,-4-4 0-16,3 1 0 0,0 1 0 0,1-2 0 16,-2 3 0-16,1-1 0 0,1-3 0 0,2-9 0 15,-3 12 0-15,3-12 0 0,0 0 0 0,-2 9 0 16,2-9 0-16,-3 10 0 0,3-10 0 0,0 0 0 16,0 0 0-16,0 0 0 0,-5 5 0 0,5-5 128 15,0 0-128-15,-6 4 0 0,6-4 0 0,-7 5 0 0,7-5 0 16,-7 2 0-16,-1-3 0 0,8 1 128 15,0 0-128-15,-8 3 0 0,8-3 0 0,-6-2 128 0,6 2-128 16,0 0 0-16,0 0 0 0,-8-6 0 0,5 0 0 0,-2-1 0 16,2-2 0-16,3 9-128 0,-4-9 128 0,2-2 0 15,-1 0 0-15,-1 2 0 0,3-3 0 0,0 3 0 16,1-3 0-16,0 0 0 0,-2 0 0 0,2-2 0 16,0-2 0-16,0 0 0 0,2-5 0 0,0 2 0 15,1-4 0-15,1-1 0 0,-2 0 0 0,2-4 0 16,0 3 0-16,1-2 0 0,0-1 0 0,1-2 0 15,1 2 0-15,-1-2 0 0,2 2 0 0,1 2 0 16,-1-1 0-16,1 0 0 0,-1-1 0 0,0 2 0 16,2-5 0-16,1 5 0 0,1-4 0 0,-1 5 0 0,1-4 0 15,0 1-128-15,1 1 128 0,1-1 0 16,1 3 0-16,2-6 0 0,-1 2 0 0,1 0 0 0,-1-1 0 0,1 4 0 16,1-5 0-16,-4 7 0 0,3 0 0 0,1 2 0 15,-1 1 0-15,-1 0 0 0,1 2 0 0,-2 1-128 16,-1 1 128-16,-1 0 0 0,2 1 0 0,-1-1 0 15,0 2 0-15,1-2 0 0,-2 1 0 0,2-1 0 16,-2 1 0-16,1 2-128 0,1-1 128 0,2-2 0 16,-5 0 0-16,4 2 0 0,0 0 0 0,-1 2 0 15,-1-1 0-15,2 0 0 0,-1 3 0 0,0-1-128 16,-2-2 128-16,1 0 0 0,1 4 0 0,0-1 0 16,3-1 0-16,-1 4 0 0,-3-4 0 0,1 3 0 15,0-2 0-15,2 3 0 0,-1-3 0 0,3 4-128 0,0 0 128 16,0 2 0-16,0 0 0 0,2-2 0 0,3 3 0 15,-1 2 0-15,-2-3 0 0,1-2 0 0,1 2 0 16,0 3 0-16,0-1 0 0,2-3-128 0,-2-1 128 16,1 4 0-16,0-4 0 0,2 4-128 0,0-1 128 0,1 1 0 15,-2-1 0-15,2-1 0 0,1 5 0 0,1 0 0 16,2 2 0-16,-1 3-128 0,0-4 128 0,-4 1 0 16,5 1 0-16,-3 1 0 0,1 2 0 0,-1-1 0 15,1-2 0-15,-3 2 0 0,-1 2 0 0,0-3 0 16,0 1 0-16,-2 3 0 0,1-3 0 0,-4 5 0 15,-1-2 0-15,0 5 0 0,0-3 0 0,-1 2 0 16,0 5 0-16,-2-2 0 0,1-2 0 0,-1 3 0 16,1 4 0-16,1 1 0 0,1-1 0 0,0 2 0 15,1 4 0-15,-1 0 0 0,2-2 0 0,-1 3 0 16,4-3 0-16,0 4 0 0,-1-2 0 0,4 3 0 0,-1-1 0 0,0 1 0 16,-1-4 0-16,1 3 0 0,-2 3 0 0,-1-3 0 15,-3 1 0-15,-2-2 0 0,0 1 0 0,0-3 0 16,-1 3 0-16,0-5 0 0,-1 0 0 0,1 2 0 15,-3-2 0-15,-1-1 128 0,-1-1-128 16,0 0 128-16,-1-2-128 0,-1 1 176 0,-1-1-176 0,1 0 192 16,-3 3-64-16,-1-2 0 0,0-1 0 0,1 2 0 15,-2-2-128-15,0 0 192 0,0 1-192 0,-1-1 192 16,-2 0-192-16,1 0 160 0,-2-1-160 0,1 1 160 16,-1 0-160-16,0 2 0 0,-1-1 0 0,1 0 128 15,2-2-128-15,-2 1 0 0,2 0 0 0,-2 2 0 16,0-2 128-16,0-2-128 0,1 0 128 0,-2-2-128 15,0-3 0-15,2-1 128 0,1 0-128 0,-2-3 0 0,3 2 128 16,-2-1-128-16,1 0 0 0,-3-9 128 0,5 6-128 16,-5-6 192-16,4 5-192 0,-4-5 192 0,0 0-192 0,0 0 160 15,0 0-160-15,10 3 160 0,-10-3-160 0,0 0 128 16,8 4-128-16,-8-4 128 0,0 0-128 0,0 0 0 16,0 0 0-16,0 0 128 0,0 0-128 0,0 0 0 15,0 0 0-15,0 0 0 0,0 0-144 0,0 0-64 16,0 0-16-16,0 0 0 15,0 0-1584-15,0 0-320 0,0 0-64 0</inkml:trace>
  <inkml:trace contextRef="#ctx0" brushRef="#br0" timeOffset="47831.61">12480 19119 3679 0,'0'0'160'0,"0"0"32"0,0 0-192 0,-4 9 0 0,0 0 0 0,4-9 0 16,0 0 1824-16,-4 11 320 0,4-11 64 0,0 8 16 16,0-8-1200-16,-1 10-224 0,1-10-48 0,0 0-16 15,-2 10-96-15,0 0 0 0,2-10-16 0,0 0 0 16,-1 9-64-16,0 3-16 0,-2-5 0 0,3-7 0 15,0 0-208-15,-4 10-32 0,1-2-16 0,3-8 0 16,-3 8 112-16,3-8 32 0,0 0 0 0,0 0 0 16,0 0 0-16,0 0 0 0,0 0 0 0,0 0 0 15,0 0 208-15,0 0 32 0,0 0 16 0,0 0 0 0,0 0-32 0,0 0 0 16,-4-12 0-16,2 1 0 0,-1-1-144 0,2-2-16 16,-2-2-16-16,1-1 0 0,2 1-96 0,0-2-32 15,0-2 0-15,0-1 0 0,4 2-80 0,-1-5-16 16,1-3 0-16,1 6 0 0,0-1-48 0,1-3-16 15,0 2 0-15,2 1 0 0,-1-1-64 0,1 0-128 16,-2 1 176-16,3 0-176 0,1-2 128 0,0 0-128 16,1 1 0-16,0-4 0 0,3 0 0 0,0-1 0 15,0 2 0-15,0-2 0 0,0 4 0 0,0-2 0 16,-1 2 0-16,-1 2 0 0,1 2 0 0,-2 1 0 16,1-1 0-16,-2-1 0 0,3 1 0 0,-2 1 0 0,1 0 0 15,-1 1 0-15,1 2 0 0,-4 0 0 0,0 2 128 0,0 0-128 16,1-2 0-16,-2-1 0 0,3 2 0 0,-1 4 0 15,0-3 0-15,1 1 0 0,2 0 0 0,2 3 0 16,-3-1 0-16,2-1 0 0,0-1 0 0,-1-1 0 16,1 0 0-16,0 2 0 0,-2 2 0 0,2-3 0 15,-2 3 0-15,2 1 0 0,-1-3 0 0,-1 3 0 16,0-2 0-16,0 3 0 0,0-3 0 0,0 2 0 16,0-4 0-16,0 2 0 0,2 1 0 0,-1-2 0 15,1 3 0-15,-3-2 0 0,2 0 0 0,-2 0 0 16,1-3 0-16,0-1 0 0,-1 6 0 0,1-2 0 15,-1-3 0-15,2 4 0 0,-1-2 0 0,1 2 0 16,-1 0 0-16,3-3 0 0,3 2 0 0,-3 1 0 16,-2-2 0-16,2 3 0 0,0-2 0 0,3 3 0 15,-2-1 0-15,3 4 0 0,0-2 0 0,2 0 0 0,-1 2 0 0,0-1 0 16,-1 1 0-16,1 1 0 0,0 1 0 0,0 0 0 16,-1-4 0-16,1 3 0 0,3 2 0 0,-1 2 0 15,2-3 0-15,-1 2 0 0,-5 1 0 0,3-1 0 16,0-1 0-16,-1 0 0 0,0 1 0 0,1-1 0 15,1 2 0-15,-1 2 0 0,0 1 0 0,-1-1 0 16,2-2 0-16,-1 2 0 0,0 1 0 0,1 2 0 16,0-1 0-16,1 2 0 0,0-2 0 0,-1 1 0 15,2 1 0-15,-1-1 0 0,-1-2 0 0,1 2 0 16,0 3 0-16,2-3 0 0,-1 0 128 0,-2 1-128 16,-2-2 0-16,0 2 0 0,2 2 128 0,-1-3-128 15,-3 0 0-15,0 3 0 0,4-2 144 0,-2 2-144 0,-1 1 0 0,-1-2 144 16,1 3-144-16,1-2 128 0,-1 2-128 15,0 2 128-15,0-6-128 0,-1 5 0 0,1-2 0 0,1 3 128 16,4-5 16-16,-3 6 0 0,-2 0 0 0,0-3 0 16,-1 1 32-16,0 0 0 0,2 0 0 0,0 2 0 15,2-3 16-15,-2 1 0 0,-1 0 0 0,-1-1 0 16,1 0 128-16,0-4 16 0,0 2 16 0,2 2 0 16,-3-2-48-16,1 2-16 0,-2-4 0 0,2 4 0 15,-2-1-80-15,1 3-16 0,1 2 0 0,1 0 0 16,0-4-64-16,0 4 0 0,-1-1-128 0,-1-1 192 15,0 0-192-15,0 2 0 0,-2-4 128 0,-1 3-128 16,-2 1 0-16,1-1 0 0,-3 0 128 0,-1 1-128 16,-1 0 0-16,1 1 0 0,-2 1 0 0,1-4 0 0,-3 2 0 0,3 2 128 15,-2-4-128-15,2 0 0 0,-3 2 0 16,0 1 0-16,-1-1 0 0,2-1 0 0,-2 1 128 0,-2 0-128 16,1 2 0-16,0-1 0 0,0-1 0 0,0-2 128 15,-2 1-128-15,0 2 0 0,1-2 0 0,0 2 0 16,1 0 0-16,-1 3 0 0,2 0 0 0,0-1 0 15,0 1 0-15,-2-3 0 0,0 1 0 0,3-2 128 16,-3-2-128-16,2 5 0 0,-1 1 0 0,-1 0 0 16,1-1 0-16,-2 1 0 0,1 0 128 0,-2 1-128 15,0 0 0-15,0 0 0 0,2 1 0 0,-2 0 128 16,0-3-128-16,0 2 0 0,-2 3 0 0,2-3 0 16,0 0 0-16,0 1 0 0,0 1 0 0,0-3 128 15,0-2-128-15,0 1 0 0,0 0 0 0,0 1 0 16,0 0 0-16,2-3 0 0,-2 2 0 0,0-6 0 0,0-2 0 0,0 3 0 15,-2-4 128-15,2 4-128 0,0-12 0 0,0 10 0 16,0 0 128-16,0 2-128 0,0-12 0 0,0 10 0 16,0 0 128-16,0-10-128 0,0 10 0 0,0-1 0 15,0-9 128-15,0 0-128 0,0 0 0 0,0 9 144 16,0-9-144-16,0 0 0 0,0 0 0 0,0 0 128 16,0 0-128-16,0 0 0 0,0 0 0 0,0 0 128 15,0 0-128-15,0 0 0 0,0 0 144 0,0 0-144 16,0 0 144-16,0 0-144 0,0 0 192 0,0 0-192 15,0 0 160-15,2-11-160 0,-1-3 128 0,2 0-128 16,-3-2 0-16,0 0 0 0,0-2 128 0,-2-1-128 16,1-4 0-16,0 0 0 0,-1-4 0 0,2 2 0 15,-2-5 0-15,1-1 0 0,-1-1 0 0,1 1 0 0,-1-4 0 0,-1 2 0 16,-1 1 0-16,2 2 0 0,-6-2 0 0,2-1 0 16,-2 0-128-16,-1 1 128 0,-1 2-160 0,-1-3 160 15,-3-4-208-15,-2 2 80 0,0 1-64 0,-2-1-16 16,-1-1 0-16,-1 0 0 0,-5 0-48 0,3 0 0 15,-1 2 0-15,0-2 0 0,-1 3 64 0,-1 1 0 16,1 4 0-16,-1-1 0 0,-3 2 48 0,1-3 16 16,1 2 0-16,0 2 0 0,1 5 128 0,-3-5 0 15,-3 2-144-15,2 1 144 0,0-2 0 0,-2 1-144 16,-1 0 144-16,2-2 0 0,2 5-144 0,1-1 144 16,2-1 0-16,-1 2-144 0,5-2 144 0,-1 2 0 15,1 0 0-15,-2-1-128 0,0 0 128 0,1 3 0 0,2 3 0 0,-2-2 0 16,1-1 0-16,-1 0-128 0,-1 1 128 15,-1 2 0-15,-3 2 0 0,3 2 0 0,-5-2 0 0,2 0-128 16,-1 2 128-16,3 3 0 0,-1-3 0 0,1 3 0 16,0-2 0-16,0 5 0 0,3-3 0 0,-4 4-128 15,3 1 128-15,-2-3 0 0,1 4-144 0,-2 0 144 16,1 2 0-16,-1 1 0 0,0 1 0 0,-2 2 0 16,0-1-144-16,1 3 144 0,0-1 0 0,-1 1 0 15,-2 3 0-15,1-2-128 0,0 0 128 0,2 3 0 16,0-2 0-16,2 2 0 0,-1-2 0 0,3 3 0 15,2-2 0-15,-2 2 0 0,-1-1 0 0,1 4 0 16,0-1 0-16,3 0-128 0,-1 1 128 0,0 1 0 16,-2-2 0-16,0 2 0 0,0 2 0 0,0-1 0 15,0-1 0-15,3-2 0 0,0 2-128 0,-1 0 128 0,0 2 0 16,-1-1 0-16,3-2 0 0,0 2 0 0,0 0 0 0,1 3 0 16,2 1 0-16,-1 0 0 0,2 0 0 0,-2 2-128 15,2 0 128-15,1 1 0 0,1-3 0 0,1 2 0 16,-2 0 0-16,0 0 0 0,0 2 0 0,0-1 0 15,2-2-128-15,1 2 128 0,1 2 0 0,1-2 0 16,0-3 0-16,1 2 0 0,1 1 0 0,0 1 0 16,0 0 0-16,-2-3 0 0,1 0 0 0,-2 1 0 15,1-1 0-15,1 2 0 0,-2-2 0 0,3 0-128 16,-6 1 128-16,4 0 0 0,0 3 0 0,1-1 0 16,1 1 0-16,0 2 0 0,1-3 0 0,0 2 0 15,-1 3-128-15,-2-3 128 0,3 2 0 0,-1-4 0 0,0 2 0 0,1 0 0 16,-2-1 0-16,2 1 0 15,-2-3 0-15,3-1 0 0,1 2 0 0,-1 1 0 0,1-2 0 0,1-2 0 16,0-2 0-16,0 1 0 0,1 3 0 0,1-1 0 16,-3-3 0-16,1 0 0 0,2-4 0 0,0 4 0 15,-2-4 0-15,2-2 0 0,-2-3 0 0,2 2 0 16,1 1 0-16,-1-3 0 0,-3 1 0 0,4-10 0 16,0 8 0-16,0-8 0 0,0 0 128 0,0 0-128 15,0 0 0-15,0 0 128 0,0 0-128 0,0 0 0 16,0 0 192-16,0 0-48 0,0 0-16 0,0 0 0 15,0 0-128-15,-4-8 160 0,0-4-160 0,2-4 160 16,2 2-160-16,0 2 128 0,0-4-128 0,1-1 128 16,2-5-128-16,-1 2 0 0,1 2 0 0,1-2 0 15,-1-5 0-15,3 4 0 0,-3-2 128 0,5 1-128 16,0 1 0-16,0-1 0 0,1-3 0 0,2 1 0 16,-3-1 0-16,4-3 0 0,1 0 0 0,-3-2 0 0,2-4 0 0,1 1 0 15,1 0 0-15,3-1 0 0,-1 1 0 0,1-1 0 16,2-1 0-16,-1-1 0 0,-2 0 0 0,2 1 0 15,0-1 0-15,1 3 0 0,0 0 0 0,-1 3 0 16,-1 2 0-16,1-2 0 0,1 4 0 0,0-2 0 16,0 4 0-16,2-1 0 0,-1 4 0 0,0-1 0 15,0 3-144-15,0 0 144 0,0 0 0 0,2 1 0 16,-3 0 0-16,4 1 0 0,0 0 0 0,2 2-128 16,3 0 128-16,0-1 0 0,-4 1 0 0,3 2 0 15,0 1 0-15,-1-2 0 0,1-2 0 0,0 6 0 16,1-5 0-16,1 4 0 0,1 0 0 0,2 0 0 0,0 3 0 15,2-1 0-15,2 3-128 0,1-2 128 0,-3 3 0 0,2 0 0 16,-1-2 0-16,-1 0 0 0,-2 1 0 0,1-2 0 16,-2 3 0-16,-2 3 0 0,0-2 0 0,2 0 0 15,-1 3 0-15,1 0-128 0,-2-1 128 0,2 5 0 16,-1 2 0-16,2 0 0 0,0 0 0 0,1 3 0 16,1-2 0-16,-1 2 0 0,-4 2 0 0,3-1 0 15,0 1-128-15,1 3 128 0,0-3 0 0,1 5 0 16,1 2 0-16,-1 0 0 0,-1 0 0 0,3 1 0 15,0-1 0-15,0 2 0 0,-2 1 0 0,-1 1 0 16,0 3 0-16,-2-1 0 0,-3-2 0 0,0 1 0 16,-5 4 0-16,2-3 0 0,-1 1 0 0,-1 3 0 15,-3-2 0-15,0 4 0 0,-3 3 0 0,0 2 0 16,-1 3 0-16,1 1 0 0,-2-1 0 0,0 1 0 16,1 2 0-16,-1-1 0 0,1 2 0 0,2-3 0 0,-1-2 0 0,-2-2 0 15,-2-1 0-15,-2-3 0 0,-1 2 0 0,-1-1 0 16,-1-6 0-16,0 2 0 0,-2-3 256 0,0 3-64 15,1-3 0-15,-1-4 0 0,-1 0 0 0,1 1 0 16,1-3 0-16,-1 1 0 0,0 2-48 0,1 0-16 16,-3-2 0-16,-1 1 0 0,3-1-128 0,-1 0 160 15,-2-1-160-15,2 1 160 0,-1-2-160 0,0 2 192 16,-1 0-192-16,-1-2 192 0,1 0-64 0,-2-1-128 16,0 0 192-16,-1-4-64 0,0 0 80 0,2 1 16 15,-2-5 0-15,0 4 0 0,0 2-32 0,0-1 0 16,0-4 0-16,0 1 0 0,0-10-48 0,0 10-16 15,-2 1 0-15,2-11 0 0,0 0 48 0,0 0 0 16,0 0 0-16,0 0 0 0,0 0-16 0,0 0 0 0,-1 8 0 0,1-8 0 16,0 0-16-16,0 0 0 0,0 0 0 0,0 0 0 15,0 0 32-15,0 0 0 0,0 0 0 0,0 0 0 16,0 0-16-16,0 0 0 0,0 0 0 0,0 0 0 16,0 0-160-16,0 0 160 0,0 0-160 0,0 0 160 15,0 0-160-15,0 0 0 0,0 0 0 0,0 0 0 16,0 0 0-16,0 0 0 0,0 0 128 0,0 0-128 15,-8-8 0-15,8 8 0 0,0 0 0 0,-6-10 0 16,-2 3-288-16,2 1 16 0,-2 0 0 0,8 6 0 16,-8-5-2240-16,-5 2-448 15</inkml:trace>
  <inkml:trace contextRef="#ctx0" brushRef="#br0" timeOffset="75020.47">12467 19308 2751 0,'0'0'256'0,"0"0"-256"15,-6 0 0-15,6 0 0 0,0 0 1472 0,-8 3 240 16,2-3 48-16,6 0 16 0,0 0-1008 0,0 0-192 16,-8-2-32-16,8 2-16 0,-6-5 224 0,6 5 32 15,-4-6 16-15,4 6 0 0,-1-10-48 0,1 0-16 16,0-6 0-16,0 5 0 0,0 3-160 0,0-4-16 0,1-4-16 16,0 4 0-16,2-2-112 0,1-3-32 15,-1-1 0-15,4-1 0 0,2-1-96 0,0-5-32 0,0-1 0 0,1-2 0 16,-3 0-48-16,4-2-16 0,-1-1 0 0,0 3 0 15,0-4 96-15,1 2 16 0,1-3 0 0,-1 1 0 16,1-1-48-16,-2-1 0 0,1-1 0 0,0 4 0 16,-1-2-80-16,0 3 0 0,0-1-16 0,3 1 0 15,-1 2-48-15,2-2 0 0,-1-2 0 0,2 2 0 16,1-2-128-16,-2 0 160 0,2 0-160 0,-1 3 160 16,2-1-160-16,-1-1 0 0,2 2 0 0,0-2 0 15,0 0 0-15,1 1 0 0,0 4 128 0,0-4-128 16,0 2 128-16,1-2-128 0,1 3 128 0,-1 1-128 15,1 4 192-15,0 0-64 0,2 3 0 0,0 1 0 16,0 1-128-16,-2-1 160 0,1 0-160 0,0 2 160 16,-6 0-32-16,6 2-128 0,-1 2 192 0,2 0-64 0,-2-2 16 15,-1 3 0-15,4 2 0 0,0-1 0 0,2 3-144 0,-4 0 128 16,4 2-128-16,-1 1 128 0,-1 1 0 0,1 1-128 16,1-2 192-16,-2 1-64 0,1 1-128 0,-1 2 192 15,0 1-192-15,1-1 192 0,-2-1-192 0,0 0 160 16,0-1-160-16,-1 2 160 0,0 0-160 0,3 2 0 15,-4-1 144-15,3 0-144 0,2 3 0 0,-2 2 144 16,0-2-144-16,3 1 0 0,-3 3 160 0,3-3-160 16,-1 0 128-16,2 3-128 0,2-3 144 0,-1 1-144 15,-1-1 160-15,0 0-160 0,0-1 192 0,-3 2-48 16,-3 1-16-16,-2-2 0 0,0 4 16 0,2-3 0 16,-5 0 0-16,0 6 0 0,1-3-16 0,-1 2-128 0,-2 2 192 15,3-2-64-15,-2 2-128 0,1 1 160 0,-1 1-160 0,1 2 160 16,-2 1-160-16,0-1 128 0,2 0-128 0,-3-1 128 15,4 4-128-15,-2 0 160 0,1 0-160 0,0-1 160 16,1-1-160-16,-1 1 0 0,-1 0 0 0,2 2 128 16,-1-4-128-16,-1 1 0 0,1 0 0 0,-1-2 128 15,-3 0-128-15,-2 0 0 0,1-2 0 0,-1-1 0 16,1 2 128-16,-1 0-128 0,1 1 0 0,-2 0 128 16,-3 1-128-16,2-1 128 0,0 1-128 0,0 2 128 15,1 0 16-15,0 1 0 0,1 3 0 0,0 3 0 16,-2-4-144-16,0 1 0 0,-3-1 0 0,3-1 128 15,-3-3-128-15,1 0 160 0,-1 1-160 0,2-1 160 16,-3-4-160-16,0 4 160 0,0 2-160 0,0 0 160 16,-1-4-32-16,0 3 0 0,-1 2 0 0,1 3 0 15,4 4-128-15,-4-5 192 0,0-1-192 0,1-2 192 0,-4-2-192 0,3 0 128 16,0-3-128-16,-1 2 128 0,0-1-128 0,-1-1 0 16,1-1 144-16,0 2-144 0,-2 3 144 15,0 0-144-15,0 0 192 0,-1 1-192 0,0-2 208 0,0 0-64 16,0 0-16-16,2 1 0 0,-4-2-128 0,1 2 128 15,0 1-128-15,1-4 128 0,-1-1-128 0,-1-1 0 16,1-2 144-16,0 0-144 0,-1 1 0 0,0-4 128 16,2-9-128-16,-3 13 0 0,1-2 128 0,2-11-128 15,0 0 128-15,0 12-128 0,0-1 128 0,0-11-128 16,0 0 128-16,0 0-128 0,0 0 0 0,0 0 144 16,0 0-144-16,0 0 0 0,0 0 128 0,0 0-128 15,0 0 0-15,0 0 0 0,0 0 128 0,0 0-128 0,0 0 0 0,0 0 0 16,0 0 128-16,0 0-128 15,0 0 0-15,0 0 0 0,0 0 0 0,-1-10 0 0,1 10 0 0,0-10 0 16,0-3 0-16,1 3 0 0,1 1-144 0,0-2 144 16,-2 0-224-16,1-3 32 0,1-3 16 0,0-1 0 15,0-3 16-15,2 0 0 0,-1-5 0 0,-1 4 0 16,-1-4 160-16,3-1-128 0,-1-4 128 0,-1 1-128 16,2 1 128-16,-1-3 0 0,-2 1 0 0,0 0 0 15,-1-2 0-15,0-1 0 0,0-1 0 0,-1 0 0 16,-2-2 0-16,1-1 0 0,-3 4 0 0,0-1 0 15,0 3 0-15,-2 2 0 0,-2-1 0 0,0 0 0 16,1-1 0-16,-3 3 0 0,-1-2 0 0,-2-1 0 16,0-2 0-16,0 1 0 0,-2 0 0 0,1 0 0 15,-3-3 0-15,2 1 0 0,-2-1 0 0,2 1 0 0,-2-1 0 0,0-1 0 16,-1 2 0-16,-1 0 0 16,-2 3 0-16,-1 2 0 0,-1 2 0 0,0-3 0 0,-2 2 0 0,0 5-128 15,-2 0 128-15,1 0-128 0,0 1 128 0,-1 1 0 16,-1 1 0-16,2 0 0 0,2 4 0 0,-2 1-160 15,-2 1 160-15,0 1 0 0,0 1 0 0,-1 4-128 16,0-2 128-16,-1 2 0 0,0-2 0 0,-2 2-128 16,1 0 128-16,-1 4 0 0,0 0-208 0,0 0 64 15,1 2 16-15,1 1 0 0,2-1 128 0,1 2-192 16,1 2 192-16,1 2-192 0,-1-3 192 0,0 2 0 16,1 3 0-16,-2 1 0 0,-2 1 0 0,2-1-160 15,-1 3 160-15,0-1 0 0,0 2 0 0,0-2-128 16,-2 3 128-16,2-1 0 0,1 3 0 0,0 1 0 0,-1 0-128 0,2 2 128 15,0 2 0-15,2 0 0 0,-1 0 0 0,2 0 0 16,3-1 0-16,0 2 0 0,2 0 0 0,-1 2 0 16,2-5 0-16,2 3 0 0,-2-1-128 0,0 0 128 15,-2-2 0-15,1 1 0 0,-2 0-128 0,1 0 128 16,1 2 0-16,-1 0 0 0,-2-1 0 0,0 3 0 16,2-2 0-16,0 1 0 0,-2-1 0 0,0 1 0 15,1 1 0-15,-1 2-192 0,3-2 192 0,-1 1-160 16,-3 1 160-16,1 1 0 0,1-4-144 0,3 4 144 15,0 3 0-15,0-3 0 0,3 0 0 0,-1 2 0 16,-2-2-144-16,1 4 144 0,2-3 0 0,1 5 0 16,0 0-144-16,3-1 144 0,-1 2 0 0,1 2-144 15,-1 0 144-15,2-1 0 0,1-1 0 0,0 1 0 16,2 0-176-16,0-3 176 0,1 0-208 0,2 1 80 0,0-5-16 16,0 4 0-16,2-3 0 0,-1 2 0 0,2-3 144 0,0 3 0 15,0-1-144-15,-2 1 144 0,0-4 0 0,2 3 0 16,-1-3 0-16,2-4 0 0,-2 0 0 0,1-1 0 15,0 1 0-15,0-3 0 0,-2-1 0 0,2-1 0 16,-2-1 0-16,2-5 0 0,0 1 0 0,1-10 0 16,0 0 0-16,0 0 0 0,-2 9 0 0,2-9 0 15,0 0 144-15,0 0-144 0,0 0 176 0,0 0-48 16,0 0 0-16,0 0 0 0,2-10-128 0,0-3 128 16,2-2-128-16,0-4 128 0,0-3-128 0,2-1 160 15,0-4-160-15,2 2 160 0,1-4-160 0,1-3 0 0,-1 1 0 16,2-2 0-16,1-1 0 0,1 0 0 15,2-1 0-15,0 0 0 0,2-2 0 0,-1 0 0 16,2 0 0-16,0-1 0 0,-2-2 0 0,3 1 0 0,0 0 0 0,0 3 0 16,2 1 0-16,-2-1 0 0,0 1 0 0,0-1 0 15,-1 2 0-15,2-1 0 0,3 0 0 16,-3 2 0-16,3 2 0 0,1-2 0 0,2 1 0 0,-1 1 0 16,1-4 0-16,0 4 0 0,2-1 0 0,2 0 0 15,-1 5 0-15,0-1 0 0,-2 4 0 0,1-3 0 16,-2 5-160-16,2 0 160 0,2 2 0 0,0-1-144 15,1 4 144-15,2 1 0 0,-2 1 0 0,2 1 0 16,2 1 0-16,0 4-128 0,0-1 128 0,0 4 0 16,2-2 0-16,-3 2 0 0,-2 1 0 0,3 0 0 15,3 2 0-15,-3 3 0 0,0 1 0 0,1 3-128 16,3 3 128-16,-1 5 0 0,-1-1 0 0,-1 1 0 16,1 1 0-16,-1 0 0 0,-2 2 0 0,-1 1 0 0,0 1 0 0,-2 1 0 15,-3 1 0-15,0 2-128 0,-2 5 128 0,0-3 0 16,-2 1 0-16,0 1 0 0,2-1 0 15,-2 3 0-15,0-3 0 0,1 4 0 0,1-1 0 0,-1 2 0 16,2-1 0-16,-2 1 0 0,-1-2 0 0,3 0 0 16,-1-2 0-16,-1 3 0 0,-1-2 0 0,-1 3 0 15,-3 0 0-15,-1 0 0 0,-1 2 0 0,-1-1 0 16,-2 0 0-16,-1 0 0 0,-3 3 0 0,1 0 0 16,-3-1 0-16,2 0 0 0,-4-2 0 0,-1 2 0 15,0-2 160-15,-2 1-160 0,-3-1 192 0,4-3-64 16,-2 1-128-16,-1-1 192 0,1 1-192 0,1-5 144 15,-3-2-144-15,4 2 128 0,-1-1 0 0,0 2-128 0,1 4 192 0,0-4-64 16,-1 5 80-16,0-5 16 0,1-1 0 16,-1-1 0-16,-2-3-64 0,2-2-16 0,-2-5 0 0,1 1 0 15,0 0-16-15,0-4-128 0,-3-9 192 0,3 11-64 16,-2 2-128-16,-1-13 128 0,0 6-128 0,0-6 128 16,0 0-128-16,0 0 0 0,0 0 0 0,0 0 0 31,-10 3-1808-31,0-6-448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3T18:17:40.93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8499 13502 17503 0,'-12'-11'1552'0,"1"3"-1232"15,-2-2-320-15,4 2 0 0,3-3 512 0,1 4 64 16,-2 0 0-16,4 2 0 0,3 5 64 0,0 0 32 15,0 0 0-15,0 0 0 0,0 0-352 0,0 0-80 16,0 0-16-16,14 7 0 0,-3 3-16 0,6 6 0 16,-1 0 0-16,2 5 0 0,1-4 80 0,0 6 16 15,4 4 0-15,0 0 0 0,1 4-80 0,1 1-16 0,1 5 0 16,0 4 0-16,1 4-48 0,2 0-16 0,3 3 0 0,1 2 0 16,2 1-144-16,1 2 192 0,3 0-192 0,-4-2 192 15,-2-2-16-15,4-1 0 0,1 0 0 0,2 2 0 16,-1-1 128-16,2 0 16 0,1-2 16 0,1 2 0 15,0 1 64-15,4-7 16 0,-1-2 0 0,-3-2 0 16,-2-2 48-16,-1-3 16 0,1-5 0 0,-2 2 0 16,1-1-32-16,-2-3 0 0,0 0 0 0,0-6 0 15,-1 1-128-15,0-3-48 0,-1-4 0 0,-2 2 0 16,-1-1-64-16,-1-3-16 0,-3-4 0 0,0 2 0 16,-1-3 0-16,1 0-16 0,1-3 0 0,1-1 0 15,1 1-48-15,0-1-128 0,0-2 192 0,1-1-64 0,1 1-128 0,0-4 0 16,1-4 0-16,-1 5 128 0,3 1-128 15,-3-2 0-15,-2 1 144 0,0 1-144 0,-5 1 0 0,0 5 0 16,0-1 0-16,-1 0 0 0,-5 0 0 0,0 4 0 16,-1 3 0-16,-1 0 0 0,-1 2 0 0,-2 1 0 15,0-2 0-15,-3 1 0 0,3 4 0 0,-4-1 0 16,0 0 0-16,-1-1 0 0,0 2 0 0,-1 3 0 16,-1 1 0-16,-3 1 0 0,0-1 128 0,-1 3-128 15,-1-1 128-15,0 2-128 0,-1 2 0 0,-2-1 128 16,-1 1-128-16,0 2 0 0,0-1 176 0,-3 2-48 15,-2-2 0-15,0-1 0 0,0 2 32 0,-3 2 0 16,-3-5 0-16,0 3 0 0,-2-2 32 0,0 0 16 16,-2 0 0-16,-2-1 0 0,0 5 64 0,-3-6 16 15,-1 2 0-15,-2-2 0 0,-1 2-160 0,-2-1-128 0,1-2 144 0,-2-1-144 16,1 4 304-16,-4-3-48 0,0 3 0 0,-2-5 0 16,0 0-64-16,-2 1-32 0,-3-1 0 0,0 1 0 15,2 3-160-15,-1-2 192 0,0 2-192 0,0 0 192 16,-3 5-192-16,3-1 0 0,-1 0 0 0,0 3 0 15,0 4 0-15,-2 1 0 0,-1-3 0 0,1 1 0 16,-2 1 0-16,3 2 128 0,4 6-128 0,1-2 0 16,1 3 176-16,3-1-48 0,2 1-128 0,1 1 192 15,1-3-192-15,2 4 0 0,3-4 0 0,1 0 0 16,-3 2 0-16,3-1 0 0,1 4 0 0,2-2 0 16,-3-2 0-16,1 1 0 0,1-4 0 0,1 3 0 15,1-5 128-15,1-1-128 0,2 1 0 0,-1-3 0 0,2-1 128 16,0-2-128-16,3 1 0 0,0 0 144 15,3-1-144-15,1 0 0 0,1-5 144 0,0-1-144 0,1-1 0 0,-1-4 0 16,3 2 0-16,4 1 128 0,0-8-128 0,1 0 0 16,0-2 128-16,4 3-128 0,-2-1 0 0,3-4 0 15,2-1 0-15,1-3-128 16,1 3-320-16,3-1-48 0,4-5-16 0,0-2-11712 16,2-4-2368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3T18:17:50.318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037 4387 15663 0,'-12'-16'1392'0,"1"2"-1120"0,1 2-272 0,-1 1 0 16,1 2 1584-16,1 0 256 0,3-4 48 0,1 4 16 15,0-1-592-15,2 4-112 0,1-4-32 0,2 10 0 16,-1-9-672-16,1 9-144 0,5-10-32 0,1 2 0 16,0-1-320-16,3 4 144 0,3 2-144 0,0 0 0 15,2-4 0-15,2 3 0 0,-1 3 0 0,5 1 0 16,-1 0 0-16,4-1 0 0,0 0 0 0,1 1 0 15,-3 1 192-15,4 0-192 0,3 2 192 0,4 1-192 16,-2 1 272-16,5-2-48 0,1 0-16 0,5 0 0 16,2 2 64-16,4 1 16 0,4-2 0 0,1-2 0 15,2 1 16-15,0-1 0 0,2 0 0 0,4 1 0 16,4 0-48-16,2 0-16 0,2-2 0 0,3 3 0 0,3-2-48 16,1 2 0-16,0-1 0 0,4-2 0 0,4-1-192 0,-1 1 176 15,1-1-176-15,2 0 160 0,-1-2-160 0,4 0 128 16,3 1-128-16,1 1 128 0,-1 0-128 0,-1-3 160 15,-1 2-160-15,3 1 160 0,6 4-32 0,-3-1 0 16,-2-5 0-16,4 1 0 0,0-3 48 0,4 3 0 16,2 0 0-16,-1-1 0 0,-5 0-16 0,5 1 0 15,1-5 0-15,1 3 0 0,1 0-32 0,-3 1-128 16,0-1 192-16,4 0-64 0,3 0-128 0,0-1 128 16,-3 1-128-16,1 1 128 0,2-2-128 0,-1 1 128 15,-1-3-128-15,-2 2 128 0,1 2-128 0,4-1 0 16,1-1 144-16,-2 2-144 0,-2-1 0 0,1 2 0 15,3-2 0-15,-2 1 128 0,0-1-128 0,-1 3 0 0,-1 0 0 0,2-1 0 16,3-3 0-16,0-1 0 0,-4 3 0 0,3-1 0 16,3 1 0-16,-3-2 0 0,-3-3 0 0,0 5 128 15,2 1-128-15,0-2 0 0,-1 1 0 0,-1-1 0 16,-1 0 128-16,2 0-128 0,2 0 128 0,-6 1-128 16,-2-2 224-16,1 2-32 0,3 0 0 0,-1-2 0 15,-3 0 48-15,0 2 0 0,1-2 0 0,1 1 0 16,2 2-48-16,-3 0-16 0,-6-4 0 0,4 3 0 15,0 1-16-15,-2 1 0 0,3-1 0 0,-4 0 0 16,-1-1-160-16,1 1 0 0,2 1 0 0,-2 0 128 16,-4-4-128-16,2 3 0 0,-2 0 0 0,4-2 0 15,-1 3 0-15,-1-1 0 0,-6-2 128 0,-1 1-128 16,-1-1 0-16,4 0 0 0,3-3 0 0,-5 3 0 0,-1 0 0 16,-2-1 0-16,0-5 0 0,1 2 128 0,0 0-128 0,-3 0 0 15,-2 3 0-15,-3-2 128 0,-1-6-128 0,4 6 0 16,2-3 0-16,-5 3 0 0,-5-2 0 0,-2 2 0 15,0 0 0-15,-3-1 0 0,-1 2 0 0,0-2 0 16,-3 0 128-16,-3 3-128 0,-7-2 0 0,0-1 0 16,-2 1 0-16,-2 2 0 0,-3 0 0 0,-1 3 128 15,1-2-128-15,-2 1 0 0,-1 1 0 0,-4-2 0 16,-2-1 128-16,-2 0-128 0,-2 3 0 0,1 1 0 16,0 0 0-16,-2-1 128 0,-3 0-128 0,0 1 0 15,0 1 0-15,2 0 0 0,0-1 0 0,-2 1 0 16,-2 2 0-16,0-2 0 0,1-1 0 0,-3 2 128 15,-3-2-128-15,-1 1 0 0,-4-1 0 0,-2 1 0 0,-2 0 128 0,-1-1-128 16,-2 0 0-16,0-1 0 0,-2 0 0 0,0 1 0 16,-12 0 0-16,7 2 0 0,-7-2 0 0,0 0 0 15,7 5-288-15,-7-5-32 0,4 12-16 0,-2 1 0 32,-1-1-1536-32,-2 5-304 0,-4 2-64 0</inkml:trace>
  <inkml:trace contextRef="#ctx0" brushRef="#br0" timeOffset="6871.58">7093 11496 9727 0,'-15'-12'432'0,"4"4"80"0,-1 0-512 0,0 2 0 15,0-4 0-15,-1 2 0 0,-2-2 960 0,-1 6 96 16,1-1 16-16,1-1 0 0,3 1-304 0,-2 1-48 15,2-3-16-15,0 4 0 0,2 0-160 0,9 3-32 16,-10-4-16-16,10 4 0 0,0 0 0 0,0 0 0 16,0 0 0-16,0 0 0 0,0 0 0 0,0 0 0 0,0 0 0 0,0 0 0 15,0 0-176-15,0 0-16 0,0 0-16 0,13 0 0 16,1 3 112-16,4-2 32 0,2-1 0 0,4 1 0 16,-2 2 112-16,5-2 32 0,3-1 0 0,7 1 0 15,4-1-256-15,4 2-64 0,5 0 0 0,0-2 0 16,-1-4-64-16,5 3 0 0,-2 2-16 0,0-1 0 15,-3 2-176-15,5-2 192 0,0 0-192 0,5 0 192 16,1 2-192-16,-2-4 192 0,-1-1-192 0,-1 1 192 16,0-2-192-16,3 3 128 0,0-2-128 0,4-2 128 15,1 1-128-15,3 0 192 0,-3 2-192 0,0-2 192 16,-3-1-192-16,0 1 160 0,0 1-160 0,3 1 160 16,0 1-160-16,2-1 0 0,1 1 0 0,-5 0 0 15,-4-2 0-15,1 3 128 0,-6 3-128 0,2-2 0 16,2 0 0-16,3 1 0 0,-2-1 128 0,1-1-128 0,-3 0 0 0,-4-1 0 15,-3-1 0-15,0 1 0 0,-2 0 0 0,1-2 0 16,-4 2 0-16,1 1 128 0,-1 0-128 0,0 0 0 16,-2-1 0-16,-4 0 0 0,-5 1 0 0,-1 0 0 15,-6-2 0-15,1 2 0 0,-5-1 0 0,-3 0 0 16,-2-1 0-16,-1 1 0 0,-5 1 128 0,-1-1-128 16,-10 1 0-16,0 0 128 0,0 0 16 0,0 0 0 15,0 0 0-15,0 0 0 0,0 0 176 0,-7-6 48 16,-5 2 0-16,-2 1 0 0,-2 2-112 0,-3 1-32 15,-4 0 0-15,-3 1 0 0,-4 0-224 0,-6 2 0 16,-4 0 128-16,-4 0-128 0,0 0 0 0,-2-2 0 16,-1 3 0-16,-1 0 0 0,-2 1 0 0,-2 0 0 0,-4 1 0 0,-5 2 0 15,-9-3 0-15,-1-1 0 16,1 1 0-16,-1 4 0 0,-4-2 0 0,0 4 128 0,-4-5-128 0,-1 4 0 16,-1-4 0-16,1 3 0 0,2-1 128 0,-2 2-128 15,0-3 0-15,-1-2 0 0,-3 0 0 0,4-3 0 16,2 0 0-16,3-1 0 0,1 3 0 0,-1-2 0 15,-5 1 0-15,3-3 0 0,0-2 0 0,4 2 0 16,3 2 0-16,4 1 0 0,0 0 0 0,0 0 0 16,-2-3 0-16,7 0 0 0,5 0 0 0,5 0 0 15,4-2 0-15,4 2 0 0,2 2 0 0,5-2 0 16,1 1 0-16,5 1 0 0,4 1 0 0,2-1 0 16,0 2 0-16,2-2 0 0,3-2 0 0,5 0 0 15,4 1 0-15,10-1 0 0,-9 1 0 0,9-1 0 16,0 0 0-16,0 0 0 0,0 0-128 0,0 0 128 15,12 4-128-15,2-2 128 0,3-2-192 0,5 0 192 0,1 2-128 0,5-2 128 16,2 0 0-16,5 1 0 0,3 0 0 0,5 3 0 16,4 0 0-16,7-2 0 0,3 1 0 0,5-2 0 15,4 1 0-15,2-2 0 0,-1 0 0 0,3 2 0 16,4 2 0-16,4 1 0 0,6-3 0 0,0 1 0 16,-1-2 0-16,1 2 0 0,0 1 0 0,6-1 0 15,4 1 0-15,-1-2 0 0,-6-4 0 0,4 1 0 16,0 1 0-16,2 1 0 0,-5 1 0 0,1-4 0 15,-7 0 0-15,0 2 0 0,-1 0 0 0,2 0 0 16,0 0 0-16,-4-3 0 0,-6 1 0 0,-5-3 0 16,-2-1 0-16,-3 4 0 0,-4 1 0 0,0-1 0 0,-4 2 0 0,-5 0 0 15,-5-2 0-15,-6 1 0 0,-6-2 0 16,-5 2-160 0,-7 0-1408-16,-4 1-288 0,-1 1-48 0</inkml:trace>
  <inkml:trace contextRef="#ctx0" brushRef="#br0" timeOffset="8006.07">15278 10374 11919 0,'0'-15'512'0,"0"6"128"0,0 9-512 0,0-9-128 0,0 9 0 0,0-12 0 15,2 2 432-15,1-1 48 0,-3 3 16 0,0-3 0 16,1-2-352-16,0 3-144 0,1-4 128 0,-2 0-128 15,-2-4 128-15,0 0-128 0,-2-1 0 0,-1-1 128 0,-2 2 448 0,0 0 64 16,-3-1 32-16,-2-2 0 0,-2-5 144 0,2 5 16 16,-4 0 16-16,1 3 0 0,-5-2 16 0,-2-2 0 15,-1-2 0-15,-2 4 0 0,1 3-480 0,-2 1-112 16,0-1-16-16,-4 5 0 0,-1-1-256 0,-5 2 0 16,0 2 128-16,-1-3-128 0,-2 2 0 0,-3-1 0 15,-4-3 0-15,-1 3 0 0,-1-1 0 0,1 0 0 16,1 6 0-16,4-2 0 0,2 3 192 0,0 3-64 15,1 0 0-15,-2 2-128 0,2 0 144 0,-3 2-144 16,-3 2 0-16,0 2 144 0,-4 0-144 0,7 2 0 16,3 2 0-16,2 1 0 0,1-2 0 0,2 5 160 15,0-3-160-15,2 3 160 0,1 1 112 0,5 1 32 0,0 1 0 16,3 4 0-16,2 7-96 0,2-1-16 16,0 4 0-16,3-3 0 0,4 2-64 0,2 3-128 0,1 1 176 0,1 3-176 15,3 0 128-15,1 3-128 0,0 3 0 0,4-1 0 16,3 0 144-16,2 2-144 0,1-2 0 0,3 3 144 15,0-3-144-15,3 1 0 0,0 0 0 0,1-4 0 16,1 1 0-16,-1-2 0 0,1 1 0 0,2-3 128 16,2-6-128-16,0 3 0 0,2 3 144 0,3-3-144 15,2-1 192-15,3-4-48 0,2 0 0 0,1 1 0 16,4-1 0-16,3 0 0 0,3-5 0 0,1-2 0 16,5 0-144-16,-2-1 192 0,-3 2-192 0,0-3 192 15,0-3-192-15,1-3 128 0,-1-2-128 0,2 2 128 16,0-3 0-16,3 2 0 0,0-5 0 0,1 1 0 15,1-5 0-15,-2-1-128 0,-2-1 192 0,0-1-64 0,-1-2-128 16,1-1 192-16,-1-4-192 0,2-1 192 0,0 2-192 0,1-6 192 16,-1 1-192-16,-1-3 192 0,-1-4-192 0,0-2 128 15,-3-2-128-15,-2-1 128 0,1-1 16 0,-2-5 0 16,-1-2 0-16,0 2 0 0,-3-4 48 0,0-1 16 16,-1-3 0-16,-1-3 0 0,-4-2-64 0,-1-1-16 15,-3-4 0-15,-3 4 0 0,-1-1 80 0,-4 2 16 16,-5-7 0-16,-3 9 0 0,-4-1 224 0,-4-1 32 15,-5 0 16-15,-4 5 0 0,-1 2 80 0,-5-1 32 16,-5-1 0-16,-2 0 0 0,-5 2-176 0,-2 0-48 16,-6 6 0-16,0 2 0 0,-2-1-256 0,-6 6-128 15,-6-1 0-15,0 6 128 0,-7 6-128 0,-8 6 0 0,-7 1 0 16,-4 1 0 0,-1 6-480-16,-3 5 32 0,0 8 0 0,-6 4 0 15,-6 2-1792-15,0 7-368 0,2 7-64 0</inkml:trace>
  <inkml:trace contextRef="#ctx0" brushRef="#br0" timeOffset="10339.82">11663 13203 13295 0,'0'0'576'0,"0"0"144"0,-9-2-576 0,9 2-144 15,-8 0 0-15,8 0 0 0,0 0 960 0,0 0 144 16,-8-2 48-16,8 2 0 0,0 0-320 0,0 0-48 16,0 0-16-16,0 0 0 0,0 0-96 0,12-2-32 15,-1-1 0-15,6 1 0 0,3-3 256 0,6 2 32 16,5 2 16-16,2 1 0 0,4-1-304 0,9-2-64 16,4 1-16-16,4-2 0 0,2 1-112 0,1 1 0 15,2-5-16-15,-1 0 0 0,2 3-64 0,4 1-16 0,2 3 0 16,2-1 0-16,1 1-112 0,-4-1-32 0,-3-2 0 0,-2 2 0 15,-3-2-32-15,0 2-16 0,0 0 0 0,-1 1 0 16,-1 1-16-16,-3-2 0 0,-2-3 0 0,-6 2 0 16,-4-2 80-16,-2-1 16 0,0 2 0 0,-6 1 0 15,-4-1-48-15,-4 2 0 0,-4 1 0 0,-2 0 0 16,-3 0-16-16,-6 0-16 0,-9 0 0 0,0 0 0 16,0 0 112-16,0 0 32 0,0 0 0 0,0 0 0 15,0 0-32-15,0 0 0 0,-13 0 0 0,-1 0 0 16,-6 0-128-16,-3 1-16 0,-4 2-128 0,-2 0 192 15,-1 1-192-15,-3 1 0 0,-3-1 0 0,-2 2 0 16,-5 1 0-16,-3-3 0 0,-6-2 0 0,-2 3 0 16,5 0 0-16,-4-1 0 0,-2 1 0 0,-2 3 0 15,-3-3 0-15,-4 1 0 0,-4-1 0 0,0 0 0 16,1 1 0-16,2-1 0 0,-2 1 0 0,1-1 0 16,0 1 0-16,-1 2 0 0,0-4 0 0,5 1 0 0,3 1 0 0,7-2-128 15,4-3 128-15,6-1 0 0,4-1 0 0,5 0 0 16,5-3 0-16,5 0 0 0,5 3 0 0,4-2 0 15,4 1 0-15,10 2 0 0,0 0 0 0,0 0-128 16,0 0 128-16,13-4 0 0,2-1-176 0,9-1 176 16,8 1-160-16,6-2 160 0,4-2 0 0,8 4 0 15,8 1-128-15,7-1 128 0,6 0 0 0,-1 0 0 16,-4-4 0-16,5 4 0 0,3 1 0 0,1-2 0 16,4 0 128-16,0 2-128 0,-2-3 0 0,-1 4 160 15,-3-2-160-15,-1 2 128 0,1 0-128 0,-3-2 0 16,-3 0 144-16,-3 0-144 0,-7-4 0 0,-4 3 144 0,-5 1-144 0,-2-1 0 15,-4 2 160-15,-5 1-160 0,-5 1 128 16,-4-2-128-16,-4 4 0 0,-4-3 0 0,-4 2 0 0,-4 1 0 31,-3 0-1056-31,-9 0-144 0,0 0-16 0,0 0-14144 0</inkml:trace>
  <inkml:trace contextRef="#ctx0" brushRef="#br0" timeOffset="11274.22">11997 13707 9215 0,'0'0'816'0,"0"0"-656"0,0 0-160 0,1-9 0 15,0-3 800-15,-1 12 128 16,2-9 32-16,-2 9 0 0,0 0-448 0,0 0-96 0,5-11-16 0,-5 11 0 16,0 0 144-16,6-5 32 0,-6 5 0 0,0 0 0 15,5-9 224-15,-5 9 48 0,0 0 16 0,0 0 0 16,9-1-80-16,-9 1-16 0,0 0 0 0,0 0 0 16,6 15-240-16,-2 3-48 0,-1 0-16 0,-1 7 0 15,-4 3 240-15,1 6 32 0,-3 4 16 0,1 6 0 16,1 1-80-16,-2 4-16 0,0-1 0 0,0 2 0 15,2-1-144-15,-2-4-16 0,-1-5-16 0,1-2 0 16,0-1-176-16,0-1-48 0,-1-2 0 0,1-5 0 16,1-2-112-16,-1-3-16 0,0-3-128 0,0-5 192 15,0-2-192-15,1-2 144 0,3-12-144 0,0 0 128 16,-3 7-128-16,3-7 0 0,0 0 144 0,0 0-144 16,0 0-256-16,0 0-128 0,11-5-32 0,1-4 0 15,-1 2-1968 1,1-5-400-16,-2 1-80 0</inkml:trace>
  <inkml:trace contextRef="#ctx0" brushRef="#br0" timeOffset="11824.39">12653 13793 13295 0,'0'0'576'0,"0"0"144"0,0 0-576 0,1-9-144 0,-2-1 0 0,1 10 0 16,0 0 336-16,0 0 48 0,0 0 0 0,0 0 0 0,1-6 96 0,-1 6 32 15,0 0 0-15,0 0 0 16,0 0 160-16,0 0 32 0,0 0 16 0,0 0 0 0,0 0-16 0,0 0 0 15,0 0 0-15,0 0 0 0,0 0 32 0,-1 12 0 16,-2 5 0-16,1 2 0 0,-1 4-192 0,1 0-32 16,-1-2-16-16,-1 6 0 0,0 0-64 0,1 3-16 15,-2-1 0-15,-1 2 0 0,3-1-80 0,-2-3-16 16,-1 1 0-16,1-4 0 0,2 3-128 0,-3-5-48 16,0-2 0-16,1-2 0 0,0-2 16 0,-1 1 0 15,1-1 0-15,-1-1 0 0,1-2-160 0,0 0 0 16,1 0 0-16,3-4 0 0,1-9 0 0,-4 10 0 15,4-10 0-15,0 0 0 0,0 0-176 0,0 0-64 16,0 0-16-16,0 0 0 16,0 0-1872-16,11 2-384 0</inkml:trace>
  <inkml:trace contextRef="#ctx0" brushRef="#br0" timeOffset="12141.28">12315 14143 16175 0,'0'0'704'0,"0"0"176"15,0 0-704-15,0 0-176 0,0 0 0 0,0 0 0 16,0 0 864-16,0 0 144 0,0 0 16 0,10-5 16 0,5 6-80 0,0-2-32 15,3-1 0-15,4 0 0 0,4 2 64 0,4 0 16 16,3 0 0-16,2-2 0 0,3 0-192 0,2-1-48 16,-2-2 0-16,1 0 0 0,1 0-272 0,-1 3-64 15,1-4-16-15,-4 4 0 0,3-1-256 0,0 1-160 16,0-1 192-16,-2 2-192 0,-4-2 0 0,-1 2 0 16,-1-1-160-16,-7 0 160 15,-3-1-1856-15,-3 1-256 0,-4 1-64 0</inkml:trace>
  <inkml:trace contextRef="#ctx0" brushRef="#br0" timeOffset="12926.17">13906 13656 10127 0,'4'-17'448'0,"-4"17"96"0,4-11-544 0,1-2 0 16,-3 4 0-16,2-2 0 0,-1-2 1712 0,-2 5 224 16,-1 8 48-16,-1-14 16 0,-1 3-1008 0,0 2-208 0,-2 0-32 15,4 9-16-15,-9-5-32 0,9 5-16 0,-10-1 0 0,-1 2 0 16,-2 2-256-16,-1 3-48 0,1-1-16 0,-1 4 0 16,0 0 112-16,1 4 32 0,0-1 0 0,-1 6 0 15,-2 0-16-15,1 5 0 0,0 1 0 0,-2 1 0 16,-2 3-48-16,-1 7-16 0,0 1 0 0,0 4 0 15,3 2-96-15,0 2-16 0,1 1 0 0,3-1 0 16,3-4-160-16,1 2-32 0,0 1-128 0,4-6 192 16,2-2-192-16,3-2 144 0,4 2-144 0,2-5 128 15,5 1 32-15,1-3 0 0,4-5 0 0,3-3 0 16,2-2 80-16,3-2 16 0,-1-1 0 0,1-6 0 16,1-1 0-16,0-4 16 0,0-2 0 0,2-2 0 15,0-2 32-15,0-2 0 0,0-4 0 0,1 1 0 16,-1-3-48-16,0 1-16 0,1-5 0 0,0-2 0 0,-2 0-240 15,1-2 144-15,-3-2-144 0,-2-1 128 16,-3 1-128-16,-1 2 128 0,-4 1-128 0,-4 0 128 0,-4-1-128 0,-2 2 0 16,-5 2 144-16,-3 1-144 0,-7-1 496 0,-3 1 16 15,-7 6 16-15,-3 0 0 0,-4 6-256 0,-4 4-48 16,-1 3-16-16,-1 0 0 0,-2 3-208 0,1 1 176 16,-1 4-176-16,1 2 160 0,0 0-160 0,4 2 0 15,0 0 0-15,2-1 0 0,-4 3 0 0,4-1 0 16,3 0 0-16,3-2 0 15,4 3-816-15,3-3-240 0,-1 1-48 0,7 0-9728 16,2-2-1952-16</inkml:trace>
  <inkml:trace contextRef="#ctx0" brushRef="#br0" timeOffset="13575.33">11896 15148 6447 0,'-17'-3'272'0,"5"3"80"0,1-2-352 0,-2-2 0 16,7 0 0-16,-2 2 0 0,3 0 3136 0,5 2 544 15,-3-5 112-15,3 5 32 0,0 0-2416 0,0 0-464 0,11-7-112 0,3 2 0 16,1-2-128-16,3 0-32 0,5 0 0 0,1-3 0 16,4-1-32-16,2-1 0 0,2 6 0 0,1 0 0 15,0 1-144-15,-1 2-48 0,-3 2 0 0,-1 3 0 16,-3 3-64-16,0 7-32 0,-6-1 0 0,-2 4 0 15,-3 2-80-15,-2 3-16 0,-3 6 0 0,-5-2 0 16,-4 3-32-16,-4-3-16 0,-3 7 0 0,-4 0 0 16,-6 2-48-16,0-1-16 0,-5-2 0 0,-1-4 0 15,-1-2-16-15,0-2-128 0,0-2 192 0,-2-2-64 16,2-2 256-16,3-1 64 0,3-2 0 0,2-1 0 16,4-5-96-16,3 2-16 0,9-9 0 0,0 0 0 15,0 0-336-15,0 0 128 0,0 0-128 0,11 5 0 16,5-1 0-16,1 0 0 0,8-8 0 0,0 0 0 15,0-1 0-15,3-4 0 0,3 0 0 0,-1 0 0 16,1-1-336-16,-1 0-96 0,0 2-16 0,1-3 0 16,-3 3-2160-16,0-1-432 0</inkml:trace>
  <inkml:trace contextRef="#ctx0" brushRef="#br0" timeOffset="13836.76">12996 15083 32255 0,'-9'-19'1424'0,"7"10"304"0,-4-1-1392 0,6 10-336 16,0 0 0-16,0 0 0 0,0 0 0 0,0 0 0 0,0 0-192 0,3 20 64 15,0 2 128-15,-1 3 0 0,-2-2-144 0,0 7 144 16,-1-1 0-16,0 1 0 0,-1 1 0 0,0-2 0 15,-1 3 0-15,1 0 0 0,-1 2 0 0,-1 0 0 32,0 1-464-32,1 0-32 0,-1-1 0 0,0-2 0 15,0-1-1968-15,0-3-400 0,1-8-80 0,-2-3-7376 0</inkml:trace>
  <inkml:trace contextRef="#ctx0" brushRef="#br0" timeOffset="14017.64">12676 15426 21183 0,'-4'-11'1888'0,"4"11"-1504"0,0 0-384 0,7-10 0 0,6 3 1056 0,4 2 144 15,3 0 16-15,4 3 16 0,4 0-400 0,6 1-96 16,5 0-16-16,4 0 0 0,5 1-304 0,3 0-64 16,1 0-16-16,0 0 0 0,0-2-336 0,-2 4 0 15,-3-1 0-15,-3 0-13040 16</inkml:trace>
  <inkml:trace contextRef="#ctx0" brushRef="#br0" timeOffset="15328.49">13738 15109 4607 0,'0'0'400'0,"0"0"-400"15,0 0 0-15,-6 0 0 0,6 0 2544 0,0 0 416 16,0 0 96-16,0 0 16 0,0 0-1664 0,0 0-336 16,9-4-64-16,4 0-16 0,3-1 336 0,6-1 64 15,6-2 16-15,3 0 0 0,4-3-256 0,3 2-32 16,1-2-16-16,3 0 0 0,4 4-576 0,1-3-112 16,0-2-32-16,-1-2 0 0,-5 4-192 0,-2 1-64 15,-1-2 0-15,-4 3 0 0,-3-2-128 0,-6 2 128 16,1-2-128-16,-7 4 128 0,-4 1-320 0,-4-2-80 15,-11 7-16-15,0 0 0 16,0 0-2192-16,0 0-432 0,-15-6-96 0,-5 7 0 0</inkml:trace>
  <inkml:trace contextRef="#ctx0" brushRef="#br0" timeOffset="15625.09">13836 15048 19983 0,'-23'11'880'0,"11"-5"192"0,-1 5-864 0,-1-1-208 0,1 2 0 0,4 4 0 15,0-2 768-15,4-2 128 0,2 1 0 0,3 1 16 16,3 3-208-16,7-6-32 0,3-2-16 0,4 2 0 16,6 0 96-16,2 0 16 0,3-3 0 0,2 3 0 15,5-2 64-15,2 1 32 0,3 3 0 0,2-3 0 16,-2 1-336-16,3 2-64 0,-1 2-16 0,-5 2 0 16,-5-3-16-16,-2 2-16 0,-2 2 0 0,-3 0 0 15,-3 0 16-15,-3-2 0 0,-2 2 0 0,-5-1 0 0,-4-2-112 0,-3 0-32 16,-5-1 0-16,-1 1 0 0,-6-1 112 15,-8 3 32-15,-9 1 0 0,-4-2 0 0,-4 2 16 0,-5-1 0 16,-6-2 0-16,-4-3 0 0,-6 0-192 0,1 1-16 16,1-3-16-16,-3 1 0 0,2 2-96 0,3-4-128 15,3 2 176-15,0-2-176 0,3-1 0 0,2-4-256 16,3-2 32-16,3 1 0 16,0-1-2752-16,5-2-544 0</inkml:trace>
  <inkml:trace contextRef="#ctx0" brushRef="#br0" timeOffset="18142.64">14392 12766 8863 0,'-5'-11'384'0,"5"11"96"0,0 0-480 0,0 0 0 0,-8-7 0 0,0 1 0 16,-1 1 912-16,2 2 96 0,-2-1 16 0,9 4 0 16,-6-6-144-16,-1 4-32 0,7 2 0 0,-6-4 0 0,6 4-80 0,0 0 0 15,0 0-16-15,0 0 0 0,0 0-208 0,0 0-32 16,0 0-16-16,0 0 0 0,-4 9-240 0,3 1-64 16,2 1 0-16,3-1 0 0,2 4 192 0,3 2 16 15,3-1 16-15,-2 1 0 0,4 0-16 0,0 0 0 16,1 1 0-16,3-2 0 0,3-1 48 0,1 1 16 15,1-1 0-15,2-2 0 0,3 0 0 0,-1 1 0 16,-2-3 0-16,3-1 0 0,-2-5-288 0,2-2-176 16,-3-3 192-16,2 1-192 0,-4-1 288 0,-2-3-48 15,1-2-16-15,-2 2 0 0,-1 0-48 0,0 0-16 0,3-5 0 16,0 3 0-16,-2-4-32 0,0 4 0 0,1-3 0 0,-2 1 0 16,0 2-128-16,0-3 0 0,0 4 144 0,-3-3-144 15,0 2 0-15,-2 2 144 0,-2 0-144 0,0-1 0 16,-3 1 0-16,-9 4 0 0,0 0 0 0,0 0 0 15,0 0 128-15,0 0-128 0,0 0 0 0,0 0 0 16,0 0 256-16,0 0-16 0,-7 13 0 0,0-4 0 16,-2 1 80-16,-1-1 0 0,-3 0 16 0,0-4 0 15,0 8-112-15,1-6-32 0,-3 2 0 0,-2-3 0 16,-1 3 0-16,0-1-16 0,1 3 0 0,-5-3 0 16,-2-4 48-16,0 3 16 0,0 2 0 0,-1 0 0 15,3-5-112-15,-4 0 0 0,-2 0-128 0,-1 1 192 16,0-1-192-16,-1-2 144 0,0-3-144 0,2 1 128 15,-1 0-128-15,2-1 0 0,2-2 144 0,2-5-144 16,1 1 128-16,2-2-128 0,1-1 128 0,1 0-128 16,0-1 0-16,2-3 0 0,-1-1 0 0,2 1 0 0,1 3 0 0,1-3 128 15,4 0-128-15,0 4 0 0,2-2 0 0,2-1 0 16,2 5 0-16,1-3 0 0,0 5 0 0,2 6 0 16,2-9 0-16,-2 9 0 0,0 0 0 0,10-5 0 15,-3 2 0-15,5 2 0 0,0 1 0 0,2 3 0 16,0-1 0-16,2 5 0 0,1 2 0 0,3-2-128 15,0 3 128-15,1-1-128 0,4 1 128 0,0 2 0 16,2-2 0-16,2 4-128 0,-2 1 128 0,2-1 0 16,-1-2 0-16,2 2 0 0,1 1 0 0,-2-2 0 15,0-4 0-15,1-1 0 0,-6-2 0 0,4-1 0 16,1-3 0-16,-1 1 0 0,-1-5 0 0,-1 0 0 0,1-1 0 16,-2 0 128-16,0-5 0 0,-3-1 0 0,0-1 0 15,-2 1 0-15,-1-1-128 0,-1 1 0 16,-4-3 0-16,-1 2 0 0,-2-1 0 0,0-2 0 0,-4 2 0 0,0-2 0 15,-2-1 0-15,-4 1 0 0,-1 1 128 0,0-2-128 16,-4 0 0-16,0 3 0 0,0-1 0 0,1 0 128 16,-2 3-128-16,-1 0 0 0,1 4 0 0,-1 3 0 15,0-5 0-15,6 7 0 0,0 0 0 16,-10 3 0-16,10-3 0 0,-8 3 0 0,-2 0-144 0,10-3 144 16,-8 7-160-16,8-7 160 0,-5 9-208 0,5-9 80 31,-1 9-2304-31,1-9-464 0</inkml:trace>
  <inkml:trace contextRef="#ctx0" brushRef="#br0" timeOffset="20148.02">17591 13058 3679 0,'0'0'320'0,"0"0"-320"16,0 0 0-16,0 0 0 0,0 0 1088 0,8 12 160 0,-8-12 32 0,7 7 0 16,-7-7-352-16,13 11-64 0,1-5-16 0,0 0 0 15,0 2 272-15,5-2 48 0,5 3 16 0,3-1 0 16,2-1-224-16,5 2-32 0,6-2-16 0,2 2 0 16,0-6-224-16,2 2-48 0,3 1-16 0,2-1 0 15,-1-2-128-15,4 3-32 0,3-3 0 0,4-3 0 16,4-3 48-16,-1-3 16 0,-4 0 0 0,2-3 0 15,0 3 48-15,-2-4 0 0,-2 2 0 0,-1-2 0 16,1 2 0-16,-3-3 16 0,-2 1 0 0,-6-3 0 16,-5 2-16-16,-3 2-16 0,-1 0 0 0,-3 2 0 15,-5-2-80-15,-3 4-16 0,-2 3 0 0,-1-1 0 0,-3 1-144 16,-1-1-48-16,-4-1 0 0,-2 4 0 0,0 2-272 16,-2 0 0-16,-10-2 0 0,0 0 0 0,0 0-192 0,0 0-80 15,0 10-32-15,-4-1-9456 16,-5-4-1888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3T18:18:16.88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3618 10079 11807 0,'0'0'512'0,"0"0"128"0,0 0-512 0,0 0-128 0,-6-5 0 0,6 5 0 16,0 0 640-16,0 0 128 0,-6-4 0 0,6 4 16 15,0 0 48-15,0 0 0 0,-8-1 0 0,8 1 0 16,0 0-128-16,-8-3 0 0,0-1-16 0,8 4 0 16,0 0-112-16,-9-3 0 0,0-1-16 0,9 4 0 15,0 0-80-15,-7 0-16 0,7 0 0 0,-8-3 0 16,8 3-32-16,0 0-16 0,0 0 0 0,-8 0 0 16,8 0 64-16,0 0 16 0,0 0 0 0,0 0 0 15,-7-4-80-15,7 4-16 0,0 0 0 0,0 0 0 16,0 0-272-16,0 0-128 0,0 0 128 0,0 0-128 15,0 0 0-15,0 0 0 0,0 0 0 0,10 9 0 16,-3 3 128-16,1-3-128 0,-2 0 128 0,5-3-128 16,-1 3 0-16,1-3 0 0,-2-1 0 0,3 4 0 15,0 1 192-15,2 2-32 0,-1-6-16 0,1 2 0 16,1-3-16-16,0 2 0 0,1 2 0 0,-1-1 0 0,1-2 0 16,1-2 0-16,0 1 0 0,0-1 0 0,1 1-128 0,-3-2 192 15,-2-1-192-15,4-2 192 0,-2-1-64 0,0 1 0 16,-1-3 0-16,0 1 0 0,0-3-128 0,1 0 160 15,1 0-160-15,-1-3 160 0,-2 0-160 0,2 2 128 16,-4-3-128-16,3 0 128 0,0-2-128 0,-1-2 160 16,-2 5-160-16,1-2 160 0,-2 1-160 0,-1-2 0 15,-2 2 0-15,1-1 0 0,-2 4 128 0,1-2-128 16,-1 2 128-16,1-3-128 0,-2 2 144 0,-5 7-144 16,6-6 160-16,-6 6-160 0,0 0 128 0,0 0-128 15,0 0 0-15,0 0 0 0,0 0 0 0,0 0 0 0,0 0 0 0,0 0 0 16,0 0 0-16,0 0 0 0,0 0 0 0,0 0 0 15,-3 9 0-15,-2 2 0 0,0-2 0 0,0 3 0 16,-1-3 0-16,-2 4 0 0,-1 4 0 0,3-3 0 16,-3-1 0-16,-1-2 0 0,0 4 144 0,-2 1-144 15,1 0 256-15,-2-1-48 0,0-2 0 0,1 1 0 16,-2-1-208-16,1 0 144 0,-4-7-144 0,2 4 128 16,-1-1 48-16,0 1 0 0,0-4 0 0,-1 1 0 15,0-1-16-15,-1-2 0 0,0 0 0 0,0-2 0 16,0 0-32-16,-1-2-128 0,-2 0 192 0,2-2-64 15,1 1-128-15,-1-1 0 0,-2-1 144 0,2-1-144 16,2-3 144-16,-1 0-144 0,3-3 192 0,1 0-192 16,-2-4 160-16,1-1-160 0,-1-1 128 0,0 0-128 15,6-2 128-15,0 3-128 0,0 2 128 0,2-2-128 0,2 0 0 16,1 2 0-16,0 3 128 0,1-3-128 0,0 3 0 0,1 0 0 16,3 10 0-16,0 0 0 0,-1-10 0 0,0 2 128 15,1 8-128-15,0 0 128 0,0 0-128 0,0 0-144 16,0 0 144-16,0 0-208 0,0 0 208 0,0 0-144 15,0 0 144-15,10 2-128 0,-10-2 128 0,13 8-128 16,1-2 128-16,1 6-128 0,0-6 128 0,1 2 0 16,-1 2 0-16,1-1-128 0,1 1 128 0,2 3 0 15,0-1 0-15,1 1-128 0,1 0 128 0,0-4 0 16,1 1 0-16,-1-1 0 0,2-1 0 0,0-5 0 16,-1 4 0-16,-2-2 0 0,-1-3 0 0,0 0 0 15,-1-2 0-15,0 0 0 0,0-3 0 0,1-2 0 0,-1 0 0 16,-1 0 128-16,0-4-128 0,-1 0 0 0,1-1 128 15,-1 0-128-15,1-2 128 0,-2 2-128 0,-2-1 128 0,0-2-128 16,-3 3 0-16,1-2 128 0,-1 5-128 0,1-4 0 16,-2 1 0-16,-3 3 144 0,-6 7-144 0,6-7 0 15,-6 7 128-15,7-10-128 0,-4 3 0 0,-3 7 0 16,0 0 0-16,0 0 0 0,0 0 0 0,0 0 0 16,0 0 0-16,0 0 0 0,0 0 0 0,0 0 0 15,0 0 0-15,0 0 0 0,0 0 0 0,0 0 0 31,0 0-448-31,-2 11-80 0,-1 0-32 0,1-3 0 16,2-8-1408-16,-3 11-272 0,-2 2-64 0,5-13-10688 0</inkml:trace>
  <inkml:trace contextRef="#ctx0" brushRef="#br0" timeOffset="2295.94">14501 10268 4607 0,'0'0'400'0,"0"0"-400"0,-8-9 0 0,8 9 0 16,-6-8 2192-16,6 8 368 0,-5-12 64 0,5 12 0 16,-1-9-1184-16,1 9-240 0,0 0-48 0,3-10-16 15,4 2-208-15,-1 1-32 0,6 2-16 0,-1 2 0 16,3 4-144-16,4 3-32 0,2 0 0 0,3 4 0 15,-1-1-272-15,2 5-64 0,1-2-16 0,1 1 0 0,0 1 32 0,1-5 0 16,0 4 0-16,-2-4 0 0,-1 5 0 0,2-5 0 16,0 2 0-16,1-4 0 0,-1 2 0 0,-1-1 0 15,0-2 0-15,3-3 0 0,-2 2-32 0,0-2 0 16,1 0 0-16,-1-3 0 0,-2-2-32 0,0 0 0 16,0-5 0-16,-1 3 0 0,4-4-80 0,-2 1-32 15,-2-4 0-15,0 0 0 0,-2-1-80 0,0 0 0 16,-1-1-128-16,2 0 192 0,-3-3-192 0,1 0 128 15,0 0-128-15,0 1 0 0,-3-1 0 0,1 0 128 16,-1 0-128-16,-2 0 0 0,-1 2 0 0,-1 2 0 16,-2 2 0-16,0 0 0 0,-2 4 0 0,0 1 0 15,-9 7 0-15,7-6 0 0,-7 6 0 0,0 0 0 0,0 0 0 0,0 0 0 16,0 0 0-16,0 0 0 0,0 0-160 0,-7 9 160 16,-3 4-128-16,0 1 128 0,-2 3-128 0,-3 0 128 15,-1 2 0-15,-1 4-160 0,-1 4 160 0,1-4 0 16,-2 1 0-16,-2 0 0 0,0-3 0 0,-1-2 0 15,2 0 0-15,1-2 0 0,-2-3 0 0,0-1 0 16,-2 2 0-16,0-1 0 16,-1-1 0-16,1-1 0 0,0 0 192 0,-1 1-64 0,-2-5-128 15,1 0 192-15,0-5-64 0,-1 2 0 0,3 3-128 0,0-6 192 16,0-3-64-16,3-2-128 0,0 1 176 0,2-1-176 16,1 1 128-16,1-2-128 0,-3-5 0 0,2 1 0 15,0 2 160-15,4-4-160 0,-1 2 128 0,0-3-128 16,2-1 0-16,-2 2 0 0,2-2 128 0,-1 0-128 15,2-1 0-15,-1-1 0 0,1-2 0 0,1 1 128 16,-1-1-128-16,5 4 0 0,1-2 0 0,1 0 0 0,0 1 0 16,2 3 0-16,2 10 0 0,0 0 0 0,0-10 0 0,0 10 0 15,0 0 0-15,0 0 0 0,0 0 0 0,0 0 0 16,0 0-144-16,0 0 144 0,11 11 0 0,-1-2-160 16,-1 1 160-16,0-2-128 0,0 2 128 0,1-1 0 15,0 2 0-15,3 3-128 0,0-5 128 0,2 3 0 16,2-1 0-16,3-2 0 0,2 1 0 0,3-2 0 15,0 1 0-15,2-3 0 0,0 0 0 0,2 1 0 16,0-3 0-16,3-2 0 0,0 3 0 0,-2 0 128 16,0-3-128-16,1-4 0 0,1-2 128 0,1 1-128 15,-1-1 128-15,-2-1-128 0,-2-3 128 0,2 2-128 16,-4-3 128-16,0 1-128 0,0-2 160 0,-3 2-32 16,-2 0-128-16,-2 0 192 0,2 0-48 0,-3-2-16 0,-1 2 0 0,-2-2 0 15,0 3 64-15,-1-3 16 0,-1 3 0 0,-2-2 0 16,-1 2-16-16,1-1-16 0,-5 2 0 0,0 2 0 15,-6 4-176-15,5-8 160 0,-5 8-160 0,0 0 160 16,0 0-160-16,0 0 0 0,0 0 0 0,0 0 128 16,0 0-128-16,0 0 0 0,0 0 0 0,0 0 0 31,0 0-1472-31,0 0-192 0,-8 12-16 0,-1 0-13040 0</inkml:trace>
  <inkml:trace contextRef="#ctx0" brushRef="#br0" timeOffset="6705.22">9737 15131 5519 0,'-15'0'496'0,"-2"0"-496"16,-1-1 0-16,0 1 0 0,2 1 1984 0,1 1 288 15,-1-1 64-15,2 0 16 0,2-1-928 0,0 0-176 16,1 2-32-16,11-2-16 0,0 0 32 0,0 0 16 0,0 0 0 0,0 0 0 15,0 0-160-15,0 0-16 0,0 0-16 0,15-6 0 16,4 4-624-16,7-2-128 0,3-2-32 0,10 1 0 16,4 5-96-16,10 0-32 0,6-2 0 0,7-1 0 15,4-5 112-15,7 4 32 0,5 3 0 0,7-2 0 16,5-6 32-16,3 4 0 0,2 2 0 0,1 1 0 16,5 2-96-16,0 0-16 0,-1 0 0 0,-1 2 0 15,-1 0-80-15,1 2 0 0,2 5-128 0,-4-5 192 16,-6-4-192-16,-3 1 0 0,-2 5 0 0,-2 3 0 15,-1-5 176-15,-3 1-176 0,-7-2 192 0,-6 0-192 16,-5 1 320-16,-4-3-32 0,-5-1-16 0,-1 3 0 16,-1 3 16-16,-2-2 0 0,-2-5 0 0,-6-2 0 15,-6 2-32-15,-5 1-16 0,-2 4 0 0,-5-3 0 16,1-2-80-16,-4-2-16 0,-2 2 0 0,-5 1 0 0,-3 4-144 0,0-2 192 16,-2 0-192-16,-12-2 192 0,10 2-192 0,-10-2 128 15,0 0-128-15,8 4 128 0,-8-4-128 0,0 0 128 16,0 0-128-16,0 0 128 0,0 0 176 0,-7 8 16 15,-3-2 16-15,-3-3 0 0,-2-1-64 0,-3 1-16 16,-3 1 0-16,-2-2 0 0,-1 4-96 0,1 2-32 16,-1 0 0-16,-6-5 0 0,-3 1-128 0,-2 1 0 15,-1-1 144-15,-2-3-144 0,-3 1 0 0,-1 0 128 16,2 2-128-16,-5 1 0 0,-3-2 0 0,-2 1 0 16,-2 1 0-16,-4 2 128 0,-10-2-128 0,-4 0 0 15,-3 3 0-15,-4-3 0 0,2 1 0 0,-1 3 0 16,-3-2 0-16,3 0 128 0,-2-2-128 0,3-1 0 15,3 1 128-15,3 3-128 0,3-3 0 0,0-1 128 0,-4-4-128 16,5 2 0-16,3 2 0 0,5-3 0 0,2-1 0 0,4-1 128 16,4-3-128-16,3-1 0 0,3-1 0 0,2 0 0 15,-1 1 0-15,4 1 0 0,1 0 0 0,6 1 128 16,2-3-128-16,2 2 0 0,1 2 0 0,1-1 0 16,4 2 0-16,1 1 0 0,3 1 0 0,2-1 0 15,3-2 0-15,2-1 0 0,8 3 0 0,0 0 0 16,-9 3 0-16,9-3 0 0,0 0 0 0,0 0-128 15,0 0 128-15,0 0 0 0,10-6 0 0,7 4-128 16,5 1 128-16,6-1 0 0,7 0-144 0,8-1 144 16,7-2 0-16,6-1 0 0,4 1 0 0,3-3 0 15,5 2 0-15,4 3 0 0,8-1 0 0,0-2 0 16,0-2 0-16,2 3 0 0,0-2 0 0,2 4 0 16,3 2 0-16,-2 0 0 0,-1-1 0 0,-2 0 0 15,-3-2 0-15,1 4 0 0,-2 0 0 0,-2-3 0 0,-1-3 0 0,-4 1 0 16,-5-3 0-16,-2 5 0 15,-2 0 0-15,0 3 0 0,-1-1 0 0,-1 1 0 0,-1 1 0 0,-2-1 128 16,-4-4-128-16,-5 4 0 0,1 3 0 0,-6-2 0 16,-1 3 128-16,-6-4-128 0,-6-1 0 0,-3-1 0 15,-3 1 0-15,-6 1 128 0,-3 0-128 0,-6 0 0 16,-9 0 0-16,0 0 128 0,0 0-128 0,0 0 0 16,0 0 0-16,-12-2 0 0,-3 2 0 0,-5 1-144 15,-4 0 0-15,-6 0 0 16,-3 3-1808-16,-1 5-352 0,-2 0-80 0</inkml:trace>
  <inkml:trace contextRef="#ctx0" brushRef="#br0" timeOffset="11593.94">14034 14673 6447 0,'-2'-11'272'0,"2"11"80"0,0 0-352 0,0 0 0 0,4-14 0 0,-3 6 0 16,-1 8 2144-16,0 0 352 0,0 0 80 0,0 0 16 15,5-13-1248-15,-5 13-240 0,0 0-48 0,0 0-16 16,9-14-64-16,-3 2-16 0,-6 12 0 0,0 0 0 16,0 0-272-16,0 0-64 0,0 0-16 0,13-3 0 15,-13 3-224-15,10 1-32 0,-10-1-16 0,12 8 0 16,-12-8 0-16,11 11 0 0,-1 5 0 0,-2 0 0 15,0 0 0-15,-1 2 0 0,1 1 0 0,-1-1 0 16,1 4-48-16,0 3-16 0,-2 0 0 0,-1 5 0 16,1-1-48-16,0 0-16 0,-3-4 0 0,1 2 0 15,0-4 48-15,0 4 0 0,-2-2 0 0,1-1 0 16,-1-2 48-16,0-4 16 0,0-4 0 0,1 1 0 16,-2 0 16-16,2-1 16 0,-3-14 0 0,2 13 0 0,-1-2-16 0,1 2 0 15,-1-1 0-15,-1-12 0 0,0 0-16 0,0 0 0 16,0 0 0-16,5 6 0 0,-5-6-16 15,0 0-16-15,0 0 0 0,0 0 0 0,10 5 48 0,0-5 16 16,1-4 0-16,0 2 0 0,-1-3-96 0,2-1 0 16,-1 5-16-16,3-4 0 0,0-5-112 0,1 2-128 15,1 3 176-15,0-2-176 0,-1 1 128 0,3 1-128 16,-3 0 0-16,2 3 0 0,1-1 0 0,-1 2 0 16,1-2 0-16,0 2 0 0,2 2 0 0,2 2 0 15,2-2 0-15,-1-1 0 0,0 0 0 0,0 3 0 16,-2 3 0-16,2-2 0 0,-1-4 0 0,-2 1 0 0,-1 0 0 15,-1 1 0-15,-1-1 0 0,-2 0 0 0,0 2 0 16,-1-2 0-16,-4-1 0 0,2 1 0 0,0-1 0 0,-3 0 0 16,-9 0 0-16,0 0 0 0,13 4 0 0,-4-3 0 15,-9-1 0-15,0 0 0 0,0 0 128 0,0 0-128 16,0 0 0-16,0 0 0 0,0 0 128 0,0 0-128 16,0 0 192-16,0 0 0 0,0 0-16 0,0 0 0 15,8-7 64-15,-8 7 16 0,6-8 0 0,-6 8 0 16,5-15 96-16,-1 1 32 0,-2-1 0 0,1-2 0 15,1-1 16-15,-2-1 16 0,1-1 0 0,-1-3 0 16,2 0-240-16,-1-3-48 0,-2 1-128 0,2-1 192 16,0 0-192-16,0 0 144 0,-1-1-144 0,0 4 128 15,-1-1-128-15,0 5 0 0,2 1 0 0,-1 3 128 16,-2 2-128-16,3-1 0 0,-3 1 0 0,0 6 0 16,0 7 0-16,0 0 0 0,0-10 0 0,0 10 0 15,0 0-288-15,0 0 16 0,0 0 0 0,-3 10 0 16,-1 0-2096-16,2 4-432 0,-1 1-80 0,2 0-13824 15</inkml:trace>
  <inkml:trace contextRef="#ctx0" brushRef="#br0" timeOffset="13209.94">15334 14740 9215 0,'0'0'816'0,"0"0"-656"16,0 0-160-16,0 0 0 0,0 0 1168 0,0 0 208 16,0 0 32-16,0 0 16 0,-7-6-144 0,7 6-16 15,0 0-16-15,0 0 0 0,0 0-224 0,0 0-64 16,0 0 0-16,0 0 0 0,0 0-64 0,0 0 0 15,-2-8-16-15,2 8 0 0,0 0-288 0,0 0-48 16,0 0-16-16,0 0 0 0,0 0-32 0,0 0-16 16,0 0 0-16,0 0 0 0,0 0-112 0,3 13-32 0,0 1 0 0,0 2 0 15,-2 1-48-15,0 3-16 0,0 2 0 0,-1 3 0 16,0 3-48-16,-1-1-16 0,0-1 0 0,0 5 0 16,-2-2-32-16,3 2-16 0,-4 0 0 0,2-4 0 15,-1-1-160-15,2-2 160 0,1 1-160 0,0-1 160 16,0-3-32-16,1-4 0 0,2-1 0 0,-1-5 0 15,2-1 96-15,-3 2 16 0,2-2 0 0,1-1 0 16,-4-9 32-16,0 0 16 0,0 0 0 0,7 5 0 16,-7-5-32-16,0 0 0 0,0 0 0 0,13 2 0 15,-3 1 0-15,-10-3-16 0,12-1 0 0,-1-3 0 16,2 3-64-16,-2-3-16 0,1-1 0 0,2 1 0 16,1 0-160-16,3 0 128 0,-1-1-128 0,4 3 128 15,3-2-128-15,3 1 0 0,2 3 0 0,4 0 0 16,1 0 0-16,4 0 128 0,3 0-128 0,-2-2 0 0,0 0 0 15,0 0 128-15,2-2-128 0,1 2 0 16,-2-2 128-16,2 1-128 0,1 2 128 0,3 1-128 0,3 0 128 0,0-1-128 16,-1-1 0-16,-1 1 128 0,-2-1-128 0,-2-1 128 15,-1 1-128-15,0 0 128 0,-4 2-128 0,2 2 0 16,-1-1 0-16,3 1 0 0,1 2 128 0,-1 0-128 16,-2-3 0-16,0-1 128 0,-2-1-128 0,-1 0 0 15,-3 1 0-15,1 2 128 0,-1 0-128 0,-2 0 160 16,-2 1-160-16,0-1 160 0,-1 3-160 0,-1 0 128 15,-3-1-128-15,2 1 128 0,-2-1-128 0,-2 0 192 16,-4-2-192-16,-1 2 192 0,-1-3-192 0,-3 2 0 16,-3 2 0-16,1-2 0 0,-2-2 224 0,-10-1-32 15,10 1-16-15,-10-1 0 0,9 4 16 0,-9-4 0 16,0 0 0-16,0 0 0 0,0 0-48 0,0 0 0 0,9 4 0 0,-9-4 0 16,0 0-16-16,0 0-128 0,0 0 192 0,0 0-64 15,0 0 16-15,0 0 0 0,0 0 0 0,0 0 0 16,0 0 32-16,0 0 0 0,0 0 0 0,0 0 0 15,0 0-16-15,0 0 0 0,0 0 0 0,5-10 0 16,-3-3-160-16,0 4 160 0,-2-4-160 0,0 2 160 16,0 2-160-16,-2-6 192 0,1-4-192 0,1 1 192 15,-1 0-64-15,-1-2-128 0,0-6 192 0,-1 1-64 16,2-2-128-16,-1-1 160 0,0-4-160 0,1 1 160 16,0-5-160-16,-1 0 0 0,1 1 0 0,0 3 128 15,-3 0-128-15,2-1 0 0,-1 2 0 0,1 3 0 16,-2-3 0-16,0 4 0 0,0 1 0 0,0 8 128 15,2 1-128-15,-1 6 0 0,1 2 0 0,2 9-176 16,-3-10 176-16,3 10 0 0,0 0-144 0,0 0 144 16,0 0 0-16,0 0-176 0,0 0 176 0,0 0-128 0,-8 2 128 0,8-2-160 15,0 0 160-15,-10 7-160 0,4-2-16 0,6-5 0 16,-8 6 0-16,8-6 0 16,0 0-208-16,-7 9-64 0,3-1 0 0,4-8 0 15,0 0-1152-15,-10 5-224 0,2 0-48 0,8-5-9552 16,-9 5-1904-16</inkml:trace>
  <inkml:trace contextRef="#ctx0" brushRef="#br0" timeOffset="14573.14">14226 14638 9215 0,'3'-6'816'0,"0"1"-656"0,-3 5-160 0,3-10 0 16,0 3 1280-16,-1-2 240 0,1 2 32 0,-1-3 16 16,-2 10-304-16,3-11-64 0,0-4-16 0,-1 4 0 15,-2 11-432-15,0 0-96 0,3-9-16 0,-3 9 0 16,3-10-64-16,-3 10 0 0,0 0-16 0,0 0 0 16,3-7-144-16,-3 7-32 0,4-9 0 0,-4 9 0 15,0 0 0-15,0 0 0 0,0 0 0 0,0 0 0 16,0 0-32-16,0 0-16 0,2 12 0 0,0 2 0 15,-2-1 32-15,0 4 0 0,0 5 0 0,0-3 0 16,-2-4-128-16,2 6-32 0,-1 2 0 0,0 1 0 16,-2-1 32-16,-1-1 0 0,1 0 0 0,-1 2 0 0,0 3-32 15,0-2 0-15,0 2 0 0,1-4 0 0,-1 0-16 0,0 0-16 16,-1-4 0-16,1-1 0 0,-1-2 48 0,1 1 16 16,0-3 0-16,2 0 0 0,-3 1-32 0,1-1 0 15,0-7 0-15,4-7 0 0,-2 12 0 0,2-12 0 16,0 0 0-16,0 0 0 0,0 0 0 0,-3 6 0 15,-2 2 0-15,5-8 0 0,0 0-32 0,0 0-16 16,0 0 0-16,0 0 0 0,0 0-160 0,0 0 192 16,0 0-192-16,0 0 192 0,0 0-192 0,0 0 128 15,0 0-128-15,0 0 128 0,0 0-128 0,0 0 128 16,0 0-128-16,0 0 128 0,0 0-128 0,0 0 0 16,0 0 0-16,0 0 0 0,0 0 0 0,0 0 128 15,10-1-128-15,-10 1 0 0,0 0 0 0,0 0 128 0,0 0-128 0,0 0 0 16,0 0 0-16,0 0 0 0,10 0 128 0,-10 0-128 15,0 0 0-15,0 0 0 0,0 0 0 0,0 0 0 16,0 0 0-16,0 0 0 0,0 0 0 0,0 0 0 16,0 0 0-16,0 0 0 0,0 0 0 0,0 0 0 15,0 0 0-15,0 0 0 0,0 0 0 0,0 0 128 16,0 0-288-16,0 0-64 0,0 0-16 0,0 0 0 31,5-12-624-31,0 3-128 0,-5 9-32 0,4-9 0 16,-4 9-1984-16,7-9-384 0</inkml:trace>
  <inkml:trace contextRef="#ctx0" brushRef="#br0" timeOffset="15464.13">14162 14608 7359 0,'0'0'656'0,"0"0"-528"15,0 0-128-15,0 0 0 0,-5-10 1872 0,5 10 352 16,0 0 64-16,0 0 16 0,-4-12-1136 0,4 12-208 16,0 0-64-16,0 0 0 0,0 0-80 0,0 0-32 15,0 0 0-15,0 0 0 0,0 0 0 0,0 0 0 16,1 8 0-16,0-1 0 0,1 2-64 0,0 0-16 0,1 5 0 15,-1 0 0-15,3-2-144 0,-4 4-48 0,2 6 0 0,0-1 0 16,-1-2-48-16,-1 2-16 0,-1 0 0 0,-1 6 0 16,2 6-48-16,1-2-16 0,-4-2 0 0,0 1 0 15,-1-2-32-15,1 4-16 0,-1 0 0 0,-2-5 0 16,1-6-96-16,1 2-32 0,-1-1 0 0,-3-5 0 16,2 1 176-16,0-2 48 0,0-5 0 0,1 2 0 15,0 1-96-15,1-4-16 0,0 0 0 0,3-10 0 16,0 0-64-16,-1 10-32 0,1-3 0 0,0-7 0 15,0 0-80-15,0 0-16 0,0 0 0 0,0 0 0 16,0 0 48-16,0 0 0 0,0 0 0 0,0 0 0 16,0 0-16-16,0 0 0 0,10-2 0 0,-10 2 0 15,11-4-160-15,1 1 0 0,1 0 144 0,-2 1-144 16,0-4 0-16,2 3 0 0,0 1 0 0,1-1 0 0,2-3 0 16,-2 1 0-16,4-2 0 0,1 3 0 0,0 4 0 15,3 1 0-15,1-1 0 0,2 0 0 0,1-1 0 0,2 3 0 16,1 6 0-16,3-5 0 0,-1-3 0 0,2 2 0 15,1 1 0-15,-1 1 0 0,-3 1 0 0,-1-3 0 16,-2-2 0-16,-2 1 0 0,-3 3 0 0,-2-1 0 16,-1-3 0-16,-1 1 0 0,-4 2 0 0,0 0 0 15,0 0 0-15,-2-2 0 0,-2-1 0 0,-10 0 0 16,12 0 0-16,-1 0 0 0,-11 0 0 0,0 0 0 16,0 0 0-16,9 2 128 0,-9-2-128 0,0 0 0 15,0 0 0-15,0 0 0 0,10 3 0 0,-10-3 0 16,6 5 0-16,-6-5 0 0,0 0 0 0,0 0 0 0,0 0 0 15,0 0 0-15,0 0 0 0,0 0 128 0,6-10-128 0,-2 3 0 16,-4 7 128-16,5-11-128 0,-1-6 128 0,0 1-128 16,-1 2 128-16,2-1-128 0,-3 0 160 0,2-3-160 15,-2-6 160-15,1 1-160 0,-2-5 160 0,3 1-160 16,-1-3 128-16,-2-1-128 0,-1 1 0 0,1-4 0 16,0-5 192-16,2 3-64 0,0-1-128 0,2 1 192 15,-2 1-192-15,3 4 128 0,-3 2-128 0,2 5 0 16,-2 5 144-16,1 2-144 0,1 6 128 0,-5 11-128 15,4-12 0-15,0 1 128 0,-4 11-128 0,0 0 0 16,0 0 0-16,0 0 0 0,6-5 0 0,-6 5 0 16,0 0 0-16,0 0 0 0,0 0 0 0,0 0 0 15,0 0 0-15,0 0 0 0,4 6 0 0,-4-6 0 16,0 0 0-16,0 0 0 0,0 0 0 0,0 0 0 16,2 11-256-16,-2-11 64 0,0 0 0 0,0 0 16 15,0 0-672-15,1 8-144 0,-1-8-32 16,0 0 0-16,0 0-1824 0,-2 13-368 0,-2-4-80 0</inkml:trace>
  <inkml:trace contextRef="#ctx0" brushRef="#br0" timeOffset="16290.23">14182 14618 16927 0,'0'0'752'0,"-5"-5"144"0,5 5-704 0,-5-6-192 0,5 6 0 0,-5-8 0 15,1 0 560-15,4 8 80 0,0 0 0 0,0 0 16 16,0 0 144-16,0 0 32 0,0 0 0 0,0 0 0 16,0 0-240-16,-1 9-32 0,1-9-16 0,0 17 0 0,1 0-32 0,3 3 0 15,1 0 0-15,0 3 0 0,-1-2-144 0,-1 4-48 16,1 2 0-16,-1 4 0 0,-3 3-64 0,-1 2 0 15,-1-2-16-15,1 1 0 16,-4 0 80-16,1-1 0 0,-1 0 16 0,1-1 0 0,-2-5 96 0,1-1 16 16,-2 0 0-16,1-4 0 0,1-4 0 0,-1-1 16 15,3-2 0-15,-1-4 0 0,4-12-16 0,-2 11 0 16,2-11 0-16,0 0 0 0,0 0-112 0,0 0-16 16,0 0-16-16,0 0 0 0,0 0 80 0,0 0 0 15,14-1 16-15,1-3 0 0,0-3-176 0,0 0-32 16,2-2-16-16,0 0 0 0,0-3-176 0,1-1 0 0,0 3 144 15,2 0-144-15,2 1 0 0,2-3 0 0,1 3 0 16,2 2 0-16,-1 4 0 0,2 2 0 0,2 1 0 0,-1 1 0 16,2 3 0-16,1 1-160 0,-2-1 160 0,1-1 0 15,-1-1 0-15,-1 2 0 0,-1 4 0 0,0-6 0 16,-4 1 0-16,-1 0 0 0,-1 0 0 0,-2 2 0 16,-3-1 0-16,1 0 0 0,-2 1 0 0,-2 2 0 15,-4-5 0-15,-10-2 0 0,10 3 0 0,-2 0 0 16,-8-3 0-16,0 0 0 0,0 0 0 0,0 0 0 15,0 0 0-15,0 0 0 0,0 0 128 0,0 0-128 16,0 0 0-16,0 0 0 0,0 0 0 0,0 0 0 16,0 0 144-16,0 0-144 0,0 0 128 0,0 0-128 15,0 0 128-15,0 0-128 0,0 0 128 0,8-6-128 16,-1-5 128-16,0 0-128 0,-1-3 0 0,2-2 128 16,-2 0 32-16,0-2 0 0,1-2 0 0,-1-1 0 0,-1-6-32 15,0 3 0-15,-1-4 0 0,0 1 0 0,-2-3-128 0,0 0 128 16,-1-1-128-16,-1-4 128 0,0 0-128 15,0 0 0-15,2 4 144 0,0 8-144 0,-1 4 0 0,-1 1 0 16,0 1 0-16,0 2 0 0,0 7 0 0,0 8 0 16,0 0 0-16,0 0-128 0,-1-10-64 0,1 10-16 15,0 0 0-15,0 0 0 16,0 0-2160-16,-9 8-416 0,1 1-96 0</inkml:trace>
  <inkml:trace contextRef="#ctx0" brushRef="#br0" timeOffset="17681.22">14237 14596 11167 0,'0'0'496'0,"0"0"96"0,0 0-464 0,0 0-128 15,0 0 0-15,0 0 0 0,0 0 976 0,0 0 176 16,0 0 48-16,0 0 0 0,0 0-224 0,0 0-32 16,0 0-16-16,0 0 0 0,0 0-272 0,0 0-48 15,0 0-16-15,0 0 0 0,0 0-64 0,0 0-16 16,0 0 0-16,0 0 0 0,0 0 0 0,0 0 0 15,0 0 0-15,0 0 0 0,0 0-96 0,7 8-32 16,-7-8 0-16,0 0 0 0,0 0-80 0,0 0-32 16,3 9 0-16,-1-1 0 0,-2-8-16 0,0 0-16 0,0 0 0 0,-1 11 0 15,0 2 0-15,-1-3 0 0,1 1 0 0,-1 5 0 16,0 0-48-16,-1 3 0 0,-1 1 0 0,-1 3 0 16,0 7 16-16,-4-1 0 0,1 3 0 0,0 1 0 15,-2 3-16-15,0 0 0 0,1 0 0 0,-2-1 0 16,-1 2-192-16,2-4 176 0,-1-2-176 0,-1-5 160 15,5 4-160-15,-1-6 0 0,-1-1 144 0,3-6-144 16,1-3 256-16,3-1-32 0,1-4 0 0,1-9 0 16,0 0 128-16,0 0 32 0,0 0 0 0,0 0 0 15,0 0 80-15,0 0 32 0,0 0 0 0,12 4 0 16,-3-4-272-16,2 0-48 0,-1 0-16 0,2-4 0 16,-1 0-32-16,3 0-128 0,1 2 192 0,3-2-64 0,0-1-128 15,2 1 0-15,-1 0 0 0,2 3-176 0,0 1 176 16,2 0 0-16,0-1 0 0,0 3 0 15,1 0 0-15,1 1 0 0,0 4 0 0,1-3-128 0,-2-2 128 0,3 2 0 16,1-2 0-16,3 1 0 0,-3 1 0 16,-1 0 128-16,0-2-128 0,0 1 176 0,-2-3-176 0,-3 2 0 15,-2 1-160-15,-2 1 160 0,-4-4 0 0,-1 0 0 16,-3 0 0-16,-10 0 0 0,11 1 0 0,-11-1 0 16,9 2 0-16,-9-2 0 0,0 0 0 0,0 0 0 15,0 0 0-15,0 0 0 0,0 0 128 0,0 0-128 16,0 0 0-16,0 0 0 0,0 0 0 0,5 8 0 15,-5-8 0-15,0 0 0 0,0 0 0 0,0 0 0 16,0 0 0-16,0 0 0 0,0 0 0 0,0 0 0 0,0 0 128 16,0 0-128-16,0 0 0 0,0 0 0 0,5-8 128 0,-1-3-128 15,-1 1 0-15,-1-3 128 0,2-1-128 0,-1-1 0 16,-1-4 224-16,1 0-64 0,2 0-16 0,-1 1 0 16,-2-2-16-16,2-1-128 0,-1-4 192 15,2-1-64-15,-2-2-128 0,1 0 0 0,0-3 144 0,0 1-144 16,0 2 0-16,-1-2 128 0,1 1-128 0,-1-1 0 15,-2 3 0-15,3 2 144 0,0 6-144 0,-2 2 0 16,1 3 192-16,-1 3-192 0,-2 11 192 0,0 0-192 16,3-11 0-16,-3 11 0 0,2-6 0 0,-2 6 0 15,0 0 0-15,0 0 0 0,0 0 0 0,0 0 0 32,0 0-832-32,0 0-208 0,-2 10-48 0,2 2-9616 0,-1-1-1920 0</inkml:trace>
  <inkml:trace contextRef="#ctx0" brushRef="#br0" timeOffset="21184.99">15362 14806 11231 0,'0'0'496'0,"0"0"96"0,0 0-464 0,0 0-128 0,0 0 0 0,5-8 0 0,-5 8 640 0,0 0 128 16,0 0 0-16,0 0 16 15,0 0-144-15,0 0-48 0,0 0 0 0,0 0 0 0,2-8-80 0,-1 0-32 16,-1 8 0-16,0 0 0 0,0 0-32 0,-1-10 0 16,0-3 0-16,0 2 0 0,1 11 224 0,-3-12 32 15,1-3 16-15,0 2 0 0,0-1-240 0,0 3-48 16,1-1-16-16,0 2 0 0,-2-3-32 0,2 3-16 15,1 10 0-15,0 0 0 0,-1-9-48 0,1 9-16 16,-3-12 0-16,2 7 0 0,1 5-32 0,0 0 0 16,0 0 0-16,0 0 0 0,0 0-80 0,0 0-32 15,0 0 0-15,0 0 0 0,0 0-160 0,0 0 192 16,0 0-192-16,0 0 192 0,0 0-16 0,0 0 0 0,-4 9 0 0,0 1 0 16,1 0 48-16,0-1 16 0,3-9 0 0,-4 14 0 15,0-3 80-15,1 4 32 0,-1 2 0 0,1 1 0 16,-3-4 32-16,1 5 16 0,0 2 0 0,0 6 0 15,-2-1-64-15,2 3-16 0,3-4 0 0,-3 2 0 16,1-3-48-16,1 0-16 0,2-1 0 0,1 0 0 16,0 2-64-16,1 1-32 0,0-3 0 0,1-3 0 15,-1-4-32-15,2 1 0 0,-1 1 0 0,2-3 0 16,0-2 16-16,0-4 0 0,-4-9 0 0,5 11 0 16,-5-11 112-16,7 6 32 0,2 0 0 0,-9-6 0 15,13 1 80-15,0-1 16 0,2-3 0 0,-2-1 0 16,1-1-176-16,2 2-16 0,3 0-16 0,1 3 0 15,1-4-176-15,-1-1 0 0,3 1 144 0,1 2-144 16,0 3 0-16,3 2 0 0,2-3 0 0,2 2 0 16,1 3 0-16,2 3 0 0,0-2 0 0,2 1 0 0,-2-1 0 15,0-2 0-15,-1 0 0 0,3-1 0 0,1 2 0 0,1-1 0 16,0-2 0-16,2 0 0 0,0 1 0 16,2-3 0-16,1-2 0 0,2 1 0 0,-2-1 0 0,0 0 128 15,-2-2-128-15,0-2 0 0,-3 1 144 16,0 2-144-16,-1 0 192 0,-2-1-192 0,0 1 128 0,0 1-128 15,0 0 0-15,-2 1 0 0,-2 0 128 0,1 2-128 16,-4 2 0-16,0-2 0 0,-1-2 0 0,0 1 0 16,-2 2 0-16,-1 1 0 0,-1 1 0 0,1-1 0 15,3 3 0-15,-6 1 0 0,0 0 0 0,-1 0 0 16,0-1 0-16,1 0 0 0,-1-1 128 0,-2 1-128 16,0-3 0-16,-2-1 0 0,1 2 128 0,-2 1-128 15,-1 0 144-15,-1-2-144 0,-2-2 0 0,1-1 0 0,-1 0 0 0,-2 0 0 16,-9 0 128-16,10 1-128 0,-10-1 0 0,10-1 0 15,-10 1 128-15,10 0-128 0,-10 0 0 0,11 0 144 16,-11 0-144-16,9-3 0 0,-9 3 0 0,0 0 128 16,7-3 16-16,-7 3 0 0,0 0 0 0,0 0 0 15,8-4-144-15,-8 4 0 0,0 0-160 0,6-5 160 16,-6 5 0-16,0 0 0 0,4-8 0 0,-1-2 0 16,-3 10 0-16,-2-9 0 0,0-2 0 0,-1-1 0 15,-1-1 0-15,-1-2 0 0,0-1 128 0,0-2-128 16,0-4 0-16,2-3 0 0,-3-1 0 0,2-4 0 15,-1-1 160-15,3 1-32 0,-2-3 0 0,1-2 0 16,-1-1-128-16,2-1 0 0,1 4-192 0,-1 1 192 16,0 4-144-16,-1 0 144 0,2 3 0 0,0-2 0 15,-2 4 0-15,2 3 0 0,0 2 0 0,-1 1 0 16,0 1-128-16,-1 1 128 0,2 2 0 0,-1 5 0 0,2 8-128 0,0 0 128 16,-3-10 0-16,3 10 0 0,0 0-160 0,0 0 160 15,0 0-128-15,0 0 128 0,0 0 0 0,0 0-160 16,5 11 160-16,-4 1 0 0,-1-12-144 0,3 10 144 15,-3-10 0-15,4 18-144 0,0 1 144 0,-1-1 0 16,1-2 0-16,1 5-128 0,-1 3 128 0,0-1-128 16,0-4 128-16,1 4-128 0,0 2 128 0,-1 0 0 15,-1 3 0-15,0-1 0 0,0 1 0 0,-1-4 0 16,1-2 0-16,-1 3 0 0,-2 1 0 0,0 2 0 16,0-5 0-16,1 2 0 0,-1-1 0 0,2-5 0 15,0-2 0-15,0-1 0 0,-2-3 0 0,1 2 0 16,0 2 0-16,0-5 0 0,-1-12 0 0,0 0 0 0,0 0 0 15,5 11 128-15,-5-11-128 0,0 0 0 0,0 0 0 0,0 0 128 16,0 0-128-16,0 0 128 0,-3 8-128 0,3-8 128 16,0 0 32-16,-9 0 16 0,0 0 0 0,-1-1 0 15,-3-1-176-15,-1-3 0 0,-3-2 0 0,0 3 0 16,-2 1 0-16,-2-4 0 0,-2 1 0 0,2 2 128 16,-3 2-128-16,-3-1 0 0,-2 2 0 0,-3 1 0 15,-4 0 0-15,1 1 0 0,-5 2 0 0,-3-1 0 16,-4 1 0-16,-4-2 0 0,-2 1 0 0,-1 0 0 15,1-2 0-15,0 2 0 0,-3-1 0 0,0 6 0 16,-4-2 0-16,-1 1 0 0,-1 1 128 0,1-4-128 16,4-1 0-16,4 0 0 0,5 2 0 0,4 2 0 15,2-2 0-15,6 0 0 0,4 0 128 0,3 1-128 16,4 0 0-16,-1-2 0 0,2 2 0 0,0 0 0 0,6-3 0 16,-1 1 0-16,1-2 0 0,0 0 0 0,2 2 0 15,-1-1 0-15,2 1 0 0,1 2 0 0,0-1 0 0,0-2 0 16,2 2 0-16,-1-1 0 0,1-1 0 0,1 0 0 15,-2-1 0-15,3-1 0 0,1 0 0 0,0 2 0 16,9-2 0-16,-9 2 0 0,2-4 0 0,7 2 0 16,-8-3 128-16,8 3-128 0,-6-5 0 0,6 5 0 15,-7-7 0-15,7 7 128 0,-5-4-128 0,0-3 0 16,0-2 0-16,4-1 0 0,1 10 0 0,-4-11 0 16,0-4 0-16,2 3 0 0,-5 3 0 0,6-3 0 15,1 12 128-15,-2-15-128 0,-2-3 0 0,1 2 0 0,1 5 0 16,-3-3 0-16,1 2 0 0,0 0 0 15,1-3 0-15,1 1 0 0,-1 1 0 0,1 3 0 0,2-2 0 16,0 0 0-16,0 1 0 0,0-2 0 0,-2 1 0 0,1 2 0 16,4-4 0-16,-3 2 0 15,0-2 0-15,4 2 0 0,-2 1 0 0,1 3 0 0,-1-2 0 0,1 1 0 16,-2-1 0-16,-1 10 0 0,3-9 0 0,-1-1 0 16,-2 10 0-16,3-8 0 0,-3 8 0 0,3-10 0 15,-3 10 0-15,0 0 0 0,0 0-144 0,0 0 144 16,0 0 0-16,0 0 0 0,0 0 0 0,0 0 0 15,0 0 0-15,0 0-160 0,0 0 160 0,8 11-128 16,-2-2 128-16,0 3-128 0,-3-3 128 0,1 2-128 16,-1 4-208-16,-1 1-48 0,1-2 0 0,1 3 0 15,-2 1-352 1,1 3-80-16,-2-2-16 0,3 2 0 0,-2 2-2144 16,1 0-432-16</inkml:trace>
  <inkml:trace contextRef="#ctx0" brushRef="#br0" timeOffset="23901.44">18567 15131 11055 0,'-14'-2'976'0,"7"1"-784"0,-2-2-192 0,0-1 0 16,-1 3 576-16,1 4 64 0,0 2 0 0,0-2 16 15,0-4 32-15,9 1 0 0,-10 1 0 0,10-1 0 16,-10 0 80-16,10 0 0 0,-9 0 16 0,9 0 0 16,0 0 192-16,0 0 48 0,-8-3 0 0,8 3 0 15,0 0-48-15,0 0 0 0,0 0 0 0,0 0 0 16,4-11-192-16,-4 11-32 0,9-1-16 0,4-1 0 16,-1-1-352-16,4-1-80 0,0 1-16 0,5 1 0 15,1 1-64-15,5 1-16 0,2-1 0 0,6 2 0 0,3 2 112 0,6 2 32 16,5-2 0-16,7-1 0 0,3-4 96 15,0 0 0-15,-3 1 16 0,0-1 0 0,0 0-16 0,1 1-16 16,1-2 0-16,1 3 0 0,-1 3-240 0,-2-5-64 16,-3-4 0-16,-2 3 0 0,-7 2 0 0,-1 0 0 15,-3 1 0-15,0 1 0 0,-3-1-128 0,-3 1 128 16,-1 2-128-16,0-1 128 0,-1 1-128 0,-3 0 128 16,-2-2-128-16,-3 1 128 0,-4 0 32 0,-1-2 0 15,-1-2 0-15,-3 0 0 0,-2 2 96 0,-13 0 32 16,8 4 0-16,-8-4 0 0,0 0 16 0,0 0 0 15,0 0 0-15,0 0 0 0,0 0-16 0,-8 2 0 16,-7-1 0-16,0 1 0 0,-3 1-160 0,-1 0-128 0,-2-3 192 16,-3 1-192-16,-2 3 128 0,-2-3-128 0,-3-1 0 0,1 0 0 15,-3-3 128-15,-3 5-128 0,-3 3 0 0,-3-4 0 16,1 2 0-16,-5-2 160 0,-5 1-160 0,-2-2 128 16,-4 1-128-16,0-2 128 0,1-5-128 0,-2 6 128 15,-1 0-128-15,-4 2 0 0,0 2 0 0,-3-2 128 16,-3-2-128-16,2 0 0 0,2 0 0 0,5 4 128 15,3-3-128-15,5 0 0 0,4 1 0 0,2 0 128 16,0 1-128-16,9-3 128 0,5-4-128 0,7 3 128 16,3 3-128-16,6 0 0 0,3-1 0 0,4 0 128 15,9-1-128-15,0 0 0 0,0 0 0 0,10-1 0 16,6-2 0-16,6 2 0 0,9-2 0 0,6-3 0 16,4-2 0-16,4 3 0 0,6-2 0 0,6 3 0 15,7 3 0-15,5-1 0 0,4 0 0 0,2-3 0 16,-4 0 0-16,-1 3 0 0,-2 2 0 0,-1 0 0 0,0 0 0 0,-3-1 0 15,-3 0 0-15,-4-2 0 0,-3 2 0 0,-4 0 0 16,-2-4 0-16,-5 3 128 0,-5 5-128 0,-5 1 0 16,-3-2 0-16,-3 1 0 15,-3 1-1952-15,-3 5-272 0,-4 2-48 0,-4 0-16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3T18:18:55.73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2395 8245 7359 0,'0'0'656'0,"0"0"-528"0,0 0-128 0,0 0 0 16,0 0 880-16,-9 4 144 0,9-4 16 0,-8 5 16 15,8-5-192-15,0 0-32 0,-9 4-16 0,9-4 0 16,-9 3-16-16,9-3 0 0,0 0 0 0,0 0 0 16,0 0 112-16,0 0 32 0,0 0 0 0,0 0 0 0,0 0 16 0,0 0 16 15,0 0 0-15,0 0 0 0,0 0-544 0,12-5-112 16,-1 1-32-16,2 2 0 0,1 1 48 0,1-1 16 16,2 0 0-16,2 1 0 0,2-1-64 0,4 0-16 15,-1 0 0-15,2 2 0 0,5-1-16 0,-1 0-16 16,0 0 0-16,0 2 0 0,1-2-48 0,2-1 0 15,4 1 0-15,-1 0 0 0,3 1 0 0,0 0 0 16,0-1 0-16,2 1 0 0,0 1-64 0,1-1 0 16,1 0-128-16,-2 0 192 0,-3 0-32 0,0 0-16 15,1 0 0-15,1 2 0 0,-3 0 0 0,1-1 0 16,-1 1 0-16,3 2 0 0,3 0-16 0,4-1 0 0,-1-3 0 16,-1 2 0-16,-2 2 0 0,0-1-128 15,-1-2 192-15,1 3-64 0,-1-2-128 0,1 1 192 0,-1-1-192 16,0 2 192-16,2-1-192 0,0 2 192 0,1-2-192 0,-1 1 192 15,1-1-16-15,-2-1 0 0,-3 1 0 0,2-1 0 16,0 2 16-16,0 1 16 0,3-2 0 0,-1 2 0 16,3 0-80-16,2-1 0 0,-1-2-128 0,0 1 192 15,-1-3-192-15,0 3 128 0,0-1-128 0,-1 1 0 16,0-2 0-16,-2 1 128 0,1-3-128 0,2 4 0 16,2 4 0-16,1-3 128 0,-2-3-128 0,-1 1 0 15,-3 0 192-15,0 1-48 0,-1-2-16 0,2 2 0 16,-1-1 48-16,1 1 0 0,4 0 0 0,-2-1 0 15,2 2-176-15,-1-4 192 0,0-3-192 0,-1 2 192 16,-4 3-192-16,3 1 192 0,3-1-192 0,0 2 192 16,-1-3-192-16,3 2 160 0,4-2-160 0,0 2 160 15,-1-3-160-15,-2-1 0 0,-2-1 0 0,2 2 128 0,0 0-128 0,0 0 0 16,-1 0 0-16,4 0 0 0,2 3 0 0,1-3 0 16,0-3 0-16,-2 2 128 0,-3 0-128 15,0 1 0-15,1-2 0 0,-1 4 0 0,-1-4 0 0,3 5 0 16,1-2 0-16,0-1 0 0,-2-1 0 0,1-2 0 15,-3 3 0-15,-2-1 0 0,-1 0 0 0,0 1 0 16,-4 0 0-16,4 1 0 0,2 3 0 0,-1-3 0 16,1 1 0-16,-1-4 0 0,-4 1 0 0,-2-2 0 15,-1 2 0-15,-1 1 0 0,-1 1 0 0,-2 2 0 16,1-2 0-16,0-1 0 0,2 2 0 0,0-2 0 16,0-3 0-16,-2 2 0 0,-3 2 0 0,-2-1 0 0,-2 0 128 0,0-1-128 15,-1-3 0-15,1 1 0 0,-2 2 0 16,-4 0 0-16,0-2 0 0,1 2 0 0,-1 0 0 0,0-1 0 15,-1 2 0-15,-2 0 0 0,2-2 0 0,-3-1 0 16,0 0 0-16,-2 0 128 0,0-1-128 0,-2 2 0 16,-4 2 0-16,0-2 128 0,-3 1-128 0,-1-1 0 15,-1-2 128-15,0 1-128 0,-10 3 128 0,9-5-128 16,-9 5 128-16,0 0-128 0,0 0 128 0,0 0-128 16,0 0 128-16,0 0-128 0,0 0 128 0,0 0-128 15,0 0 176-15,0 0-48 0,0 0-128 0,0 0 192 16,0 0-192-16,-9-1 0 0,-1 1 128 0,-1 0-128 15,-2 0 0-15,-2 0 0 0,-3 0 0 0,-1 1 0 16,-1 0 0-16,-2 1 0 0,-3-4 128 0,-1 1-128 16,-3 0 0-16,0 1 0 0,-1 0 0 0,0-3 0 0,-2 1 0 0,-1 1 0 15,-3 1 0-15,0 1 0 0,-1 0 0 0,-1-1 0 16,-6-1 0-16,0 0 0 0,-3 3 0 0,0-2 128 16,0-1-128-16,0 0 0 0,-2-2 0 0,1 3 0 15,-3 0 0-15,-1 0 0 0,-1 0 0 0,-4 3 0 16,-4-2 0-16,0-1 0 0,2-1 160 0,-2-2-160 15,-1 2 160-15,0 2-160 0,-2 4 0 0,-2-1 0 16,-4-4 0-16,0 1-160 0,0 0 160 0,1 1 0 16,1 0 0-16,-3 1 0 0,-3 2 0 0,1-1 0 15,-2-3 0-15,2 1 0 0,-1 0 0 0,3 0 0 16,1 3 0-16,-4-1 0 0,-2 0 0 0,0 0 0 16,-2-2 0-16,3 2 0 0,0-1 0 0,0 1 0 15,5 2 0-15,-3 0 0 0,-1-2 0 0,3-3 0 0,3-1 0 16,0 2 0-16,0 0 0 0,2-1 0 0,0 1 0 0,-1-2 0 15,-2 0 0-15,3 0 0 0,2-2 0 16,3 2 0-16,3 0 0 0,1 2 0 0,-1 1 0 0,1-1 0 16,-1-6 0-16,1 0 0 0,-1-1 0 0,4 3 0 15,0-5 0-15,4 5 0 0,-1-1 0 0,1 2 0 16,1 0 0-16,0-1 0 0,-2 1 0 0,1-3 0 16,1-2 0-16,2 2 0 0,4 1 0 0,0 1 128 15,1-2-128-15,-1-1 0 0,2 2 0 0,0 1 0 16,1 1 0-16,-2-2 0 0,-2-1 0 0,0 1 0 15,1 1 0-15,1 1 0 0,0-3 0 0,1 3 0 16,3-2 0-16,2 2 0 0,-2 0 0 0,3 0 0 16,-1-3 0-16,0 2 0 0,0 1 0 0,-1 0 0 15,0 0 0-15,0-1 0 0,0 1 0 0,2-1 0 0,2-1 0 16,-1-1 0-16,1 2 0 0,0 0 0 0,3 1 0 0,-1 0 0 16,2 1 0-16,2-1 0 0,1-2 0 0,2 3 0 15,-1-1 0-15,3-1 0 0,-3 1 0 0,3 0 0 16,0-3 0-16,3 3 0 0,1 1 0 0,0 0 0 15,2-1 0-15,2-1 0 0,1 2 0 0,0 0 0 16,3 0 0-16,3 0 0 0,7 0 0 0,0 0 0 16,0 0 0-16,0 0-128 0,0 0 128 0,0 0-208 15,0 0 80-15,0 0 128 0,12 9-256 0,4-4 80 16,0 0 16-16,3 3 0 0,4-3 160 0,1-1-160 16,5 0 160-16,2 0-160 0,1-3 160 0,2 0-128 15,4 2 128-15,4-2-128 0,4-1 128 0,6 0 0 16,4 1 0-16,4 2-128 0,3-1 128 0,3 1-128 0,0-3 128 0,6 4-128 15,1-1 128-15,7 1-160 0,7 1 160 0,-1-1-160 16,1-3 160-16,3-1-208 0,3 3 80 0,6-1 128 16,6 0-176-16,2 2 176 0,-3-1-128 0,6 4 128 15,3-2 0-15,2-1-128 0,-1-4 128 0,4 5 0 16,1 1 0-16,3-3 0 0,-1-1 0 0,1 4 0 16,1 1 0-16,2-3 0 0,-2-2 0 0,3 3 0 15,0 0 0-15,0-2-128 0,-2-2 128 0,1 2 0 16,-2 3 0-16,-2-2 0 0,4-4 0 0,-5 2 0 15,-3 5 0-15,0 0 0 0,4-1 0 0,-5-3 0 16,-7-3 0-16,2 7 0 0,-3 0 0 0,-2 0 0 16,-3-4 0-16,-4 1 0 0,-4 0 0 0,0 1 0 15,0 2 0-15,-3-4 0 0,-5-1 0 0,-3 1 0 0,-5 3 0 16,-3 0 0-16,1-2 0 0,-7 0 128 0,0-1-128 16,-7-1 0-16,-8 1 0 0,-4 0 0 0,-4-1-128 0,-5 4 0 15,-4 0 0-15,-5-1 0 16,-4-1-1264-16,-4 2-240 0,-3 2-48 0,-5-1-12416 15</inkml:trace>
  <inkml:trace contextRef="#ctx0" brushRef="#br0" timeOffset="40745.21">12446 8303 15663 0,'0'0'688'0,"0"0"144"0,0 0-656 0,5-6-176 0,4-2 0 0,3 3 0 16,5 1 864-16,3-2 144 0,4 1 16 0,4 2 16 15,4 2-288-15,2-1-64 0,2 0-16 0,2 0 0 16,1 1-80-16,5 2-16 0,0 3 0 0,6-2 0 16,3-1-176-16,6 1-32 0,2 0-16 0,0 1 0 15,-3-2-112-15,4 0-32 0,5-1 0 0,4 4 0 16,4 0 0-16,1-3 0 0,0 2 0 0,0-3 0 15,-1-2-208-15,3 1 0 0,2 1 128 0,4 0-128 16,4-1 128-16,3 0-128 0,-7-2 176 0,4 1-176 16,1 0 0-16,2 1 0 0,2-1 0 0,-1-2 0 15,-1 0 0-15,2-1 0 0,1 1 128 0,3 0-128 16,-3 0 0-16,1 1 0 0,-3-3 0 0,3 4 0 16,-1-1 144-16,1 1-16 0,-1-2-128 0,3-1 192 15,-3 2-192-15,1 2 0 0,4 1 0 0,-2 0 0 16,-2-1 0-16,-3 1 0 0,-3 1 0 0,1 0 0 15,7 1 0-15,-3-1 0 0,-6-1 128 0,3 4-128 0,-4-2 0 0,3 1 0 16,3 1 0-16,-3-2 0 0,-5-1 128 0,3 3-128 16,-3 0 0-16,1-1 0 0,3 0 128 0,-4 0-128 15,-3-2 0-15,-3 2 144 0,-2 1-144 0,4-1 192 16,1 0-192-16,0 0 192 0,-3-1-192 0,-2-1 128 16,-5-1-128-16,2 4 128 0,-3-1-128 0,-1-2 160 15,0-1-160-15,-4 0 160 0,-4 0-160 0,-6 0 0 16,0 0 144-16,-3 0-144 0,-2 0 0 0,-1-3 144 15,-1 3-144-15,-2-1 0 0,-2-1 144 0,-2 0-144 16,-5 0 0-16,-3-1 144 0,-6 1-144 0,-3-1 0 16,-1-1 144-16,-4 1-144 0,-3 0 0 0,-1 0 144 0,-3 0-144 0,-4 1 0 15,-10 2 192-15,0 0-192 0,0 0 192 0,0 0-192 16,0 0 208-16,0 0-64 0,-10-9-16 0,-3 3 0 16,-2 2 16-16,-6-2 0 0,1 2 0 0,-7 0 0 15,-6 2-144-15,-4-1 192 0,-3 1-192 0,-5-3 192 16,-3 1-192-16,0 1 0 0,-3 2 144 0,-3 0-144 15,-3-2 0-15,-5 3 128 0,-4 0-128 0,-4 0 0 16,-5-1 0-16,0 1 128 0,1 1-128 0,-3 0 0 16,-5 1 0-16,-3-1 0 0,-3 0 0 0,-1-1 0 15,3 2 0-15,-3 0 0 0,-4-1 0 0,-3 1 128 16,-5-2-128-16,3 1 0 0,0 0 0 0,-1 3 0 16,-3-3 0-16,-2-1 0 0,-1 0 0 0,-1 0 0 15,-1 2 0-15,1-1 0 0,-6-1 0 0,3 0 128 16,2 0-128-16,-3 0 0 0,-7 0 128 0,1 0-128 15,1 0 128-15,1 1-128 0,-3-1 128 0,-1 1-128 0,-1-1 128 0,0 3-128 16,-2 1 128-16,2-1-128 0,-3-1 0 16,3 0 0-16,2 1 0 0,1-3 0 0,-3 0 0 0,5 0 0 15,3 0 0-15,1 0 128 0,-3 0-128 0,5 0 0 16,7 0 0-16,5 0 128 0,1 0-128 0,3-1 0 16,-1-2 0-16,5 2 0 0,7-1 0 0,5 2 0 15,4 2 0-15,4 0 0 0,0 0 0 0,6 0-288 16,5 3 48-16,5 4-14160 0</inkml:trace>
  <inkml:trace contextRef="#ctx0" brushRef="#br0" timeOffset="47015.75">9748 13451 5519 0,'0'0'240'0,"0"0"64"0,0 0-304 0,0 0 0 0,0 0 0 0,0 0 0 16,-7-5 1536-16,2-1 256 0,5 6 64 0,0 0 0 15,-11-7-784-15,4 5-160 0,7 2-16 0,-9-1-16 16,9 1-64-16,-9 0-16 0,9 0 0 0,-10 2 0 16,0-1-256-16,10-1-48 0,-8 3-16 0,8-3 0 15,0 0-32-15,-10 5-16 0,10-5 0 0,0 0 0 16,0 0 64-16,0 0 16 0,0 0 0 0,0 0 0 15,0 0-32-15,0 0 0 0,0 0 0 0,0 0 0 0,0 0-32 0,13 4 0 16,-2-3 0-16,3 0 0 0,1 1-96 0,3 0-32 16,2-1 0-16,4 2 0 0,1-3 0 15,3 1-16-15,3 2 0 0,6-3 0 0,3 0 80 0,2-2 0 16,0 0 16-16,2 1 0 0,2-2-32 0,2 3-16 16,2-1 0-16,2 0 0 0,2 1-32 0,5-2 0 15,-1 0 0-15,0-2 0 0,-2 0-16 0,-1 2-16 16,3 0 0-16,-1 0 0 0,-4 1-80 0,4-1-16 15,-1 2 0-15,-1-1 0 0,-2 2 0 0,-2-1-16 16,-6-1 0-16,-2 1 0 0,-2 0-32 0,-2 1 0 0,-2 2 0 16,-3-2 0-16,-1-1-16 0,2 1 0 0,-1 1 0 0,-1-1 0 15,-5-2 144-15,-1-1 32 0,-2 2 0 0,-1-1 0 16,-2 1-176-16,-2-1-128 0,-2-2 144 0,-3 2-144 16,-2-2 240-16,-2 3-48 0,1 0-16 0,-12 0 0 15,0 0-32-15,10-1 0 0,-10 1 0 0,0 0 0 16,0 0-16-16,0 0-128 0,0 0 192 0,0 0-64 15,0 0 48-15,0 0 0 0,0 0 0 0,0 0 0 16,-14-1-16-16,-4 2 0 0,-2 0 0 0,-4-1 0 16,-4 0-160-16,-4 0 0 0,-4 3 144 0,-2-3-144 15,-4-3 0-15,-1 2 144 0,-3 1-144 0,-2 0 0 16,-5 0 128-16,-3 0-128 0,-5 0 0 0,-3-1 0 16,-2-2 0-16,0 1 0 0,0 1 128 0,-2-2-128 15,-1 2 0-15,-1-1 0 0,0 1 128 0,0 1-128 16,0-2 0-16,5 2 0 0,3-3 128 0,1 3-128 15,1 3 0-15,3-1 0 0,3-6 0 0,6 3 0 0,4 0 0 0,3 0 0 16,3-2 0-16,2 0 0 0,6 0 0 0,0-1 0 16,6 1 0-16,1 2 0 0,4 0 0 0,5 1 0 15,2 0 0-15,3 0 0 0,9 0 0 0,0 0 0 16,0 0 0-16,0 0 0 0,0 0 0 0,18 5 0 16,3 0 0-16,11-1 0 0,10 0 0 0,6-1-144 15,8 1 144-15,9-1 0 0,6-3 0 0,7 0 0 16,3 1 0-16,7 0 0 0,6-1 0 0,1-1 0 15,1-3 0-15,-1 2 0 0,1 4 0 0,0-2 0 16,-3-2 0-16,-4 2 0 0,-6-2 0 0,-4 1 0 16,-4 4 0-16,-2-1 0 0,-5-1 0 0,-3 1 0 0,-4-2 0 0,-4 1 0 15,-3 0 0-15,-6 1 0 0,-3-1 0 16,-6 1 0-16,-1 1 0 0,-5-1 0 0,-4 1 0 0,-3 0 0 16,-3-1 0-16,-6-1 0 0,-5-1 0 0,-12 0 0 15,0 0 128-15,0 0-128 0,0 0 128 0,-14 0-128 16,-5 0 176-16,-7-1-48 0,-7 0 0 0,-7 1 0 15,-9 1 32-15,-5 0 0 0,-11-1 0 0,-5 0 0 16,-5 0-160-16,-4 0 128 0,-1 0-128 0,-1 2 128 16,-6-2-128-16,1-2 0 0,-2 2 0 0,3 0 128 15,0 0-128-15,2 2 0 0,1 0 0 0,-1 2 128 16,0 1-128-16,5-1 0 0,3-3 0 0,5 2 0 16,1-1 0-16,9 2 128 0,3 2-128 0,6-3 0 15,7-1 0-15,4 2 128 0,9 3-128 0,5-4 0 16,5-3 0-16,7 0 0 0,5-1 0 0,9 1 0 0,0 0 0 0,0 0 0 15,19-1 0-15,9 0 0 0,7-3 0 16,8 1 0-16,8-2 128 0,7 0-128 0,8-4 0 0,7 3 0 16,7-2 0-16,7 1 0 0,3-1 0 0,3-1 0 15,1 4 0-15,0-1 0 0,0 2 0 0,-2 0 0 16,-3 0 0-16,-5 0 0 0,-6 1 0 0,-1 1 0 16,-5 2 0-16,-1 2 0 0,-5-2 0 0,-6 1 0 15,-3 1 0-15,-5 1 0 0,-3-1 0 0,-6 1 0 16,-5 1 0-16,-5 0 0 0,-4 2 0 0,-5-3 0 15,-4-1 0-15,-5 1 0 0,-2 3 0 0,-13-6 0 16,0 0 0-16,0 0 0 0,0 0 0 0,-12 5 0 16,-6 1 0-16,-7 1 0 0,-8-2 0 0,-9 0 0 15,-6 3 0-15,-8-2 0 0,-9 2 0 0,-5-1 0 16,-4-4 0-16,-8 2 0 0,-5 1 0 0,-4 1 128 0,-6 1-128 0,-2 1 0 16,1-7 0-16,-1 3 0 0,2 4 0 0,7-2 0 15,-2 3 0-15,7-3 0 0,4-2 128 0,7 4-128 16,6 0 0-16,8 2 0 0,8 0-160 0,3 2-12624 15,4 6-2512-15</inkml:trace>
  <inkml:trace contextRef="#ctx0" brushRef="#br0" timeOffset="49067.68">13428 13450 11967 0,'0'0'1072'0,"0"0"-864"15,-7-9-208-15,7 9 0 0,0 0 896 0,0 0 128 16,0 0 16-16,5-9 16 0,5 1-256 0,4 2-48 16,4 1-16-16,7 1 0 0,8-2-432 0,6 1-96 15,7 1-16-15,1-2 0 0,0 2 352 0,4 0 64 0,9-1 16 0,7 1 0 16,4 2 64-16,6 0 16 0,5 2 0 0,1-1 0 15,-3-2-288-15,-2 3-48 0,0 2-16 0,2 0 0 16,3 1-96-16,-7-3 0 0,-6-1-16 0,-2 1 0 16,-1 2 256-16,-3 2 48 0,-3-3 16 0,-2 2 0 15,0-2 16-15,-5 1 0 0,-1 0 0 0,-5-1 0 16,-5 0-80-16,-1 2-16 0,-5-1 0 0,-4 1 0 16,-4-1-160-16,-2 0-16 0,-4-1-16 0,-3 0 0 15,-2 2 32-15,-4-2 16 0,-1-1 0 0,-13 0 0 16,0 0 48-16,0 0 16 0,0 0 0 0,0 0 0 15,0 0 64-15,0 0 16 0,0 0 0 0,0 0 0 16,0 0-160-16,-9 3-16 0,-3-3-16 0,2 2 0 16,0-1-288-16,-2-1 0 0,0 0 0 0,3 0 0 15,-3 0-432-15,2 2-32 0,0-1-16 16,0 2-10544-16,-2-2-2112 0</inkml:trace>
  <inkml:trace contextRef="#ctx0" brushRef="#br0" timeOffset="50635.05">4736 14648 13071 0,'-19'0'576'0,"6"0"128"0,1 0-576 0,0-1-128 15,0 0 0-15,0 0 0 0,2-3 896 0,10 4 160 16,-9-1 32-16,9 1 0 0,-9-4-256 0,9 4-32 16,0 0-16-16,0 0 0 0,0 0 144 0,0 0 32 15,4-9 0-15,-4 9 0 0,13-10-128 0,4 5 0 16,5 0-16-16,4-1 0 0,5 0-352 0,4 1-64 15,3 0-16-15,6 1 0 0,5 2-144 0,6 0-48 0,5 2 0 16,5 0 0-16,4 2 80 0,-1 0 16 0,0-1 0 0,0 2 0 16,2 2-16-16,7 4 0 0,5 9 0 0,1-4 0 15,-2-7-272-15,2 3 160 0,-1 1-160 0,5 1 128 16,3 4-128-16,-2-6 0 0,-2-4 0 0,-3 0 0 16,-4 3 128-16,1-2-128 0,0-2 0 0,-1 2 128 15,-3-3-128-15,-8 1 0 0,-6-1 144 0,-7-4-144 16,-4-2 128-16,-9 0-128 0,-2 2 128 0,-5 0-128 15,-3-2 256-15,-4-1-32 0,1-1 0 0,-5 2 0 16,1-1-64-16,-5 3-16 0,-5-3 0 0,-1 0 0 16,-6-1 64-16,-8 4 16 0,0 0 0 0,0 0 0 15,0 0 64-15,0 0 16 0,0 0 0 0,0 0 0 16,-12-1 64-16,-6 1 16 0,-7-1 0 0,-3 1 0 0,-2 1-384 0,-5-1 144 16,-3 0-144-16,-4 2 0 0,-5 2 128 0,-2 3-128 15,-4-4 0-15,-5-1 0 0,-6 0 128 0,2 0-128 16,0-2 0-16,1 0 0 0,0 0 128 0,0 1-128 15,1 0 0-15,-6 2 0 0,-8 0 0 0,-1-3 0 16,0-3 128-16,0 0-128 0,0 4 0 0,-4 3 0 16,-4-3 128-16,-3-2-128 0,0-3 0 0,3 1 0 15,3 0 128-15,4 2-128 0,2 1 128 0,3-3-128 16,0-3 192-16,7 1-192 0,8 1 240 0,8-2-64 16,6-5-16-16,7 9 0 0,4-1-160 0,9 1 160 15,7-2-160-15,5 1 160 0,10 3-160 0,0 0 0 16,0 0 0-16,9-3 128 0,6-4-128 0,9 0 0 0,9 0 0 15,11 0 0-15,9 3 0 0,11-3 0 0,8-5 0 0,6 3 0 16,3-1 0-16,10 3 0 0,10 1 0 0,4 0 0 16,5-3 0-16,3 2 0 0,5 7 176 0,-1-1-176 15,-1-1 0-15,-5 2 0 0,-6 0 0 0,-4 3 0 16,-3 5 0-16,-7-4 0 0,-9-3 0 0,-7 4 0 16,-7 3 0-16,-9-1 0 0,-4 0 0 0,-4-1 0 15,-5-3 0-15,-6 0 0 0,-5 3 0 0,-4-1 0 16,-7-10 0-16,-2 3 0 0,-5 1 0 0,-7 1 0 15,-10 0 128-15,0 0-128 0,0 0 0 0,-12 0 144 16,-7 4-144-16,-9-2 192 0,-12-7-192 0,-7 3 192 16,-7 2-192-16,-8 4 0 0,-9 3 0 0,-12 0 128 15,-14-5-128-15,1 3 0 0,-3-2 0 0,-2 2 0 16,-2 2 0-16,-2 0 128 0,-3-6-128 0,2 3 0 16,5 6 0-16,-4-1 0 0,-3 0 0 0,5-2 0 0,9 4 0 0,7-1 0 15,5 4 0-15,7 1 0 0,4-2 0 0,5 2-304 16,9 2 48-16,10 0-16816 15</inkml:trace>
  <inkml:trace contextRef="#ctx0" brushRef="#br0" timeOffset="56989.85">6790 15189 12895 0,'-7'5'1152'0,"-2"0"-928"16,0-3-224-16,3 0 0 0,6-2 1552 0,0 0 272 15,0 0 48-15,-6-8 16 0,5-1-576 0,2-1-112 16,2 0-32-16,1-7 0 0,0-4-288 0,1-3-64 16,2-2-16-16,2-2 0 15,1 0-224-15,2-2-64 0,-2-3 0 0,1 1 0 0,-2 0 32 0,3 0 0 16,-3 3 0-16,0 4 0 0,0 2-192 0,-1 1-32 16,-1 4-16-16,-1 4 0 0,0 0-48 0,0 0 0 15,1 2 0-15,-2 5 0 0,-5 7-128 0,0 0-128 16,0 0 192-16,0 0-192 0,0 0 256 0,8 17-48 15,-2 2-16-15,1 4 0 0,-2 6-192 0,-1 3 144 16,-1 2-144-16,0 2 128 0,-3 1-128 0,1-1 0 16,0 1 0-16,2-2 0 0,-1-4 128 0,0 0-128 0,0-2 128 0,0-5-128 15,-4-2 0-15,2 1 0 0,0-3 128 0,0-2-128 16,2-3 0-16,0-2 0 0,2 0 144 0,0-2-144 31,-4-11-448-31,0 0-144 0,0 0-48 0,0 0 0 16,0 0-2496-16,0 0-496 0</inkml:trace>
  <inkml:trace contextRef="#ctx0" brushRef="#br0" timeOffset="57823.41">6867 15027 11055 0,'0'0'976'0,"0"0"-784"16,0 0-192-16,0 0 0 0,0 0 1072 0,-8 4 160 15,8-4 48-15,0 0 0 0,0 0-64 0,0 0-16 16,-8 6 0-16,8-6 0 0,-6 7-112 0,6-7-32 16,-3 12 0-16,3 1 0 0,0 4-288 0,3 1-64 15,0 1-16-15,0 5 0 0,1 0-272 0,4 4-48 16,-3-1-16-16,0 4 0 0,0 1-128 0,1 2-32 15,1 5 0-15,0-1 0 0,2-1-64 0,1 2 0 16,-1 2-128-16,3-1 192 0,1-2-64 0,0-1-128 16,-1 1 176-16,3 1-176 0,0-3 256 0,2 1-48 0,1-1-16 0,0-3 0 15,1-1 96-15,1-3 16 0,0-1 0 0,2 0 0 16,1-5 64-16,1 1 16 0,1 1 0 0,2-3 0 16,0 1-112-16,2-2-16 0,1 1 0 0,0-2 0 15,-1-2-256-15,1-1 128 0,1-5-128 0,3 1 0 16,-1 1 128-16,3-3-128 0,3-2 0 0,5 2 0 15,3-5 144-15,3 0-144 0,4 1 0 0,-1-5 144 16,-3-3-144-16,1 0 0 0,1-1 0 0,2-1 128 16,2 1-128-16,2 1 0 0,-1 0 0 0,1-1 128 15,2 0-128-15,-5 1 0 0,-5-3 0 0,1-3 128 16,-2 2-128-16,1 2 128 0,0-5-128 0,2 2 128 16,0 2-128-16,2-5 0 0,-2 0 0 0,-1-4 128 15,-7 3-128-15,1-3 0 0,-2-3 144 0,0 1-144 16,4-2 0-16,-2 1 0 0,-1-1 0 0,2-1 0 15,1 0 0-15,-1 2 0 0,1-2 0 0,-3 0 0 0,-3 1 0 0,-2-1 0 16,-1 0 0-16,0 0 0 0,1-1 0 0,-1 0 0 16,0 0 0-16,0 0 0 0,0 0 0 0,2-2 0 15,-4 2 0-15,1-2 0 0,-1-6 0 0,-4 2 144 16,-1-5-144-16,-3 3 0 0,-2-5 192 0,0-3-64 16,0 0 0-16,-4-1-128 0,-3-1 224 0,0-2-64 15,-2-6-16-15,1 5 0 0,0-1-144 0,-1-2 128 16,-1-2-128-16,-1-3 128 0,-1 0-128 0,0 0 160 15,2-3-160-15,-1-1 160 0,0-6 32 0,0 4 16 16,1 2 0-16,0 1 0 0,-1 0 112 0,1 3 32 16,-6 2 0-16,1 0 0 0,1 4-64 0,-2-1-16 15,-3 1 0-15,0 3 0 0,-1 0-128 0,-1 4-16 0,0 3-128 0,-3-1 192 16,-4 1-192-16,1 3 128 0,-3-1-128 0,3 3 0 16,-2 1 144-16,0 4-144 0,-1-3 128 0,0 5-128 15,0 1 192-15,2 2-32 0,-1 5-16 0,-1-1 0 16,0-1-144-16,1 1 0 0,1 6 144 0,0-2-144 15,-2 2 0-15,4 7 0 0,-3-7 0 0,2-1 0 16,1 8 0-16,-4-5 0 0,1-1 0 0,3 6 0 16,0 0 0-16,0 0-208 0,0 0 80 0,-9 2 128 31,0 1-736-31,0 1-32 0,0-1 0 0,0 5 0 0,0-2-1568 16,0 3-320-16,3-1-64 0</inkml:trace>
  <inkml:trace contextRef="#ctx0" brushRef="#br0" timeOffset="58691.12">10379 14693 13823 0,'0'0'1216'16,"0"0"-960"-16,0 0-256 0,0 0 0 0,0 0 528 0,5-9 64 16,-1 0 16-16,-2 0 0 0,1-2 224 0,-3 1 64 15,0-2 0-15,0-3 0 0,-2-5 320 0,0-2 64 0,-2-1 0 16,0 0 16-16,2 2 48 0,-1-1 16 0,-2-3 0 0,0-2 0 16,0-1-160-16,0 0-48 15,-2-3 0-15,2 5 0 0,0-2-192 0,0 1-64 0,0-2 0 0,1-2 0 16,-3 3-256-16,2 0-64 0,0 3-16 0,-2-4 0 15,0-2-144-15,-1 2-32 0,-1-3 0 0,-1 3 0 16,-2 4-16-16,0-5-16 0,-1 5 0 0,-1-2 0 16,1 2-64-16,-1-2-16 0,0 3 0 0,2 4 0 15,-1-1-32-15,-1 2-16 0,-3 0 0 0,2 1 0 16,4 2-96-16,-3 1 0 0,1-2-128 0,2 4 192 16,2 3-192-16,-1-2 176 0,1 0-176 0,1 4 160 15,2 0-160-15,-1 0 0 0,1-1 0 0,1 1 0 16,-2 2 0-16,2-3 0 0,5 9 0 0,0 0 0 15,0 0 0-15,0 0 0 0,0-6-128 0,0 6 128 16,0 0-448-16,0 0-32 0,0 0 0 0,9-4 0 16,-9 4-1360-16,12 0-272 0,-3 4-48 0,0 0-16 15,-9-4-256-15,10 7-48 0,-3 5-16 0</inkml:trace>
  <inkml:trace contextRef="#ctx0" brushRef="#br0" timeOffset="59090.71">9596 14080 22111 0,'-18'5'976'0,"8"0"208"0,0-2-944 0,2 0-240 16,-2-3 0-16,10 0 0 0,0 0 320 0,0 0 0 0,-8 3 16 0,8-3 0 15,-7-5 304-15,7 5 64 0,0-9 16 0,0-3 0 16,2-6 176-16,3-2 48 0,2-1 0 0,-2 1 0 15,0-3 80-15,5 0 0 0,1-5 16 0,1 0 0 16,-1-4-336-16,2-2-64 0,1 4 0 0,1 0-16 16,0-1-240-16,2-2-32 0,-1 1-16 0,1 4 0 15,-2-1-32-15,2 1-16 0,-2 1 0 0,0 0 0 16,3 4-32-16,0 2-16 0,0 3 0 0,-1 0 0 16,-1 4-112-16,0 4-128 0,2-1 176 0,-1 4-176 15,-2 0 176-15,-1 4-176 0,0 3 160 0,1 4-160 16,0 3 128-16,3 2-128 0,-3 5 0 0,1 5 144 15,-2 6-144-15,1 3 0 0,0-2 0 0,2 7 0 16,-1 2 0-16,1 0 0 0,-2 2 0 0,-1-3 0 16,1-2 0-16,-1 1 192 0,-1-1-192 0,-2-3 192 0,2 2-192 0,-3-6 0 15,2 2 0-15,-4-7 0 0,0-1 0 0,0-1 0 16,-2-1 0-16,0 0 0 16,-1 0-832-16,1-2-192 0,-1-5-32 0,-3 2-15456 15</inkml:trace>
  <inkml:trace contextRef="#ctx0" brushRef="#br0" timeOffset="59759.73">10037 12305 9215 0,'-15'-16'816'0,"3"5"-656"0,-3-2-160 0,-2 2 0 0,0-2 2480 0,-3 4 464 16,0-2 80-16,-3 3 32 0,-2-1-2048 0,-2 4-416 15,-2 0-80-15,1 0 0 0,-4 1 64 0,3 5 32 16,-2 3 0-16,2 5 0 0,-4 0 80 0,1 5 16 15,2 5 0-15,-1 5 0 0,-2 2-128 0,0 5 0 16,3 5-16-16,-5 5 0 0,5 10-144 0,-1 3-32 16,1 7 0-16,1 4 0 0,3 4-192 0,2 2-64 15,4 5 0-15,3-1 0 0,5-4-128 0,4-3 0 16,5-4 0-16,7-5-176 0,4-8 176 0,4-7 0 0,6-2 128 16,5-10-128-16,3-4 512 0,4-5 48 15,6-4 0-15,2-8 0 0,5-6 0 0,3-2 0 0,-2-6 0 16,5-2 0-16,0-6 80 0,3-4 32 0,2-7 0 0,2-2 0 15,0-8-176-15,1 0-48 0,0-2 0 0,-1-2 0 16,-3-4-48-16,-2-1-16 0,-3-3 0 0,-3-3 0 16,-3-6 64-16,-4-2 16 0,-9-7 0 0,-3 3 0 15,-9-5-64-15,-5 2-16 0,-7 2 0 0,-10 3 0 16,-5 5-80-16,-7 7-32 0,-4 5 0 0,-11 4 0 16,-3 4 0-16,-3 6 0 0,-5 3 0 0,-4 6 0 15,-5 3-272-15,-4 5 0 0,-4 7-128 0,-2-1 128 31,-3 3-1472-31,0 5-208 0,-2 7-48 0,-2 6-10496 0,-3 6-2096 0</inkml:trace>
  <inkml:trace contextRef="#ctx0" brushRef="#br0" timeOffset="60391.53">7442 13423 21711 0,'-2'-13'960'0,"-1"2"192"0,-2 0-912 0,-1-1-240 0,0-2 0 0,-5 1 0 16,1 2 912-16,-5-3 144 0,-5-3 32 0,-2 4 0 15,-3 1-176-15,-5 4-16 0,-1 6-16 0,-1-1 0 16,-1 1-368-16,-4 4-64 0,1 7 0 0,-1 7-16 16,1 1-192-16,-4 5-48 0,-1 6 0 0,-2 2 0 15,1 2 80-15,0 9 16 0,0 0 0 0,-1 9 0 0,1 2-32 0,2 7-16 16,0 7 0-16,5 6 0 16,3 5-240-16,5 7 128 0,6 0-128 0,7 2 0 0,6-1 0 0,5-6 0 15,5-8 0-15,7-7 0 0,7-12 0 0,7-12 0 16,6-7 0-16,7-6 0 0,4 0 0 0,6-11 0 15,6-9 176-15,0-6-176 0,-1-5 624 0,3-5 16 16,-1-3 0-16,4-9 0 0,2-7 112 0,-1-2 16 16,-1-2 16-16,2-7 0 0,-1-5-208 0,0-4-32 15,-5-5-16-15,-3-1 0 0,-6 0-48 0,-2-1-16 16,-5 0 0-16,-5-2 0 0,-4-1-80 0,-7-3-32 16,-4 0 0-16,-7 5 0 0,-8 0-224 0,-4 5-128 15,-5 5 160-15,-4 7-160 0,-5 5 0 0,-6 4 0 0,-5 6-208 16,-3 8 64-1,-6 5-528-15,-1 6-96 0,-1 4-32 0,-6 7-11488 0,-7 6-2288 16</inkml:trace>
  <inkml:trace contextRef="#ctx0" brushRef="#br0" timeOffset="61176.7">5641 13339 12895 0,'-16'-21'576'0,"7"9"112"0,-1-4-560 0,-1 2-128 0,1 0 0 0,0 1 0 16,0-1 2368-16,0 0 448 0,-2 0 96 0,0 3 16 15,-5-2-1680-15,2 3-336 0,-5 0-64 0,0-1-16 16,-1 5-416-16,-3 1-96 0,-2 1 0 0,0 4-16 15,-4 5-80-15,0 0-16 0,-8 7 0 0,-2-1 0 16,-3 3 16-16,-3 4 0 0,-1 2 0 0,0 8 0 16,2 3-64-16,-3 6-16 0,0 5 0 0,2 5 0 15,-2 6 48-15,1 8 0 0,-4 3 0 0,3 7 0 16,0 5-192-16,2 4 0 0,4 8 0 0,5 0 0 16,4-3 0-16,8-3 0 0,6 1 0 0,5-6 0 0,5-5 0 15,5-8 0-15,4-9 0 0,5-2 0 0,8-4-144 0,2-9 144 16,3-3 0-16,5-4 0 0,3-6 0 0,6 0 272 15,0-8-16-15,5-4-16 0,0-3 112 0,4-4 32 16,1-4 0-16,8-4 0 0,0-2-32 0,2-5 0 16,-1-8 0-16,6-4 0 0,1-4-96 0,3-2 0 15,-1-10-16-15,-3 0 0 0,-3-3-48 0,-2-4 0 16,-1-5 0-16,-2 0 0 0,-3-2 64 0,-3-4 0 16,-2-2 0-16,-4-3 0 0,-4-1 192 0,-7 0 64 15,-5-5 0-15,-6 4 0 0,-5 1-208 0,-5 3-48 16,-6 1 0-16,-7 8 0 0,-2 4-128 0,-5 7-128 15,-7 4 144-15,1 6-144 0,-5 2 0 0,0 3 0 0,-5 9 0 16,1 1 0-16,-2 8-400 0,1 1 16 0,-2 4 16 0,1 6 0 31,4 8-2176-31,-2 3-432 0</inkml:trace>
  <inkml:trace contextRef="#ctx0" brushRef="#br0" timeOffset="62978.93">4842 14867 27647 0,'-8'-1'2448'0,"-2"0"-1952"16,0-1-496-16,0 2 0 0,10 0 128 0,-8 4-128 15,-1 0 0-15,3 5 0 0,-1 1 0 0,4 4 0 16,-3 4 0-16,3 1 0 0,-2 0-128 0,1 6 128 16,1 2 0-16,2 4 0 0,2 4 0 0,2 1 0 15,1 1 0-15,1 2 0 0,0 4 0 0,2 4 0 16,4 8 0-16,1 5 0 0,2-1 0 0,1 6 0 15,3 0 0-15,1 2 0 0,0 3 0 0,3 1 0 0,1 1 0 16,2-2 0-16,1 1 0 0,2-5 0 0,0-1 0 0,3 2 0 16,4-3 192-16,-1 3 128 0,-1-4 48 0,1 0 0 15,2 0 112-15,-2-4 32 0,2-3 0 0,1-2 0 16,2 0-176-16,3-1-16 0,5-1-16 0,3 0 0 16,4-1-144-16,5 0-32 0,3-3 0 0,-1 2 0 15,-1-2-128-15,2-5 0 0,3 1 144 0,2-4-144 16,7 2 0-16,0 0 144 0,1-2-144 0,-1-2 0 15,-1 0 128-15,4 1-128 0,0 2 0 0,4-2 0 16,2-2 0-16,-2-4 0 0,-2-4 0 0,-1 1 0 16,-3 0 128-16,5-2-128 0,2-2 0 0,2-5 0 15,-4 0 128-15,-1-2-128 0,4-4 144 0,2 1-144 16,2 0 224-16,-1-2-48 0,-2-3-16 0,0 1 0 16,1-6 0-16,3 3 0 0,1-3 0 0,0 2 0 0,-2-1-32 15,1-3 0-15,0 1 0 0,3 0 0 0,3-1-128 0,-2-4 0 16,-3 0 144-16,1-2-144 0,0-5 128 0,2 0-128 15,2-2 128-15,-1 0-128 0,-2-3 128 0,-1 1-128 16,-1-3 128-16,4-3-128 0,4 3 0 0,-6-2 0 16,-4-2 0-16,-2-1 128 0,3 0-128 0,3 0 0 15,3 0 0-15,-5 0 0 0,-6-5 0 0,1-3 0 16,1 2 0-16,0-5 0 0,7-1 0 0,-10 0 0 16,-6-2 0-16,3-1 0 0,-2-2 0 0,-1-1 128 15,1-3-128-15,-2 1 0 0,-2-1 0 0,-5-1 128 16,-4-5-128-16,-2 3 0 0,4-3 0 0,-3 3 144 15,-2-3-144-15,1 1 0 0,-4-5 160 0,-3 0-160 0,-4-2 128 0,-4-1-128 16,-3-3 192-16,0-1-64 0,-4-2 0 0,2-4 0 16,-2 1 96-16,0-5 16 0,-2 1 0 0,-1-1 0 15,-2-3-240-15,-4 0 0 0,-1 0 0 0,-5 0 0 16,-5 0 160-16,-3 1-160 0,-4 5 160 0,-1 0-160 16,-4-4 256-16,-2 3-64 0,-2 3 0 0,-3-4 0 15,-2 1 96-15,-3 1 16 0,2 7 0 0,-5 0 0 16,2-3 16-16,-3 4 0 0,-3 1 0 0,-1 2 0 15,-4 1-144-15,0-1-32 0,-1 0 0 0,1 6 0 16,-1 3-144-16,-2 3 0 0,-2-4 0 0,-4 4 128 16,4 4-128-16,-1 0 0 0,1 0 0 0,-1 2 0 15,2 4 0-15,-2 2 0 0,0 0 0 0,2-1 0 16,1 4 0-16,0-3 0 0,1 2 0 0,0-1 0 16,1 6 0-16,-1 2 0 0,1 0 0 0,2 2 0 15,0 3 0-15,3-2 0 0,0-2 0 0,0 2 0 16,-1 1 0-16,2 2-144 0,1-3 144 0,0 1 0 0,0-1 0 0,-1 2-128 15,2 1 128-15,1-2 0 0,0-5 0 0,-1 3 0 16,-1 3 0-16,1-1 0 0,3 0 0 0,-2 2 0 16,2-1 0-16,-1 1 0 0,2-4 0 0,-2 4 0 15,0-1 0-15,3 3 0 0,-2 0 0 0,1-1-128 16,0 1 128-16,0 3 0 0,0-3 0 0,1 5 0 16,0-2 0-16,0 2 0 0,0-3 0 0,1 4 0 15,-1 0 0-15,0-5 0 0,0 1-128 0,2 3 128 16,2 7 0-16,-3-11 0 0,1 1 0 0,0-1 0 15,2 11 0-15,-1-10 0 0,-3-2 0 0,2 5-128 16,-1-5 128-16,1 6 0 0,2 6 0 0,-3-9 0 0,0 3 0 0,3 6 0 16,0 0 0-16,0 0 0 0,0 0 0 0,-3-11 0 15,3 11 0-15,-4-5 0 0,4 5-128 0,0 0 128 16,0 0 0-16,0 0 0 0,0 0 0 0,0 0 0 16,0 0-144-16,0 0 144 0,0 0 0 0,0 0-144 15,0 0 144-15,0 0 0 0,0 0 0 0,-3 8-128 16,3-8 128-16,-2 13 0 0,-1-1 0 0,2-2-128 15,1 2 128-15,-1 1 0 0,-2-2 0 0,2 2-128 16,0 1 128-16,-2 1 0 0,-1 2 0 0,0-2 0 16,-1 0 0-16,0 0 0 0,-1-1 0 0,0 2 0 15,-1-5 0-15,0 0 0 0,-1 1 0 0,-1-5 128 16,0 2-128-16,-2-2 0 0,-1-1 0 0,1 2 128 16,-2-4-128-16,2-3 128 0,-2 1-128 0,-4 0 128 15,2-2-128-15,0-3 0 0,0-1 128 0,-1-5-128 0,0 0 128 16,-2-3-128-16,0-1 128 0,-2-1-128 0,-3-4 0 15,1 0 128-15,0 1-128 0,-1-1 0 0,-1-2 0 0,-1-5 128 16,1 0-128-16,1 0 0 0,2 0 0 0,-1 1 128 16,1-5-128-16,-1 0 0 0,0-2 0 0,2 0 128 15,1-4-128-15,-3 0 0 0,2-2 0 0,1-1 128 16,0-4-128-16,1 1 0 0,2 0 0 0,0 2 0 16,0-4 0-16,-1 2 128 0,5 2-128 0,-1-3 0 15,0 1 128-15,2 0-128 0,2 2 0 0,0-3 0 16,4 0 0-16,2 5 128 0,2 3-128 0,2 1 0 15,2 0 0-15,2 1 0 0,1-1 0 0,4 1 0 16,2 3 0-16,1 3-128 0,1-3 128 0,2 4 0 0,2-3 0 16,0 2-128-16,5 1 128 0,-1 2 0 15,3 0 0-15,0 2-128 0,0 2 128 0,5-3 0 0,-1 3 0 0,1 2-128 16,2 5 128-16,1 0 0 0,2 5-144 0,-1-4 144 16,0 5 0-16,-1 1 0 0,-1 2-144 0,-1 2 144 15,-5 1 0-15,1 3 0 0,-3-1 0 0,4 5 0 16,-4-1-160-16,-1 5 160 0,0 0-128 0,0 3 128 15,-2 3 0-15,1 2 0 0,-2 6 0 0,1-1 0 16,-1 0 0-16,0 5 0 0,1-1 0 0,-2 5-128 16,-1 3 128-16,-2 2 0 0,1 3 0 0,-3 2 0 15,-2 1 0-15,-2 3 0 0,-3 5 0 0,-2 3 0 16,0-2 0-16,1 1 0 0,-4 0 0 0,-1 0 0 16,-2-3 0-16,1 0 0 0,-4-4 0 0,-1 0 0 15,-3 1 0-15,-1-4 0 0,-2 2 0 0,-4-5 0 16,-1 1 0-16,0-3 0 0,-5-2 128 0,0 0-128 15,-2-4 128-15,0-4-128 0,-2-1 128 0,-2-4-128 0,-1 0 192 0,-3-2-48 16,3-3 0-16,-2-1 0 0,-2-7 96 0,0 0 16 16,1-4 0-16,-1-3 0 0,-1-4-64 0,2-3-16 15,1-4 0-15,2-1 0 0,0-5-176 0,4-1 192 16,3-2-192-16,1-3 192 0,5-3-448 0,2 1-64 16,3-2-32-16,4 1 0 15,4 3-2528-15,4-1-496 0,0-13-96 0,15 9-32 0</inkml:trace>
  <inkml:trace contextRef="#ctx0" brushRef="#br0" timeOffset="73700.98">8004 13379 13823 0,'-9'-10'1216'0,"4"6"-960"0,5 4-256 0,-9-4 0 16,4 0 1856-16,5 4 336 0,-6-6 64 0,0 3 16 15,6 3-1056-15,0 0-224 0,-7-4-32 0,7 4-16 16,0 0-112-16,0 0-32 0,0 0 0 0,0 0 0 16,0 0 160-16,5-5 48 0,3-1 0 0,3 2 0 15,3 2-176-15,5-1-48 0,4-1 0 0,4 2 0 16,4 2-288-16,2 2-64 0,1-1-16 0,4 1 0 16,1-1-224-16,2 2-32 0,-1-2-16 0,-1 3 0 15,-1-2-144-15,-1 3 160 0,-3-1-160 0,-2-1 160 16,0 0-32-16,-6 1 0 0,-1 0 0 0,-4 0 0 0,0 0 64 15,-4 0 0-15,-3-2 0 0,0 2 0 0,-1-3 48 0,-3 0 16 16,-10-1 0-16,0 0 0 0,0 0-64 0,0 0 0 16,0 0 0-16,0 0 0 0,0 0 208 0,-11-2 48 15,-4-2 0-15,-7 3 0 0,-5 0-128 0,-5 1-32 16,-2 0 0-16,-5 1 0 0,-6 3-160 0,-2-3-128 16,-2 0 144-16,-2-1-144 0,-3-1 0 0,6 0 128 15,0-3-128-15,3 1 0 0,5 1 0 0,4 0 0 16,3 1 0-16,6 0 0 0,3 0 0 0,4-1 128 15,7 0-128-15,3-2 0 0,10 4 0 0,0 0 0 16,0 0 0-16,0 0 0 0,11-4 0 0,7 2 176 0,6 0-48 0,7 0-128 16,4 1 0-16,6-1 0 0,4 2 0 0,3 0 0 15,5 2 0-15,3-1 0 16,1 0 0-16,-2 0 0 0,-2-1 0 0,-3 3 0 0,0-2 0 0,-6 2 0 16,-2-1 0-16,-4 2 0 0,-2 0 0 0,-3-2 0 15,-3 1 0-15,-3 0 0 0,-5-1 0 0,-5 2 0 16,-3-3 0-16,-14-1 0 0,0 0 0 0,0 0 0 15,0 0 0-15,0 0 0 0,0 0 128 0,-16 0-128 16,-7-1 128-16,-5 0-128 0,-2 1 192 0,-6-3-192 16,-3 1 208-16,-6 2-64 0,-2 1-16 0,-1 3 0 15,-6-2-128-15,-3-1 128 0,-1-1-128 0,-1 0 128 16,-1 2-128-16,3-2 192 0,6 0-192 0,3 1 192 16,2 1-192-16,9 1 128 0,8-2-128 0,8-1 128 15,5 0-128-15,6 0 0 0,10 0 0 0,0 0 128 0,0 0-128 16,0 0 0-16,12 0 0 0,4 0 0 0,6 0 0 0,1 0 0 15,1-2 0-15,2 0 0 0,4 2 0 0,1 0 0 16,1 0 0-16,0 2 0 0,-1-2 0 0,0 1 0 16,2 0 0-16,-2 2 0 0,-4-1 0 0,-1 0 0 15,4-1-144-15,-6 1 144 16,-1 1-1840-16,-3 1-256 0,-1-2-48 0</inkml:trace>
  <inkml:trace contextRef="#ctx0" brushRef="#br0" timeOffset="74885.77">25392 13498 15663 0,'-14'-9'1392'0,"4"7"-1120"0,-3-2-272 0,0 3 0 0,-4 1 768 0,0 0 80 15,-1-4 32-15,0 4 0 0,-1 0-80 0,2 4-16 16,0-2 0-16,4 1 0 0,2-3 48 0,2 0 0 16,9 0 0-16,0 0 0 0,0 0 176 0,0 0 32 15,0 0 16-15,12-4 0 0,5 1-352 0,6-3-64 16,4 0 0-16,3-2-16 0,3 2-288 0,4 2-48 15,1-4-16-15,4 3 0 0,2 1-96 0,4-1-32 16,4-2 0-16,-2 2 0 0,-3-1-16 0,0-1 0 16,-3 0 0-16,-2 0 0 0,-4 2 192 0,-3 1 16 15,-5 1 16-15,-3 2 0 0,-3 4-176 0,-6-2-48 16,-7 1 0-16,-11-2 0 0,0 0-128 0,0 0 0 16,0 0 144-16,-2 12-144 0,-9-4 352 0,-6 0 0 0,-9-2 0 0,-4 1 0 15,-5 3 32-15,-3-3 16 0,-2 0 0 0,-6-2 0 16,-3 3-80-16,1-2-32 0,0-2 0 0,2-1 0 15,4-3 96-15,2 2 0 0,0 3 16 0,5-2 0 16,1-2-160-16,8 2-48 0,3-3 0 0,5 2 0 16,5 0-48-16,13-2-16 0,0 0 0 0,0 0 0 15,0 0 64-15,13-6 16 0,5-1 0 0,7-1 0 16,7 1-64-16,5-1-16 0,5 4 0 0,7 2 0 16,6-6-128-16,0 4 0 0,-1 0 0 0,0 3 0 15,-2-1 0-15,0-1 128 0,-2-2-128 0,-3 2 128 16,-4 2-128-16,-4 1 0 0,-3 0 0 0,-6 1-176 15,-5-1 176-15,-8 2 0 0,-6-1 0 0,-11-1 0 16,0 0 0-16,0 0 0 0,-14 5 0 0,-7 0 0 0,-8 0 144 16,-5 0 16-16,-6 2 0 0,-4-2 0 0,-2 1-160 0,-2 0 192 15,-3-3-192-15,-3-2 192 0,-1 0-192 0,-1 1 160 16,2 0-160-16,5-2 160 0,0 0-160 0,5 0 128 16,2 0-128-16,5 2 128 0,5-1-128 0,3 1 0 15,4-4 0-15,4 2 0 0,5 4 0 0,3-1 0 16,4-1 0-16,9-2 0 15,0 0-2096-15,0 0-336 0,14 9-8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3T18:20:26.84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9921 17311 8287 0,'-1'-16'368'0,"2"4"80"0,2-3-448 0,-1 1 0 0,1 0 0 0,1-2 0 0,-2-1 1744 0,-1 1 272 16,-1-2 48-16,0-1 16 0,-1-2-1376 0,-1 2-256 15,-4-4-64-15,-1 1-16 0,-2 1-112 0,-4 2-32 16,-5 1 0-16,-2-1 0 0,-3 0 32 0,0-1 0 16,-2-2 0-16,-2 1 0 0,-1 2-256 0,-1-2 176 15,-3 1-176-15,-3 0 160 0,2 2-32 0,-6-1-128 16,0-2 192-16,-5 2-64 0,-5 3 0 0,0-1-128 16,-2 1 192-16,-1-3-64 0,-2 0 48 0,-2 2 0 15,-2 1 0-15,-4 2 0 0,-4-2-176 0,-4 1 128 16,-5 0-128-16,0 1 128 0,-2 0-128 0,0 2 0 15,-3 4 0-15,-3-3 0 0,-2 5 0 0,0-3 0 16,3 2 0-16,-3 1 0 0,-1 0 0 0,-4 2 0 16,-4 0 0-16,2 3 0 0,3-1 0 0,-3 0 0 0,-3 2 144 0,1 0-144 15,-3 0 0-15,2 3 144 0,4-1-144 0,-3 2 0 16,-7 4 176-16,5-2-176 16,-2-2 160-16,4 4-160 0,1-2 256 0,-3 7-64 0,-4-2 0 0,2 1 0 15,3 0 48-15,2 1 0 0,3 2 0 0,-2 1 0 16,-2-1 32-16,3-1 16 0,4-1 0 0,5 3 0 15,2 3-16-15,-3 0 0 0,-4-1 0 0,6 0 0 16,5 2-80-16,3 0 0 0,4 2-16 0,-3-2 0 16,2 1 0-16,1 0 0 0,-1 6 0 0,3-2 0 15,6 3-48-15,2-2-128 0,0-1 192 0,2 3-64 16,0 5-128-16,2 0 192 0,-5-1-192 0,5-1 192 16,1 0-32-16,5 1 0 0,3 2 0 0,3-1 0 15,1 1-160-15,4-3 0 0,3 2 0 0,1 3 0 0,3 0 0 0,-2-1 0 16,2-1 0-16,0 5 0 0,2 4 0 0,1-4 0 15,1-2 0-15,2 1 0 0,2 3 0 0,2-2 0 16,4 1 0-16,1 0 0 0,1 6 0 0,2-3 0 16,5 1 0-16,-3 1 0 0,4 5 0 0,2-4 0 15,1-1 0-15,3 0 0 0,1-1 0 0,2 2 0 16,-1 1 0-16,6 0 0 0,3-5 0 0,3 0 0 16,1 0 0-16,3-1 0 0,4 1 0 0,0 2 0 15,4-2 0-15,3 3 0 0,2-7 0 0,-1-1 0 16,3 1 0-16,0 2 0 0,-2 4 0 0,5-5 0 15,-1-3 0-15,3 4 0 0,2 3 0 0,1-3 0 16,2-5 0-16,5 1 128 0,5 0-128 0,2-1 0 16,5-6 0-16,-2 3 0 0,0 0 0 0,3-1 128 15,-2-6-128-15,6 4 0 0,2-1 0 0,4 1 0 0,1-3 128 0,-1 0-128 16,0-3 0-16,1 3 0 0,3-5 144 0,3 2-144 16,6 0 0-16,-4-4 144 0,0-1-144 0,0-1 0 15,-1-2 128-15,5 1-128 0,1 1 0 0,-2-2 0 16,-1-5 128-16,0 0-128 0,2 2 0 0,0-3 0 15,4 2 0-15,-2-3 0 0,-4-2 128 0,2 1-128 16,-3-4 0-16,1 1 128 0,3 1-128 0,2-1 0 16,-1-3 144-16,-1-1-144 0,-2 0 0 0,1 0 144 15,1-1-144-15,2-1 0 0,1-4 144 0,-5 0-144 16,-3 0 144-16,0-3-144 0,1 4 192 0,1-4-192 16,3 0 160-16,-2-4-160 0,-4-2 128 0,-1 2-128 15,-2-1 144-15,2-1-144 0,2 0 160 0,0-4-160 16,-3-3 0-16,-1-3 128 0,-1-1-128 0,-3 2 0 0,0-3 0 15,-1 1 128-15,1-6-128 0,-2-1 0 0,-6 1 128 0,-2 2-128 16,-1-2 0-16,-3-1 144 0,-2-2-144 0,0 2 0 16,-1-2 144-16,0-3-144 0,-2-3 0 0,-4-6 144 15,-2-3-144-15,-3 1 0 0,-2-6 160 0,-2-2-160 16,-2 1 128-16,-1 0-128 0,-3 0 240 0,-2 0-48 16,-1-6 0-16,-2 2 0 0,-3-1 192 0,-2 0 16 15,-5 3 16-15,-3-1 0 0,-2-3 96 0,-4-2 32 16,-3-3 0-16,-6-3 0 0,-4 2-48 0,-3 1-16 15,-2 5 0-15,-5-1 0 0,-7 0-160 0,-2 0-48 16,-3 2 0-16,-3-1 0 0,-5 2 0 0,-2 4 0 16,-6 0 0-16,-2 3 0 0,-3-1-144 0,-5 2-128 0,-6 4 192 0,-4 2-192 15,-3-1 0-15,-3 5 0 0,-2 1 0 16,-2 3-144 0,-3 0-352-16,-4 4-64 0,-9 1-16 0,-1 5 0 15,3 0-2000-15,-2 5-416 0,-35-5-80 0,11 10 0 0</inkml:trace>
  <inkml:trace contextRef="#ctx0" brushRef="#br0" timeOffset="1501.99">14632 16939 11807 0,'0'0'512'0,"0"0"128"0,0 0-512 0,0 0-128 16,0 0 0-16,0 0 0 0,0 0 784 0,0 0 144 15,0 0 32-15,0 0 0 0,-5-1-272 0,-4-1-48 16,-3 2-16-16,-1 2 0 0,-4 0-16 0,-2 2 0 15,-1 2 0-15,-3 1 0 0,-3 0-16 0,0 2 0 16,-2-2 0-16,-4 2 0 0,-4-4 64 0,-2 1 16 16,3-1 0-16,-5-1 0 0,-2-2-32 0,0 0 0 15,2-4 0-15,1 0 0 0,4 1-80 0,2-3-32 16,2-3 0-16,5 2 0 0,0-1-144 0,6-2-48 16,-1 2 0-16,6 1 0 0,-3-1-128 0,4 0-16 0,3 3-16 15,1-4 0-15,1 1-176 0,1 2 160 0,8 4-160 0,-6-6 160 16,6 6-160-16,0 0 160 0,0 0-160 0,0 0 160 15,-4-8-160-15,4 8 0 0,0 0 0 0,0 0 0 16,0 0 0-16,0 0 0 0,0 0 0 0,0 0 0 16,4 12-192-16,-2-1 192 0,1 4-160 0,0 4 160 15,-2 3 0-15,0 5 0 0,-1 4-128 0,1 2 128 16,1 3 0-16,0 3 0 0,1 5 0 0,-1 4 160 16,5 2 32-16,-2-1 0 0,0 3 0 0,0 2 0 15,-1-1 16-15,0 2 16 0,-1-1 0 0,2 5 0 16,1-2 32-16,0 4 16 0,1 4 0 0,1 0 0 15,1-1-32-15,-1 5-16 0,-3 1 0 0,0 1 0 16,-1 2 32-16,-1-1 16 0,1 1 0 0,-1-1 0 16,1 0-144-16,-4 2-128 0,-3 0 192 0,1 2-192 0,-2 0 272 0,-1-4-48 15,1-1-16-15,-4 0 0 0,2-4-32 0,-2-6-16 16,-1-2 0-16,0-2 0 0,1-5 32 0,-1-1 0 16,1-3 0-16,-1-5 0 0,1-2 64 0,3-3 0 15,0-3 16-15,3-5 0 0,2-2-48 0,2 0-16 16,5-5 0-16,0-3 0 0,3-3-208 0,1-1 128 15,-1 0-128-15,1-5 0 0,2 0 144 0,2 1-144 16,3-4 128-16,1 2-128 0,0-3 0 0,5 2 0 16,3-4 128-16,5-1-128 0,2 0 0 0,4 1 0 15,5-2 144-15,1 0-144 0,0-1 0 0,4 1 144 16,6 1-144-16,3 3 0 0,4-4 0 0,0 2 0 16,4-1 0-16,0 0 0 15,0-3-320-15,1 2-112 0,1-2-16 0,3 0-16 16,2-2-2288-16,5-1-464 0</inkml:trace>
  <inkml:trace contextRef="#ctx0" brushRef="#br0" timeOffset="2501.81">19481 16920 26719 0,'-7'-17'2368'0,"0"2"-1888"0,1 5-480 0,1-3 0 16,1-1 752-16,1 4 48 0,2-1 16 0,2 0 0 15,2 4-240-15,2-3-64 0,3 2 0 0,1-3 0 16,1 2-240-16,3-4-48 0,0 2-16 0,1 2 0 16,2-3-208-16,0 3 128 0,2-1-128 0,1 1 0 15,1-1 0-15,1 2 0 0,0 0 0 0,0 1 0 16,-2-2 0-16,0 4 0 0,-1 1 0 0,-1-1 0 16,1 0 0-16,-1 1 0 0,-1 1 0 0,0 3 0 15,1 2 144-15,0 2-144 0,-2 2 128 0,-1-1-128 16,-1-1 128-16,-2 6-128 0,-1 2 0 0,-1 3 128 15,-1-1-128-15,-2 5 0 0,-2 7 0 0,-3 2 0 16,-1 2 128-16,0 4-128 0,-3 6 128 0,-2 2-128 16,-2 6 192-16,1 2-64 0,-2 2 0 0,1 1 0 0,-1-2-128 0,-1 1 0 15,-1-1 0-15,-2 4-176 0,1 4 176 16,2 0 0-16,0-3 128 0,3 0-128 0,-1 1 0 0,2 1 0 16,0-3 0-16,1 1 0 0,3 1 176 0,0-1-48 15,0 0 0-15,2 1 0 0,-1 0 0 0,0 0-128 16,0-2 192-16,0-1-64 0,0-2 128 0,0 1 32 15,1 0 0-15,-1 1 0 0,0-1-32 0,0 1 0 16,3-2 0-16,-1-3 0 0,0 0-64 0,0-1 0 16,-2-5-16-16,0 3 0 0,3-3-48 0,-1 0 0 15,-1-2 0-15,1-2 0 0,0 1-128 0,1-2 160 16,-2-4-160-16,0-1 160 0,2 2-160 0,-3-4 0 16,1-5 0-16,2 0 128 0,-2-1-128 0,0 0 0 15,1-3 144-15,-1-2-144 0,0-2 0 0,2 0 0 0,-1-2 0 16,-1 2 128-16,3 2-128 0,0-2 0 0,0-4 128 0,0 1-128 15,-2-1 144-15,5 1-144 0,-2-1 192 0,0 0-192 16,-1-3 192-16,1 1-192 0,0 0 192 0,0-3-192 16,2 1 192-16,1-4-192 0,0 3 192 0,-1-1-192 15,1-2 160-15,0 2-160 0,-1-5 128 0,1 3-128 16,-8-6 0-16,13 7 128 0,-5-2-128 0,3 0 0 16,-2 0 0-16,-9-5 0 0,10 4 128 0,-10-4-128 15,9 3 0-15,-9-3 0 0,0 0 144 0,0 0-144 16,0 0 0-16,0 0 128 0,0 0-128 0,0 0 0 15,0 0 224-15,0 0-32 0,0 0 0 0,0 0 0 16,0 0 144-16,-12 1 32 0,-3 0 0 0,-4 1 0 16,-4-1-128-16,-4-1-32 0,-2 0 0 0,-4 0 0 0,-4-1-32 15,-4 1-16-15,-3 0 0 0,-4 3 0 16,-4 4-160-16,-6-2 0 0,-3 5 144 0,-5-2-144 0,-4 2 0 0,-1-3 0 16,-1 4 0-16,0-1 0 15,1 5-2048-15,-5 2-320 0,-33 2-64 0,18-2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3T18:02:32.243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002060"/>
    </inkml:brush>
    <inkml:brush xml:id="br2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9322 4329 4607 0,'0'0'400'0,"4"-11"-400"0,-1 4 0 0,1-3 0 16,-4 10 688-16,1-9 48 0,-1-1 16 0,0 2 0 15,0-3-208-15,-1 2-32 0,-2 1-16 0,0 0 0 16,0-3-160-16,-2-2-16 0,-1 6-16 0,1-2 0 15,0 2-48-15,-1-2-16 0,-3 1 0 0,3-3 0 16,-2 4-32-16,2 2 0 0,-2-3 0 0,-1 2 0 16,-1-4 96-16,0 2 16 0,1-2 0 0,0 2 0 15,-1-1-48-15,0 2 0 0,-4-1 0 0,0-1 0 16,-2 1-272-16,0 0 0 0,-3 1 128 0,-1-2-128 16,-3 2 0-16,0-2 0 0,0 1 0 0,0 2 0 0,-1-6 0 0,-4 6 0 15,3-3 0-15,-6 3 0 0,-2-2 128 0,1 3-128 16,0 3 0-16,1-2 0 0,-2-1 208 0,1 3-64 15,1 2-16-15,-1-1 0 0,-1-1-128 0,2 0 0 16,-1 1-192-16,-1 1 192 0,-1 0 0 0,0 1 0 16,1 1 0-16,2 0 0 0,0 1 0 0,2 2 0 15,-3 0 0-15,3 0 0 0,1 1 0 0,3 1 0 16,0-1 0-16,2 5 0 0,-2-2 0 0,2 4 0 16,0 1 0-16,0 2 192 0,-2 1-192 0,0 1 0 0,-3 1-192 15,1 0 192-15,0 4 0 0,2 2 0 0,4-1 0 0,4 1 0 16,3-1 0-16,1-3 0 0,4-2 0 0,3 2 128 15,2-2-128-15,0 0 192 0,2 1-192 0,0-1 192 16,1 0-64-16,1 2-128 0,0-1 192 0,3 2-64 16,0-2-128-16,2 2 160 0,1 3-160 0,0-2 160 15,0 0-160-15,3 1 128 0,0-3-128 0,2 1 128 16,-2 3-128-16,2 3 0 0,-1 4 0 0,0 0 128 16,-1-3-128-16,0 3 0 0,0 1 0 0,1-2 128 15,0-5-128-15,3 3 0 0,1-2 0 0,2 1 0 16,2-5 0-16,1-1 128 0,-1-2-128 0,1-1 0 15,0-4 128-15,1-1-128 0,-1 2 128 0,0-2-128 16,2-3 144-16,0 0-144 0,1 2 160 0,2-4-160 16,3 2 224-16,-1-3-48 0,1 1-16 0,0-4 0 15,1 1 16-15,1 1 0 0,2-5 0 0,-2 2 0 0,-2 0-176 0,0 1 160 16,3-4-160-16,-2 1 160 0,-2-2-32 0,2 1-128 16,0-1 192-16,2 0-64 0,-1-1 0 0,3-1-128 15,1-2 192-15,-2 1-64 0,-1-2 0 0,1 1-128 16,1-5 192-16,1 3-64 0,0-3-128 0,-1 1 0 15,-1 2 0-15,-1-3 0 0,-2 2 208 0,0-2-32 16,2 3-16-16,0 0 0 0,-2-2-160 0,0 3 0 16,-2-5 0-16,1 2 0 0,0-4 0 0,-2 1 0 15,-1-1 224-15,-1-5-64 0,-1-1-32 0,2 1 0 16,0-1 0-16,0-4 0 0,-1-3 32 0,-1-1 0 16,-3 0 0-16,-1 0 0 0,-2 2-32 0,-1-3 0 15,-1 3 0-15,0-4 0 0,-2 2 16 0,-2-2 0 0,-2 3 0 16,-5 0 0-16,-3 5 80 0,0-2 16 0,4 0 0 0,-4-3 0 15,-4-2-240-15,-1-1 176 0,-2 0-176 0,-2-5 160 16,-3 0-160-16,-2 2 128 0,0 1-128 16,-3-1 128-16,-5-1-128 0,-1 1 0 0,-6-2 0 0,0 3 128 15,-2 2-128-15,-1 5 0 0,-2 5 0 0,0 2 0 16,-3 0 0-16,-1 6 0 0,-4-1 0 0,-3 4 0 16,-3 2 0-16,-7 4 0 0,-6 1 0 0,-1 4 0 15,0 0 0-15,-3 1 0 0,1 5 0 0,2-1 0 16,0 3 0-16,-1 4 0 0,0 4 0 0,3 4 0 31,4 7-1280-31,5-1-352 0</inkml:trace>
  <inkml:trace contextRef="#ctx0" brushRef="#br0" timeOffset="1734.26">1927 6980 9375 0,'0'0'416'0,"0"0"96"0,0 0-512 0,0 0 0 0,0 0 0 0,0 0 0 16,0 0 768-16,0 0 64 0,0 0 16 0,0 0 0 16,0 0-208-16,0 0-32 0,-6-2-16 0,6 2 0 15,-2-12-64-15,4 3-16 0,3-2 0 0,1-1 0 16,0 0-112-16,6-4-16 0,-3-1-16 0,2-2 0 15,2-3-112-15,0-4-32 0,-1 2 0 0,1-2 0 16,-1 1-224-16,3-1 176 0,-3-1-176 0,2 0 160 16,-1-1-160-16,0 2 0 0,2-1 144 0,-1 3-144 15,0-3 0-15,0 6 128 0,0 0-128 0,0 2 0 16,-1 1 0-16,-1 3 128 0,0 1-128 0,1 4 0 16,-1 1 0-16,0 3 0 0,-5-2-160 0,1 4 160 0,-8 4 0 0,10 3-128 15,-10-3 128-15,9 9 0 0,-1-2 0 0,-2 6 0 16,-1 5-128-16,-1 1 128 0,0 1 0 0,-2 6 0 15,0 2 0-15,-2 3 0 0,0 0 0 0,-2 1 0 16,1 0 0-16,1-2 0 0,1-3 0 0,1-1 0 16,-2-4 0-16,1 0 0 0,0 2 0 0,0-1 0 15,-1-6 0-15,2 1 0 0,-2-1 0 0,1-3 0 16,3-2 0-16,-4 1 0 0,0-13 144 0,2 12-144 16,1 0 128-16,-1 1-128 0,1-4 128 0,-3-9-128 15,4 10 0-15,-4-10 128 0,5 13-128 0,-5-13-144 16,5 7 144-16,-5-7-8576 0</inkml:trace>
  <inkml:trace contextRef="#ctx0" brushRef="#br0" timeOffset="1957.4">1959 6821 13471 0,'0'0'592'0,"0"0"128"0,0-7-576 0,0 7-144 0,0 0 0 0,11-5 0 16,3 2 128-16,1 0 0 0,1 1 0 0,3 1 0 16,2-1-128-16,1 1 0 0,0-1 0 0,-1-2 0 15,0 2 0-15,-2 2 0 0,-2 0 0 0,1 0 128 16,0 0-128-16,-1 3 0 0,-2 1 0 0,-1 0 0 16,0-1 0-16,0 1 0 0,0-2 0 0,1-1-6208 15</inkml:trace>
  <inkml:trace contextRef="#ctx0" brushRef="#br0" timeOffset="2284.77">2855 6273 12895 0,'0'0'576'0,"0"0"112"0,-9 0-560 0,1 4-128 16,1 1 0-16,0 3 0 0,1 3 0 0,-2 2-192 16,0-1 32-16,-3 3 16 0,1 5 640 0,-2 0 128 0,0 3 16 0,1 0 16 15,-1 6 176-15,1 1 48 0,-5 3 0 0,4 1 0 16,-1-1-336-16,0 1-64 0,2-2-16 0,1-1 0 16,-2-2-208-16,6-2-32 0,0-1-16 0,-1 0 0 15,1-3-208-15,1-6 144 0,1-3-144 0,4 0 128 16,0-1-128-16,0 0 128 0,1-3-128 0,-1-10 128 15,0 0-128-15,5 11 192 0,0-4-192 0,-5-7 192 32,9 10-608-32,0-5-112 0,1-1-32 0,1-3 0 0</inkml:trace>
  <inkml:trace contextRef="#ctx0" brushRef="#br0" timeOffset="2585.73">3090 6303 9215 0,'-2'-23'400'0,"2"10"96"0,-2 5-496 0,2 8 0 16,0 0 0-16,0 0 0 0,0 0 816 0,0 0 64 16,0 0 16-16,-6 12 0 0,1 4-384 0,0 2-80 15,0 1-16-15,1 0 0 0,-1 2 256 0,0 3 48 16,-2 0 16-16,2 4 0 0,0-3-112 0,-2 7-32 15,-2 1 0-15,0 3 0 0,-1 1-192 0,2-1-32 16,3-4-16-16,1 5 0 0,2 1-208 0,0-2-144 0,2-3 192 0,3-3-192 16,1 1 144-16,2-2-144 15,3-5 0-15,1-2 144 0,1-3-144 0,2-1 160 0,0-4-160 0,-2-3 160 16,1-6-160-16,-1-1 0 0,1-1 0 0,-1-3 0 31,1-2-432-31,-2 0-160 0,-10 2-48 0,7-7 0 0</inkml:trace>
  <inkml:trace contextRef="#ctx0" brushRef="#br0" timeOffset="2752.72">2854 6707 17503 0,'-2'-10'1552'0,"2"10"-1232"0,2-9-320 0,-2 9 0 16,7-9 256-16,6 5-16 0,5-1 0 0,3 0 0 15,4 2-96-15,4 1-16 0,3 1 0 0,2-3 0 16,1-3-128-16,2 4 0 0,1 1 0 0,-3 0 0 15,-5 0 0-15,1 1 0 0,-2 1 0 0,-4 0-8336 16</inkml:trace>
  <inkml:trace contextRef="#ctx0" brushRef="#br0" timeOffset="3618.32">4057 6434 2751 0,'0'-8'256'0,"0"8"-256"0,-1-10 0 0,1 10 0 16,0 0 1856-16,0 0 336 0,0 0 64 0,0 0 16 15,-10 4-1456-15,1 2-304 0,-1 3-48 0,1 2-16 16,1 3 64-16,1 3 16 0,-2 2 0 0,0 0 0 15,0 3 112-15,1 3 0 0,1-1 16 0,-1-1 0 16,1 2-208-16,-1-2-64 0,0-2 0 0,3-2 0 16,1-2-32-16,1 0-16 0,0-3 0 0,3-14 0 15,0 0 80-15,0 0 16 0,0 0 0 0,0 0 0 16,0 0 80-16,0 0 0 0,0 0 16 0,0 0 0 16,8-8-112-16,-1-1-32 0,1-3 0 0,1-1 0 15,1 0-192-15,0-2-64 0,2-1 0 0,-2-2 0 16,0 1-128-16,0 3 0 0,-1 3 0 0,-1-2 128 15,-1 3-128-15,3 2 0 0,1 4 0 0,-11 4 0 16,10 0 0-16,-10 0-176 0,9 6 176 0,-3 5-128 0,-1 0 128 16,0 6-128-16,-1 1 128 0,0 0-128 0,-2-1 128 0,1 0 0 15,-1-2 0-15,2 2 0 0,1-2 0 0,0-2 0 16,-1 1 0-16,1 1 0 0,2 1 0 0,-1 1 0 16,2-8 0-16,2 0 0 0,3-2 0 0,1 1 0 15,0-4 128-15,1 0-128 0,0-2 0 0,0 2 0 16,1-2 0-16,-1 1-192 15,-1-3-1536-15,0-1-320 0</inkml:trace>
  <inkml:trace contextRef="#ctx0" brushRef="#br0" timeOffset="3868.5">4464 6656 20271 0,'0'0'1792'15,"0"0"-1424"-15,0 0-368 0,0 0 0 16,0 0-656-16,0 0-208 0,0 0-32 0,0 0-16 0,0 0 912 0,8 11 0 0,-1 1 0 0,-1-1 176 16,0-3-176-16,0 3 128 0,1-2-128 0,-1 1 128 15,-1-2-128-15,1 2 0 0,-6-10 144 0,8 13-144 16,0-2 128-16,1 1-128 0,1-6 128 0,0 1-128 16,1-5 0-16,1-2 144 0,-1-2-144 0,2-2 0 15,1 1-192-15,0-1-160 0,0-2-32 0,0-3 0 31,0-4-384-31,1 4-96 0,4-2-16 0,-4 1 0 0</inkml:trace>
  <inkml:trace contextRef="#ctx0" brushRef="#br0" timeOffset="4043.63">4832 6656 9215 0,'0'0'816'0,"-2"14"-656"16,-2 0-160-16,-1 2 0 0,0 2 1232 0,-1 1 224 16,0 3 32-16,-2 1 16 0,0 1-384 0,-1 4-80 15,-1-3-16-15,-1 5 0 0,-3-4-320 0,0 5-64 16,-3 2 0-16,2-1-16 0,1-2-288 0,1 1-48 15,2-2-16-15,2-4 0 0,1 2-112 0,2-5-32 16,1-3 0-16,1-4 0 0,3-5 0 0,1-10-128 16,0 12 192-16,0-12-64 0,0 0-256 0,10 3-64 15,0-3-16-15,4-3-9552 0</inkml:trace>
  <inkml:trace contextRef="#ctx0" brushRef="#br0" timeOffset="4726.83">5377 6699 10367 0,'0'0'448'0,"-3"-6"112"0,-2-2-560 0,5 8 0 0,-6-4 0 0,6 4 0 16,-12 3 848-16,1 5 64 0,0-1 16 0,-1 6 0 15,-1 5-368-15,2 1-80 0,-2 2-16 0,1 4 0 16,0-3 240-16,-1 1 64 0,-2-1 0 0,4 1 0 16,-1-2-192-16,2 0-16 0,0-1-16 0,2 0 0 15,2-2-208-15,2-3-32 0,0-2-16 0,4-13 0 16,0 9-32-16,0-9-16 0,0 0 0 0,0 0 0 16,12-4 336-16,2-2 64 0,2-8 0 0,2-4 16 15,0-4-208-15,0-3-64 0,1 0 0 0,-1-1 0 16,-1 1-224-16,1 1-160 0,1-3 192 0,-1 4-192 15,0 1 128-15,0 3-128 0,-2 3 0 0,2 2 0 16,-2 2 0-16,0 6 0 0,-2 1 0 0,-2 1 0 16,0 4 0-16,-12 0 0 0,10 8 0 0,-4-2 0 0,-6-6 0 15,0 15-144-15,-5 2 144 0,-1-1-192 0,-3 4 192 0,-1-1 0 16,-3-3 0-16,2 1 0 0,-2-5 0 0,-1-3 128 16,4 0-128-16,-2-4 128 0,1-2-320 0,11-3-48 15,0 0-16-15,0 0 0 16,0 0-576-16,0 0-112 0,0-12-16 0</inkml:trace>
  <inkml:trace contextRef="#ctx0" brushRef="#br0" timeOffset="5162.8">5955 6653 5519 0,'0'0'496'0,"-10"-7"-496"0,2 0 0 0,8 7 0 0,-5-8 2752 0,5 8 464 15,-2-9 96-15,1-2 16 0,-1 3-1712 0,2-4-336 16,2 3-64-16,-2 9 0 0,7-10-768 0,2 5-128 15,-3 0-48-15,-6 5 0 0,9-8-272 0,-9 8 0 16,10-2 0-16,-10 2 0 0,9 1 0 0,-9-1 0 16,9 9 0-16,-5 0-192 15,0 5-1792-15,-4 0-336 0</inkml:trace>
  <inkml:trace contextRef="#ctx0" brushRef="#br0" timeOffset="5320.49">5917 6872 3679 0,'0'0'320'0,"0"0"-320"0,0 0 0 0,0 0 0 15,0 0 2560-15,0 0 432 0,10-4 80 0,-1-1 32 16,0 0-2256-16,-9 5-448 0,10-4-80 0,-1 2-4896 16,1-2-976-16</inkml:trace>
  <inkml:trace contextRef="#ctx0" brushRef="#br0" timeOffset="5838.84">6446 6425 20271 0,'-5'-13'1792'0,"0"5"-1424"16,1 1-368-16,4 7 0 15,-1-8-288-15,1 8-128 0,3-9-32 0,5 3 0 0,3 2 608 0,5-2 112 16,0 1 32-16,3 2 0 0,0 0-304 0,2 2 0 15,-1-1 0-15,2-3 0 0,-1-1 0 0,1 3 0 16,-2 0 0-16,2-2 0 0,1 1 0 0,-2 0 0 16,-2 2 0-16,-1-2 0 0,0 2 0 0,-1 2 160 15,-2 2 0-15,0 1 0 0,-1-1-160 0,-1 3 0 16,-2 3 0-16,-1-2 0 0,1 4 0 0,-1 1 0 16,-3 3 0-16,-2 2 0 0,-1-1 0 0,-1 4-192 15,-1 3 64-15,0 2 128 0,-2 2 0 0,0-2 0 16,0 2 0-16,0 0 0 0,2 2 0 0,2-3 0 0,1 3 0 15,0-4 0-15,-1 2-144 0,0 0 144 0,0-1 0 16,1 0 0-16,0-2 0 0,-1-3 0 0,-1 1 0 0,1-2 0 16,2-2 0-16,-2-1 0 0,1-2 0 15,0 1 0-15,1-4 0 0,0 2 0 0,-1 1 0 0,0-4 0 16,0 2 0-16,0-1 0 0,-1-2 0 0,0 4 0 16,-4-1 0-16,0 0 176 0,0-1-48 0,-5-2-128 15,-2 3 128-15,-1 0-128 0,-3-3 0 0,0 1 0 16,-1-3 176-16,-4 0-32 0,-2-2 0 0,0 2 0 15,-1-2 176-15,-2 0 48 0,-5-2 0 0,0 0 0 16,1 1-48-16,-1 1 0 0,-1-1 0 0,0-1 0 16,-1 0-128-16,2 1-48 0,-1 1 0 0,3-1 0 15,1 1-144-15,1 3 128 0,1-4-128 0,2 2 128 16,1 2-128-16,4-3 0 0,2-3 0 0,1 2 0 16,2-1-512-1,9-3-128-15,0 0-16 0,0 0-16 0</inkml:trace>
  <inkml:trace contextRef="#ctx0" brushRef="#br0" timeOffset="6026.21">6329 6993 17727 0,'0'0'784'0,"-4"-9"176"0,4 9-768 0,3-8-192 15,2-2 0-15,5 4 0 0,5-1 512 0,4 4 80 16,4-4 16-16,3 3 0 0,1 1-320 0,3 1-64 15,0 2-16-15,2-2 0 0,-1-1-208 0,0 2 0 16,2 0 128-16,-1 1-128 16,-1 0-288-16,-2 1-96 0</inkml:trace>
  <inkml:trace contextRef="#ctx0" brushRef="#br0" timeOffset="6733.46">7544 6720 3679 0,'0'0'160'0,"0"0"32"0,-1-18-192 0,1 18 0 0,0 0 0 0,0 0 0 15,-1-17 2128-15,1 17 384 0,0 0 80 0,0 0 16 16,0 0-1936-16,0 0-384 0,-2 8-80 0,1 2-16 16,0 7-48-16,-1 7-16 0,-1 1 0 0,-1 6 0 15,-1-1 320-15,0 1 64 0,-4 3 16 0,1 4 0 16,-1 3-144-16,2-1-16 0,2-1-16 0,1-3 0 16,0-1-208-16,3-6-144 0,3-7 192 0,1-3-192 15,1-7 144-15,1-3-144 0,1-4 0 0,-6-5 144 16,0 0 144-16,10-3 32 0,0-1 0 0,-1-9 0 0,-2-2 288 15,1 1 64-15,0-7 16 0,2 0 0 0,0-3-336 16,1 2-64-16,-1-5-16 0,3 3 0 0,-1-2-272 0,3 0 0 16,-3-3 0-16,1 3 0 0,-1 6 128 15,2 2-128-15,2 1 0 0,-1 0 0 0,-1 0 0 0,1 2 0 16,-2 3 0-16,1 3 0 0,-3 1-176 0,-1 4-144 16,-10 4-16-16</inkml:trace>
  <inkml:trace contextRef="#ctx0" brushRef="#br0" timeOffset="7095.44">8111 7006 4607 0,'0'0'192'0,"0"0"64"0,0 0-256 0,0 0 0 0,13-8 0 0,2 2 0 16,0-3 2096-16,3 1 368 0,1-2 80 0,1 1 16 15,1-4-1680-15,0 2-336 0,-3 4-64 0,0-4-16 16,-4 1-272-16,1-4-64 0,-2-1-128 0,-5 2 192 16,-3 3 0-16,-2-3-16 0,-1 0 0 0,-4 3 0 15,0-1 336-15,-4 3 80 0,-3-1 16 0,-4 4 0 16,-4 4-80-16,-2 2-16 0,-4 5 0 0,-1 5 0 0,0-4-320 0,-1 5-64 15,-1 2 0-15,3 1-128 0,1 3 176 16,3 1-176-16,1-1 160 0,2 2-160 0,5 3 128 0,3-3-128 16,1-5 0-16,7 2 144 0,2-2-144 0,5-1 0 15,0-4 0-15,5 2 128 0,2-7-128 0,2 1 160 16,3 1-160-16,3-5 160 0,2 2-160 0,2-2 0 16,0-2 0-16,2-1-6384 15,1 0-1376-15</inkml:trace>
  <inkml:trace contextRef="#ctx0" brushRef="#br0" timeOffset="7381.74">8932 6442 12895 0,'-16'-10'1152'0,"4"8"-928"0,-2 0-224 0,-1 8 0 16,-3 4 336-16,0 5 32 0,-3 1 0 0,-1 4 0 16,2 2 208-16,1 6 64 0,1 2 0 0,0 3 0 15,2 1-80-15,-1 3-16 0,2 1 0 0,0 1 0 16,-2 5-160-16,3-4-48 0,-2 1 0 0,2 2 0 16,0-2-144-16,5 1-48 0,5-2 0 0,1-3 0 15,1-5-144-15,3-5 0 0,2-3 0 0,3-2 0 0,3-7-176 16,1-1-64-16,0-1-16 0</inkml:trace>
  <inkml:trace contextRef="#ctx0" brushRef="#br0" timeOffset="7790.07">9124 6989 17503 0,'-2'-9'1552'0,"-2"-2"-1232"16,-1 3-320-16,5 8 0 0,0 0 304 0,-7-8 0 16,1 3 0-16,-4 3 0 0,1 1-64 0,-1 4-16 15,-2 7 0-15,0-1 0 0,-2 2 16 0,0-3 0 16,1 4 0-16,3-1 0 0,1 2-80 0,2 0-16 0,2-1 0 0,3-1 0 16,1 0-144-16,1 1 0 0,2-2 144 0,3 1-144 15,-5-11 128-15,10 8-128 0,1-1 160 0,0-3-160 16,0-3 256-16,0-1-64 0,-11 0 0 0,14-2 0 15,0-4 144-15,-3-1 32 0,2 1 0 0,-2-3 0 16,1 3-160-16,-3-3-16 0,-3 1-16 0,0 3 0 16,2-1-176-16,-8 6 0 0,6-5 144 0,-6 5-144 15,9-4 0-15,-9 4 0 0,0 0 0 0,0 0 0 16,12-3 0-16,-2 3 0 0,-10 0-128 0,11 3 128 16,1-1 0-16,-1 0 0 0,0-2 0 0,5 0 0 15,-2-2 0-15,1 2 0 0,1-2 0 0,4-2 0 16,0-5 0-16,0 4 144 0,-2-1-144 0,4 1 160 15,-3 1-720 1,1-5-144-16,0 0-16 0</inkml:trace>
  <inkml:trace contextRef="#ctx0" brushRef="#br0" timeOffset="8038.29">9910 6352 11967 0,'0'0'1072'0,"0"0"-864"15,0 0-208-15,-10 9 0 0,1 4 0 0,-2 3 0 0,0 2 128 16,-2 5-128-16,-1 6 480 0,-1 3 48 16,-1-1 16-16,-1 5 0 0,0 4 288 0,1-1 64 0,-1-1 16 0,2 4 0 15,1 3-352-15,3-2-80 0,1 3-16 0,1-3 0 16,0 3-304-16,1-4-160 0,2 0 160 0,5-3-160 15,-1-3 192-15,5-7-48 0,2-4-16 0,1-3 0 16,1-4-128-16,2-2 0 0,-3-4 0 0,0-2-5888 16,-6-10-1104-16</inkml:trace>
  <inkml:trace contextRef="#ctx0" brushRef="#br0" timeOffset="8288.31">9357 6946 18431 0,'-8'-29'816'0,"4"12"160"0,2 2-784 0,2 1-192 0,4 1 0 0,-1 4 0 0,2-4 256 0,4 1 16 15,3-3 0-15,2 4 0 0,1 0-64 0,4 2-16 16,3-2 0-16,-1-1 0 0,1 2-192 0,2-1 0 16,2 4 0-16,-4-2 0 0,3 2 0 0,0-2 0 15,-1 2 128-15,0 5-128 0,-3-1 0 0,4 2 0 16,-2 1 0-16,0 1 0 0,-3 3 0 0,0 0 0 15,-2 4 0-15,0-2 0 0,0 0 0 0,-2 3 0 16,-2-4-144-16,-1 5 144 16,-1-1-640-16,-1 3-16 0,0-6-16 0,0 3-7520 0</inkml:trace>
  <inkml:trace contextRef="#ctx0" brushRef="#br0" timeOffset="8712.16">10226 6707 12895 0,'0'0'1152'0,"0"0"-928"16,-10 10-224-16,1 4 0 0,-2 1 0 0,1 2-208 15,-1 2 32-15,-1 0 16 0,-2 2 752 0,-2 1 160 16,1 1 16-16,0 0 16 0,0-2-224 0,2 2-48 16,-2-1-16-16,1 1 0 0,1 0-304 0,2-2-48 15,-1 1-16-15,3-7 0 0,3-2-128 0,2 1 128 16,4-3-128-16,0-11 128 0,0 0 0 0,0 0-128 16,9 7 192-16,1-4-5456 15,2-3-1104-15</inkml:trace>
  <inkml:trace contextRef="#ctx0" brushRef="#br0" timeOffset="9309.04">10290 6767 4607 0,'-16'-2'400'0,"6"4"-400"15,-2 4 0-15,-1 4 0 0,-1 2 2112 0,1-2 320 0,-1 4 80 16,7 1 16-16,-1 1-1760 0,2 2-368 0,2-5-64 0,0 1-16 15,1-1-16-15,3 1-16 0,2-5 0 16,-1 2 0-16,2-5 272 0,2-1 48 0,2-1 16 0,3-4 0 16,4-4 512-16,0 1 96 0,3-5 32 0,1-1 0 15,1 1-752-15,0 0-128 0,0-1-48 0,-3 0 0 16,0 0-208-16,-1-3-128 0,-5 4 160 0,0-4-160 16,-2 4 128-16,-8 8-128 0,5-12 0 0,-2-1 144 0,-6 2-144 0,0-2 0 15,0-1 144-15,-4 4-144 16,0-2 0-16,0 2 128 0,1 2-128 0,1 0 0 0,5 8 0 0,0 0 0 15,-1-9 0-15,1 9 0 0,6-9 0 0,4 2 0 16,3 5 0-16,2-2 0 0,-1-1-128 0,3 2 128 16,-3 2-128-16,1 2 128 0,1-1 0 0,0 3 0 15,-1 1 0-15,-2 1-128 0,-2 0 128 0,-3 5-160 16,1-1 160-16,-3 4-160 0,-4 2 160 0,1 0 0 16,-6 3 0-16,1-3-128 0,-2-3 128 0,-1 0 0 15,-1-3 0-15,1 2 0 0,-2-4 240 0,1 2-32 16,6-9 0-16,0 0 0 0,-4 8-80 0,4-8-128 15,0 0 176-15,0 0-176 0,0 0 208 0,0 0-64 16,10-2-16-16,0 1 0 0,1-4-128 0,0 0 160 16,-2-3-160-16,1 3 160 0,0-1-32 0,3-2 0 15,-2 3 0-15,1-2 0 0,-2 0-128 0,-1 3 0 16,-2-1 0-16,-7 5 0 0,0 0 0 0,0 0 0 16,0 0 0-16,8 9 0 0,-3 3-176 0,-1-2 48 15,-3 1 0-15,2 1 0 0,1-1 128 0,-1 2 0 0,3-3 0 16,0 0 0-16,0 2 0 0,2-5 0 15,-8-7 0-15,11 9 0 0,1-2 0 0,-1-2 0 0,2-2 0 16,0 1 0-16,1-4 0 0,0 0 0 0,0 0 0 0,1 0 0 16,0 0 0-16,-1 0 0 0,-1-4 0 15,-2 3 0-15,3 0-448 16,-1 0-64-16,-2-2-16 0,1 1-10352 0</inkml:trace>
  <inkml:trace contextRef="#ctx0" brushRef="#br0" timeOffset="9811.03">11141 6694 4607 0,'0'0'192'0,"0"0"64"0,0 0-256 0,0 0 0 16,0 0 0-16,0 0 0 0,-10 0 1792 0,-1 4 304 16,-4 1 64-16,-5 4 16 0,-2-1-1280 0,-3 2-240 15,0-1-48-15,1 2-16 0,1 4-240 0,3-2-48 16,1-4-16-16,2 2 0 0,6 1 160 0,3-1 16 0,3 1 16 0,4-5 0 15,1-7-160-15,5 12-48 0,2-5 0 0,5 5 0 16,1-2 176-16,-1 0 48 0,0-1 0 0,-1-1 0 16,-1-2-176-16,2 2-48 0,-3-3 0 0,-1 2 0 15,1 4-80-15,-1-5-32 0,-8-6 0 0,8 11 0 16,-3-2-32-16,-1 1 0 0,-4-10 0 0,-2 13 0 16,0-4 64-16,-3 2 16 0,-4-4 0 0,-1 2 0 15,-1-3 48-15,0 3 0 0,-2-3 0 0,1 1 0 16,-1 2-80-16,-1-3-16 0,1-4 0 0,-1 5 0 0,4-3-160 15,1-2 0-15,0 1 144 0,9-3-144 0,0 0 0 0,0 0-160 16,0 0 16-16,0 0-10624 16</inkml:trace>
  <inkml:trace contextRef="#ctx0" brushRef="#br0" timeOffset="10028.42">11452 6395 13823 0,'0'0'1216'0,"0"0"-960"15,0 0-256-15,0 0 0 0,0 0 624 0,-11 13 80 0,-1 1 0 0,-1 4 16 16,-5 2-16-16,2 3-16 16,0 8 0-16,-1-1 0 0,-1 1-64 0,-1 2-16 15,0 2 0-15,1 1 0 0,1-1-288 0,1 1-64 16,-2 1-16-16,3-2 0 0,5 1-240 0,1-4 128 15,2-4-128-15,1-1 0 0,2-7 160 0,2 0-160 0,0-2 160 0,4-4-160 16,0-1 0-16,-2-13 0 0,7 6-128 0,-7-6-9744 16</inkml:trace>
  <inkml:trace contextRef="#ctx0" brushRef="#br0" timeOffset="10571.8">11542 6842 12895 0,'0'0'576'0,"0"0"112"0,0 0-560 0,0 0-128 0,-8 6 0 0,2 0 0 0,-1 3 832 0,2 3 144 16,-1 2 32-16,-2-3 0 0,1 0-528 0,-1 3-96 16,1 3-32-16,0-2 0 0,0-2-48 0,0 1-16 15,1 0 0-15,2-1 0 0,0-2-80 0,2 0-16 16,2-11 0-16,0 0 0 0,2 12 80 0,-2-12 16 15,0 0 0-15,0 0 0 0,0 0 112 0,0 0 32 16,0 0 0-16,0 0 0 0,8 9-160 0,-8-9-16 16,0 0-16-16,0 0 0 0,0 0-112 0,0 0-128 15,0 0 176-15,0 0-176 0,0 0 0 0,0 0 0 16,0 0 0-16,0 0 0 16,0 0-304-16,0 0-112 0,0 0-32 0,0 0 0 0,0 0 48 0,0 0 0 15,0 0 0-15,0 11 0 16,0-11-48-16,-4 9-16 0,4-9 0 0,-5 12 0 15,0-3-304-15,5-9-64 0,-5 10-16 0,5-10 0 16,0 0 80-16,0 0 0 0,0 0 16 0,0 0 0 0,0 0 432 0,0 0 96 16,0 0 16-16,0 0 0 0,0 0 400 0,0 0 64 0,0 0 32 0,0 0 0 15,0 0 432-15,0 0 96 0,0 0 16 16,0 0 0-16,0 0-288 0,0 0-48 0,0 0-16 0,0 0 0 16,-3-9-64-16,3 9-16 0,3-9 0 0,1 0 0 15,-4 9 0-15,3-9 0 0,1-5 0 0,0 5 0 16,1-1-400-16,-5 10 128 0,4-8-128 0,0-2 0 15,-2 3 160-15,1-2-160 0,-3 9 192 0,0 0-192 16,0 0 0-16,0 0 0 0,0 0 0 0,0 0 0 0,0 0 0 0,0 0 0 16,-7-4 0-16,0 3 0 0,-1-1 0 0,-2 4-304 15,-1-1 48-15,-1 1 0 16,-1 1-128-16,1 1-32 0,-2 3 0 0,1-1-5328 16,-1-1-1056-16</inkml:trace>
  <inkml:trace contextRef="#ctx0" brushRef="#br0" timeOffset="10960.95">11188 6975 2751 0,'0'0'256'0,"0"0"-256"15,-8-5 0-15,-1 2 0 0,-2 2 208 0,1 0 0 16,1 1 0-16,2 1 0 0,-2-2 752 0,9 1 128 16,-9-3 48-16,9 3 0 0,0 0 384 0,0 0 80 0,-4-6 0 0,4 6 16 15,0 0-288-15,0-10-64 16,4 2-16-16,1-2 0 0,1 0-304 0,5 1-64 15,0 3-16-15,2-6 0 0,-2 1-224 0,3 1-32 0,3-3-16 0,-1 4 0 16,1-1-256-16,-3 0-48 0,1-1-16 0,0-1 0 16,2 7-80-16,-1-3-32 0,0 0 0 15,-4 5 0-15,5-1-16 0,-2 1 0 0,-2 7 0 0,-2 0 0 16,-1-2-16-16,-1 6-128 0,-1 3 192 0,-2 5-64 16,1-1 32-16,-1 1 0 0,2 2 0 0,-6 1 0 15,1 0-160-15,-2 0 192 0,-1 3-192 0,-1 0 192 16,-3 2-64-16,-1-1 0 0,-2-2 0 0,2 1 0 15,0 0-128-15,0-5 128 0,0-4-128 0,1 0 128 0,3-2-128 16,1-11 0-16,-5 9 144 0,5-9-144 0,-1 12 160 16,1-12-32-16,0 0-128 0,0 0 192 0,0 0-192 0,0 0 0 15,0 0 0-15,11 2 0 0,-1-2 0 0,0 0-256 16,1-4 16-16,-1-1 16 16,0 0-688-16,0 0-144 0,-2-3-32 0,2-1 0 15</inkml:trace>
  <inkml:trace contextRef="#ctx0" brushRef="#br0" timeOffset="11198.19">11675 6856 11055 0,'0'-16'480'0,"2"9"112"0,-2-2-464 0,1 1-128 0,0-2 0 16,-1 10 0-16,0 0 1392 0,0 0 256 15,5-5 48-15,-5 5 16 0,0 0-976 0,0 0-192 16,0 0-32-16,-2 13-16 0,-1-1 16 0,-1 4 0 15,-2 1 0-15,0 1 0 0,-3 1-32 0,1 2 0 0,2 1 0 0,1 1 0 16,-2-1-288-16,2 0-48 16,0 0-16-16,0 0 0 0,0-2-128 0,1 2 0 0,0-2 0 0,2 2 128 15,-1-6-128-15,1 0 0 0,2-4 0 16,0 1 128 0,0-13-480-16,0 0-96 0,2 9-32 0,-2-9-6128 0,0 0-1232 0</inkml:trace>
  <inkml:trace contextRef="#ctx0" brushRef="#br0" timeOffset="11660.18">11974 6797 15663 0,'0'0'1392'0,"0"0"-1120"15,0 0-272-15,6 9 0 0,-2 2 320 0,-4 2 0 16,-1 0 0-16,-3 5 0 0,-1 1 192 0,-1 1 64 15,-3 2 0-15,0-1 0 0,-1 1-32 0,-2 2 0 16,1 0 0-16,-1-2 0 0,1 2-224 0,-1 0-32 16,0-4-16-16,0-1 0 0,2-3-64 0,1-6-16 15,2 0 0-15,7-10 0 0,-7 8 192 0,7-8 48 16,0 0 0-16,0 0 0 0,0 0 336 0,0 0 64 16,0 0 0-16,4-9 16 0,1-5-272 0,3-3-64 15,2-1-16-15,1-2 0 0,2 0-176 0,0-2-16 16,1 1-16-16,1-1 0 0,2-1-144 0,0 4-16 15,1 1-128-15,1 0 192 0,0 3-192 0,2 1 0 16,0 3 0-16,1 1-160 0,-1 5 160 0,1-2 0 16,-2 3-144-16,-1 3 144 0,-1 1 0 0,-1 4-144 15,-2 2 144-15,-2 1 0 0,-4 4-144 0,-2 0 144 0,0 3 0 0,-4 0-144 16,-4 2 144-16,-1-1 0 0,-3-2-144 0,-3 2 144 16,-2 1 0-16,-3 1 0 0,-2-2 0 0,-2-2 0 15,1-4 0-15,-2 0 0 0,-2-4 0 0,-1-4 0 16,0 2 160-16,2-2-160 0,-2-1 192 0,0-1-192 15,-3-1 192-15,1 1-192 0,2-3 192 0,1-1-192 16,-2 0 0-16,2 0-256 0,0-4 32 0,2 1 0 16,1 0-1872-16,3-1-368 15,-7-7-80-15,6 4-16 0</inkml:trace>
  <inkml:trace contextRef="#ctx0" brushRef="#br0" timeOffset="11806.94">11835 6544 30399 0,'-5'-35'1344'0,"3"14"288"0,-1 6-1312 0,2 2-320 16,0 3 0-16,1 10 0 0,0 0 0 0,9-2 0 16,1 0-192-16,0 4 64 0,1 0 128 0,1 4 0 15,-2 0 160-15,-2 5-9088 16,-2 2-1824-16</inkml:trace>
  <inkml:trace contextRef="#ctx0" brushRef="#br0" timeOffset="20881.74">19456 4537 13583 0,'0'0'592'0,"0"0"144"0,0 0-592 16,-4-6-144-16,0 1 0 0,4 5 0 0,0 0 880 0,-5-7 144 16,5 7 16-16,-5-5 16 0,5 5-544 0,0 0-128 15,0 0 0-15,0 0-16 0,-5-4-368 0,5 4 144 16,0 0-144-16,0 0 0 0,0 0 0 0,0 0 0 15,0 0 0-15,0 0 0 0,1-10 192 0,0 4-64 16,-1-3 0-16,0 9-128 0,-1-9 320 0,1-1-64 16,-1 1 0-16,0-2 0 0,-2 2 128 0,1-4 0 15,0 0 16-15,-1 2 0 0,-1-3 176 0,0 0 48 16,0 1 0-16,-1 3 0 0,1-3-304 0,-1 1-48 0,-4-2-16 0,3 1 0 16,-3 1-32-16,-1 2-16 0,-2-2 0 0,0-4 0 15,-2 2-16-15,0 2-16 0,0-1 0 0,0-1 0 16,-4 1-176-16,0 3 0 0,0-3 0 0,-2 2 0 15,0 1 0-15,-3 0 0 0,-1 1 0 0,-1-2 0 16,1 5 0-16,0-3 0 0,-1 2 0 0,-1 0 0 16,0-3 0-16,0 5 0 0,-1-1 0 0,2 1 0 15,1 1 0-15,-2 2 0 0,1 0-160 0,0 2 160 16,-1 1 0-16,0 2 0 0,-4-1 0 0,2 3 0 16,0 2 0-16,0-2 0 0,-2 1 0 0,1 4 0 15,2-1 0-15,0 3 0 0,-1 0 0 0,0-1 0 16,-1-1 0-16,0 2 0 0,1 0 0 0,1 2 0 15,1 2 0-15,0 1 0 0,-1-1 0 0,2 1 0 0,1-1 0 16,1 1 0-16,-1-4 0 0,3 3 0 0,1 3 0 0,1 2 0 16,0 0 0-16,0 0 0 0,0-1 0 15,1 2 0-15,2 2 128 0,2 1-128 0,2-5 0 0,1 2 0 16,-1 0 0-16,3 3 0 0,0-2 0 0,2 2 0 16,-1-4 0-16,2-1 0 0,-1 0 0 0,2 2 0 15,3 1 0-15,-1 1 0 0,1-4 0 0,0 1 0 16,2-2 0-16,3 0 0 0,0-1 0 0,0 1 0 15,4 0 0-15,0 2 0 0,1 0 0 0,2-1 0 16,0-1 0-16,2 3 0 0,-1-2 176 0,4 0-176 16,3-1 160-16,1 2-160 0,-1-6 128 0,1 3-128 15,2-3 0-15,0 0 144 0,3-1-144 0,0 0 160 16,1-5-160-16,3 3 160 0,0-2-32 0,1-1-128 0,1-3 192 0,2 0-64 16,1 0-128-16,0-4 0 0,-1-1 0 0,1 1 0 15,-1-2 0-15,1 0 192 0,-1 0-192 0,2 0 192 16,-2-2-192-16,-1 1 192 0,1-1-192 0,0 2 192 15,1-3-16-15,-2 0 0 0,-3 0 0 0,1 0 0 16,1-1 48-16,0 0 16 0,-3 1 0 0,0-5 0 16,-1 3-64-16,-1-1-16 0,-1-3 0 0,2 2 0 15,0-3-160-15,1 1 128 0,-2-2-128 0,2-1 128 16,-1 1-128-16,0-3 0 0,1-4 144 0,0 0-144 16,-2 1 0-16,2-1 144 0,-3 0-144 0,1-1 0 15,2-4 144-15,0-1-144 0,-3 0 0 0,-3 1 144 16,-2-3-144-16,-2 4 192 0,-3 0-192 0,-1-2 192 15,-2 0-16-15,-1-1 0 0,-2-1 0 0,-3 0 0 16,-1-2 112-16,-2 0 32 0,1-2 0 0,-3-3 0 0,-1-4 32 0,-3 1 16 16,-1 1 0-16,-2 2 0 0,-1 1-112 0,-3 4-32 15,0 1 0-15,-6 4 0 0,1 3-96 0,-3-1 0 16,-4-4-128-16,-1 4 192 0,-2 3-192 0,0 1 128 16,-4 1-128-16,0-1 0 0,-3 3 0 0,0-1 0 15,-2 0 0-15,1 3 0 0,-1 5 0 0,0-1 0 16,2 3 0-16,3 4 0 15,3 2-352-15,4 3-112 0,4 4-32 0,4-3-14880 0</inkml:trace>
  <inkml:trace contextRef="#ctx0" brushRef="#br0" timeOffset="22231.53">17725 3717 3679 0,'0'0'320'0,"0"0"-320"0,-6 0 0 0,0-1 0 15,0 0 1600-15,1-2 256 0,5 3 64 0,-5-2 0 16,5 2-768-16,0 0-160 0,-5-5-32 0,1-3 0 16,4 8 32-16,0 0 0 0,-5-6 0 0,0 2 0 15,5 4-48-15,0 0-16 0,0 0 0 0,-7-3 0 16,2-2-64-16,5 5-16 0,0 0 0 0,0 0 0 16,0 0-224-16,0 0-48 0,0 0-16 0,0 0 0 15,0 0-160-15,0 0-16 0,0 0-16 0,0 9 0 16,3-1-16-16,2 2 0 0,0-3 0 0,4 6 0 0,3 0 0 0,4 1 0 15,1 2 0-15,3 3 0 0,1 3-96 16,3 1 0-16,0 1-16 0,2 2 0 0,-1-4-240 0,-2 3 0 16,0 3 0-16,0-3 0 0,1 3 0 0,-1-5 0 15,-1 2 0-15,-2-4 0 0,-2-1 0 0,-1-2 144 16,-3-3-144-16,-1-1 192 0,-1-1-64 0,-1-1 0 16,-5-2 0-16,0-1 0 0,-1-1 16 0,-3-2 0 15,1-2 0-15,-3-4 0 0,0 0-16 0,0 0-128 16,0 0 192-16,-7 4-64 0,0-1 0 0,-2-1-128 15,-3-2 192-15,1 0-64 0,-1-1 0 0,-2 2 0 16,-3-2 0-16,-1 1 0 0,0-1 0 0,0 1 0 16,-2 1 0-16,2 0 0 0,-1 2-128 0,0-1 192 15,-1-1-192-15,-1 2 192 0,4 0-192 0,-2 0 0 16,1-1 0-16,1 1 0 0,3 0 0 0,1 1 0 16,1-4 0-16,2 1 0 15,1-2-480-15,1 1 32 0,2 0 0 0,6 0 0 16,0 0-592-16,0 0-112 0,-5 0-32 0,5 0-12000 0</inkml:trace>
  <inkml:trace contextRef="#ctx0" brushRef="#br0" timeOffset="22566.01">17872 4149 13823 0,'0'0'1216'0,"-6"-2"-960"16,-1 1-256-16,1-1 0 0,0 1 1440 0,-1 0 240 15,1 0 48-15,0-1 16 0,0 0-464 0,1 0-112 16,0-1-16-16,-1-4 0 0,-2 2-400 0,1 0-96 16,-2-3-16-16,0 2 0 0,-1-3-32 0,-2 0-16 15,0 0 0-15,0 1 0 0,1-4-144 0,-2 2-48 16,-1-3 0-16,-1-1 0 0,-2 0 48 0,-2 2 0 15,0-4 0-15,1 0 0 0,-3-1 144 0,-1 2 48 16,-1 2 0-16,0 2 0 0,-1-4-144 0,1 3-32 16,0 5 0-16,-1 1 0 0,-2 0-288 0,1 2-176 15,1 0 192-15,1 3-192 0,0 2 0 0,1 1 0 16,0-1-240-16,0 2-10384 16,-1-1-2064-16</inkml:trace>
  <inkml:trace contextRef="#ctx0" brushRef="#br0" timeOffset="23300.03">13872 3495 8287 0,'0'0'368'0,"0"0"80"0,0 0-448 0,0 0 0 0,0 0 0 0,0 0 0 16,-3-5 1920-16,3 5 288 0,0 0 64 0,0 0 16 16,0 0-1136-16,0 0-240 0,0 0-32 0,0 0-16 15,0 0-352-15,0 0-80 0,0 0-16 0,3 6 0 16,1 4 160-16,1 2 48 0,0 2 0 0,1 2 0 0,0 3-48 0,2 3 0 15,1 2 0-15,2 1 0 0,0 3-160 0,-1-1-32 16,1 4-16-16,1-3 0 0,-2-3-128 0,4-1-32 16,1 3 0-16,0-6 0 0,2-1-208 0,-1-5 144 15,0-5-144-15,1 1 128 0,1-4 176 0,1-1 16 16,0-3 16-16,2-3 0 0,-4-4 352 0,1-5 64 16,-1-3 16-16,-1 0 0 0,1-3-288 0,-1-3-48 15,0 0-16-15,0-1 0 0,-1 0-208 0,-2-2-32 16,0-1-16-16,-3 0 0 0,0 0-160 0,-1 3 128 15,-1-1-128-15,-1 2 128 0,1-1-128 0,-2 1 0 16,-1 2 0-16,0 1 0 0,-1 1 0 0,0 2 0 16,-1 2 0-16,-1 1 0 15,-1 1-368-15,1 3-96 0,-2 5-32 0,0 0-9296 16,0 0-1856-16</inkml:trace>
  <inkml:trace contextRef="#ctx0" brushRef="#br0" timeOffset="23716.95">14908 3494 8287 0,'0'0'736'0,"0"0"-592"0,0 0-144 0,0 0 0 16,0 0 2784-16,0 0 528 0,4-6 96 0,-4 6 32 15,0 0-2096-15,0 0-432 0,0 0-80 0,0 0 0 16,0 0-304-16,0 0-48 0,0 0-16 0,-7 3 0 15,-2 0-128-15,-2 2-16 0,-2 5-16 0,-1-3 0 0,-1 5-48 0,0-2-16 16,-1 1 0-16,1 2 0 0,4-4 208 0,-1 3 64 16,3-5 0-16,3 2 0 0,0-3-128 0,2 3-32 15,4-9 0-15,1 5 0 0,-1-5-80 0,5 7-16 16,3 0 0-16,-1-3 0 0,2 1 64 0,3 2 16 16,-1-4 0-16,2 0 0 0,-2 3-176 0,1 2-32 15,-1-4-128-15,-1 1 192 0,-1 2-192 0,-2 0 0 16,0 0 0-16,-2 2 0 0,-2 3 0 0,-3-2 128 15,-1 1-128-15,-3-2 0 0,-2 1 400 0,-2-1-16 16,-1 2 0-16,-1-3 0 0,-3 3-128 0,0 0-16 16,1-6-16-16,-1 3 0 0,-1 1-96 0,0-3 0 15,0-1-128-15,-2 0 192 0,0-4-192 0,2 1-192 16,2-2 48-16,0-3 0 16,2-3-1824-16,2 1-352 0,3 0-80 0,4-6-10800 0</inkml:trace>
  <inkml:trace contextRef="#ctx0" brushRef="#br0" timeOffset="24016.98">15029 3499 17391 0,'0'0'768'0,"0"0"160"0,0 0-736 0,-2 11-192 0,0-3 0 0,-1 3 0 15,1 1 928-15,-1-2 160 0,1 4 16 0,-1 0 16 16,0-2-288-16,1 2-48 0,1 0-16 0,-1 3 0 15,2-7-128-15,2 3-16 0,1 1-16 0,-1-3 0 16,2-4-176-16,1 0-48 0,2 0 0 0,1-4 0 16,2-1 160-16,-1-2 32 0,4-2 0 0,1-1 0 0,-4-5-144 0,1 2-32 15,3-3 0-15,-4 0 0 0,1-5-48 0,-1 0-16 16,-1 1 0-16,0-3 0 0,-1-2-16 0,0-1-16 16,0 0 0-16,-2 1 0 0,0 0-304 0,-1 2 0 15,-2 2 0-15,0-2 0 0,-2 5 0 0,0-4 0 16,2 2 0-16,-3 13-144 15,-2-13-1136-15,2 13-208 0,0 0-48 0,0 0-11744 16</inkml:trace>
  <inkml:trace contextRef="#ctx0" brushRef="#br0" timeOffset="25589.79">15435 3401 17503 0,'0'0'768'0,"0"0"176"0,0 0-752 0,0 0-192 16,-1 7 0-16,0 4 0 0,1-4 704 0,0 5 128 16,0-2 0-16,-2 1 16 0,1 1-368 0,0-2-80 15,1 3-16-15,1-2 0 0,2-1-128 0,-1 2-48 16,0-3 0-16,1 2 0 0,0-3 32 0,1 0 0 0,-2-2 0 16,-2-6 0-16,4 6-80 0,-4-6-16 0,0 0 0 0,0 0 0 15,5 6-144-15,-5-6 160 0,0 0-160 0,0 0 160 16,0 0 112-16,0 0 32 0,0 0 0 0,0 0 0 15,0 0-48-15,0 0 0 0,0 0 0 0,0 0 0 0,0 0-256 0,0 0 160 16,0 0-160-16,0 0 128 16,0 0-128-16,0 0 0 0,0 0 0 0,0 0 0 0,0 0 0 0,0 0 0 15,0 0 0-15,0 0 0 0,0 0 0 0,0 0 0 16,0 0 0-16,0 0 0 0,0 0 0 0,0 0 0 16,0 0 0-16,0 0 0 0,0 0 0 0,0 0 0 15,0 0 0-15,0 0 0 0,0 0 0 0,0 0 0 16,0 0 0-16,0 0 0 0,0-6 0 0,0 6 0 15,0 0 0-15,0 0 0 0,0 0 0 0,0 0 0 16,0 0 0-16,0 0 0 0,0 0 0 0,0 0 0 16,0 0 0-16,-7 2 128 0,-1 2-128 0,-1 0 160 15,-1 1-160-15,2 3 160 0,-1-3-160 0,0 2 192 16,1 2-192-16,-1 3 192 0,1-2-192 0,3 1 128 16,-1-3-128-16,0 4 128 0,0-6 16 0,2 4 0 15,2-2 0-15,-1 1 0 0,3-9-144 0,-1 7 192 16,1-7-192-16,0 0 192 0,0 0-48 0,0 0 0 15,0 0 0-15,9 4 0 0,-9-4 176 0,9-1 16 16,1-1 16-16,0-1 0 0,3 1-208 0,-3 0-144 16,1-2 192-16,-2 0-192 0,3 3 128 0,-2-2-128 15,-1 1 0-15,0 1 0 0,0-2 0 0,-1-3 0 16,1 1 0-16,-2 0 0 0,-1-3 144 0,-1 2-144 16,0-1 0-16,0-2 144 0,0 3-144 0,-1-3 0 0,-2 1 144 0,-2-2-144 15,0 3 0-15,0-2 0 0,0 1 0 0,-2 2 128 16,0-2-128-16,-1 2 0 0,3 6 0 0,-4-4 0 15,1-1 0-15,3 5 0 0,0 0 0 0,0 0 0 16,-6 0 0-16,6 0 0 0,-6 6 0 0,1-1-128 16,0 3 128-16,1 1 0 0,2 0 0 0,-1 1 0 15,2 3 0-15,1-6 0 0,1 3 0 0,0-2 0 16,2 2 0-16,1-2 0 0,1 1 0 0,0-4 0 0,0 1 0 0,1 2 0 16,-6-8 0-16,10 2 0 0,-1 0 0 0,0-1 0 15,0 0 0-15,1 0 0 0,0 1 0 0,1-2 0 16,-1 0 0-16,-1-2 128 0,0 2-128 0,-1-2 0 15,1-2 0-15,3-2 0 0,-2 1 0 0,0 1 144 16,2-3-144-16,-1 0 0 0,-2 0 144 16,4-1-144-16,-2 0 0 0,1-4 144 0,-2 2-144 0,0-2 0 15,0-4 144-15,0 2-144 0,0-1 0 0,1 0 0 16,-3-3 0-16,3 0 128 0,-2-1-128 0,1-1 0 16,-3-2 0-16,1-1 128 0,-2-1-128 0,1-2 0 15,-2 1 0-15,-1-3 0 0,-2 2 0 0,-1-4 128 16,1 1-128-16,-1 3 0 0,1 4 0 0,0 2 0 15,-1-1 0-15,0 9 0 0,-1-1 0 0,0 7 0 16,0 6 0-16,0 0 0 0,0 0-176 0,0 0 176 16,-4 8-208-16,-1 8 80 0,0 3 128 0,0 4 0 15,3 5 0-15,-5-2 0 0,2 3 0 0,0 3 0 16,0 0 0-16,0 0 0 0,0-2 0 0,-1 3 0 0,2 0 0 16,0-3 0-16,1-1 0 0,2-1 0 15,0-7 0-15,1-1 0 0,1-4 0 0,2-5 0 0,2 0 0 0,-1-5 128 16,-4-6-128-16,10 4 0 0,0-2 0 15,0-4 128-15,1-6 48 0,1 1 16 0,-1-6 0 0,2 0 0 16,1 0-64-16,-3-3 0 0,2-2 0 0,0-2 0 16,0-3-128-16,-1-1 0 0,1 1 0 0,0-3 0 15,-2 1 0-15,1-3 128 0,-1 1-128 16,1-2 0-16,-1 0 0 0,0 1 0 0,0 0 128 0,-1 3-128 0,-1 0 0 16,-2 3 0-16,1 1 0 0,-2 2 0 0,-2 1 0 15,0 3 0-15,0 1 0 0,-2 4 0 0,-1 0 0 16,1 3 0-16,-2 7 0 0,0 0 0 0,0 0-176 0,0 0 176 15,-4 7-128-15,0 4 128 0,-1 6 0 0,0-1-128 16,0 2 128-16,-1 2 0 0,-1 6 0 0,1 2-128 16,-2-3 128-16,1 3 0 0,-1 0 0 0,2 0 0 15,0 0 0-15,3-4-128 0,0-1 128 0,2-4 0 16,0-1 0-16,2-3 0 0,0-1 0 0,4-5 0 16,-1 0 0-16,1-4 128 0,1-1-128 0,2 0 0 15,-2-1 0-15,3-4 128 0,2-5 0 0,1 1 16 16,2 0 0-16,-1 0 0 0,-4-3-144 0,2 4 0 15,3-1 0-15,-1-1 0 0,0 1 0 0,-2 2 0 16,1-1 0-16,-2 0 0 0,0 3 0 0,-1 1 0 16,1 4 0-16,0 0 0 0,-2-2 0 0,2 3 0 15,-2 3 0-15,-1-2 0 0,1 2 0 0,-1 1 0 16,0-3 0-16,-1 2 0 0,2-4 0 0,-1 0 0 16,2-3 0-16,1-1 0 0,1-1 0 0,0-2 0 15,1 2 0-15,0-6 0 0,1-1-144 0,1 0 144 16,0-5 0-16,1 0 0 0,0-1 0 0,-1 2-128 0,2-3 128 0,-5 1 0 15,2 1 0-15,0 4 0 0,-2-1 0 16,-1 3 0-16,-1 2 0 0,0 2 0 0,-1 1 0 16,-1 6 0-16,0 1 0 0,-1 1 0 0,-1 7 0 15,1 0 0-15,2-2 0 0,0 5 0 0,-3 3 160 16,2 0-32-16,0 0-128 0,-1 4 144 0,-3 0-144 16,-1-2 160-16,2 2-32 0,-2 2-128 0,2-5 192 0,-4 7-64 0,-4 0 0 15,2-13 0-15,-1 1 0 0,0 3 0 0,-3 0 208 16,0 2 48-16,0-1 0 0,-3 2 0 0,-1-3-32 0,-12 13 0 15,0-7 0-15,3-2 0 0,2-4-160 0,0-3-16 16,3 0-16-16,4-6 0 0,0 0-160 0,2-2 128 16,8-7-128-16,-8 2 128 0,8-2-128 0,0 0 0 15,0 0 0-15,-8-9-176 16,5-1-992-16,-1 1-208 0,3-4-32 0,2 6-8896 16,3-6-1760-16</inkml:trace>
  <inkml:trace contextRef="#ctx0" brushRef="#br0" timeOffset="63643.44">18200 3116 3679 0,'0'0'160'16,"0"0"32"-16,0 0-192 0,0 0 0 0,0-10 0 0,0 10 0 0,0 0 1776 0,0 0 304 15,0 0 64-15,0 0 16 0,4-6-1536 0,-4 6-304 16,0 0-64-16,0 0-16 0,0 0-240 0,0 0 0 16,0 0 128-16,0 0-128 0,0 0 0 0,10-2 0 15,-10 2 128-15,0 0-128 0,0 0 0 0,10 3 0 16,-10-3 0-16,9 5 0 0,-9-5 0 0,0 0 0 16,8 6 0-16,-8-6 0 0,7 7 0 0,-7-7 0 15,0 0 0-15,0 0 0 0,12 6 0 0,-12-6 144 16,10 6-144-16,-1-2 128 0,-9-4 224 0,14 1 32 15,-3 1 16-15,2 0 0 0,1 1 32 0,2-2 0 0,3-1 0 16,3 1 0-16,-3 3-176 0,3-1-16 0,1-2-16 0,1 0 0 16,0-1-16-16,3 1 0 0,2 1 0 0,3 0 0 15,1 2-64-15,2 2-16 0,-2-2 0 0,7 0 0 16,3-1 0-16,0 2-128 0,5-3 192 0,0 1-64 16,-4 1-128-16,1-1 192 0,0 2-192 0,2 1 192 15,0-3-192-15,4 5 160 0,3-2-160 0,3-2 160 16,1 0-160-16,1 0 0 0,-5-4 144 0,2 1-144 15,0-1 128-15,0 0-128 0,-1 1 160 0,3 1-160 16,3-1 240-16,0-1-48 0,-1-1-16 0,-1-2 0 16,-6-2 0-16,2 1 0 0,-1 0 0 0,2 4 0 15,0 0 16-15,3 0 0 0,0-1 0 0,1-1 0 0,-3-1-64 0,-2-2 0 16,-2 1 0-16,1 2 0 16,-2 0-128-16,1 1 160 0,2-2-160 0,1 3 160 0,1 2-160 0,-2-2 128 15,-3-2-128-15,-3 1 128 0,0 1-128 0,-1 0 0 16,-2 3 0-16,-1-1 0 0,1 0 0 0,1 0 0 15,0 1 0-15,0-2 0 0,-1 0 0 0,-3-1 160 16,-3-1-160-16,-3 1 160 0,-2 1-160 0,-2 0 0 16,-1 2 0-16,0 0-176 0,-2-1 176 0,-2-1 0 15,-1 2 128-15,-2-1-128 0,1 1 0 0,-1 1 0 16,-1 0 0-16,-2-2 0 0,-2 1 176 0,-1-1-48 16,-2-2 0-16,-2 3 0 0,-1 2-128 0,-1-3 0 15,-2-2 0-15,-11 0 0 0,10 3 0 0,-10-3 0 16,0 0 0-16,0 0 0 0,0 0 128 0,0 0 0 15,0 0 0-15,0 0 0 0,0 0 0 0,-11-1 0 0,-3-3 0 0,-1 0 0 16,-7 2-128-16,-3-1 0 0,-6 0 0 0,-1 2 0 16,-1-3 0-16,-5-1 0 0,1 1 0 0,-5-1 0 15,-1 2 176-15,-5-4 0 0,-4 3 0 0,-3 2 0 16,-1 1 64-16,-1-1 16 0,-3-2 0 0,1 1 0 16,-4 0 0-16,3 1 0 0,-1 0 0 0,-5 1 0 15,-5 0-96-15,-1 1-16 0,-2-4 0 0,0 1 0 16,-2 1-144-16,0 2 160 0,-6-1-160 0,-1-1 160 15,-4 0-32-15,2 1-128 0,0 1 192 0,-2 0-64 16,-2 0-128-16,-2-2 0 0,-2 1 0 0,1 1-176 16,4 0 176-16,-3 3 0 0,-2-1 0 0,2 1 0 15,2-3 0-15,3 0 0 0,3 1 0 0,-2 3 128 16,0-3-128-16,-2-1 0 0,-1-1 0 0,6-1 0 16,0 0 0-16,1 1 0 0,0 1 0 0,1-2 0 0,-2 1 0 0,7-3 0 15,5 3 0-15,4 0 0 0,4-2 0 0,-3 2 0 16,-1 0 0-16,1-2 0 0,3-1 0 0,5 0 0 15,3 2 0-15,4-2 0 0,1 0 0 0,6 3 0 16,4 0 0-16,3-1 0 0,2 0 0 0,1-1 0 16,0 2 0-16,3-1 0 0,4-1 0 0,2-1 128 15,3 2-128-15,2-1 0 0,0 2 0 0,4 0 0 16,5 1 0-16,1 0 0 0,9 0 0 0,0 0 0 16,0 0 0-16,0 0 0 0,0 0-144 0,0 0 144 15,0 0-160-15,11 2 160 0,3 2-144 0,5 1 144 16,2-2-128-16,5-1 128 0,6-2 0 0,0 1-128 0,1-1 128 0,4 0 0 15,2 0 0-15,4 2-128 0,2 0 128 16,3 1 0-16,4-2 0 0,7-1 0 0,4 0 0 16,1 1 128-16,-2-1-128 0,2 3 0 0,3-2-128 0,3 2 128 15,2-2 0-15,6 0 0 0,2-1 0 0,3 0 128 16,-6 0-128-16,7 1 0 0,3 2-128 0,0 0 128 16,2-1 0-16,0 2 0 0,-4-4 0 0,3 2 0 15,2 1 0-15,2 1 128 0,1-2-128 0,1 1 128 16,-7 1-128-16,7 1 0 0,2 1 0 0,-2 2 0 15,-3-6 0-15,3 1 0 0,-1 1 0 0,1 3 0 16,3 1 0-16,-4-2 176 0,0-1-48 0,-2-1 0 16,-1 5-128-16,4 0 0 0,2 0 0 0,-1-3 0 15,-2-5 0-15,-3 2-144 0,-2 5 144 0,5 1 0 16,3-4 0-16,-2 2 0 0,-5-2 128 0,1 3-128 16,2 1 0-16,-1-4 0 0,1-1-128 0,-4 2 128 15,-4-1 0-15,1 4 0 0,1 1 0 0,1 0 0 0,2-6 0 0,-5 0 0 16,-7 0 0-16,-2 4 0 0,0-5 0 0,1 4 0 15,4 2 0-15,-3-4 0 0,-5-2 0 0,-1 1 0 16,-3 3 0-16,-1-4 0 0,-1 1 0 0,3 3 0 16,1-4 128-16,-3 1-128 0,-5 0 0 0,-3 0 0 15,-5 1 0-15,0-1 0 0,2-3 0 0,0 0 0 16,1 1 0-16,-2 0 0 0,-3 1 0 0,-4-1 0 16,-3-1 0-16,-5 1 0 0,-4 2 0 0,-2-1 0 15,-2 1 0-15,-2 0 0 0,-2-7 128 0,-2 2-128 16,-5 5 0-16,0-4 0 0,-3 0 0 0,-3 1 0 15,-4 3 0-15,1-3 0 0,-12-1 0 0,0 0 128 0,0 0-128 0,0 0 0 16,0 0 0-16,0 0 0 16,0 0 0-16,0 0 0 0,-8-3 0 0,-2 0 0 0,-4 3 0 15,-4-3 0-15,-4 2 0 0,-2 1 0 0,-4 0 0 0,-2-2-160 16,-2-3 160-16,-4-1 0 0,-2 0-144 0,-5 4 144 16,-4-1 0-16,-5 2 0 0,-3-3 0 0,-1 1 0 15,-1-2 0-15,1 2 0 0,0 0-144 0,-3 2 144 16,-5-3 0-16,-5-1 0 0,-4 0 128 0,0 2-128 15,1-1 0-15,1 2 0 0,-1-1 0 0,-6 2-160 16,-9-2 160-16,1 0 128 0,1 0-128 0,-1 1 176 16,1 2-176-16,-6 0 0 0,-10-2-192 0,1-2 192 15,1 2 0-15,-2-1 0 0,-3 2 0 0,-3 0 0 16,2 0 0-16,-5-1 0 0,5 4 0 0,-4-2 0 16,-2-4 0-16,3-1 128 0,4 2-128 0,-3 2 0 0,-4 2 0 0,3-2 0 15,2-3 0-15,1 3 0 0,0 0 0 16,-1-2 0-16,-3-5 0 0,6 5 0 0,3 0 0 15,2 3 0-15,-1-1 0 0,2-3 0 0,2-4 0 0,4 3 0 16,5 3 0-16,0-1 0 0,-2 2 0 0,3-3 0 16,2-1 0-16,6 1 0 0,3-1 0 0,3 1 128 15,1 2-128-15,1-1 0 0,-1-1 0 0,3 2 0 16,3-6 0-16,4 3 0 0,3 3 0 0,4 0 0 16,5 1 0-16,1 0 0 0,0-1 0 0,3 0 0 15,2-1 0-15,3 1 0 0,2-2 0 0,3 3 0 16,7-1 0-16,3 1 0 0,2-4 0 0,5 1 0 15,1 0 0-15,4 4 0 0,1 0 0 0,4 2 0 16,7-2 0-16,0 0 0 0,0 0-144 0,0 0 144 0,0 0-192 0,0 0 192 16,0 0-192-16,14 10 64 0,2-4 128 0,6 2-208 15,3 0 208-15,7-5 0 0,5 2-160 0,5 1 160 16,5-4 0-16,1-1 0 0,1-1 0 0,4 0 0 16,4 3 0-16,5 2 0 0,6 4 0 0,3-5 0 15,1-4 0-15,3 0 0 0,-2-2 0 0,2 5 0 16,2 2 0-16,9 0 0 0,4 0 160 0,1-4-160 15,-6-1 0-15,4 2 0 0,2 2 0 0,4 1 0 16,4-2 0-16,-1 0 0 0,-3 1 128 0,5 0-128 16,1 1 0-16,1-3 0 0,0-2 0 0,-1 3 0 15,0-2 192-15,3 3-192 0,4 2 192 0,-2-2-192 16,-5-6 0-16,2 2 0 0,3 3 0 0,-1-1 0 16,1-1 0-16,-1 0 0 0,1 2 0 0,2-1 0 15,2-1 0-15,-3-1 160 0,-8-1-160 0,4 1 128 16,1 4-128-16,-3-3 0 0,-5 1 0 0,-1-2 0 0,-5 0 0 0,3 2 0 15,1 1 0-15,-3-1 0 0,-4-2 0 0,-4 0 0 16,3 1 0-16,-1 2 0 0,0 1 0 0,-2-3 0 16,-2 0 0-16,-6-1 0 0,-6 0 0 0,-2 0 0 15,-1 3 0-15,0-2 0 0,2-1 0 0,-5 0 0 16,-4 0 0-16,-6-1 128 0,-5 0-128 0,-3 1 0 16,-3 0 0-16,-3 0 0 0,-1 0 0 0,-2 0 0 15,-6 1 0-15,1-1 0 0,-3 0 0 0,-2 0 160 16,-1 0-160-16,-4 0 160 0,-3 0-160 0,-3 1 0 15,-1 0-160-15,-2-1 160 0,-2-1-128 0,-10 1 128 16,0 0 0-16,0 0-144 0,0 0 144 0,0 0 0 0,0 0 0 16,0 0 0-16,0 0 0 0,0 0 0 15,0 0 0-15,-10-5 0 0,-3-1 0 0,-6 2 0 0,-5 1 0 0,-3 1 0 16,-2-6 0-16,-2 1 0 0,-2 0 0 0,-4 0 0 16,-3 3 0-16,-1 0 0 0,-1 1 0 0,-6-2-128 15,-7-1 128-15,-6 0 0 0,-6-5 0 0,-2 4 128 16,-1-3-128-16,-1 3 0 0,0 2 0 0,-8-1 128 15,-9-2-128-15,-2-4 0 0,0-1 0 0,0 5 0 16,-1 1 0-16,-7-1 0 0,-4 2 0 0,-1-6 0 16,1 2 0-16,-2 1 0 0,-6-1 0 0,-3 2 0 15,-4-3 0-15,2 5 0 0,0 0 0 0,-2-1 0 16,-4-1 0-16,-1-1 0 0,-1 4 0 0,0 1 0 16,-2-2 0-16,2 2 0 0,-2 2 0 0,0 0 0 15,-4-1 0-15,5-3 0 0,2 4 0 0,-3 1 0 16,-3-1 0-16,4 2 0 0,7-1 0 0,2 0 0 0,-2 0 0 0,5-2 0 15,5 1 0-15,5 0 0 0,2 0 0 0,3 0 0 16,3 1 0-16,5 1 0 0,7 0 0 0,5 0 0 16,6 0 0-16,4 0 0 0,2-1 0 0,4-2 0 15,4 1 0-15,9 2 0 0,4-1 0 0,8-1 0 16,5 1 0-16,6 1 0 0,4-1 128 0,5 1-128 16,4-2 128-16,5 2-128 0,7 0-128 0,0 0-112 15,0 0-16-15,0 0 0 0,15 4 128 0,3-1 128 16,5 1-208-16,7-1 80 0,3 3 128 0,10-1 0 15,9-3 0-15,6 2 0 0,7-2 0 0,3 1 0 16,8-2 0-16,12 2 0 0,4 1 0 0,11-2 192 16,6 1-64-16,5-1 0 0,7 1 0 0,6-1 0 15,5 0 0-15,8 0 0 0,6-1-128 0,3 2 0 0,0-2 0 0,2 2 0 16,3 2 0-16,-4-1 0 0,-6-3 0 0,0 3 128 16,3 1-128-16,-5 4 0 0,-5-3 0 0,-3 2 0 15,-3-4 0-15,-9 2 128 0,-9 3-128 0,-4-2 0 16,-1 6 0-16,-10-4 0 0,-12 0 0 0,-4-1 0 31,-5 2-384-31,-4 2-160 0,-5 1-32 0,-1 2 0 0</inkml:trace>
  <inkml:trace contextRef="#ctx0" brushRef="#br0" timeOffset="65763.11">19470 4265 19343 0,'-13'-25'848'0,"3"8"192"0,-2-2-832 0,0 4-208 0,-2 0 0 0,0 2 0 16,0 3 144-16,-1-2-16 0,-2 2 0 0,1 0 0 15,-2 0 160-15,0 1 32 0,0-1 0 0,-1 3 0 16,0-3-320-16,-3 5 128 0,1 1-128 0,-2 0 0 16,-1-2 128-16,0 1-128 0,-2 1 0 0,2-2 0 15,-1-1 0-15,-2 2 0 0,-1-1 0 0,-1 1 0 16,-3 1 0-16,0-1 0 0,0-1 0 0,-1 1 0 16,0 0 0-16,2-2 0 0,0 1 0 0,3 2 0 15,-1-4 144-15,-2 3-144 0,1 3 0 0,1-2 144 16,-1 1 128-16,2 1 32 0,0 1 0 0,-2 1 0 15,-3-2 16-15,0 4 16 0,1 1 0 0,1 1 0 16,-2 0-160-16,4 4-48 0,0 1 0 0,5 3 0 0,0 1-128 16,1 4 0-16,0-1 0 0,1 3 0 0,1 1 0 0,-1 5 0 15,0-4 0-15,2 2 0 0,1 2 0 0,0 0 0 16,1 0 0-16,2 3 0 0,-1 4 0 0,1-3 0 16,-1 3 0-16,1-2 0 0,2-3-176 0,1 0 176 15,0-2-128-15,2 2 128 0,1-2 0 0,1 3-160 16,2-2 160-16,4 2 0 0,0-6-144 0,3 3 144 15,1 0 0-15,3-2-144 0,4 4 144 0,-1-3 0 16,3 1 0-16,3-1-128 0,2-3 128 0,2 0 0 16,-1 1 0-16,4-2 0 0,0 1 128 0,3-2-128 15,2 0 160-15,2 1-160 0,1-1 176 0,2-1-176 0,0 1 192 16,3-1-192-16,1 1 144 0,3 0-144 16,2 0 0-16,2-1 144 0,0-2-144 0,-1 1 128 0,0-1-128 0,0 0 128 15,0-2-128-15,0-3 0 0,2 2 0 0,0-2 0 16,2-2 128-16,0 2-128 0,3-3 0 0,1-2 128 15,3 0 0-15,-2-4-128 0,-5-2 192 0,2 0-64 16,-2-1 0-16,2-2 0 0,-2-2 0 0,2 0 0 16,0 0 0-16,2-5 0 0,1 0 0 0,-1-4 0 15,0-2-128-15,-2 0 192 0,-4-3-192 0,0-1 192 16,-1-7-192-16,-3 0 0 0,-3 0 144 0,0 1-144 16,-5-1 0-16,-1-1 144 0,1 1-144 0,-4 1 0 15,-2-5 144-15,1 2-144 0,-5-5 0 0,-4 2 144 16,-2 0-144-16,-2 3 0 0,-2 1 0 0,-4-3 128 15,-3 0-128-15,-3 0 0 0,-3-2 0 0,0 1 0 16,-4 3 0-16,-2 1-144 0,-3-4 144 0,-2 3 0 16,-3 1-208-16,-3 0 64 0,-3 1 16 0,-1-3 0 0,-2 2-144 15,-3-1-32-15,-1 0 0 0,-3 4 0 0,-3 6 112 0,0-1 0 16,-1-3 16-16,-2 1 0 0,-4 1 176 0,-4 1 0 16,-3 0-144-16,-1 1 144 0,4 3 0 0,0-1 0 15,0 1 0-15,0 3 0 0,0 4 0 0,1-1 0 16,1 5 0-16,-2-1 0 0,-7-2 0 0,-2 4 0 15,-1 0-144-15,4-1 144 0,2 3 0 0,3 2 0 16,-1 5 0-16,2 0 0 0,2-1 0 0,-1 2 0 16,-3 2 0-16,1-1 0 0,0 4-128 0,3-1 128 15,3 2 0-15,3 4 0 0,2 1-144 0,3 1 144 16,1 1 0-16,2 2-144 0,2 0 144 0,2 3 0 0,2-2 0 0,1 2-128 16,0 3 128-16,1 0 0 0,1 3 0 0,2 3 0 15,1-2 0-15,1-2 0 0,1 3 0 0,2 1 0 16,2-2 240-16,3 2-32 0,1 6 0 0,4-1 0 15,1 1-48-15,2-2-16 0,1 1 0 0,4 2 0 16,1 1-144-16,3 0 0 0,2 0 0 0,3-3 0 16,6-1 0-16,4-3 160 0,-1-3-160 0,3 3 160 15,1 2-160-15,3-1 160 0,0-1-160 0,2-2 160 16,4-3-160-16,2 1 160 0,1-2-160 0,3 0 160 16,4 1-160-16,3-2 128 0,4-2-128 0,2-7 128 15,-1-6-128-15,1 1 160 0,1 0-160 0,1-4 160 16,-1 2-32-16,2-4-128 0,3 0 192 0,-1-4-64 15,2-3-128-15,-2-4 0 0,-6-6 0 0,-1 2 0 16,3-3 0-16,-5 1 0 0,-1 1 0 0,1-4 0 16,0-2 0-16,2-4 0 0,-1-4 128 0,-3-1-128 0,-3-1 0 0,-3 1 0 15,-3-2 144-15,-4-1-144 0,1-5 0 0,-2-1 144 16,-3-1-144-16,-3 2 0 0,-2-1 128 0,-3 0-128 16,-3 0 0-16,-1 1 0 0,-3 4 160 0,-1-4-160 15,0-2 128-15,-6 1-128 0,-3 0 144 0,-3 2-144 16,-3 1 160-16,-4-3-160 0,-4 1 0 0,-1 2 128 15,-3-2-128-15,1 0 0 0,-5 3 0 0,-1 1 0 16,-1-3 0-16,-4 5 0 0,0-1-224 0,-1 3 64 16,-2 0 16-16,-1-1 0 0,-1 1 144 0,-3-1-160 15,-2 1 160-15,-2 2-160 0,-5 2 160 0,0-2-208 16,-2 3 80-16,0 1 128 0,1 1-144 0,2 0 144 16,-1-1 0-16,2 4 0 0,-4 0 0 0,4 2-128 15,0 1 128-15,-4 1 0 0,-4 3 0 0,-1 2 0 0,-6 1 0 0,7 2 0 16,2 2 0-16,0 3 0 0,-1 1 0 0,0 5 0 15,1 0 0-15,-2 2 0 0,-1 2 0 0,0 2 0 16,-2-1 0-16,1 1 0 0,1 0-144 0,3 2 144 16,2 1 0-16,2 0-144 0,-2 2 144 0,4 3 0 15,3 2 0-15,0 1 0 0,2 3 0 0,0-2 0 16,3 1 0-16,-1 2 0 0,1-2 0 0,2 3-128 16,1-7 128-16,2 6 0 0,-1 3 0 0,6 0-128 15,3-2 128-15,3-1 0 0,3 0 0 0,2 0 0 16,1 3 0-16,5 1 0 0,1 2 0 0,4-3 0 15,0 1 0-15,3-2 0 0,3-1 0 0,3 0 128 16,3 1-128-16,4 2 0 0,4 0 0 0,2-4 0 16,1 1 0-16,4-1 0 0,4-5 0 0,-2 2 0 0,-1-4 0 0,4 1 0 15,0 0 0-15,3-2 0 0,1-3 0 0,3-2 0 16,2 0-144-16,4-1 144 0,5-2-176 0,4-6 48 16,2-2 0-16,-1-3 0 0,-1-6-64 0,0-1-16 15,0-1 0-15,-1-3 0 0,0 3 16 0,1-1 16 16,1-6 0-16,-3-2 0 0,-4-4 48 0,-3-3 0 15,-5 0 0-15,-3 1 0 16,-2 2-544-16,-2-2-96 0</inkml:trace>
  <inkml:trace contextRef="#ctx0" brushRef="#br0" timeOffset="68316.55">16259 13773 10079 0,'0'0'448'0,"0"0"80"0,0 0-528 0,0 0 0 16,0 0 0-16,10 1 0 0,-10-1 640 0,0 0 0 0,12 1 16 0,-12-1 0 15,0 0 448-15,0 0 96 0,10 2 16 0,-10-2 0 16,0 0-160-16,0 0-32 0,0 0 0 0,0 0 0 16,0 0-128-16,0 0-48 0,0 0 0 0,0 0 0 15,0 0-288-15,0 0-64 0,-8-4-16 0,0-1 0 16,-4 0-48-16,-1-1-16 0,-1 3 0 0,-1-2 0 16,-3-3 0-16,-1 3 0 0,-1-3 0 0,-3 2 0 15,1 0-64-15,-1-2-16 0,0 3 0 0,-2 1 0 16,-3 0-80-16,-1-1 0 0,-2 1-16 0,1 2 0 15,-2-1-16-15,-4 1 0 0,-2-2 0 0,-5 3 0 16,-5 1-48-16,-1-2-16 0,0-2 0 0,-2 2 0 16,-1 1-32-16,0-1-128 0,-2-1 192 0,-2-1-64 15,-5 1-128-15,-3 2 160 0,-5 0-160 0,2-2 160 16,-1-2-32-16,2 0 0 0,-1 2 0 0,-6 1 0 16,-6-1 48-16,1 3 0 0,-4-2 0 0,2-1 0 0,1-1-16 0,-1 4 0 15,-1 6 0-15,-5-4 0 0,-2-1-16 0,3 1 0 16,1 0 0-16,1 3 0 0,1 3-144 0,-4-4 192 15,-3-1-192-15,2 3 192 0,5-3-192 0,1 0 0 16,1 2 0-16,-3 1 128 0,-3-3-128 0,5-1 0 16,2 0 0-16,6 0 128 0,5 5-128 0,-4-2 0 15,1-3 0-15,1-2 0 0,3-2 0 0,3 0 0 16,5 1 128-16,3-1-128 0,1 0 0 0,3 2 0 16,1 2 0-16,0-2 128 0,0-4-128 0,3 0 0 15,0-1 0-15,5-1 0 0,-1-1 0 0,5 2 0 16,3-3 0-16,3 3 0 0,2 2 0 0,1-5 0 0,5 0 144 15,2 5-144-15,3-4 208 0,1 3-16 0,1 1-16 0,0-3 0 16,1 3-176-16,4 0 0 0,-1-2 144 0,2 4-144 16,1-1 0-16,0 1 128 0,11 1-128 0,-7-1 0 15,-1 0 0-15,8 1 0 0,0 0 0 0,0 0 0 16,-6 6 0-16,1 4 0 0,5-10 0 0,-1 13-128 16,1 5 128-16,0 1 0 0,0 2 0 0,2 2-128 15,1 0 128-15,-1 6 0 0,2 3 0 0,-4 2-128 16,0 6 128-16,1 1 0 0,2-1 0 0,-1 6 0 15,1 0 0-15,-2 3 0 0,-2 3 0 0,0 2 0 16,-2-1 0-16,-1 3 0 0,-1 3 0 0,-2 3 0 16,0 0 0-16,-2 4 0 0,0 3 0 0,-1 1 128 15,-3-5-128-15,2 2 0 0,0 3 128 0,-2 0-128 16,0 0 0-16,0 0 128 0,-1-2-128 0,0 2 0 16,3-1 0-16,0 1 0 0,-2-2 0 0,1 0 128 0,1 0-128 0,0 0 0 15,-2-2 0-15,0 1 0 0,0 1 0 0,1-4 0 16,-2 1 128-16,1 1-128 0,0-2 128 0,1 1-128 15,0-4 160-15,1 2-160 0,-1-2 144 0,2-1-144 16,0-3 128-16,-3-1-128 0,3-1 0 0,0-2 128 16,0 1-128-16,0-5 0 0,-1-4 0 0,1 0 128 15,-1-1-128-15,-1-1 0 0,2-3 0 0,0 2 0 16,0-1 0-16,1-3 0 0,0-1 0 0,3-3 0 16,-3-3 128-16,1-1-128 0,1 1 0 0,0-4 0 15,2-1 0-15,1-4 0 0,2 0 0 0,-1-3 0 16,2 0 0-16,-2-2 0 0,6 0 0 0,-3-3 0 15,0-1 0-15,0-13 0 0,4 12 0 0,1 0 0 0,-5-12 0 0,6 14 0 16,1-5 0-16,0 1 128 0,1-4-128 16,2 3 0-16,-1-4 0 0,2 2 0 0,2-1 128 0,2-2-128 15,3 0 0-15,1-2 0 0,0-1 0 0,3-1 0 16,2 0 0-16,4-1 0 0,4-1 0 0,2-1 0 16,3-1 128-16,4 0-128 0,2-3 0 0,4 2 128 15,2 0-128-15,4-3 0 0,-1 2 0 0,1 0 0 16,-1-2 0-16,4 3 0 0,3-3 0 0,3 2 0 15,4 2 0-15,1-4 0 0,1 0 0 0,-1 3 0 16,-1-5 0-16,3 3 0 0,2-4 0 0,4 5 0 16,4-3 0-16,0 3 0 0,-1-1 0 0,0-1 0 15,2 1 0-15,3 0 0 0,6 0 0 0,-3 2 0 16,-3-4 0-16,2 4 0 0,1-2 0 0,6 3 0 16,3 1 0-16,-1-1 0 0,-2-5 0 0,0 2 0 0,3 2 0 0,4-4 0 15,6 1 0-15,-3-3 0 0,-3 2 0 0,1-1 0 16,3 3 0-16,0-2 0 0,-1 2 0 0,-2-3 0 15,0 1 0-15,3-3 0 0,3 6 0 0,-3-3 0 16,-5 4 0-16,0-3 0 0,1 2 0 0,2 2 0 16,-2 2 0-16,-1-1 0 0,-6-2 0 0,3 2 0 15,0 3-144-15,-1 0 144 0,-3 2 0 0,-2-2 0 16,-2 0 0-16,-1 0 0 0,-1 0 0 0,2 1 0 16,-1 0 0-16,-4 3 0 0,-6-3 0 0,-1 2 0 15,-1-1 0-15,-1 2 0 0,2 0 0 0,-5 1 0 16,-6-1 0-16,-3 1 0 0,-3-1 0 0,0 2 0 0,-5-1 0 15,-1 3 0-15,-2 1 0 0,-2-3 0 0,0 3 0 0,-2-3 0 16,-3 3 0-16,-2-4 0 16,-7 1 0-16,-1 1 0 0,-2-2 0 0,-1 3 0 0,-3-1 128 0,-2-3-128 15,-2 0 0-15,-1 0 0 0,-4 2 0 0,-1-3 0 16,-4-1 0-16,-1 1 0 0,-2-2 0 0,0-1 0 16,-10 0 0-16,0 0 0 0,0 0-144 0,0 0 144 15,8-5 0-15,-8 5 0 0,2-8 0 0,-4-3 0 16,-1 0 0-16,-2 0 0 0,-1-3 128 0,-3-2-128 15,-3-3 128-15,-2 0-128 0,-2-4 0 0,-2-1 0 16,-1 0 0-16,-3-4 128 0,-2 0-128 0,0-5 0 16,-1-3 0-16,0-2 0 0,-1-7 0 0,-2 1 0 15,-4-8 0-15,-1-3 0 0,0-3 0 0,-3-6 0 16,1-3 0-16,-1-3 0 0,2-3 0 0,1-2 0 16,0-2 0-16,-2-4-176 0,1-1 176 0,1 0-160 0,0-1 160 15,1 2-128-15,2-6 128 0,-2 3-128 16,-1 0 128-16,-1-3 0 0,2 0 0 0,1-2 0 0,1 0 0 0,3 0 0 15,2-1 0-15,0 1 128 0,3 1-128 0,0 3 128 16,0 4-128-16,3 1 128 0,0 9 128 0,0 2 16 16,3 2 16-16,0 2 0 0,1 6 0 0,1 3 0 15,3 2 0-15,1 3 0 0,1 3-160 0,2 6-128 16,0-2 144-16,2 8-144 0,-1 4 0 0,3 3 0 16,0 1 0-16,2 3 0 0,0 0 0 0,1 5 0 15,1 2-192-15,0 5 192 0,0 0-256 0,2 2 48 16,-1 3 16-16,-2 8 0 0,4-10-64 0,-4 10-16 15,5-7 0-15,-5 7 0 0,5-9 64 0,-5 9 16 16,6-7 0-16,-6 7 0 0,0 0 192 0,0 0-144 16,6-5 144-16,-6 5-128 0,0 0 128 0,0 0 0 15,0 0 0-15,0 0 0 0,0 0 0 0,0 0 0 0,5-6 0 0,-5 6 0 16,0 0 128-16,0 0-128 0,0 0 128 0,0 0-128 16,-4-9 160-16,4 9-32 0,0 0-128 0,-13-8 192 15,2 2-32-15,-3 4-16 0,-2-2 0 0,-4 2 0 16,-2 1-16-16,-8-1 0 0,-3 0 0 0,-5 1 0 15,-5-1-128-15,-2-2 192 0,-3 1-192 0,-5-1 192 16,1 1-192-16,-8-1 0 0,-1 0 144 0,-5 0-144 16,-8-4 128-16,0 2-128 0,2 0 160 0,2-2-160 15,0 3 0-15,-1 1 128 0,0 3-128 0,0-3 0 16,1 0-304-16,2 1-96 16,3 1-32-16,3 4-11152 0,0 3-2224 0</inkml:trace>
  <inkml:trace contextRef="#ctx0" brushRef="#br0" timeOffset="69366.6">11721 14973 18431 0,'-8'-3'1632'0,"1"-1"-1312"16,0-1-320-16,7 5 0 0,0 0 1984 0,-6-5 336 15,6 5 64-15,0 0 16 0,0 0-1808 0,-4-6-352 16,4 6-80-16,-1-12-16 0,1 5 0 0,1-6 0 16,2-2 0-16,1-3 0 0,-1-2-144 0,3-3 0 15,-1-5 144-15,0-3-144 0,0-1 0 0,1-3 144 16,-2-10-144-16,0 3 0 0,0-2 176 0,-2-1-176 16,2-3 160-16,1-1-160 0,1-1 176 0,-2 2-176 15,3 2 192-15,0 3-192 0,-2-2 240 0,2 6-64 16,-1 3-16-16,-2 7 0 0,2 1 176 0,0 5 48 15,1 3 0-15,0 2 0 0,1 5-176 0,0 3-16 16,-2 4-16-16,-6 6 0 0,10-1-176 0,-10 1 0 16,15 5 0-16,-1 6 0 0,0 6 0 0,0 3 0 0,0 4 0 15,2 5-176-15,-1 7 176 0,0 1 0 0,0-2-144 0,2 6 144 16,-4 3 0-16,-1 0-144 0,0 1 144 0,-1-1 0 16,2-2-192-16,0 1 64 0,-2-1 128 0,1-5-208 15,0-7 208-15,-2-1-176 0,-2-4 176 0,1-1-160 16,-3-4 160-16,1 0 0 0,-1-4 0 0,-2-2 0 15,-2-2 0-15,0-3 0 0,-2 0 0 0,0-9 0 16,0 0 160-16,0 0-32 0,-2 8-128 0,2-8 192 16,0 0 32-16,-10 4 0 0,-1-3 0 0,-2-2 0 15,-2-3-16-15,-3 0 0 0,-4 0 0 0,-4 0 0 16,-6-5-80-16,-2 2 0 0,-3-5-128 0,0 3 192 16,-3-3-192-16,1-1 144 0,1-1-144 0,0-1 128 15,2-3-128-15,3 0 192 0,-1 2-192 0,1-2 192 16,-2-1-48-16,2 1 0 0,0 0 0 0,2 2 0 0,3 3-144 15,2 2 128-15,2 0-128 0,4-1 128 0,1 3-128 16,3-1 0-16,4 2 0 0,2 0 0 0,1 2 0 0,2 0 0 16,7 6 0-16,-1-8 0 0,1 3 0 0,5-3 0 15,4 2 0-15,5 1 128 0,5-3-128 0,9 2 0 16,5-4 0-16,8 1-176 0,4-4 176 0,3 2 0 16,1-2-144-16,3-2 144 0,4-2 0 0,5 2 0 15,3 1 0-15,3 1 0 0,4-2 0 0,-2 0 0 16,-7-2 0-16,-1 4 0 0,-2 2 0 0,-2 0 0 15,-2 3 0-15,-2 0 0 0,-2 5 0 0,-3 3 0 16,-6 0 192-16,-5 3-64 0,-7 2 96 0,-4 4 16 16,-6 4 0-16,-3 0 0 0,-6 1 32 0,-5 4 16 0,-2 1 0 15,-6 6 0-15,-2-1-112 0,-5 5-32 16,-5 2 0-16,-5 1 0 0,-5-1-144 0,-4 3 192 0,-5 1-192 0,-2-1 192 16,-3-4-192-16,1 1 0 0,2 2 0 0,1-5 0 15,1-1-144-15,5-3-64 0,0-1-16 0,5-3 0 31,5 1-1104-31,6-5-208 0,5-4-64 0</inkml:trace>
  <inkml:trace contextRef="#ctx0" brushRef="#br0" timeOffset="70450.78">16291 14880 15663 0,'-17'-9'1392'0,"4"3"-1120"0,-3-2-272 0,-1 0 0 16,2 3 2688-16,0-2 496 0,0 2 80 0,1-2 32 16,1-4-2240-16,0 2-448 0,2-4-96 0,1-1 0 15,2-2-96-15,2-3-16 0,1-6 0 0,2-3 0 16,-2-1-128-16,2-5-16 0,1-7-16 0,-1 1 0 15,1-1-48-15,-1-6-16 0,1-4 0 0,2 3 0 16,0-2 0-16,0 1 0 0,0-4 0 0,0 3 0 16,2-4-48-16,1 3 0 0,1-2 0 0,-1 3 0 15,1 1 0-15,0 7 0 0,0 1 0 0,1 6 0 0,0 5-128 16,0 2 192-16,-1 6-192 0,0 1 192 0,0 3 0 16,1 4 0-16,-4 4 0 0,-1 10 0 0,6-6-192 0,-6 6 0 15,10-3 144-15,-10 3-144 0,12 5 0 0,1 7 0 16,-2-2 0-16,3 5-192 0,0 3 192 0,1 1-192 15,1 3 192-15,0 1-192 0,1 1 192 0,-1 4 0 16,2-3-144-16,0 4 144 0,-3-2 0 0,3 1 0 16,0-3 0-16,-1 3 0 0,4-2-176 0,-4 1 176 15,1-5-128-15,0 5 128 0,-4-3 0 0,1 0 0 16,-2-2 0-16,1 1 0 0,-3-7 0 0,0 1 0 16,-1-2 0-16,-1 0 0 0,-3-3 0 0,-1 1 0 15,0-4 0-15,-2 1 0 0,-3-10 128 0,1 9-128 16,-1-9 128-16,-3 12-128 0,0-4 128 0,-2 1-128 0,-3-3 160 15,-2 3-160-15,-3-4 192 0,-1 0-48 0,-4 4-16 16,-1-5 0-16,-5 0 0 0,-3 0-128 0,1-1 192 0,-4-1-64 16,0-2-128-16,-3-2 0 0,-3-1 0 0,-2-3 0 15,-1 3 0-15,1-1 0 0,1-4 0 0,1 2 0 16,2 0 0-16,2-5 0 0,2 6 0 0,4-5 0 16,1 1 0-16,3-1 0 0,3 2-176 15,5-3 176-15,0-2-208 0,5 1 32 0,3-2 16 0,2-2 0 16,3 1-16-16,5-1 0 0,1-2 0 0,6-4 0 15,7-2 32-15,6-5 0 0,5 1 0 0,7-1 0 16,3-6 144-16,8 1-128 0,7-3 128 0,0 1-128 16,2 1 128-16,1-1 0 0,1 2 0 0,-1 1 0 15,4 0 0-15,-1 4 192 0,-1 1-64 0,5 4 0 16,-3-2 80-16,-5 5 32 0,-7 0 0 0,-2 3 0 0,-3 4 80 16,-5 4 0-16,-6 3 16 0,-1 5 0 0,-5 6-48 0,-5 4-16 15,-4-1 0-15,-4 9 0 0,-2 5-272 0,-6 6 0 16,-3 2 0-16,-6 5 0 0,-5 7 0 0,-7 2 0 15,-4 7 0-15,-6 1 0 0,-7 2 144 0,-4 2-144 16,-2 1 0-16,-6-2 144 0,-7-1-144 0,-5-5 0 16,-6-1 0-16,-1 2 0 0,0 0 128 0,-2-2-128 15,4 1 128-15,-5 2-128 16,-4-3-320-16,1 1-160 0,-3 2-32 0,2-2-15536 0</inkml:trace>
  <inkml:trace contextRef="#ctx0" brushRef="#br0" timeOffset="71472.17">11107 17424 20271 0,'0'0'896'0,"0"0"192"0,0 0-880 0,-8-2-208 0,8 2 0 0,0 0 0 15,-7-4 1024-15,7 4 144 0,0 0 48 0,-1-11 0 16,-2 1-512-16,2-3-112 0,-2-2-16 0,4-3 0 16,2-3-304-16,1-5-64 0,0-4-16 0,-1-3 0 15,1-3-32-15,0-3-16 0,-1 0 0 0,-1-3 0 16,1 1 48-16,-1 1 0 0,1-3 0 0,1 2 0 16,-2 3 32-16,2 2 16 0,-4 3 0 0,0 8 0 15,0 1 112-15,1 3 32 0,-1 1 0 0,3 2 0 16,1 3-192-16,1 0-16 0,0-2-16 0,1 4 0 15,0-1-160-15,1 4 0 0,2 4 0 0,1 3 0 16,1 1 0-16,0 2 0 0,-11 0 0 0,15 7 0 16,0 5 0-16,0 2 0 0,1 4 0 0,0 4 0 15,2 3 0-15,1 4-144 0,1-1 144 0,2 2 0 0,1 1 0 16,0-3-128-16,1 1 128 0,-3-2 0 0,1 1 0 16,-2-3 0-16,1-1 0 0,-2-3 0 0,-1-4 0 0,-4-1 0 15,-3-5 0-15,-2 1 0 0,-3-1 0 0,1-5 0 16,-7-6 0-16,0 0 0 0,0 0 0 0,0 0 224 15,0 0-64-15,0 0-16 0,0 0 176 0,-7-4 16 16,-2-4 16-16,-3 0 0 0,-6-3-48 0,-3 0-16 16,-3-1 0-16,-4-5 0 0,-2 2-32 0,-3 0-16 15,-2-1 0-15,0 4 0 0,-1-2-112 0,2 2 0 16,1 2-128-16,2 0 192 0,2 4-192 0,4-2 0 16,1 3 0-16,1 1 0 0,0 1 0 0,2 1 0 15,1-1 0-15,1 1 0 0,3 2 0 0,3 1-160 0,0-1 160 16,3 4-192-16,-3-3 192 0,13-1-208 0,-7 4 80 0,7-4 128 15,0 0-176-15,0 0 176 0,0 10-128 0,2 2 128 16,2-1-128-16,1-2 128 0,-5-9-128 0,13 14 128 16,-1 1 0-16,4 0-128 0,0 1 128 0,0-2 0 15,-1 2 0-15,0 2 0 16,-1 0 0-16,0 1 0 0,-1 2 0 0,-2 1 0 0,-1-2 0 0,-1 2 0 16,-1-3 0-16,-3-2 0 0,-1-2 128 0,-3 1-128 15,-1 1 128-15,-3-1-128 0,0-4 128 0,-5 1-128 16,-2 1 224-16,-2-4-32 0,0 0 0 0,-2 1 0 15,-2-6 0-15,0 2-16 0,-4-1 0 0,-1-2 0 16,1-3-176-16,-3 0 0 0,1-1 0 0,-2 0 0 16,0-1 0-16,0 0-176 0,2-2 16 0,3 1 0 15,3-4-224-15,1 2-32 16,1 1-16-16,2-1 0 0,4-1-336 0,2 1-64 0,6 4 0 16,0 0-13280-16</inkml:trace>
  <inkml:trace contextRef="#ctx0" brushRef="#br0" timeOffset="72557.67">17421 16980 8287 0,'-10'-4'736'0,"-2"1"-592"15,-2 3-144-15,3 0 0 0,-3 3 3600 0,1-1 688 16,0 1 144-16,3-4 32 0,3-1-3248 0,0 0-656 16,0-1-128-16,1-2-32 0,4-2 112 0,1-2 32 15,-1-3 0-15,2-3 0 0,2-4-144 0,1-4-16 16,1-1-16-16,3-5 0 0,0-6-240 0,0-2-128 15,-1-3 128-15,3-5-128 0,0 2 0 0,0-3 0 0,1 3 0 0,-1-3 0 16,0 1 208-16,0-2-16 0,-1 3-16 0,0 0 0 16,0-1 64-16,-1 1 16 0,0 3 0 0,0 3 0 15,1 4-80-15,0 3-16 0,-5 8 0 0,4 6 0 16,-1 3 64-16,-1 6 16 0,2-1 0 0,-7 9 0 16,0 0-240-16,13 5 0 0,-2 3 0 0,0 2 0 15,-1 5 0-15,0 6 0 0,-1 6-144 0,0 4 144 16,0 1 0-16,-1 7-144 0,-2 2 144 0,0 3 0 15,0 5 0-15,0 1 0 0,0-1 0 0,-1-1-128 16,0-1 128-16,1-1 0 0,0-3-144 0,0-4 144 16,1-4 0-16,-2-2 0 0,-2-4 0 0,0-5 0 15,0-2 0-15,-2-3 0 0,-1-4 0 0,1-1 0 16,-2-5 0-16,0 0 160 0,1-9-32 0,0 0-128 16,-4 6 400-16,4-6-16 0,0 0-16 0,-10 5 0 15,1-1-176-15,-1-4-16 0,-1-1-16 0,-1 1 0 0,-5-4-160 16,-1 0 192-16,-2-1-192 0,-2-1 192 0,-1-4-192 0,-3 2 0 15,0-3 0-15,-3 0 0 0,-4 3 0 16,-3-5-176-16,-2 3 48 0,1-2 0 0,1-2 128 0,0 4 0 16,2-1 0-16,1 0 0 0,0 4 0 0,1-2 0 15,0 4 0-15,3 1 0 0,2 2 0 0,0-1-128 16,2-1 128-16,2 2 0 0,2 3 0 0,0-1 0 16,2-3 0-16,3 2-128 0,2 1 128 0,3 0 0 15,11 0 0-15,0 0 0 0,0 0-256 0,0 0 48 16,0 0 0-16,0 0 0 15,17-4-240-15,2 2-32 0,3-2-16 0,3-2 0 0,2 0 144 0,3 1 32 16,6-4 0-16,1 3 0 0,2-5 144 0,6 3 48 0,2-3 0 16,2 3 0-16,3-3 128 0,0 0 0 0,-2 0 0 15,-2 0 0-15,1 3 0 0,-5-1 0 0,-2 3 0 0,-4 3 0 16,-1 1 0-16,-3 2 176 0,-2 2-48 0,1 1 0 16,-2 2 48-16,-3 5 0 0,-3-2 0 0,-3 3 0 15,-3-1 144-15,-4 3 48 0,-4 1 0 0,-4 4 0 16,-6 1-112-16,-3 1-32 0,-4 4 0 0,-4 3 0 15,-4 0 32-15,-5 2 16 0,-6 3 0 0,-6 1 0 16,-3 1-16-16,-4 3-16 0,-5 1 0 0,-2 1 0 16,-6 2-240-16,0 5 0 0,-4 2 0 0,-1-1 0 15,-7 1-544 1,5-2-48-16,-1 2-16 0,5 2-14096 0</inkml:trace>
  <inkml:trace contextRef="#ctx0" brushRef="#br0" timeOffset="79674.93">21530 9816 9615 0,'0'0'416'0,"0"0"96"0,0 0-512 0,0 0 0 16,0 0 0-16,0 0 0 0,0 0 576 0,0 0 0 0,0 0 0 16,0 0 0-16,0 0 128 0,0 0 16 0,0 0 16 0,0 0 0 15,3 11-96-15,1 2 0 0,-2-4-16 0,-2 1 0 16,0-10-240-16,-1 15-32 0,1-1-16 0,-1-1 0 16,-1 0-80-16,0 2-32 0,1-1 0 0,-2-1 0 15,-1-2 32-15,2 4 16 0,-1-1 0 0,-2-2 0 16,1 4 32-16,0 1 0 0,1 1 0 0,-1-1 0 15,-1 2-96-15,0 1-16 0,0-3 0 0,-2 4 0 16,0 3-48-16,0-1-16 0,2 0 0 0,0 1 0 16,-1-3-128-16,-1 0 0 0,2-1 0 0,-1 0 128 15,-2 1-128-15,2 0 192 0,0-2-192 0,0 2 192 16,1-2 0-16,0 2 16 0,0 0 0 0,0-2 0 16,0-1 32-16,1-1 0 0,3-1 0 0,1 0 0 15,-3 1-16-15,3-1 0 0,3-3 0 0,-2 0 0 0,2-1 112 16,-1 2 32-16,1-1 0 0,-2-2 0 0,2 2-80 0,2 1-16 15,-1-1 0-15,-1 2 0 0,-3 0-96 0,2 2-32 16,0 1 0-16,-1-2 0 0,-2 2-144 0,0-1 128 16,-2-2-128-16,2 1 128 0,-1 2-128 0,-1-1 160 15,2-3-160-15,-3 3 160 0,3 2-160 0,1-1 128 16,0-1-128-16,1-2 128 0,0-2-128 0,2 2 192 16,-3-1-192-16,0 0 192 0,2-1 16 0,1 2 16 15,-2 0 0-15,3 0 0 0,-2-1-224 0,1 0 144 16,0 0-144-16,0 0 128 0,1-1-128 0,0 2 0 15,0-1 144-15,0 2-144 0,-1 0 0 0,1 1 128 16,1-1-128-16,0 2 0 0,-2 0 0 0,1 0 0 16,1-1 0-16,0 1 128 0,-3 0-128 0,2 0 0 15,0-2 128-15,1 2-128 0,0 0 0 0,-1 1 144 0,0 3-144 16,-2-3 0-16,1 0 128 0,0 1-128 0,-3 3 0 0,0 1 0 16,0-2 0-16,-3 0 0 0,2 3 128 0,-1-1-128 15,1-1 0-15,0 3 0 0,-2-1 0 0,2 1 0 16,1-2 128-16,0 2-128 0,-1 0 0 0,0 0 0 15,-1 1 128-15,1-1-128 0,0 4 0 0,1-4 0 16,-4 2 0-16,1-2 0 0,1 2 128 0,-1-3-128 16,1 2 0-16,-1-3 0 0,2 1 0 0,-3 1 0 15,0 3 0-15,3-1 128 0,1 2-128 0,0-3 0 16,-1 1 176-16,1 3-176 0,1-2 160 0,0 0-160 16,-1 2 192-16,2-1-64 0,0 3-128 0,-1-1 192 15,2 0-192-15,-3-3 0 0,-3 3 128 0,3 1-128 16,-1 2 0-16,1 2 0 0,0 0 0 0,0-1 0 15,-2-2 0-15,0 0 0 0,1 2 0 0,1-1 0 0,0 0 128 0,-1-2-128 16,-1-3 0-16,1 3 0 0,0-3 0 0,1 0 0 16,-1-3 0-16,1 3 0 0,0-2 0 0,0 3 128 15,0-1-128-15,0-2 0 0,0 0 0 0,0 3 0 16,0-5 0-16,1 6 0 0,0 0 0 0,0-3 0 16,1 2 0-16,-2 2 0 0,0-2 0 0,0-1 0 15,0 0 0-15,0 3 0 0,0-1 128 0,1 2-128 16,0 2 0-16,1-2 0 0,-2 2 0 0,1 2 0 15,0-1 0-15,3-2 0 0,-3-3 0 0,2 0 0 16,1-3 0-16,-1-1 0 0,1 0 0 0,0 3 128 16,1-6-128-16,0 3 0 0,-1-4 0 0,0 2 0 0,-2 0 128 15,2 0-128-15,0 2 0 0,0-2 0 16,0 1 0-16,-1-2 0 0,1 2 128 0,0-3-128 16,-1 3 0-16,-2-2 0 0,-1 5 0 0,0-5 0 0,0 2 0 0,2-3 0 15,1 3 0-15,-1-1 0 0,-2 0 0 16,0 2 0-16,-1-4 0 0,1 4 128 0,1-3-128 0,1 4 0 15,0-2 0-15,1 1 0 0,-1-2 0 0,0 0 0 16,1-2 176-16,0 2-16 0,0-3 0 0,-1 1 0 16,1 3-16-16,-1-6 0 0,-1 1 0 0,-1-1 0 15,0 5-144-15,3-3 128 0,-3 3-128 16,0 0 128-16,0-3-128 0,0 2 0 0,0-2 0 0,0 1 128 16,0 3-128-16,0-3 0 0,-3 4 0 0,3-4 0 15,0-1 0-15,4 1 0 0,-1-4 0 0,-1 2 0 16,0 2 0-16,-1 2 0 0,0-3 128 0,-1-1-128 15,0 1 0-15,-1-1 0 0,0-2 0 0,-1 2 0 16,-1 2 0-16,0-2 0 0,0-2 0 0,3 2 128 0,-1-2-128 16,-1 3 0-16,-1-2 0 0,2 0 0 0,-2 0 0 0,1 2 0 15,2 3 0-15,0-5 0 0,0 0 0 0,0 0 0 16,0 2 0-16,1-1 0 0,2 2 0 0,-3-3 0 16,-2 2 0-16,1-1 0 0,1-2 0 0,0 1 0 15,-1-2 128-15,1 3-128 0,0 0 0 0,2 0 0 16,-2-2 0-16,0 2 0 0,-1 1 0 0,1-2 0 15,0-1 0-15,-1 3 0 0,1 2 0 0,1-3 0 16,2-1 0-16,-1 0 0 0,1 1 0 0,-1 0 0 16,2-2 0-16,-1 0 0 0,-2 1 0 0,1 0 0 15,1 1 144-15,-1-1-144 0,0 0 144 0,0-1-144 0,2-1 192 16,-1 0-192-16,-2-1 128 0,0 1-128 0,0-1 0 0,2 0 0 16,-1-2 128-16,1 1-128 0,0 0 0 15,-2 1 0-15,1 0 128 0,1 0-128 0,-1-2 0 16,0 1 0-16,-1-1 128 0,0 1-128 0,1-4 0 0,-1 1 0 15,-1 0 0-15,0 0 0 0,0 1 0 0,0-2 0 16,-1 1 128-16,1 1-128 0,0-2 0 0,0-1 0 16,-2 5 0-16,1-2 0 0,0-1 0 0,1 1 0 15,0-2 0-15,0 1 0 0,0 2 0 0,1-2 0 16,-1 0 0-16,0-1 0 0,0 1 0 0,3 0 0 16,-2-1 0-16,1-2 0 0,-2 2 0 0,2 1 0 15,-1-4 0-15,1 2 0 0,-2-12 0 0,2 14 0 16,-2-2 160-16,0 0-160 0,0 2 128 0,0 0-128 15,0-5 176-15,0-9-48 0,-2 12-128 0,1 1 192 16,-1-4-32-16,2-9-16 0,-4 14 0 0,3-3 0 0,-2-2 0 16,3-9 0-16,-3 12 0 0,3-12 0 0,-2 9-144 15,2-9 160-15,-4 11-160 0,4-11 160 0,-5 6-160 0,5-6 0 16,0 0 0-16,-1 13 128 0,1-13-128 0,0 0 0 16,0 0 0-16,0 0 128 0,0 0-128 0,0 0 0 15,0 0 0-15,0 0 128 0,0 0-128 0,0 0 0 16,0 0 144-16,0 0-144 0,-8 0 0 0,8 0 128 15,0 0-128-15,0 0 0 0,-9-5 0 0,3-1 0 16,1-1 0-16,2 2-128 0,2-5-160 0,-2 1-32 16,3-2 0-16,3-3 0 15,-2 1-1472-15,2 0-320 0,1-3-48 0</inkml:trace>
  <inkml:trace contextRef="#ctx0" brushRef="#br0" timeOffset="82675.27">22545 9590 10127 0,'0'0'448'0,"11"-4"96"0,-2-1-544 0,-9 5 0 0,11-3 0 0,-11 3 0 16,11-6 1040-16,-4-3 112 0,0 1 0 0,-7 8 16 15,0 0-320-15,6-7-64 0,-5-5-16 0,0 2 0 16,-1 10-192-16,-2-8-32 0,-4 2-16 0,-1-4 0 0,-3-2-144 0,0 4-48 16,-2-3 0-16,-3 3 0 0,-4-5-96 0,-2 4-32 15,-4-3 0-15,-1 1 0 0,2 3-32 0,-2-2-16 16,-2 1 0-16,-1 2 0 0,-2 3-160 0,1 1 128 15,-3 1-128-15,0 3 128 0,0 2-128 0,-4 2 0 16,-5 2 0-16,0-4 0 0,-1-2 0 0,0 2 0 16,-2-1 0-16,3 3 0 0,0 0 0 0,1-1 288 15,1 1-48-15,3 4-16 0,1-1-96 0,1 3 0 16,0 3-128-16,2-2 192 0,2-1-48 0,3 4-16 16,2 1 0-16,2-1 0 0,1-1-128 0,4 1 0 15,-1 4 0-15,5 4 128 0,2 1-128 0,3 2 0 16,1 2 0-16,5-3 0 0,-1 3 0 0,4-4 0 0,1 0 0 0,3 0 0 15,4 3 0-15,-1 2 0 0,2 2 0 0,-1-6 128 16,4 2-128-16,0-3 192 0,-1 4-192 0,4-2 192 16,-1 1-192-16,2-2 0 0,0-3 144 0,3-1-144 15,1-2 192-15,4-3-16 0,3 0-16 0,0-1 0 16,1 0 32-16,0-2 16 0,-1-3 0 0,4 0 0 16,-1-6 112-16,3 0 32 0,-2-2 0 0,6 0 0 15,-1-1-80-15,1-1-16 0,3-3 0 0,-2 1 0 16,-3-2-128-16,1 2-128 0,-1-2 144 0,-1-3-144 15,-1 1 144-15,0-2-144 0,-1 1 128 0,0 0-128 16,-2-3 144-16,-1 3-144 0,-1-4 160 0,-2 3-160 16,3-5 128-16,-2-1-128 0,0 4 0 0,0-3 144 15,-2-1-144-15,-4-1 128 0,-2-2-128 0,-1 1 128 16,-3 2 16-16,-4-3 0 0,-1-1 0 0,-3-1 0 0,-2-4 112 16,-2-1 32-16,0 0 0 0,-4-4 0 0,-3 1 32 15,-2-2 0-15,-2-5 0 0,-1 0 0 0,-4-2-128 16,-5 2 0-16,-6-1-16 0,0 2 0 0,-2 2-176 0,-1 0 192 15,0 4-192-15,0 3 192 0,-1 5-192 0,1 4 0 16,-5 6 0-16,1 0 0 0,-2 3 0 0,-2 3 0 16,-2 3 0-16,0 4 0 0,0 1-272 0,-1 8-48 15,-3 1 0-15,2 5-9088 16,3 4-1840-16</inkml:trace>
  <inkml:trace contextRef="#ctx0" brushRef="#br0" timeOffset="85080.72">21553 11002 9215 0,'0'0'816'0,"0"0"-656"0,0 0-160 16,0 0 0-16,0 0 576 0,0 0 96 0,0 9 16 0,0-9 0 15,0 0-48-15,0 0-16 0,10 5 0 0,2-3 0 16,-2-3 112-16,3 0 32 0,2-1 0 0,1-1 0 16,2 0-176-16,4-1-16 0,5 0-16 0,-1 1 0 15,5-2-224-15,3 2-32 0,3 2-16 0,4 1 0 16,2 1-64-16,1-1-16 0,1-1 0 0,2 0 0 15,1-2 0-15,3 0 0 0,0 0 0 0,5-1 0 16,0 3 32-16,5-1 0 0,2 2 0 0,0 0 0 16,-1-1-48-16,0 0 0 0,-2-1 0 0,2 1 0 15,-3-1-64-15,2 2-128 0,1 2 176 0,-2 1-176 16,-1-3 144-16,-1-2-144 0,-4 1 0 0,1 1 144 16,0 0 0-16,-1 0 0 0,1 0 0 0,1 3 0 15,-2 2-144-15,0 0 0 0,2-4 144 0,-5 0-144 16,1 2 224-16,-3-2-32 0,0 2 0 0,1-1 0 0,3 1-192 0,0 2 0 15,3-1 128-15,-1-2-128 16,-3 1 0-16,0-3 176 0,-4-1-176 0,0 1 160 0,-3 0-32 0,1 0 0 16,1 1 0-16,0 0 0 0,1 0 16 0,-2-1 0 15,-4 0 0-15,0 0 0 0,-3-5 16 0,-1 3 0 16,-2 0 0-16,-3 1 0 0,-1 0-160 0,1-2 192 16,-3 0-192-16,1 1 192 0,-1 4-64 0,1-2-128 15,-1 0 192-15,-1 1-64 0,3 3 48 0,-1-1 0 16,-3 0 0-16,-2 0 0 0,-1-3-176 0,-4 0 0 15,-2-2 0-15,-1 2 0 0,0 2 0 0,-3-2 0 16,-3-3 0-16,0 2 0 0,-4 1 0 0,-8 0 0 16,10-2 128-16,-10 2-128 0,0 0 128 0,8-1-128 0,-8 1 128 0,0 0-128 15,0 0 144-15,0 0-144 16,0 0 160-16,0 0-160 0,0 0 0 0,0 0-192 0,0 0 16 0,0 0 0 31,0 0-1936-31,0 0-400 0</inkml:trace>
  <inkml:trace contextRef="#ctx0" brushRef="#br0" timeOffset="85565.26">24736 10746 2751 0,'0'0'256'0,"0"0"-256"0,0 0 0 0,0 0 0 0,0 0 1888 0,0 0 336 16,0 0 64-16,13-1 16 0,1-2-1344 0,4 3-272 16,1 4-48-16,2-2-16 0,3-2 224 0,6 0 48 15,3 0 16-15,5 1 0 0,4 1 32 0,4 1 0 16,2 2 0-16,1 3 0 0,0-3-96 0,0 1-16 15,-3 2 0-15,-1-3 0 0,-2 1-208 0,3 3-48 16,1-1-16-16,1 1 0 0,0-2-208 0,-1 5-32 16,0 0-16-16,-6-2 0 0,-3 2-112 0,-4-3 0 15,-2 1-16-15,-1 1 0 0,-3-3 48 0,-3 2 16 0,-3-1 0 16,-5 3 0-16,-1-4-16 0,-4 5 0 16,-3 0 0-16,-2 1 0 0,-4 6-32 0,-4 1 0 0,-5-1 0 0,-3 3 0 15,-3 5 128-15,-4 0 0 0,-7 1 16 16,-1-1 0-16,-3-1 80 0,-5 2 16 0,-3-4 0 0,-5-1 0 15,-3-1-112-15,-3-2-32 0,-3-4 0 0,1 1 0 16,-1-3-32-16,-2 1 0 0,-1 0 0 0,0-1 0 16,-1 2-256-16,-2-3 128 0,-3-3-128 0,4-3 0 15,-2 0 0-15,2 3 0 0,0 4 0 0,4 2 0 32,2-1-2064-32,1 2-528 0</inkml:trace>
  <inkml:trace contextRef="#ctx0" brushRef="#br0" timeOffset="88396.1">21603 11014 10703 0,'0'0'464'0,"0"0"112"0,0 0-448 0,0 0-128 16,0 0 0-16,0 0 0 0,-8-3 624 0,8 3 96 16,0 0 32-16,0 0 0 0,-4-8 144 0,4 8 48 15,3-6 0-15,-3 6 0 0,0 0 0 0,10-10 0 0,3 2 0 0,-1 2 0 16,1 2-304-16,2 1-64 0,6-1-16 0,-1-1 0 15,6 1-144-15,3 3-32 0,1 2 0 0,6 2 0 16,2-2-176-16,4 3-32 0,5-1-16 0,-1-1 0 16,2 1-160-16,-1-2 0 0,1-2 144 0,2 3-144 15,3 5 144-15,5-1-144 0,4 3 192 0,4-3-192 16,3-3 0-16,-2-3 0 0,-4-2 0 0,4 1 0 16,0 0 0-16,5 1 0 0,3 0 0 0,0 0 0 15,0-3 128-15,-1-2-128 0,-3 0 0 0,2 4 0 16,0 1 0-16,4 1 0 0,0 2 0 0,2-2 0 15,-6-2 0-15,-2 1 0 0,-1 0 0 0,0 2 0 16,1 1 0-16,1-1 0 0,-1-4 0 0,-2 1 0 16,-8-2 128-16,0 1-128 0,0-1 0 0,1 2 0 15,1 2 128-15,-1-1-128 0,0 1 0 0,-2-2 0 16,-5-4 128-16,-3 1-128 0,-3 3 144 0,-2-2-144 0,2-1 128 0,-4 2-128 16,0-2 0-16,-1 3 144 0,1 3-144 0,-3 0 0 15,-4-2 0-15,-2 0 128 0,-2 2-128 0,-4-1 0 16,-4-1 0-16,-3 0 0 0,-3 0 0 0,-2 2 0 15,-4 2 0-15,-3-2 0 0,-11-2 0 0,10 0 0 16,-10 0 0-16,0 0 0 16,0 0-512-16,0 0-128 0,0 0-16 0</inkml:trace>
  <inkml:trace contextRef="#ctx0" brushRef="#br0" timeOffset="88715.03">24962 10680 19231 0,'36'-6'848'0,"-4"1"176"0,10 1-816 0,5 1-208 0,2 2 0 0,1 0 0 15,-2 3 256-15,-1-2 16 0,-2 0 0 0,-1 3 0 16,1-1 224-16,-2 2 32 0,-1 1 16 0,1 0 0 15,-2 3 192-15,-6 4 32 0,-5 3 16 0,-3 4 0 16,-4 5-80-16,-4 1-32 0,-3-2 0 0,-6 8 0 16,-6 3-288-16,-4 2-48 0,-3 1-16 0,-4-1 0 15,-2 1-176-15,-4-1-144 0,-2 1 192 0,-2-7-192 0,-3-4 224 16,-4 2-64-16,-7-3-16 0,1-1 0 16,-5-1-144-16,1-4 0 0,-3 0 0 0,0-1 0 15,-1-1-1440-15,0-5-320 0</inkml:trace>
  <inkml:trace contextRef="#ctx0" brushRef="#br0" timeOffset="89596.5">21412 11950 6447 0,'0'0'272'0,"0"0"80"0,0 0-352 0,0 0 0 0,0 0 0 0,0 0 0 15,0 0 2048-15,-9 0 352 0,0-4 64 0,9 4 16 16,-9 3-1632-16,1-3-320 0,-1-2-64 0,0 1-16 16,-1 1-96-16,-3 1-32 0,1 1 0 0,-2-1 0 15,-2-1 80-15,-2 1 16 0,-2-1 0 0,-2 0 0 16,-2 0-192-16,-1 0-32 0,-1-1-16 0,-3 2 0 16,-5 3-32-16,-5-1 0 0,-4-5 0 0,-3 1 0 15,-3-1-144-15,-2-1 0 0,-1 0 0 0,-1 0 0 16,-3-2 0-16,-2 2 0 0,-3 2 0 0,-5-2 0 0,-4-1-240 15,0-2-80-15,1 0 0 0,0 3-16 0,-1 1 48 0,1-3 16 16,-3 1 0-16,-6 0 0 0,1 1 272 0,2 2 0 16,1-1 0-16,4 0 0 0,2 0 0 0,-1 0 0 15,-2 2 0-15,6 0 144 0,5-2-16 0,6 2 0 16,3 1 0-16,5 2 0 0,3 1 0 0,5-2-128 16,2-1 192-16,4 2-64 0,7-1-128 0,2 2 0 15,3 1 0-15,7-1-5808 16,5-4-1184-16</inkml:trace>
  <inkml:trace contextRef="#ctx0" brushRef="#br0" timeOffset="90088.98">19627 11525 12031 0,'-11'8'528'0,"2"-3"112"0,-1-1-512 0,-3 4-128 0,1 0 0 0,-4 5 0 0,0-3 0 0,-6 3 0 15,-3 2 144-15,-2 2-144 0,-2-1 800 0,-3-3 96 16,-4 2 0-16,1 3 16 0,3 6 240 0,0-1 32 16,0-1 16-16,2 1 0 0,1 1-224 0,-1-3-32 15,0 1-16-15,5 1 0 0,0-1-304 0,4-2-64 16,2 0-16-16,2-1 0 0,2 2-192 0,6-4-32 15,3-1-16-15,3 0 0 0,2 1-112 0,5-2-32 16,5-4 0-16,3 2 0 0,6 1 112 0,5-1 32 16,6-2 0-16,4 2 0 0,3 0-16 0,3-3 0 0,4 1 0 0,8-2 0 15,7 1-464-15,1-6-80 0,4 0-32 16,1 1-12272-16</inkml:trace>
  <inkml:trace contextRef="#ctx0" brushRef="#br0" timeOffset="92204.88">21341 11083 10079 0,'0'0'448'0,"0"0"80"0,0 0-528 0,0 0 0 0,0 0 0 0,0 0 0 15,0 0 512-15,0 0 0 0,0 0 0 0,0 0 0 16,0 0-192-16,0 0-64 0,0 0 0 0,10 0 0 15,-10 0 48-15,0 0 0 0,12 3 0 0,-12-3 0 16,11 0-16-16,-2 1 0 0,0 1 0 0,2 0 0 16,1-1 128-16,0-1 32 0,1 0 0 0,1 0 0 0,3 0-16 15,2 0 0-15,2-1 0 0,3-1 0 0,1 0-128 0,0-2-32 16,2 2 0-16,3-1 0 0,2-1-64 0,4 2-16 16,3-2 0-16,0 0 0 0,3 2-192 0,5-1 176 15,4-1-176-15,0 3 160 0,0-2-160 0,-3-2 0 16,-1-2 0-16,1 2 0 0,2-2 0 0,2 3 0 15,0 1 0-15,6 3 128 0,1 0-128 0,2 0 0 16,-5 0 0-16,0-3 0 0,-2 0 0 0,-1 2 0 16,0 1 0-16,2 3 0 0,0 1 0 0,2-2 0 15,0 2 0-15,-2 1 0 0,-3-2 0 0,-3-2 0 16,-2-2 0-16,0-1 0 0,0 1 0 0,0 1 0 0,2 1 0 16,-1 1 0-16,3-1 0 0,0-1 0 0,1-1 0 0,-4-2 0 15,-7-1 320-15,1 2 0 0,-2-2-16 16,5 3 0-16,-1 1-112 0,2 2 0 0,0 1-16 0,1-1 0 15,1 2-32-15,-2-3 0 0,1-1 0 0,-2-1 0 16,-7-4-144-16,1 1 0 0,-1 2 0 0,0-1 0 16,-1 3 128-16,3 1 80 0,-1 1 32 0,4 0 0 15,4 1 16-15,0-2 0 0,0-1 0 0,-2 0 0 16,-3 1-96-16,0-1-16 0,1 0 0 0,0 0 0 16,0 0-16-16,2 4 0 0,3-1 0 0,-2 0 0 15,2 0 64-15,-1-1 16 0,-2-4 0 0,-6 2 0 16,-4 0-64-16,-4 1-16 0,-3 0 0 0,-1-1 0 15,-2-1-128-15,0 0 128 0,-5 1-128 0,0 0 128 16,-1 0 0-16,-1 0 0 0,0 0 0 0,0 1 0 0,-2 0 0 16,-1 1-128-16,-1-1 192 0,4 0-64 15,0 3-128-15,-3-3 0 0,-1-1 0 0,-1 2 0 16,0-1 0-16,-3 0 0 0,-1 0 0 0,-9-1 128 0,0 0-400 16,0 0-96-16,0 0-16 0,0 0-7552 15,0 0-1536-15</inkml:trace>
  <inkml:trace contextRef="#ctx0" brushRef="#br0" timeOffset="92534.66">25116 10721 15663 0,'10'-3'1392'0,"7"2"-1120"0,2 2-272 16,5-1 0-16,4 0 128 0,3 0-128 0,-1 0 192 0,2 3-192 16,0 1 528-16,2 1 0 0,0-1 0 0,2-1 0 15,-1 2 320-15,4 4 64 0,1 2 16 0,0 3 0 16,0 0-48-16,0 2-16 0,-3-1 0 0,-4 3 0 16,-5 1-448-16,-3 0-96 0,-3 2 0 15,-6 7-16-15,-4 3-112 0,-5 0 0 0,-3-1-16 0,-4 3 0 16,-5 4 0-16,-4 0 0 0,-2-3 0 0,-6-1 0 15,-6-2 16-15,-1-2 0 0,-1-2 0 0,-6-4 0 16,-4-5-64-16,-2-4 0 0,-5-3 0 0,0 0 0 16,-1-3-464-1,-2 2-112-15,-1-6 0 0</inkml:trace>
  <inkml:trace contextRef="#ctx0" brushRef="#br0" timeOffset="93194.05">22235 11607 6447 0,'0'0'576'0,"0"0"-576"0,0 0 0 0,0 0 0 0,0 0 2112 0,0 0 320 15,0 0 64-15,0 0 16 0,0 0-1040 0,0 0-224 16,0 0-32-16,0 0-16 0,-3-9-176 0,3 1-48 15,1-3 0-15,6 1 0 0,3-4-336 0,-1-2-80 16,1 2-16-16,3-2 0 0,1-1-224 0,1-2-32 16,0-4-16-16,0 3 0 0,3-1-128 0,0-2-16 15,0-2-128-15,1 4 192 0,0-3-64 0,0 0 0 16,-1 3-128-16,-2 3 192 0,-1 2-192 0,-1 2-160 16,-1 6 32-16,-1 1 0 0,-4 3 128 0,-8 4 0 15,0 0 0-15,0 0 0 0,7 13 0 0,-3 1 0 0,-3 3 0 16,-1 5 0-16,-1 2 208 0,-2 4 80 15,1-2 16-15,-4 4 0 0,3 6-48 0,-1-2-16 0,0 0 0 16,3-5 0-16,-2-1-240 0,6-3 128 0,-2-4-128 16,3-2 0-16,1-1 0 0,0-4 128 0,-1-1-128 0,1-2 0 15,-5-11 0-15,6 9-192 0,-1 0 48 0,-5-9 0 32,0 0-512-32,0 0-112 0,0 0 0 0,0 0-11024 0</inkml:trace>
  <inkml:trace contextRef="#ctx0" brushRef="#br0" timeOffset="93386.2">22289 11485 2751 0,'0'0'256'0,"0"0"-256"0,0 0 0 0,10-1 0 16,2-2 3872-16,0 3 736 0,4 0 128 0,3 3 48 16,2-1-3440-16,2 1-704 0,0-2-128 0,3 1-16 0,0 3 48 15,1 1 16-15,0-3 0 0,-2 1 0 0,1 1-272 0,-1-1-48 16,-6-1-16-16,1-1 0 0,1-1-224 0,-2 2 0 15,-1 1 128-15,1-2-128 16,0 1-1296-16,-2-2-304 0</inkml:trace>
  <inkml:trace contextRef="#ctx0" brushRef="#br0" timeOffset="93638.75">23126 11166 21135 0,'0'0'928'0,"0"0"208"0,-8 6-912 0,2 4-224 0,-3 4 0 0,0 3 0 15,0 2 656-15,0 1 96 0,-2 2 16 0,0 3 0 16,-1-1 352-16,-2 2 80 0,-3 2 16 0,1 2 0 16,-1-1-352-16,1 2-64 0,-1-6-16 0,6 1 0 15,0-6-496-15,4 0-96 0,0 1-32 0,5-2 0 16,-2-4-160-16,3-1 0 0,2-4 0 0,2 0 0 31,-3-10-512-31,0 0-128 0,10 8-16 0,1-2-12752 0</inkml:trace>
  <inkml:trace contextRef="#ctx0" brushRef="#br0" timeOffset="93929.27">23454 11236 24879 0,'-3'-14'2208'0,"3"14"-1760"15,0 0-448-15,0 0 0 0,0 0 320 0,0 0-32 16,0 0 0-16,-3 12 0 0,2 1-96 0,-4 1 0 16,-1 4-16-16,-1 2 0 0,-2-1 400 0,1 3 64 15,-3-2 32-15,4 2 0 0,-3-1-96 0,2 5-32 16,-1-2 0-16,4 1 0 0,1-4-304 0,-1-1-64 15,3-1-16-15,2-1 0 0,2 1-160 0,3-2 0 16,-1-7 144-16,2 1-144 0,2 1 0 0,-2-5 0 16,2 1 0-16,2-3 128 0,-10-5-320 0,12 4-48 0,-4 1-16 0,-8-5 0 31,0 0-1680-31,0 0-352 0,0 0-64 0</inkml:trace>
  <inkml:trace contextRef="#ctx0" brushRef="#br0" timeOffset="94078.88">23169 11501 15663 0,'-8'-11'1392'0,"8"11"-1120"0,-7-8-272 0,1 1 0 16,6 7 1792-16,0 0 288 0,0 0 64 0,7-8 16 16,-7 8-1216-16,11-6-240 0,1-1-64 0,3 5 0 15,-1-1-144-15,2 2-48 0,2 1 0 0,3 1 0 16,1-1-320-16,4 3-128 0,-1-1 0 0,3 2 144 16,0 4-1568-16,0-3-320 0</inkml:trace>
  <inkml:trace contextRef="#ctx0" brushRef="#br0" timeOffset="95183.61">19322 11649 13583 0,'0'0'592'0,"0"0"144"0,0 0-592 0,0 0-144 0,0 0 0 0,0 0 0 16,0 0 864-16,0 0 144 0,0 0 16 0,0 0 16 0,0 0-80 15,0 0-32-15,0 0 0 0,0 0 0 0,0 0 160 0,0 0 16 16,0 0 16-16,0 0 0 0,0 0-304 0,9-5-64 15,-1-8-16-15,0 0 0 0,-1 1-224 0,3-4-64 16,0 0 0-16,1-3 0 0,-1-2-128 0,0-3-16 16,0 0-16-16,0 1 0 0,-1-4-80 0,0 5-16 15,0-3 0-15,0 0 0 0,-4 1 0 0,1-3-16 16,1 2 0-16,-2 1 0 0,0 1-176 0,-1 5 192 16,0 3-192-16,-1 3 192 0,1 0-64 0,-1 5-128 15,-3 7 192-15,0 0-64 0,0 0-128 0,0 0 0 16,0 0 0-16,0 0 0 0,0 12 0 0,-2 5 0 15,1 6 0-15,0 1 0 0,-2 6 0 0,2-1 0 0,0 3 0 16,1 2 0-16,0 3 0 0,2-3 0 16,5-3 0-16,0-7 0 0,2-4-128 0,3-2 128 0,0-3 0 0,1-2 0 15,1-5 0-15,1-5 0 0,2-3-144 0,1-2 144 16,-1-3 0-16,2-5 0 0,2-1 0 16,-1-3 0-16,-1-3 192 0,0-2-64 0,-1-3-128 0,-1-1 192 15,-2-2 112-15,-1 1 16 0,-1-3 0 0,-2 1 0 16,-2-3 64-16,0 2 32 0,-3 0 0 0,1 1 0 15,-2-1-160-15,0 6-48 0,-3-1 0 0,3 3 0 16,-1 3-208-16,-1 2 0 0,-1 0 0 0,-1 5 0 16,1-3 0-16,-1 6-336 0,-1 6 48 0,0 0 16 31,0 0-2576-31,0 0-512 0</inkml:trace>
  <inkml:trace contextRef="#ctx0" brushRef="#br0" timeOffset="96138.23">20006 11382 15599 0,'0'0'688'0,"-6"5"144"0,1 4-656 0,0-3-176 15,5-6 0-15,-5 13 0 0,0 1 944 0,1 0 144 16,1 1 48-16,1 2 0 0,0-5-112 0,1 2-32 16,0 0 0-16,1-1 0 0,0 1-352 0,0 1-64 15,0 2 0-15,1-2-16 0,0-2-240 0,2-1-32 16,1 1-16-16,-4-13 0 0,0 0 32 0,10 6 0 0,-1-2 0 0,1-4 0 16,0-2 400-16,0-5 96 0,2-3 16 0,2-1 0 15,-2-4-208-15,2-3-32 0,-1-1-16 0,1 1 0 16,-1 1-240-16,0 0-64 0,-1-2 0 0,-2 2 0 15,-3 0-64-15,-1 3-32 0,0 0 0 0,0 4 0 16,-4 0-160-16,1 4 0 0,-3 6 0 0,0 0 0 16,0 0 0-16,0 0 0 0,0 0 0 0,0 0 0 15,-4 14 0-15,0 1 0 0,1 0-160 0,0 3 160 16,-1 0 0-16,3 0 0 0,1 2 0 0,0-2 0 16,0 0 0-16,0-3 0 0,1-1 0 0,3 0-144 15,-4-14 144-15,6 9 0 0,-6-9 0 0,14 6-128 16,-3-5 128-16,0-1 0 0,1-2 128 0,1-3-128 15,0-2 0-15,-1 0 0 0,1-6 0 0,0 2 128 0,-2 0-128 16,2 0 128-16,-2 2-128 0,2-2 128 0,-1 0-128 16,0 1 0-16,0-5 0 0,-2 4 0 0,0 3 0 0,2-2 0 15,-1 1 0-15,0-1 0 0,2 2 0 0,1-2 0 16,0 2 0-16,3-3 0 0,0 1 0 0,1-4 0 16,0-3 0-16,1-2 0 0,1-4 0 0,2-3 0 15,-3-1 0-15,3-2 0 0,-1 1 128 0,1-3-128 16,-2-3 128-16,1 1-128 0,-2-2 144 0,-2 2-144 15,0-1 192-15,0 0-192 0,-4-2 0 0,0 4 0 16,-3 1 0-16,1-1-192 0,-6 1 192 0,1 6 0 16,0 3 0-16,-6 2 0 0,0 0 0 0,0 7 0 15,-2 3 0-15,-2 5 0 0,-1-3 0 0,-1 6 0 0,-3 0 0 16,0 9 0-16,-5-1 0 0,0 9 0 0,-3 3 0 16,-1 4 0-16,1 7 0 0,-2 1 0 0,-3 7 0 0,0 4 0 15,1 0 0-15,-2 7 0 0,0 4 0 0,0 4 0 16,3 2 0-16,2-2 0 0,3-4 0 0,5-3 0 15,3-10 0-15,3-2 0 0,3-3 0 0,1-7 0 16,4-2 0-16,0-4 0 0,2-2 0 0,2-4 0 16,-3-7 0-16,2-1 0 0,2-3 0 0,2-1 0 15,-1-3 0-15,2-2 208 0,1 1-32 0,1-4-16 16,-1-1-32-16,2-1 0 0,0-4 0 0,2 1 0 16,-1-4-128-16,2-4 0 0,0 0 0 0,0-2 128 15,0-4-128-15,1-2 0 0,2-3 144 0,2-3-144 16,0-3 0-16,2-2 0 0,1-3 0 0,1-2 0 0,-1 1 0 15,0-4-256-15,2 4 32 0,-6 1 16 16,-2-4-112-16,-4 8 0 0,-3 5-16 0,-6 7 0 16,1 5 336-16,-4 4-144 0,-3 4 144 0,-3 1 0 0,2 10 0 0,-11-1 0 15,1 2 0-15,-6 6 0 0,-6 3 0 0,-2 8 128 16,-3 2 0-16,-2 9 16 0,-1 4-144 0,-4 5 160 16,3 2-160-16,-2 11 160 0,0 5-160 0,1 2 192 15,3 4-192-15,2-1 192 0,1 0-192 0,9-2 0 16,5-8 0-16,7-6 128 0,4-1-128 0,6-6 0 15,4-4-160-15,2-5 160 16,5-1-1296-16,4-6-176 0,7 2-16 0</inkml:trace>
  <inkml:trace contextRef="#ctx0" brushRef="#br0" timeOffset="104039.1">30108 9830 18143 0,'0'0'800'0,"0"0"160"0,-6-5-768 0,6 5-192 16,0 0 0-16,0 0 0 0,0 0 240 0,0 0 0 15,0 0 0-15,0 0 0 0,-7 9 176 0,3 0 32 16,3 5 16-16,0 2 0 0,-2 4 128 0,2 2 32 15,1 2 0-15,0 3 0 0,-1 6-160 0,2-1-16 16,3 1-16-16,0 1 0 0,1-1-304 0,1-1-128 16,2-4 128-16,1-4-128 0,-1-6 192 0,0 0-64 15,-3-4 0-15,3-6 0 0,2 0 320 0,1-4 48 16,2-3 16-16,-1-1 0 0,0-2 80 0,1-1 32 16,4-3 0-16,-2 1 0 0,1-4-176 0,0 0-48 0,-4 0 0 0,1 0 0 15,0 3-224-15,-3-1-48 0,-4 1-128 0,1-2 192 16,0-1-192-16,-7 9 0 0,0 0 0 0,0 0 0 15,0 0 0-15,0 0 0 0,0 0 0 0,0 0 0 16,9 7 0-16,-9-7 0 0,8 10 0 0,-2-4 0 16,2 3 0-16,-3-2 0 0,-5-7 0 0,9 8 0 15,0-4 0-15,-9-4 0 0,11 0 0 0,2-1 0 16,1-4 0-16,-2 0 0 0,1 0 0 0,1-8 0 16,0-2 128-16,-1 1-128 0,0-3 0 0,-2 0 144 15,0-5-144-15,0 2 160 0,-3 0-160 0,0 0 160 16,-3 0-160-16,0 1 0 0,-1 0 0 0,-1 1 0 15,-2 1 0-15,-1 0 0 0,0-1 128 0,-1 0-128 16,-2 0 0-16,2 2 0 0,0-1 0 0,1 2 128 16,1 1-128-16,1 2-144 0,0 0 144 0,0 3-9472 15,1-3-1760-15</inkml:trace>
  <inkml:trace contextRef="#ctx0" brushRef="#br0" timeOffset="104423.73">30912 9501 15663 0,'0'0'1392'0,"-8"9"-1120"16,-1 5-272-16,2 3 0 0,4 4 1728 0,-3 5 272 0,3 1 64 0,0 2 16 15,2-2-1296-15,1 3-256 0,-1 2-48 0,1 1-16 16,1-3-128-16,0 0-16 15,0 2-16-15,1-6 0 0,0 1-48 0,1-6-16 0,1-4 0 0,-1 0 0 16,0-4 256-16,-3-13 48 0,0 0 16 0,11 5 0 16,-11-5 224-16,10 2 48 0,3-4 16 0,0-2 0 15,-4-5-304-15,2 0-64 0,1-6-16 0,-1 1 0 16,-2 0-224-16,0 2-48 0,-3 0-16 0,-1 4 0 16,0-2-176-16,-5 10 0 0,0 0 0 0,0 0 0 15,0 0 0-15,0 0 0 0,6 14 0 0,-4 2 0 16,-2 5-144-16,0 2 144 0,1 1 0 0,-1 2 0 15,0 0 0-15,2 1 0 0,0-3 0 0,2 0 0 16,0-4-128-16,1-1 128 0,0-3 0 0,3-4 0 16,-1 2-464-16,5-4 16 0,0-6 0 0,2-3 0 15,2-2-1744-15,0-3-352 0,2-6-64 0</inkml:trace>
  <inkml:trace contextRef="#ctx0" brushRef="#br0" timeOffset="104789.81">31374 9871 17503 0,'0'0'1552'0,"-10"-4"-1232"16,1 2-320-16,9 2 0 0,-10 0 1248 0,1 0 192 15,9 0 32-15,-10 6 16 0,-1-1-272 0,1 2-48 16,-1 3-16-16,2 2 0 0,-1-5-416 0,0 6-96 16,-1 0 0-16,3 0-16 0,-1 1-144 0,2 0-32 15,3-2 0-15,1 2 0 0,3 0-112 0,2-2-16 0,2-2-16 0,1 1 0 16,1-4-144-16,3 0-32 0,0-3 0 0,1-1 0 15,-10-3 112-15,14 2 16 0,-2-1 0 0,-2-2 0 16,-10 1-48-16,11-2 0 0,-2-3 0 0,-9 5 0 16,0 0-80-16,0 0-128 0,5-12 176 0,-5 12-176 15,0 0 144-15,0 0-144 0,0 0 0 0,0 0 144 16,0 0-144-16,0 0 0 0,0 0 0 0,0 0 0 16,0 0 0-16,0 0 0 0,0 0 0 0,4 12 0 15,4-4 0-15,2 1 0 0,1-4 0 0,5-2 0 16,2-3-128-16,1-3 128 0,1 0 0 0,2-4 0 15,-5 1-352-15,2 0 0 0,0-6 0 0,-1 1 0 16,-4-3-688-16,0-3-144 0,-4 1-32 16,1-1 0-16,-1-1-496 0,-3-1-96 0,0-1-32 0</inkml:trace>
  <inkml:trace contextRef="#ctx0" brushRef="#br0" timeOffset="104972.78">31636 9222 23039 0,'-10'13'1024'0,"6"1"192"0,-3 1-960 0,5 6-256 16,-2 1 0-16,2 10 0 0,0 3 832 0,2 1 112 16,2 3 16-16,0 4 16 0,1 2-240 0,-1 6-48 15,2-2-16-15,0-4 0 0,0 1-240 0,1-4-48 16,0 0-16-16,1 0 0 0,-2-3-368 0,0-2 128 16,1-2-128-16,-3-2 0 15,1-8-256-15,-1 0-128 0,0-4-32 0,-2-6 0 16,-2-5-656-16,2-10-128 0,0 0-16 0</inkml:trace>
  <inkml:trace contextRef="#ctx0" brushRef="#br0" timeOffset="105122.76">31515 9666 22687 0,'0'0'1008'0,"0"0"208"0,10-5-976 0,3 1-240 0,2 0 0 0,2 2 0 16,0-2 864-16,3 0 128 0,1 1 32 0,5 0 0 15,-1-1-384-15,4 1-64 0,2 2 0 0,-1 0-16 16,1-1-368-16,-1 2-64 0,1 0 0 0,-3 0-128 31,-2-1-1792-31,-1 1-480 0</inkml:trace>
  <inkml:trace contextRef="#ctx0" brushRef="#br0" timeOffset="105410.81">32176 9717 19343 0,'0'0'1728'15,"-4"12"-1392"-15,2 1-336 0,-1 1 0 0,2 0 1120 0,1 3 160 0,0 0 16 0,0 2 16 16,0 2-496-16,1-2-112 0,2-1 0 0,-3-1-16 15,2 0-480-15,-1 0-80 0,1-2-128 0,-1 1 176 16,0 0-176-16,-1-5 0 0,0-11 0 0,0 11 0 31,0-11-608-31,0 0-48 0,0 0-16 0</inkml:trace>
  <inkml:trace contextRef="#ctx0" brushRef="#br0" timeOffset="105594.64">32163 9446 20271 0,'-15'-13'1792'0,"5"9"-1424"0,0 3-368 0,10 1 0 15,0 0 2736-15,0 0 464 0,0 0 112 0,0 0 16 16,0 0-2576-16,0 0-512 0,0 0-112 0,0 0 0 0,0 0-128 0,0 0 0 16,0 0-128-16,0 0 128 15,0 0-1648-15,0 0-240 0,3 4-48 0</inkml:trace>
  <inkml:trace contextRef="#ctx0" brushRef="#br0" timeOffset="105965.1">32456 9633 20271 0,'0'0'1792'0,"0"0"-1424"0,0 0-368 0,0 0 0 0,0 0 384 0,0 0 0 0,0 0 0 0,0 0 0 16,-9 4 192-16,9-4 32 0,-10 3 16 0,1 1 0 16,1 1 16-16,2 3 16 0,-1-3 0 0,1 1 0 15,6-6-80-15,-6 11-32 0,-1-1 0 0,3 0 0 16,2 3 80-16,1-2 16 0,-1 2 0 0,4 2 0 16,0-1-160-16,3 1-32 0,2-1 0 0,0 2 0 15,1-1 48-15,1 0 0 0,1 3 0 0,-1-3 0 16,2 0-288-16,-1-2-48 0,-2 0-16 0,1-1 0 15,-4-1-144-15,0-1 192 0,-1-1-192 0,-4-9 192 16,4 10-192-16,-4-10 160 0,0 0-160 0,-5 14 160 16,0-4-160-16,-3 1 192 0,-5-2-192 0,1 0 192 15,-4-4-64-15,0 3 0 0,-3-3 0 0,-2 1 0 16,1 2-128-16,9-4 0 0,-2-2-160 0,0 2 160 16,0 1-1792-16,1-1-256 0,-4-1-48 0,2 2-16 0</inkml:trace>
  <inkml:trace contextRef="#ctx0" brushRef="#br0" timeOffset="106743.57">29849 11020 14735 0,'-4'-3'1312'0,"4"3"-1056"15,0 0-256-15,0 0 0 0,-3 10 1152 0,2 3 192 16,1 2 16-16,0 3 16 0,1 4-784 0,2 2-144 16,-2 2-48-16,3 0 0 0,-2 6-192 0,1-1-32 15,-2 1-16-15,-1-3 0 0,0-1 160 0,1 0 48 16,-1 0 0-16,3 0 0 0,0-4-48 0,0-5 0 16,-3-2 0-16,3-3 0 0,1-5-112 0,2 1-16 15,-6-10-16-15,0 0 0 0,8-8 544 0,-1-2 112 16,1-8 32-16,1-1 0 0,-3-9-160 0,4 2-48 15,1-6 0-15,-1 0 0 0,-1 0-496 0,-1 1-160 16,0-5 0-16,-3 0 0 0,0-2 128 0,-1 0-128 16,0-3 0-16,-2 3 0 0,0 3 0 0,0 0-144 0,2 6-16 0,1 5 0 15,0 5 32-15,2 2 0 0,2 6 0 0,-4 3 0 16,-5 8 128-16,0 0-192 0,12 4 192 0,-2 8-192 16,-1-1 48-16,0 6 0 0,0 2 0 0,-2 4 0 15,0-1 144-15,-3 4-128 0,-1 1 128 0,-3-1-128 16,-4 1 128-16,-1-2-160 0,-4 2 160 0,-1-4-160 15,-1-1 160-15,0 0 0 0,-3-1 0 0,0-3 0 16,0-6 240-16,0 0-32 0,0-1 0 0,1-6 0 16,2 2 32-16,11-7 0 0,0 0 0 0,0 0 0 15,0 0-240-15,0 0 128 0,0 0-128 0,0 0 0 16,9 10 0-16,1-4 0 0,1 2 0 0,2-2 0 16,1 2 0-16,4 1 0 0,1 2 0 0,3-2 0 0,2 2 0 0,-4-2 0 15,0 1 0-15,1-1 0 16,-1 3 0-16,0-1 0 0,-1-1 0 0,-1 2 0 15,-4-3-1216-15,-1 1-304 0,-2-2-48 0</inkml:trace>
  <inkml:trace contextRef="#ctx0" brushRef="#br0" timeOffset="107124.54">30604 11040 16575 0,'-14'0'1472'0,"5"0"-1168"0,-3 0-304 0,2 1 0 16,0-1 1744-16,-2 1 304 0,2 2 48 0,-1 3 16 15,-2 1-1488-15,-1 5-304 0,-4 0-48 0,4 2-16 16,-1 0 128-16,1 2 32 0,1 1 0 0,-2-1 0 16,5 1-112-16,1 1-32 0,3-1 0 0,2 0 0 15,3-4-64-15,1 1-16 0,2 0 0 0,3-4 0 16,3-1-192-16,1-3 176 0,1-1-176 0,1-2 160 15,2-5 80-15,1-3 16 0,-2 0 0 0,3 0 0 16,-2-5 64-16,-1 4 0 0,0-4 16 0,-1 1 0 16,-1-5-192-16,-2 2-144 0,-2 3 192 0,-6 9-192 15,8-9 128-15,-8 9-128 0,0 0 0 0,10-2 0 16,-10 2 0-16,0 0 0 0,10 11 0 0,-2-1 0 16,-3 2 0-16,0 1 0 0,0-2 0 0,2 2 0 15,-5 1 0-15,2 0 0 0,-2-3-128 0,2 2 128 16,-4-13-512-16,7 11-48 0,-7-11-16 15,7 4 0-15,-7-4-1984 0,10-1-384 0</inkml:trace>
  <inkml:trace contextRef="#ctx0" brushRef="#br0" timeOffset="107458.71">30790 11053 11967 0,'-11'9'528'0,"2"-2"112"0,-1-1-512 0,0 6-128 16,3-2 0-16,1 4 0 0,0 3 2704 0,-3 0 512 15,4 4 112-15,0 0 0 0,0 0-1888 0,-1-1-384 16,3-2-80-16,-1 0-16 0,1-4-464 0,2 1-112 16,0-2 0-16,2-1-16 0,-1-12-112 0,0 0-32 0,0 0 0 0,10 4 0 15,-10-4 240-15,12-4 48 0,0-6 16 0,1 1 0 16,1-4-128-16,0-3-16 0,-1-2-16 0,1 0 0 16,0-1-208-16,1 2-32 0,-1 0-128 0,0 0 192 15,0 2-192-15,0 3 0 0,-1 4 0 0,-1 3 0 16,-3 0 0-16,-9 5 0 0,10 0 0 0,-10 0 0 15,11 9 0-15,-3 0 0 0,-1 1 0 0,-2 4 0 16,-3 1-128-16,1 1 128 0,1 5 0 0,-4-2 0 16,0-4 0-16,-1 2 0 0,-5 0 0 0,5-1 0 15,-1-1-224-15,-1-2 64 0,1-2 16 0,2-11 0 16,0 0-400-16,0 0-80 0,0 0-16 0,8 5 0 16,4-5-2192-16,-1-4-448 15</inkml:trace>
  <inkml:trace contextRef="#ctx0" brushRef="#br0" timeOffset="107879.74">31333 11008 21183 0,'0'0'1888'0,"0"0"-1504"16,0 0-384-16,0 0 0 0,0 0 960 0,0 0 112 16,0 0 16-16,0 0 16 0,-10 0-352 0,1 1-80 15,0 3-16-15,-2 3 0 0,1-4-432 0,-2 6-96 16,-2-1 0-16,0 6-128 0,0 2 304 0,0 2-48 15,0 1-16-15,2 2 0 0,-1 1 32 0,1 4 16 16,2-3 0-16,1-4 0 0,3-1-128 0,2-1-32 16,3 0 0-16,3-3 0 0,1-5-128 0,-3-9 0 15,13 7 0-15,-3-3 0 0,1-6 224 0,3-6 16 0,2-2 0 0,1-4 0 16,2-1 32-16,-1-4 16 16,3-3 0-16,-4-3 0 0,1 0-96 0,-3 3 0 0,3-5-16 0,-4 1 0 15,-1-3 16-15,-2 1 0 0,0-1 0 0,-3-3 0 16,-1-3 16-16,-2-2 16 0,0-3 0 0,-4 1 0 15,0 1-96-15,1 5 0 0,-2 2-128 0,0 8 192 16,-2 4-192-16,2 5 0 0,-1 5 0 0,1 9 0 16,0 0 208-16,0 0-48 0,-9 18-16 0,2 5 0 15,0 0-16-15,1 9-128 0,0 3 192 0,1 4-64 16,-1 2-128-16,1 5 0 0,2-3 0 0,-3 4 0 16,3-2 0-16,-1 1 0 0,1-7 0 0,2-2 0 15,-3-5-304-15,4-6 16 0,0 0 0 0,3-6 0 16,-2-1-320-16,2-3-64 0,-1-4-16 15,-2-12 0-15,0 0-448 0,0 0-80 0,12 0-32 0,-1-5-7520 16,0-2-1488-16</inkml:trace>
  <inkml:trace contextRef="#ctx0" brushRef="#br0" timeOffset="108193.64">31664 10913 18431 0,'-9'13'1632'0,"2"-3"-1312"15,0 2-320-15,-1 6 0 0,2 0 1088 0,1 0 128 16,-2 1 48-16,4 1 0 0,-2 2 16 0,1-2 0 16,-1 2 0-16,5-4 0 0,-2-4-624 0,4 1-112 15,0-3-32-15,1 2 0 0,-1-3-240 0,2-1-48 16,-4-10-16-16,6 5 0 0,-6-5 224 0,12 4 32 16,-2-4 16-16,-1-4 0 0,-1-4-64 0,-2-3-16 0,-1 2 0 0,1-1 0 15,-2-3-80-15,-1 2-32 0,-5-3 0 0,1-3 0 16,-1 1 64-16,-2 0 16 0,-1 2 0 0,-3 3 0 15,-1-3-144-15,0 2-32 0,0 4 0 0,2-1 0 16,-1 4-192-16,8 5 0 0,-9-3 0 0,9 3 0 16,-9-1 0-16,9 1 0 0,-7 0 0 0,7 0 0 15,0 0-128-15,0 0-80 0,0 0-16 0,0 0 0 32,0 0-1520-32,0 0-304 0,0 0-64 0,0 0-11584 0</inkml:trace>
  <inkml:trace contextRef="#ctx0" brushRef="#br0" timeOffset="108680.84">32142 10953 23951 0,'0'0'2128'0,"-5"13"-1696"16,1 2-432-16,0-1 0 0,0-2 448 0,0 2 0 15,-1 2 0-15,0 2 0 0,0 1 384 0,-3-1 96 16,1-1 16-16,-1-1 0 0,2 2-496 0,-2-2-112 15,-1-3-16-15,3 0 0 0,1-3 0 0,5-10 0 16,0 0 0-16,0 0 0 0,0 0-16 0,0 0-16 16,0 0 0-16,0 0 0 0,0-10 304 0,2 0 64 15,3-6 16-15,1 0 0 16,1-1-368-16,1-2-80 0,2-1-16 0,0 1 0 0,-1-3-208 0,1 4 144 16,-1 3-144-16,0 1 128 0,-3 0-128 0,2 4 0 15,-2 4 0-15,1 2 0 0,-3 0 0 0,-4 4 0 0,0 0 0 0,0 0 0 16,0 0 0-16,1 18-144 0,-1 0 144 0,-3-1 0 15,-1 1 0-15,2-2 0 0,-4-2 0 0,0-1 0 16,0 1 0-16,1-3 0 0,-1-1 0 0,1-3 0 16,-2-1 0-16,7-6 0 15,-1 0 0-15,0-4 0 0,1 1 0 0,2-1 0 0,2-3 0 0,2-6 144 16,-1-1-144-16,4 0 160 0,0-4-160 0,1 0 160 16,-1 1-160-16,2 1 0 0,-4 1 0 0,1 1 0 15,-2 3 0-15,2 3 0 0,-7-1 0 0,4 5 0 16,-5 4 0-16,0 0 0 0,0 0 0 0,0 0 0 15,5 18 0-15,-1 0 0 0,-1 0 0 0,-2 0 0 16,-2-1-128-16,2 2 128 0,-2 1 0 0,2-3 0 16,-1-17-128-16,1 21 128 0,0-4-160 0,-1-17 160 15,0 22-1984-15,0-22-288 16,0 0-64-16,0 0-16 0</inkml:trace>
  <inkml:trace contextRef="#ctx0" brushRef="#br0" timeOffset="109078.86">32428 10617 17503 0,'-11'-4'1552'0,"1"1"-1232"0,-1 1-320 0,-1-2 0 16,5-4 1552-16,0 3 256 0,7 5 48 0,-5-5 16 15,5 5-240-15,0-11-48 0,4 3-16 0,3-2 0 16,0 2-768-16,5 1-160 0,0 3-16 0,1 0-16 16,0-2-352-16,1 3-80 0,1 3-16 0,0 3 0 15,-1 0 0-15,0 3 0 16,0 0 0-16,-1 7 0 0,0 1-160 0,-3 1 160 0,-4 0-160 0,-1 2 160 15,0-2 16-15,0 0 0 0,-1 0 0 0,-1 3 0 16,-6 0-48-16,2 0-128 0,-2 2 192 0,0 0-64 0,-3 1 0 16,1-2-128-16,0 0 192 0,0-1-64 0,0-2-128 15,-1-1 0-15,1-2 0 0,1 0 0 16,1-4-1088-16,3-9-288 16,0 0-64-16</inkml:trace>
  <inkml:trace contextRef="#ctx0" brushRef="#br0" timeOffset="109242.04">32651 11214 28799 0,'0'0'1280'0,"0"0"256"0,0 0-1232 16,0 0-304-16,0 0 0 0,0 0 0 0,0 0 960 0,0 0 128 16,0 0 16-16,0 0 16 0,0 0-592 0,0 0-112 0,0 0-32 0,0 0 0 15,0 0-384-15,0 0 0 0,4-10 0 0,-4 10 0 31,4-8-1936-31,-1-2-368 0</inkml:trace>
  <inkml:trace contextRef="#ctx0" brushRef="#br0" timeOffset="110761.34">32565 9076 15487 0,'0'0'688'0,"0"0"144"0,0 0-672 0,0 0-160 0,0 0 0 0,0 0 0 16,0 0 896-16,0-8 160 0,0 8 32 0,-3-10 0 15,3 10-384-15,0 0-64 0,-6-5 0 0,0 1-16 16,-2-1-208-16,-1 0-32 0,0 1-16 0,-1 1 0 0,0 1 32 0,-3 1 16 16,-2-3 0-16,-5 0 0 0,-2 1 256 0,-5-2 48 15,-4-3 16-15,11 4 0 0,-5 2-288 0,0-4-64 16,-5 0-16-16,-3 1 0 0,-2-4 32 0,-8 0 16 15,-3 0 0-15,-43-3 0 0,11 0 64 0,8 5 16 16,6-2 0-16,1 5 0 0,1 1-48 16,0 1 0-16,-3-3 0 0,0 3 0 0,-5 1-192 0,4 4-64 15,0 3 0-15,2-2 0 0,2 0-192 0,0 3 0 16,-2 0 0-16,-2 0 0 0,-3 1 192 0,2-2-64 16,5 6-128-16,3-2 192 0,3 4-192 0,4 1-128 15,-4-1 128-15,0 4-208 0,3 2 208 0,2 1 0 16,2 0 0-16,3 3-144 0,1 0 144 0,5 2 0 0,2 1 0 0,2-1 0 15,2 6 0-15,2 0 0 16,1 0 0-16,1 3 0 0,2 2 0 0,-1 2 0 0,2-3 0 0,0 6 0 16,-1 1 0-16,-1 2 0 0,1 0 0 0,1 0 0 15,1 3 0-15,-1-1 144 0,2 0-16 0,-1 2-128 16,1-6 0-16,3 4 0 0,-2 2 0 0,-1 2 0 16,3-1 0-16,-1 1 208 0,1-3-32 0,1 2-16 15,-1-6-32-15,1 3 0 0,-1-1 0 0,-1 1 0 16,0 2-128-16,0-3 160 0,-2 1-160 0,1 2 160 15,1-5-160-15,3 4 160 0,1-2-160 0,2 1 160 16,4 0-32-16,3-2-128 0,1 2 192 0,3-3-64 16,2 3-128-16,2 3 192 0,2-2-192 0,2 0 192 15,3 1-192-15,2-5 0 0,-1 2 144 0,3-2-144 16,0 1 0-16,1-3 0 0,3 1 0 0,2-1 128 16,3-1-128-16,2 2 0 0,3-1 0 0,1-3 0 0,4-1 0 15,1-1 128-15,0-1-128 0,1-2 128 0,0-1-128 0,4-1 0 16,1-2 128-16,5 0-128 0,1-2 0 0,5-3 144 15,0 3-144-15,3-3 0 0,3 1 160 0,2-3-160 16,-2-4 128-16,3 1-128 0,-1 0 128 0,2-2-128 16,1-1 128-16,6-2-128 0,3-1 128 0,-1-3-128 15,-6 2 0-15,0 1 128 0,-5-1-128 0,2-3 0 16,2 3 0-16,-1-2 128 0,-1 1-128 0,2 0 0 16,-2-4 0-16,-1 2 0 0,-4-1 0 0,-4 0 0 15,-4-5 0-15,1 2 0 0,1 0 0 0,-1 0 0 16,1-4 0-16,2-1 0 0,0-2 0 0,1-3 0 0,-3 0 0 0,-1-3 0 15,-2-2 0-15,-1-4 0 0,-2 2 0 16,1-3 0-16,0-1 0 0,2-2 0 0,-1 2 0 0,-2 0 0 16,1-2 0-16,0 3 0 0,4-3 0 0,-6 2 0 15,-1 0 0-15,-3-2 0 0,-4 2 0 0,-2 0 0 16,-1-2 0-16,-2 0 0 0,-2-2 0 16,-9 10 0-16,2-3 0 0,1 2 128 0,2-3-128 0,2-2 0 15,-1 0 0-15,2-2 0 0,-2 0 128 0,16-17-128 16,-5 7 0-16,-4-3 0 0,-3 4 0 0,-1-4 0 15,0 2 0-15,-1-1 0 0,-2-1 0 0,-2 3 0 16,-3-1 0-16,0 4 0 0,1-3 128 0,-4 3-128 16,0 2 0-16,0-2 0 0,1 0 0 0,1 0 0 15,-1-4 0-15,-2 1 0 0,3-3 0 0,0-2 0 0,1 0 0 16,-1-2 0-16,0-2 0 0,-6 16 0 0,1-3 0 16,0-1 0-16,0-4 0 0,0 1 0 0,0-2 0 15,-1 1 128-15,1 1-128 0,7-26 0 0,-6 7 0 0,-1 3 128 16,0 2-128-16,-3-1 0 0,-2 2 0 0,-2 0 0 15,2 0 128-15,-3-1-128 0,-2 3 0 0,0 1 0 16,-2 3 0-16,2 2 0 0,-3 3 0 0,0-4 0 16,1-2 0-16,-1-3 128 0,-1-6-128 0,-2-5 0 15,1-4 144-15,-3-2-144 0,1-2 192 0,0 8-16 16,-3 0-16-16,4 26 0 0,-3-5 32 0,-2-2 0 16,-2-6 0-16,-1-2 0 0,0-2-192 0,-1-1 0 15,1-2 0-15,-13-30 128 0,7 17-128 0,4 14 0 16,3 8 0-16,3 6 0 0,0 5-320 0,4 5 16 0,0 4 0 15,1 5 0 1,6 9-1232-16,0 0-256 0,0 0-64 0</inkml:trace>
  <inkml:trace contextRef="#ctx0" brushRef="#br0" timeOffset="115898.08">3374 17225 11679 0,'0'0'512'0,"0"0"128"0,0 0-512 0,0 0-128 0,0 0 0 0,0 0 0 16,0 0 1072-16,2-6 192 0,-2 6 32 0,0 0 16 15,0 0-416-15,0 0-64 0,4-11-32 0,-4 11 0 16,0 0-272-16,10 2-48 0,-10-2-16 0,13 3 0 16,-2 5 80-16,2 0 16 0,2 4 0 0,-2 1 0 15,2-1-80-15,2 4-16 0,0 2 0 0,3 1 0 16,-1 1-112-16,1 4-32 0,-1-1 0 0,0 4 0 16,5-2-112-16,-1 0-16 0,-3-5-16 0,0-2 0 15,-4-3-176-15,1 2 160 0,-2-1-160 0,-1-1 160 16,-4-2-160-16,1-3 192 0,1 2-192 0,-2-1 192 15,-1-5-192-15,-1 1 0 0,-8-7 0 0,10 5 128 16,-3-1-624-16,-7-4-128 16,0 0-16-16,0 0-10800 0</inkml:trace>
  <inkml:trace contextRef="#ctx0" brushRef="#br0" timeOffset="116181.17">3863 17165 14335 0,'0'0'640'0,"0"0"128"0,1-11-624 0,-1 11-144 16,0 0 0-16,0 0 0 0,0 0 1408 0,0 0 256 16,0 0 64-16,-12 5 0 0,-2 2-512 0,-3 4-80 15,0 4-32-15,-2 3 0 0,-3 2-160 0,-1 5-48 0,-5 1 0 0,-2 4 0 16,-3-2 64-16,-1 3 16 15,-3 2 0-15,3 0 0 0,2-5-240 0,3 0-48 0,1-3-16 0,4 2 0 16,1-3-352-16,4 2-80 0,2-5-16 0,5-1 0 16,3-2-224-16,1-1 0 0,2-2 0 0,4-4 0 31,2 1-416-31,2-1-128 0,-2-11-32 0,7 13-9296 0,3-1-1872 0</inkml:trace>
  <inkml:trace contextRef="#ctx0" brushRef="#br0" timeOffset="117218.66">8407 17123 5519 0,'-7'-6'496'0,"2"0"-496"15,-2-6 0-15,2 7 0 0,5 5 2496 0,-6-5 384 16,6 5 96-16,-12-3 16 0,3 2-1744 0,0 4-352 16,1 2-64-16,-1 0 0 0,0 2-320 0,-1 5-48 15,-1 3-16-15,3 2 0 0,1 2-160 0,3 1-32 16,-2 2-16-16,1 3 0 0,1-1 80 0,-1 3 32 16,2 0 0-16,3-1 0 0,4 2-352 0,1-2 0 15,6-2 0-15,-1-4 128 0,0-2 192 0,1-4 32 16,3-4 16-16,0-2 0 0,2-3 240 0,3-4 48 0,4-2 16 15,-2-2 0-15,1-4 16 0,-1-1 0 16,0-5 0-16,-2 2 0 0,0-4-304 0,-1-1-48 0,-1-1-16 0,1-1 0 16,-3 0-128-16,-2 0-48 0,-1-1 0 0,0 1 0 15,0 1-144-15,-1-1 192 0,-2-1-192 0,0 1 192 16,-1 1-192-16,1 2 0 0,-3 1 144 0,0 4-144 16,-1 0 0-16,-5 10 0 0,0 0 0 0,0 0 0 15,0 0 0-15,0 0 0 0,0 14-160 0,0 5 160 16,-5 2-192-16,-1 6 192 0,-3 0-192 0,-1 6 192 15,-2 5 0-15,-3 3 0 0,-3 2 128 0,-2 0-128 16,-2 5 0-16,1 1 0 0,-1-5 0 0,1-1 0 16,0-4 0-16,0-5 0 0,-2-6 0 0,-1-1 144 15,-1-6 256-15,4-2 48 0,0-2 16 0,4-7 0 16,0-1-16-16,3-5 0 0,0-2 0 0,0-1 0 16,0-1-48-16,3-2-16 0,1-3 0 0,3-7 0 15,0 1-32-15,2-3-16 0,1-3 0 0,1 1 0 16,2-2-160-16,2-1-48 0,2-1 0 0,2-4 0 0,5 3-128 15,3-2 0-15,-1 0 0 0,6 2 0 0,4 1 0 0,-1 2 0 16,4 2 0-16,-1 4 0 0,1 2-128 0,1 3 128 16,-2 2-160-16,0 1 160 0,-3 3-160 0,4 5 160 15,0 0-160-15,-2 2 160 0,-4 5-144 0,1 1 144 16,-2 3-128-16,0 2 128 0,0 1 0 0,0 1 0 16,-3 1 0-16,-1 3 0 15,-2-3-1296-15,2 0-176 0,0 3-48 0,2-2-8400 16,0-5-1696-16</inkml:trace>
  <inkml:trace contextRef="#ctx0" brushRef="#br0" timeOffset="124362.09">26359 17858 9215 0,'0'0'816'0,"0"0"-656"16,0 0-160-16,0 0 0 15,0 0 1376-15,0 0 240 0,10-4 48 0,-10 4 16 0,8-5-464 0,-8 5-80 16,9-5-32-16,-1-1 0 0,-8 6-112 0,0 0-32 16,6-7 0-16,-6 7 0 0,0 0-208 0,0 0-48 15,0 0-16-15,0 0 0 0,0 0-96 0,0 0-16 16,0 0 0-16,0 0 0 0,0 0-256 0,0 0-64 16,-10 5-16-16,0 2 0 0,-2-1 32 0,-1 0 16 15,0 3 0-15,-1-2 0 0,-4 2-16 0,-1-1 0 16,-4 5 0-16,0 0 0 0,0-3-80 0,-2 3-32 15,-2-4 0-15,0 1 0 0,-1-1-160 0,2 1 128 16,-2 3-128-16,2-5 128 0,3 1-128 0,4-2 192 16,4-1-192-16,0 3 192 0,-2-4-192 0,3 3 128 0,0-2-128 15,2 0 128-15,3 1-128 0,0-3 0 0,1-2 0 0,8-2 128 16,0 0-128-16,0 0 128 0,0 0-128 0,0 0 128 16,0 0-128-16,0 0 160 0,0 0-160 15,9 10 160-15,2-3-160 0,3-2 0 0,4 2 144 0,3-2-144 16,5-2 192-16,5 1-48 0,2 1 0 0,4 0 0 15,2-1-144-15,-1 1 160 0,-1 1-160 0,0-1 160 16,-1 2-160-16,-2 2 192 0,0-7-192 0,0 3 192 16,0 2-192-16,-3-2 160 0,-1 0-160 0,-2 2 160 15,-1-2-160-15,1-1 160 0,-1 5-160 0,-1-3 160 16,-5 1-160-16,0-1 0 0,-4-2 0 0,0 1 128 16,-3 1-128-16,-3 0 0 0,-2-3 0 0,-9-3 0 15,0 0-704-15,0 0-32 0,9 8 0 0,-9-8 0 16,0 0-496-1,0 0-112-15,0 0 0 0,0 0-7120 0,-11 5-1424 0</inkml:trace>
  <inkml:trace contextRef="#ctx0" brushRef="#br0" timeOffset="124987.02">25984 18078 12959 0,'0'0'576'0,"0"0"112"0,0 0-560 0,0 0-128 0,0 0 0 0,0 0 0 16,0 0 512-16,0 0 64 0,12-1 0 0,-1 1 16 15,1-2 160-15,0 2 16 0,1-2 16 0,2 2 0 16,2 0-80-16,2 0 0 0,1 0-16 0,2 2 0 16,1-4 80-16,1 2 32 0,0 4 0 0,1-3 0 15,2-1-96-15,1 1 0 0,-1 0-16 0,0 1 0 16,4 0-48-16,4 3 0 0,-1-1 0 0,4-1 0 16,3-1-32-16,2-1-16 0,3 1 0 0,3-1 0 15,1-1-48-15,-3 0-16 0,-3 0 0 0,2-1 0 16,-1-1-208-16,-2 0-32 0,0-1-16 0,3 2 0 15,-3-1 16-15,2 0 0 0,-1 1 0 0,-2 1 0 0,-1 0-80 0,-4 1-16 16,-1-3 0-16,-1-1 0 0,-2 1-32 0,0 0-16 16,-1 0 0-16,-2-1 0 0,2-1-16 0,-4 2 0 15,1-1 0-15,3 1 0 0,-2 2 16 0,2-1 0 16,-1-2 0-16,-3 2 0 0,-2 1 48 0,1 0 16 16,-3-2 0-16,0 0 0 0,-1 1-80 0,-2-1-128 15,-1 1 176-15,-4 1-176 0,2-1 192 0,-1 0-192 16,-2-1 192-16,0 1-192 0,-1 1 176 0,-1-1-176 15,-2-1 160-15,1 2-160 0,0-1 128 0,-4 0-128 16,-8 1 0-16,10-1 0 0,-10 1 128 0,10 0-128 16,-2 0 0-16,-8 0 144 0,0 0-144 0,10-3 0 15,-10 3 0-15,9-1 0 0,-9 1 0 0,0 0 128 0,0 0-128 0,8-3 0 16,-8 3 0-16,0 0 0 0,0 0 0 0,0 0 0 31,0 0-1216-31,0 0-192 0,0 0-16 0,0 0-16 16,-9-2-1312-16,-1 1-272 0,-7-1-48 0,2 5-16 0</inkml:trace>
  <inkml:trace contextRef="#ctx0" brushRef="#br0" timeOffset="150438.19">25791 17793 10943 0,'0'0'480'0,"0"0"96"0,0 0-448 0,12-2-128 0,-2-4 0 0,-3 4 0 16,-7 2 576-16,11-3 112 0,-3 1 16 0,-8 2 0 15,0 0 64-15,11-1 0 0,-11 1 16 0,11-2 0 16,-11 2-128-16,8-2-16 0,-8 2-16 0,10 0 0 16,-10 0-160-16,0 0-16 0,7-4-16 0,-7 4 0 15,0 0-32-15,0 0 0 0,0 0 0 0,0 0 0 16,0 0 112-16,0 0 0 0,0 0 16 0,0 0 0 16,0 0-16-16,0 0 0 0,0 0 0 0,0 0 0 15,0 0-112-15,0 0-16 0,-3-9-16 0,-1 4 0 16,4 5-208-16,-10-6-32 0,-1-2-128 0,1 4 192 15,0-2 0-15,-1 1 0 0,-3 2 0 0,-2-4 0 0,0-1-64 16,-1 3 0-16,1-3-128 0,-1 2 192 0,0 0-192 16,-4-3 176-16,-2 1-176 0,-1-1 160 0,-1 3-160 0,-1-4 0 15,1 1 0-15,0-3 0 0,-1 6 0 0,1-2 128 16,-1 4-128-16,2 1 0 0,1-2 0 0,-1-2 0 16,-1 2 128-16,0 3-128 0,3-2 0 0,-4-1 0 15,1 0 0-15,1 2 0 0,-1-1 0 0,0-1 192 16,-4 0-192-16,-2 1 192 0,1 2-192 0,1-2 0 15,-1 0-192-15,2 2 192 0,2-1-128 0,-1 2 128 16,2-1 0-16,-1 1 0 0,-1 0 0 0,2 1 0 16,-2 0 0-16,2 0 0 0,-2 0 0 0,1 0 0 15,-1 1 0-15,0-1 0 0,-2 0 0 0,1 0 0 16,-4 0 0-16,2 0 0 0,-1 0 0 0,1 0 0 16,-2 0-144-16,3 0 144 0,-3 0 0 0,3 0 0 0,-2 0 0 0,3 1 0 15,-1-1 0-15,0 0 0 0,-1 0 0 0,1 0 0 16,1 3 0-16,0-2 0 0,-1 1 0 0,0-2 0 15,-2 0 0-15,2 0 0 0,0 0 0 0,3 0 0 16,0 0 0-16,0 0 0 0,1 0 0 0,1 0 0 16,1 0 0-16,2 0 0 0,1 1 0 0,0 1 0 15,-2 2 0-15,2-1 0 0,-2-1 0 0,-1 0 0 16,0 1 0-16,1 1 0 0,0 0 0 0,-1-2 0 16,3 1 0-16,-3-2 0 0,-4 2 0 0,2-1 0 15,-2 1 0-15,2 1 0 0,-3-6 0 0,4 5 0 16,-2 0 0-16,2-2 0 0,-1 3 0 0,0-1 0 15,0 3 0-15,1-1 0 0,-3 0 0 0,3 1 0 0,0-2 0 16,0-2 0-16,-2 4 0 0,3 0 0 0,0-4 128 0,3 1-128 16,1-2 0-16,0 3 144 15,-1 0-144-15,1 1 192 0,0-1-192 0,1-2 192 0,1 2-48 0,1 2 0 16,-1 0 0-16,3-1 0 0,-1 0-144 0,1 1 0 16,0-2 0-16,1 2 0 0,-1 2 0 0,2-3 0 15,1 1 0-15,1 1 0 0,-1-2 0 0,1 1 0 16,-1 0 0-16,3 0 0 0,0 0 128 0,2 3 0 15,-1-3 0-15,0 3 0 0,-1-4-128 0,2 3 128 16,2 1-128-16,-1-2 128 0,5-7-128 0,-5 10 0 16,1 2 144-16,1-3-144 0,-1 1 0 0,4-1 144 15,0-9-144-15,0 14 0 0,0-3 144 0,4 1-144 16,0 0 0-16,0 2 144 0,0-3-144 0,1 0 0 0,0 2 144 16,1-3-144-16,-2 3 0 0,2-3 128 0,-1 1-128 15,2 3 0-15,-1-1 0 0,2-3 0 0,-1 1 0 16,1 0 0-16,-2 1 192 0,5 2-16 0,-1-1-16 0,2 0 0 15,1-1-160-15,1 2 128 0,0-2-128 0,1-1 128 16,2 1-128-16,1-3 192 0,0 1-192 0,2-1 192 16,1 2-32-16,1 2 0 0,-2-5 0 0,1 2 0 15,-2-3 0-15,1 5 0 0,2-3 0 0,-1 2 0 16,2-3-160-16,1 2 160 0,2-2-160 0,1 2 160 16,-1-5-160-16,1 5 128 0,0-2-128 0,1 2 128 15,2-4-128-15,3 0 0 0,3 2 0 0,3-4 128 16,2 1-128-16,-1 3 192 0,1-3-192 0,1 1 192 15,0 2-48-15,0-3 0 0,-1 0 0 0,-2 1 0 16,2-2-144-16,-2 2 160 0,1 2-160 0,3-4 160 0,1 0-160 16,-1-1 128-16,-2 4-128 0,0-3 128 0,0-1-128 0,-1 1 0 15,0 1 0-15,-2-1 0 0,-3-3 0 16,1 2 0-16,1 1 128 0,0-2-128 0,0 2 0 0,1-1 0 16,1-1 0-16,-2-1 128 0,-4 1-128 0,0-1 0 15,0-1 0-15,1 0 0 0,-1 1 0 0,0-1 0 16,2 0 0-16,-3 0 0 0,1 0 0 0,-2 0 0 15,1 0 128-15,1 0-128 0,3-1 0 0,-3 0 0 16,1-1 0-16,-2 1 128 0,-3-1-128 0,-1-2 192 16,-1-1-192-16,-2 0 192 0,1 1-64 0,-1 0-128 15,2-4 192-15,-3 5-64 0,-2-2-128 0,-1-2 192 16,0 1-192-16,1 1 192 0,-1-4-192 0,0 4 0 16,1 0 0-16,1-2 0 0,1 2 0 0,1 1 0 0,3-5 0 15,2 4 0-15,-4 0 0 0,1-1 128 0,-4 0-128 0,1 1 0 16,1-2 0-16,0 1 0 0,-1-1 128 0,-1-1-128 15,0 0 0-15,-1-1 0 0,-1 3 0 0,-2-3 0 16,-1 1 0-16,-1-3 0 0,0 2 128 0,1-1-128 16,0 3 0-16,-1-2 160 0,-1 1-160 0,-1-1 160 15,0 2-160-15,0 2 0 0,-1-2 0 0,3 1 0 16,-2 0 0-16,0-2 160 0,2 3-32 0,-2-1-128 16,-1-2 0-16,0 2 0 0,-2-4 0 0,-4 2 0 15,-1-1 0-15,-1 2 0 0,-1-6 0 0,0 3 0 16,0-2 0-16,-1 2 0 0,-4 10 160 0,0-11-160 15,0-3 0-15,0 4 0 0,0 10 128 0,-2-11-128 16,0-4 0-16,-1 3 0 0,-3 0 0 0,0-1 128 16,-1-1-128-16,-4 4 0 0,-1-1 0 0,-1-1 0 15,-1 3 144-15,0-2-144 0,-1 1 160 0,-1-2-160 0,-1 4 0 0,0-1 0 16,2-2 0-16,-3 3 0 0,-1-3 0 0,1 1 0 16,2-4-160-16,-1 2 160 0,-1 0 0 0,1-1 0 15,-1-2 0-15,-1 2 128 0,-3 3-128 0,-1-4 0 16,-1 0 0-16,-1 0-128 0,-1 2 128 0,-2-2 0 15,-1 0 0-15,-4-2 0 0,-4-1 0 0,-1-1 0 16,0 0 0-16,0 1 0 0,1 3 0 0,-1 0 0 16,2-1 0-16,-1 4 0 0,-1 2 0 0,0-3 0 15,-1 4 0-15,-2-4 0 0,0 1 0 0,-3 2-128 16,-5-3 128-16,2 5 0 0,-1-3 0 0,2 3-128 16,3 2 128-16,0-1 0 0,2 1 0 0,-1 1 0 0,2 0 0 15,-4-1 0-15,2 2 0 0,0 1 0 16,1 1 0-16,0 1-128 0,0-2 128 0,3 2 0 0,0 0 0 0,0 2 0 15,0 0 0-15,0 1 0 0,1 1 0 0,0-1-192 16,1 0 192-16,-1-1 0 0,-1 2 0 0,0 1 0 16,2 0 0-16,1-1 0 0,1 1 0 0,-1 0 0 15,2 3 0-15,0-3 0 0,0 3 0 0,0 1-128 16,0 1 128-16,-1-3 0 0,-1 4 0 0,2-4 0 16,2 2 0-16,-3-3 0 0,-1 1 0 0,1 2 0 15,1-2 0-15,-1 2 0 0,3-4 0 0,0 5 0 16,1-2 0-16,-1 4 0 0,2-4 0 0,0 5-128 15,-1-6 128-15,1 4 0 0,0-3 0 0,1 3 0 16,1-3 0-16,2 2 0 0,1-4 0 0,-2 4 0 16,1-2 0-16,1 2 0 0,-2-2 0 0,3 2 0 0,-1-4 0 15,4 4 0-15,1-2 0 0,1 4 0 0,3-4 0 0,2 4 0 16,-2-3 0-16,2 1-128 0,3 1 128 0,0 0 0 16,-2 1 0-16,2-3 0 0,1 3 0 0,0 0 0 15,2-2 0-15,0 2-128 0,2 1 128 0,-2-3 0 16,-1 1 0-16,3 2 0 0,-1-3 0 0,1 3 0 15,1-2 0-15,1-1-128 0,1 3 128 0,0-1 0 16,1-1 0-16,0 2 0 0,1-2 0 0,1 2 0 16,2 1 0-16,-1-1 0 0,2-3 0 0,0 2 0 15,0 4 0-15,1-6 0 0,1 0 0 0,0 1 0 16,1-3 0-16,2 2 0 0,2-3 0 0,2 0 0 16,0 1 0-16,1-2 0 0,2 4 0 0,2-2 0 15,1 2 0-15,1-2 0 0,4 2 0 0,3-1 0 16,2 1 0-16,1-2 0 0,-2 1 0 0,2-3 128 0,1 0-128 0,0 2 0 15,2-4 0-15,0 1 0 0,3 1 0 0,0-2 0 16,3 0 0-16,0 2 0 0,3 3 0 0,4-4 0 16,2 3 128-16,1-2-128 0,-5 4 128 0,2-2-128 15,0 2 0-15,1-4 0 0,0 1 0 0,0 2-128 16,-1-4 128-16,1 5 0 0,1-2 0 0,2 0 0 16,-1-1 0-16,-1-1 0 0,-3 3 0 0,-2-3 0 15,-1 3 0-15,-1-2 0 0,-1 0 0 0,0 2 0 16,-3-4 0-16,0 3 0 0,-1-3 0 0,1-1 0 15,0 0 0-15,0 3 0 0,-3-4 0 0,1-1 0 16,-2 2 0-16,0-3 0 0,0 1 0 0,0-2 0 16,0 0 0-16,-1 0 0 0,-1 0 0 0,1 1 0 15,-1 1 0-15,1 0 0 0,-1-2 0 0,2 0 0 16,0 0 0-16,-1 0 0 0,-1-2 0 0,-1-1 0 0,-1-1 0 0,-1 1 0 16,-1 1 0-16,2-1 0 0,-1-1 176 0,2-1-48 15,0-1 0-15,-2 1 0 0,-1-3 0 0,-2 3 0 16,3 1 0-16,0-3 0 0,-1 0-128 0,-1-2 160 15,1 3-160-15,1 0 160 0,-1-4-160 0,-2 2 0 16,-3-3 144-16,-1 3-144 0,0-4 0 0,-1 2 128 16,0 0-128-16,0-3 0 0,-3 3 128 0,1-1-128 15,-3 1 160-15,1 1-160 0,-1-5 192 0,-1 1-64 16,-3 0-128-16,-1-1 192 0,1 3-32 0,-1-1-16 16,-3-1 0-16,0-4 0 0,-3 4-16 0,1-1-128 15,2 2 192-15,0-2-64 0,-2-3-128 0,1 3 128 16,-1 3-128-16,0-2 128 0,-3 0-128 0,1 3 0 0,-1-1 144 0,-2-1-144 15,-2 3 0-15,1-2 128 0,-1 1-128 0,-2-2 0 16,0 0 0-16,0 1 144 0,-2-1-144 0,2-1 0 16,-4 0 144-16,-1-1-144 0,1-1 0 0,-3 1 144 15,0 0-144-15,-2 0 0 0,-1-1 0 0,-1 0 0 16,0-1 0-16,-3 2 0 0,-2-1 0 0,-1 1 0 16,0-1 0-16,-2 1 0 0,0-1 0 0,-3 1 0 15,-2 1 0-15,0 0 0 0,1-1 0 0,-1 1 0 16,1 2 0-16,0-2 0 0,2 4 0 0,1-1 0 15,-1-1 0-15,5 1 0 0,1-4-128 0,1 4 128 16,3 1 0-16,-2 2 0 0,3-3 0 0,2 4 0 16,2-1 0-16,-1 1-144 0,4 1 144 0,-3-3-160 15,2 3 160-15,-3 0-192 0,-1-1 192 0,1 2-192 0,-1 1 192 0,0-2-160 16,-4-2 160-16,2 2-160 16,-2 1 160-16,-5-3-208 0,-4 2 80 0,-3 2 128 0,-1-5-256 0,-2 3 64 15,1 1 0-15,1 3 16 0,-1-2 48 0,0 1 0 16,-2-1 0-16,-1 2 0 0,-3 1 128 0,0 0-192 15,-3 0 192-15,1 0-192 0,-1 0 192 0,-1 0-128 16,-3 0 128-16,0 0-128 0,0 0 128 0,0 1 0 16,1 2 0-16,-2-1 0 0,-1 1 0 0,-1-1 0 15,-1 3-160-15,0 2 160 0,0-2 0 0,-3-1-128 16,-3 1 128-16,3 1 0 0,3-2 0 0,1 1 0 16,-1 1 0-16,4-2 0 0,1-1 0 0,0 1-128 15,2 2 128-15,-1-4 0 0,-1 0 0 0,-1 0 0 16,1 0 0-16,2 0 0 0,2 1 0 0,1 2 0 0,3 0 0 0,2-1 0 15,-2 1 0-15,2 1 0 0,1-2 0 0,0 0-160 16,1 3 160-16,2 0 0 0,2-1 0 0,1 4 0 16,1-5 0-16,-1 4 0 0,0-1 0 0,0 1 0 15,0-4 0-15,3 0 0 0,-3 4 0 0,5-3-128 16,1 4 128-16,-1-2 0 0,1 1 0 0,1 1 0 16,4 3 0-16,0-3 0 0,1 0 0 0,0 0 0 15,2 2 0-15,-1 2 0 0,0-4 0 0,0 2 0 16,1 2 0-16,-1 0-128 0,2-1 128 0,0 2 0 15,1 1 0-15,2-1 0 0,0 0 0 0,2-1 0 16,-1-2 0-16,1 2 0 0,1 1 0 0,1 0-128 16,2-2 128-16,1 1 0 0,1-2 0 0,2 1 0 15,-2-3 0-15,4 3 0 0,-1-2 0 0,5 1 0 16,0 1 0-16,5 1 0 0,0-4 0 0,2 4 0 0,2 1 0 0,1-2 0 16,3-6 0-16,2 4 0 0,-1-4 0 0,4 5 0 15,1-2 0-15,-1 1 0 0,8-2 0 0,0 1 0 16,1 3 0-16,1-3 128 0,-2 2-128 0,4-4 0 15,1 1 0-15,5 0 0 0,0 1 0 0,1 3 0 16,3-3 0-16,0 3 0 0,3-2 0 0,-2 0 0 16,-2 1 0-16,2-1 0 0,-2 0 0 0,-1 0 0 15,3-3 0-15,-1 3 0 0,-1-4 0 0,5 2 0 16,0-4 0-16,2-1 0 0,-2 1 0 0,-2 1 0 16,0-3 0-16,-2 0 0 0,1 1 0 0,-3 1 0 15,-3-2 0-15,1-1 0 0,-2 0 0 0,2 0 0 16,-1-1 0-16,-2 2 0 0,-3-2 0 0,-2-1 0 0,3 0 0 15,-3 0 0-15,-2 0 0 0,-1 0 0 0,1-1 0 0,-3 0 0 16,-1-2 128-16,1 1-128 0,0 0 128 0,2 0-128 16,-1-2 0-16,5-2 128 0,-2 1-128 0,1 0 0 15,-4-4 128-15,1 2-128 0,-1-4 128 0,2 2-128 16,-1-3 144-16,-1 1-144 0,-1 0 192 0,0-3-192 16,-2-4 192-16,1 1-192 0,-1 0 192 0,2-1-192 15,0 1 224-15,-1-1-64 0,1-1-16 0,-3 0 0 16,-2 0-16-16,-3 1-128 0,-1 1 192 0,-1-1-64 15,-3 1-128-15,0 1 192 0,-3-1-192 0,0 2 192 16,-5 4-192-16,1-2 0 0,-4 1 0 0,0 3 128 16,-2-2-128-16,-1 3 0 0,-5 8 0 0,4-11 0 15,-1 3 0-15,-3 8-176 0,-3-10 16 0,3 10 0 16,-7-4-1984-16,-3 2-400 0,-2 2-80 0</inkml:trace>
  <inkml:trace contextRef="#ctx0" brushRef="#br0" timeOffset="155561.29">4108 16939 10943 0,'0'0'480'0,"0"0"96"0,0 0-448 0,0 0-128 0,0 0 0 0,0 0 0 16,0 0 800-16,0 0 144 0,0 0 16 0,0 0 16 15,0 0-16-15,0 0 0 0,0 0 0 0,0 0 0 0,0 0-336 0,-2-6-80 16,-5-2-16-16,2 3 0 0,0-1-144 0,-1-3-16 16,-2 1-16-16,-1-2 0 0,-1 1 16 0,0-1 0 15,-1 2 0-15,0-2 0 0,1 1-48 0,-1-1 0 16,-1 2 0-16,1-3 0 0,-2 1-64 0,0-1-32 15,-1-1 0-15,-1 3 0 0,0-1-48 0,-2 3-16 16,1-3 0-16,-1 4 0 0,-2-3-160 0,0 5 192 16,0 3-192-16,-1 0 192 0,0-1-192 0,-2 4 0 15,0-2 144-15,-2 1-144 0,-5-1 0 0,2 0 0 16,-1 0 0-16,0 1 0 0,3 0 0 0,-3 1 128 16,-1-2-128-16,1 1 0 0,2 1 128 0,0 4-128 15,-1-1 128-15,1 0-128 0,4 2 128 0,-3 0-128 16,-1 3 128-16,0-1-128 0,3 3 0 0,2-1 144 0,-1-1-144 0,1 3 0 15,-2-5 160-15,2 6-160 0,4 0 128 0,-4-1-128 16,3-1 0-16,3 0 128 0,3-3-128 0,0 4 0 16,2-4 0-16,1 1 0 0,1 3 0 0,3-3 0 15,0 1 0-15,3-3 0 0,2-8 0 0,-2 13 0 16,1 1 0-16,2-4 0 0,3 0 0 0,1 3 0 16,2-2 0-16,3 2 0 0,3 2 0 0,1-1 0 15,-1-4 0-15,4 2 0 0,-2 0-144 0,6-2 144 16,-4 1 0-16,2-4 0 0,1 3 0 0,-1-3 0 15,1 2 0-15,3-2 0 0,0 4 0 0,2-5 0 16,-3 1 0-16,2 4 0 0,1-4 0 0,2 2 0 16,1-6 128-16,2 1-128 0,2-1 0 0,0 1 0 15,0-4 128-15,1-1-128 0,0-3 0 0,-1 2 144 16,-4-2-144-16,0 0 0 0,-4-5 0 0,1 3 0 0,1-5 192 16,-2 4-64-16,-3-3 0 0,0 1 0 0,-1-3 0 0,0 3 0 15,-2-2 0-15,0-2 0 0,-1-1-128 0,-1-2 192 16,-3-1-192-16,-2 1 192 0,1-1 0 0,-6-1 16 15,-1 1 0-15,-2-1 0 0,-3-1 304 0,0 0 48 16,-3 0 16-16,-1 0 0 0,-1-3-208 0,-2 4-48 16,-1 4 0-16,0 0 0 0,-1 3-192 0,-1 2-128 15,-1-1 128-15,-1 5-128 0,1 0-192 0,-1-1-128 16,1 3 0-16,1 1-9040 16,0 2-1808-16</inkml:trace>
  <inkml:trace contextRef="#ctx0" brushRef="#br0" timeOffset="156154.26">3761 17455 15599 0,'0'0'688'0,"0"0"144"0,0 0-656 0,0 0-176 0,0 0 0 0,0 0 0 16,0 0 368-16,0 0 32 0,0 0 16 0,10 5 0 16,-1-2 96-16,5-3 0 0,2-2 16 0,-1 2 0 15,0-1 112-15,2 0 0 0,2-2 16 0,0 2 0 16,1-4-64-16,2 0-16 0,-2 2 0 0,2 1 0 15,-2 0-320-15,0 1-64 0,-1 0 0 0,-1 0-16 16,-4 1-176-16,0 0 0 0,0-2 0 0,-2 2 128 31,-2 3-1472-31,-10-3-288 0</inkml:trace>
  <inkml:trace contextRef="#ctx0" brushRef="#br0" timeOffset="156542.74">4280 17306 17503 0,'0'0'768'0,"0"0"176"0,0 0-752 0,0 0-192 16,0 0 0-16,0 0 0 0,0 0 128 0,0 0-128 15,-3 10 192-15,2 3-64 0,1-3 0 0,0 4-128 16,0 0 192-16,1 3-64 0,1-1 176 0,1 3 16 15,-1-1 16-15,2 3 0 0,-1-1 144 0,2 0 32 16,0-1 0-16,2 0 0 0,-1-1-144 0,2-3-32 16,3-2 0-16,-1 0 0 0,-2-3-112 0,0 0-32 0,-8-10 0 0,10 7 0 15,-1-1 128-15,-9-6 32 0,10 1 0 0,-10-1 0 16,11-5 96-16,0-1 0 0,-3-2 16 0,0-3 0 16,0-5-112-16,-2 2-32 0,0 2 0 0,1-5 0 15,-1-1-128-15,0 1-48 0,-2-1 0 0,1 0 0 16,0-1-144-16,1 1 0 0,-1 0 144 0,2 2-144 15,0-1 0-15,1 2 0 0,1 2 0 0,0 3 0 16,-1-1 0-16,0 3 0 0,-1 0 0 0,1 5 0 31,1-2-368-31,-9 5-144 0,0 0-16 0,10-4-11392 0</inkml:trace>
  <inkml:trace contextRef="#ctx0" brushRef="#br0" timeOffset="157010.07">4838 17300 6447 0,'0'0'576'0,"0"0"-576"16,0 0 0-16,0 0 0 0,0 0 2544 0,0 0 400 16,-10 2 64-16,10-2 32 0,-12 6-2160 0,1-1-432 15,-2 0-96-15,0 4-16 0,1-3-80 0,-4 5-32 16,-3-2 0-16,-1 4 0 0,0 0 256 0,2-2 48 15,3 2 16-15,1 1 0 0,1-3 96 0,4 2 32 16,1 1 0-16,3-4 0 0,3-1-368 0,2-9-80 16,0 0-16-16,0 0 0 0,0 0 64 0,0 0 16 0,0 0 0 0,13 0 0 15,3-4 96-15,-2-3 32 0,-1-1 0 0,-1-2 0 16,1 1-192-16,0-1-32 0,2 3-16 0,-5 1 0 16,-2-4-176-16,-8 10 0 0,0 0 144 0,0 0-144 15,0 0 0-15,0 0 0 0,0 0 0 0,9 8 0 16,-9-8 144-16,6 11-144 0,-1 2 192 0,-1-3-192 15,-1 0 144-15,0 0-144 0,1 0 0 0,0-2 144 16,-4-8-144-16,0 0 0 0,6 9 0 0,-6-9 0 16,0 0 0-16,12 1 128 0,-2-2-128 0,0 0 0 15,-1-2 128-15,1-3-128 0,0-2 0 0,1 2 128 16,0-4-128-16,-2 3 0 0,0-2 144 0,-2 4-144 16,0 0 0-16,-1-3 0 0,1 3 0 0,-7 5 128 15,6-6-128-15,0-2 0 0,-2 2 0 0,-4 6 128 16,6-9-320-16,1 3-64 0,-2 1-16 0,0-3 0 15,-1 2-784-15,-4 6-160 0,5-10-16 0,0 2-10016 16</inkml:trace>
  <inkml:trace contextRef="#ctx0" brushRef="#br0" timeOffset="157363.19">5123 16842 15663 0,'0'0'1392'0,"0"0"-1120"0,0 0-272 0,-3 12 0 16,-2 0 928-16,-1 4 128 0,-1-1 32 0,1 4 0 15,0 3-384-15,-1 1-64 0,2 5 0 0,-1-3-16 16,-1 5-48-16,0 1 0 0,0-1 0 0,-1 5 0 16,1 0 32-16,1 1 0 0,1-3 0 0,1-1 0 15,0-6-272-15,3 2-48 0,-3-2-16 0,2-3 0 16,0-5-144-16,2-4-128 0,0-1 192 0,0 0-192 16,0 0 176-16,2-4-176 0,-2-9 160 0,2 11-160 15,-2-11 0-15,0 0 0 0,0 0 0 0,8 4 0 16,-8-4-864-16,0 0-112 0,10-1-32 0,-3-4-10224 15</inkml:trace>
  <inkml:trace contextRef="#ctx0" brushRef="#br0" timeOffset="157683.71">5198 17295 14735 0,'0'0'1312'0,"-7"6"-1056"15,1 3-256-15,1 0 0 0,0 2 1344 0,1 2 192 16,-1-3 64-16,1 6 0 0,-1 1-656 0,1 0-128 16,2-1-32-16,0 1 0 0,4-2-336 0,0-1-64 15,1 0 0-15,0-1-16 0,3-4-48 0,0 0 0 0,-6-9 0 0,13 5 0 16,-1-1 16-16,1-2 0 0,0-6 0 0,1-1 0 16,0 0 160-16,-2-8 16 0,1-1 16 0,-1-1 0 15,-2 1 32-15,0-2 0 0,-2-2 0 0,-2-1 0 16,-1-2-48-16,-1 1-16 0,-2 2 0 0,0 3 0 15,-4-1-64-15,1 0-16 0,0 1 0 0,-2 2 0 16,-1 2-160-16,1-1-16 0,-1 4-16 0,0 0 0 16,4 8-224-16,-5-8 128 0,2-1-128 0,3 9 0 15,0 0 0-15,0 0-288 0,0 0 32 0,0 0 16 32,0 0-2512-32,0 0-512 0</inkml:trace>
  <inkml:trace contextRef="#ctx0" brushRef="#br0" timeOffset="158077.53">5443 17272 15663 0,'0'0'688'0,"0"0"144"0,0 0-656 0,0 0-176 15,8-5 0-15,0 0 0 0,3 1 1104 0,-2-1 192 16,-1-3 48-16,1 3 0 0,2-4-832 0,-4 2-144 15,3 0-48-15,-2-2 0 0,1 2 64 0,-3-2 0 16,-1 1 0-16,-5 8 0 0,3-10 320 0,-3 10 80 16,-1-9 16-16,-1 0 0 0,2 9-96 0,0 0 0 15,0 0-16-15,-11-4 0 0,1 3-160 0,-1 1-16 0,0 5-16 0,-2 3 0 16,1 0-112-16,-2 4-32 16,0 0 0-16,1 2 0 0,0 2-48 0,1 1-16 0,-1-1 0 0,0-1 0 15,2 1-64-15,3-4-16 0,0 1 0 0,3 0 0 16,2-5-208-16,3-8 176 0,1 12-176 0,-1-12 160 15,0 0-160-15,11 7 0 0,1-2 0 0,-1-5 128 16,1-4-128-16,0 0 0 0,1 0 144 0,1-1-144 16,4-1 0-16,-2 1 0 0,-2 0 0 0,2-3 128 15,-3 2-128-15,1-1-240 0,-1 1 64 0,0 1 16 16,-3-2-320 0,0 1-64-16,0 1-16 0,1 1 0 0,0-2-1552 15,0 2-304-15,-11 4-64 0</inkml:trace>
  <inkml:trace contextRef="#ctx0" brushRef="#br0" timeOffset="158445.25">5899 17018 19519 0,'0'0'864'0,"0"0"176"0,0 0-832 0,0 0-208 16,0 0 0-16,0 0 0 0,0 0 848 0,-7 6 128 16,-4-3 32-16,4 2 0 0,-5 2-16 0,2 1 0 15,0 5 0-15,0-3 0 0,0 3-64 0,0 2-16 16,-2 0 0-16,3 0 0 0,-1-2-144 0,1 0-48 0,2-2 0 0,4-2 0 16,2 3-192-16,2-6-32 0,-1-6-16 15,3 11 0-15,3 1-192 0,0-2-32 0,2 0-16 0,0-2 0 16,-1-1 0-16,1 2 0 0,-1-1 0 0,1 2 0 15,0-2-48-15,-1 2-16 0,-7-10 0 0,7 11 0 16,-1-1-48-16,-1 3-128 0,-1-4 192 0,-3 1-64 16,-2 2 48-16,-2-3 0 0,-2 2 0 0,0-1 0 15,-1 3-48-15,-3 0 0 0,-3-5 0 0,-3 5 0 16,-5 4 0-16,-4-1-128 0,-4 2 192 0,-5 1-11552 16,-7 0-2320-16</inkml:trace>
  <inkml:trace contextRef="#ctx0" brushRef="#br0" timeOffset="159308.78">8780 17413 22399 0,'0'0'992'0,"0"0"208"0,0 0-960 0,-8-2-240 0,8 2 0 0,0 0 0 16,0 0 512-16,0 0 64 0,0 0 16 0,0 0 0 15,0 0-336-15,0 0-80 0,10 6-16 0,2-4 0 16,-2 1-160-16,3 1 0 0,-13-4 0 0,14 1 0 16,1-1 0-16,-1 0 128 0,-2 3-128 0,0-1 0 15,-1-2 0-15,1 1 128 0,-1 1-128 0,2-1 0 16,-4-1-1360-16,1 1-368 0</inkml:trace>
  <inkml:trace contextRef="#ctx0" brushRef="#br0" timeOffset="159744.1">9124 17304 17727 0,'0'0'784'0,"0"0"176"0,0 0-768 0,0 0-192 15,-4 10 0-15,2 1 0 0,-1 0 496 0,2 2 64 0,-2 4 16 0,3 0 0 16,-1-1-64-16,-1 2 0 0,0-3 0 0,1 3 0 16,0 1 0-16,0-1-16 0,1-4 0 0,0 1 0 15,0-1-48-15,2 0-16 0,1-5 0 0,-1 1 0 16,1 1-224-16,-3-11-32 0,6 7-16 0,-6-7 0 16,9 4 64-16,1-1 16 0,-1-1 0 0,0-4 0 15,0-3 144-15,0 2 16 0,0-3 16 0,-2-1 0 16,2-1-112-16,-3-1-32 0,1 3 0 0,-1-3 0 15,2 1-80-15,-2 0-32 0,1-1 0 0,-2-3 0 16,0 2-32-16,-1-3 0 0,-1 2 0 0,2 2 0 16,0-1 128-16,1 2 0 0,-3-5 16 0,2 3 0 15,1-2-64-15,-3 0-16 0,1 5 0 0,-4 7 0 0,7-11-192 16,-2 5 0-16,-5 6 128 0,9-9-128 16,-2 1 0-16,0 5 0 0,-7 3 0 0,7-4 0 0,-7 4-144 0,9-6-80 15,-9 6-16-15,9-4-9024 16,-9 4-1808-16</inkml:trace>
  <inkml:trace contextRef="#ctx0" brushRef="#br0" timeOffset="161023.5">9664 17313 16575 0,'0'0'1472'0,"0"0"-1168"0,0 0-304 0,0 0 0 16,0 0 192-16,-6 6 0 0,-2 0-16 0,1-1 0 16,-1-2-16-16,-1 2 0 0,3 1 0 0,-3-1 0 15,-1 3 288-15,-2 2 64 0,0 2 16 0,-1-2 0 16,2 4 496-16,0 0 80 0,-1-4 32 0,0 3 0 16,1 2-400-16,-1 0-80 0,2 0-16 0,0-2 0 15,2-1-384-15,1 0-96 0,2-3-16 0,1 1 0 16,4-10-16-16,-1 8-128 0,1-8 192 0,0 0-64 15,2 10 96-15,-2-10 16 0,8 4 0 0,-1-1 0 16,-7-3-64-16,11-2-16 0,-3 0 0 0,3-3 0 16,-3-3-32-16,3 4 0 0,-2-5 0 0,-2 2 0 15,0-1-128-15,-1-1 128 0,-1 3-128 0,1-3 128 16,-6 9-128-16,0 0 0 0,0 0 0 0,0 0 128 16,0 0-128-16,0 0 0 0,0 0 0 0,0 0 128 0,0 0-128 0,0 11 0 15,-2-2 0-15,2 1 0 0,0-10 0 0,0 13 0 16,0-13 0-16,0 10-176 0,2 0 176 0,-2-10 0 15,0 0 128-15,0 0-128 0,5 7 0 0,4-2 0 16,3-5 0-16,-1 0-128 0,-1-5 128 0,1 1 0 16,-1-5 0-16,1 2 0 0,1-1 0 0,-2-2 0 15,1 2 0-15,1-3 0 0,2 0 0 0,-2 1 0 16,1-2 0-16,0 0 128 0,-1 2-128 0,1-4 0 16,1 3 0-16,-1-1 128 0,2-4-128 0,3-1 0 15,0 2 0-15,-2 1 0 0,-2-3 0 0,-2 0 0 16,0-3 0-16,0 1 0 0,-2 0 0 0,0-1 128 15,-1-2-128-15,-1 1 0 0,-5-2 0 0,0 0 144 16,0-1-144-16,-2-2 0 0,-1 4 128 0,-1 1-128 0,-2 1 0 0,0 3 0 16,1 0 0-16,-1 3 0 0,-3 6 0 0,6 8 0 15,0 0 0-15,0 0 0 0,-8 3 0 0,-2 3 0 16,1 7 0-16,-2 2 0 16,-1 5 0-16,1 3 0 0,0 6 0 0,-2-1 0 0,0 3 0 0,0 2 0 15,2 0 0-15,0-3 0 0,0 2 128 0,2-1-128 16,3-5 0-16,1 1 128 0,1-5-128 0,3-3 0 15,0-4 288-15,2 0-48 0,2-2-16 0,0-3 0 16,-3-10 96-16,8 13 0 0,-2-6 16 0,2 1 0 16,-8-8-112-16,10 4-32 0,0 0 0 0,-10-4 0 15,13 0-64-15,-2-2 0 0,1 0-128 0,-2-1 192 16,-1-3-192-16,1 0 176 0,0-2-176 0,0-2 160 16,3-2-160-16,-1 2 192 0,-1-3-192 0,2 2 192 15,-2-2-192-15,-1-1 0 0,-1 5 0 0,-1-2 0 0,-1-2 0 16,0 4 0-16,-2-1 128 0,-5 10-128 15,0 0 0-15,0 0 0 0,0 0 0 0,0 0 0 0,0 0 0 0,0 0 0 16,0 0 0-16,0 0 0 0,-8 13 0 0,-1 0 0 16,2-1 0-16,-3 2 0 0,1 2 0 0,0-2 0 15,0 0-128-15,3 1 128 0,0-1 0 0,3 1 0 16,-1-2 0-16,1-4 0 0,3-9 0 0,0 10 0 16,0-10 0-16,5 7 0 0,-5-7 0 0,8 4 0 15,3 0 0-15,0-4 0 0,-2-4 128 0,1 0-128 16,2 1 128-16,1-2-128 0,-1-4 128 0,-1 2-128 15,0-3 128-15,-2 3-128 0,-2-4 128 0,-1 5-128 16,-1-2 0-16,-5 8 128 0,6-6-128 0,-6 6 0 0,0 0 0 0,6-5 0 16,-6 5 0-16,0 0 128 0,0 0-128 0,0 0 0 15,0 0 0-15,0 0 0 0,0 0 0 16,0 0 0-16,0 0 0 0,0 0 0 0,0 0 0 0,0 0 0 16,3 9 0-16,-3-9 0 0,3 11 0 0,-2 1 0 15,-1-12 0-15,3 9 0 0,-3-9 0 0,0 0 0 16,4 12 0-16,-4-12 0 0,10 7 0 0,0-2 0 15,-10-5 0-15,13 5 0 0,-1-4 0 0,0-1 0 16,-12 0 0-16,12-1 0 0,1-4 0 0,0 1 0 16,1-1 0-16,-1 1 0 0,-2-4 0 0,0 1 0 15,1-2 0-15,-1 1 0 0,0 2 128 0,0-3-128 16,-2 1 0-16,0-3 0 0,-2-2 144 0,0 2-144 16,-3-2 128-16,-1 2-128 0,0-1 128 0,-3-2-128 15,-1 2 0-15,-1 0 128 0,0-2-128 0,-2 0 0 0,-1 9 0 16,5 5 128-16,-9-11-128 0,3 7 0 0,6 4 0 0,0 0 0 15,-12 2 0-15,1 5 0 0,-1 0 0 0,1 1 0 16,-1 6 0-16,1 2 0 0,1-2 0 0,0 4 0 16,1 1 0-16,2-1 176 0,1-4-176 0,1-1 160 15,1 1-160-15,2 0 160 0,0-3-160 0,2 1 128 16,2-1-128-16,-2-11 128 0,0 0-128 0,6 9 0 16,0 0 0-16,-6-9 128 0,11 4-128 0,-1-2 0 15,0-2 0-15,0 1 0 0,3 1 0 0,-2-1 0 16,1-4 0-16,-1 2-176 15,2 0-272-15,-2 0-48 0,-1-2-16 0,-10 3 0 16,11-4-640-16,-11 4-144 0,0 0-32 0,0 0 0 16,0 0-1136-16,0 0-224 0,0 0-64 0</inkml:trace>
  <inkml:trace contextRef="#ctx0" brushRef="#br0" timeOffset="161636.49">10484 17325 17103 0,'0'0'752'0,"0"0"160"0,9-7-720 0,-9 7-192 15,0 0 0-15,0 0 0 0,5-8 1088 0,-5 8 176 16,0 0 32-16,0 0 16 0,0 0-256 0,-9-1-48 0,-2 3-16 0,-2 2 0 16,-3 3-16-16,0 1 0 15,-5 1 0-15,0 4 0 0,-1 1-144 0,1 0-48 16,1 1 0-16,2-1 0 0,0 0-288 0,3 0-64 0,4 1-16 0,2-3 0 16,1-1-160-16,4 1-48 0,4-12 0 0,3 9 0 15,1 2-32-15,3-3-16 0,3 1 0 0,1-3 0 16,3 3-32-16,1-1-128 0,3 2 192 0,-2-4-64 15,-1 2-128-15,-1 1 160 0,-1-3-160 0,-1 3 160 16,-1-3-32-16,-1 1 0 0,-2 0 0 0,-8-7 0 16,5 8 80-16,-1 1 16 0,-4-9 0 0,-2 9 0 15,0 2 224-15,-5-5 32 0,-1 2 16 0,-5-4 0 16,-2-2-112-16,-3 2-32 0,-1 1 0 0,0-2 0 16,-2-4-208-16,2-1-144 0,1 0 192 0,1-2-192 15,-1 1-912-15,1 1-304 16,3-2-48-16,0-1-9792 0,3 1-1952 0</inkml:trace>
  <inkml:trace contextRef="#ctx0" brushRef="#br0" timeOffset="164683.81">6293 16911 9951 0,'0'0'448'0,"0"0"80"0,0 0-528 0,-10-3 0 16,4 1 0-16,-6-1 0 0,3 1 448 0,-3-1-32 15,-1 1 0-15,-5-2 0 0,-5-1-144 0,-1 2-16 16,-2 2-16-16,-2-2 0 0,-2-2-80 0,-1 2-16 16,0 0 0-16,-3 0 0 0,-4 2-144 0,-3 1 128 0,-2-2-128 0,-3-1 128 15,-1 2-128-15,-4-2 192 0,-5 2-192 0,3 0 192 16,1 0-16-16,0 1 0 0,-1 0 0 0,-1 0 0 15,-5 0-48-15,-4 0-128 0,-6-2 192 0,2 2-64 16,1 0-128-16,1 2 0 0,2 0 0 0,-1-1 128 16,-5 2-128-16,-1-1 160 0,-2 2-160 0,2 3 160 15,1 1-160-15,2-1 0 0,2 2 0 0,0-2 128 16,-1 4-128-16,0-4 0 0,-3 1 0 0,3 1 0 16,4-3 0-16,3 4 0 0,5-3 0 0,0 1 128 15,2-4-128-15,0 1 0 0,-3 2 0 0,2-2 0 16,0-3 0-16,3 3 0 0,1-2 0 0,5 5 0 15,2-2 0-15,2 5 0 0,-1 2 0 0,0 2 0 16,1 3 0-16,-1 2 0 0,0-2-144 0,3-2 144 16,-1-1 0-16,2 1 0 0,3 2 0 0,2 0 0 0,3 0 0 0,2-1 0 15,4 1-128-15,1 3 128 0,3 1 0 0,3 1 0 16,-1-1 0-16,3 5 0 0,2-2 0 0,0 3 144 16,3-4-144-16,3 2 128 0,1-2-128 0,1-1 0 15,0-2 0-15,3 5 0 0,2-2 0 0,2-3 128 16,-3 0-128-16,4-1 0 0,2 2 0 0,3-2 0 15,2-1 0-15,-1 0 0 0,2-1 0 0,2 1 0 16,1 0 0-16,5 0 0 0,-2-1 0 0,6 0 0 16,3 0 128-16,2-1-128 0,3 0 256 0,4-1-48 15,1-2 0-15,3-1 0 0,3 0 112 0,2 0 32 16,2-5 0-16,0 3 0 0,0-1-64 0,4 1-16 16,3 2 0-16,5-4 0 0,1 0-272 0,3-4 0 0,1 0 0 15,-3 0 0-15,1-3 128 0,3 1 0 16,2 0 16-16,5-1 0 0,1-1-144 0,1-2 0 15,-3-3 0-15,0 0-176 0,-2-2 176 0,3 0 0 0,5-1 128 0,-1-1-128 16,0-3 0-16,-1-3 0 0,-2 0 0 0,0-1 128 16,1-1-128-16,4-1 0 0,-1 2 0 0,-3 0 128 15,-7-1-128-15,-2 0 0 0,-4-2 0 0,-1 0 128 16,-2 0-128-16,1 1 0 0,-2-1 128 0,-1-2-128 16,0-1 272-16,-5-2-16 0,-8 0 0 0,-2 1 0 15,-5-6 32-15,-4 2 0 0,-5-3 0 0,-5 5 0 16,-6-3 0-16,-4 2 0 0,-6-5 0 0,-4 4 0 15,-4-5 304-15,-3-1 64 0,-4 1 16 0,-3-2 0 16,-2 0-272-16,-2 2-48 0,-2 7-16 0,-1-2 0 16,1 2-336-16,0 4 128 0,2 3-128 0,1 5 0 15,-1 0-176-15,4 1-96 0,-1 3-32 0,3 2-10960 16</inkml:trace>
  <inkml:trace contextRef="#ctx0" brushRef="#br0" timeOffset="165619.71">10397 16972 6447 0,'0'0'576'0,"0"0"-576"0,0 0 0 0,0 0 0 0,0-11 1472 0,0 11 176 15,-3-9 32-15,3 9 16 0,-6-13-1072 0,-2 7-224 16,-1-3-32-16,-1 4-16 0,-4 0-224 0,-1-2-128 15,-3 3 160-15,-2 2-160 0,-2-1 128 0,-2 1-128 16,-4-3 0-16,-4 1 0 0,-5 1 144 0,-3-1-144 16,-9-2 128-16,-3 2-128 0,-4-1 144 0,-1 3-144 15,-1-1 160-15,0-1-160 0,1 2 256 0,-3-1-32 16,-1 1-16-16,-6 0 0 0,-8 2 64 0,-1 0 16 16,2 0 0-16,-1 2 0 0,0 0-48 0,-4 1-16 15,-1-1 0-15,-5 5 0 0,0-4-96 0,2 5 0 16,4 2-128-16,-3 2 192 0,-6-3-192 0,3 5 0 0,-3-2 0 15,6 2 0-15,3 4 128 0,1 0-128 16,-1 1 0-16,1 3 0 0,0-1 0 0,4 2 0 0,6 4 0 0,3-1 0 16,4 4 0-16,0-1 0 0,2 3 0 0,3-1 0 15,3 2 0-15,7-1 0 0,2 0 0 0,3 1 0 16,5 0 0-16,6 0 0 0,3-1 0 0,4 0 0 16,2 3 0-16,6 3 0 0,1-2 0 0,3 1 0 15,4 0 0-15,3-2 0 0,4 0 0 0,4-2 0 16,2 0 0-16,4-1 0 0,4-3 0 0,5-4 0 15,3 2 0-15,6-3 0 0,4-1 0 0,6-1 0 16,5-5 0-16,4 0 0 0,4-2 0 0,2-1-160 16,1-2 160-16,3-4 0 0,1 4 160 0,5-3-160 15,4 2 336-15,4-3-16 0,4-3-16 0,-1-1 0 16,-2-3-128-16,1 3-32 0,1 0 0 0,4-3 0 16,5-2-144-16,0-2 0 0,-7 1 144 0,-2-1-144 0,-3-2 192 15,5 0-48-15,7 1 0 0,-2-1 0 0,-1-6-144 16,-4 0-144-16,-2-1 144 0,1 1-208 0,1 4 208 0,1-3 0 15,0-1 0-15,-3-1 0 0,-5-2 0 0,-3-1 0 16,-4-3 192-16,3 3-192 0,1-3 128 0,-1 0-128 16,-2-1 0-16,-4-3 0 0,-6-2 128 0,-2 1-128 15,-5-5 144-15,-4 2-144 0,-7-5 240 0,1-3-48 16,-6-1-16-16,-3-3 0 0,-3-4-176 0,-3-3 0 16,-6 1 0-16,-4 0 0 0,-2 2 224 0,-5 1 16 15,-7 2 0-15,-6 3 0 0,-5 6 144 0,-2 1 48 0,-4 4 0 16,-3 2 0-16,-5 4-560 0,-4 7-128 0,-5 0 0 15</inkml:trace>
  <inkml:trace contextRef="#ctx0" brushRef="#br0" timeOffset="174637.99">12147 16170 16127 0,'0'0'704'0,"11"-1"160"0,5-2-688 0,3 2-176 0,4 0 0 0,6-1 0 16,5 2 576-16,8 2 96 0,8-2 16 0,9 1 0 15,10 1 0-15,3-3 0 0,3-5 0 0,4 3 0 16,1 3-144-16,8 0-32 0,9 0 0 0,-3-1 0 15,-5-3-256-15,3 5-64 0,8 5-16 0,-1 0 0 16,2-6 80-16,2 1 0 0,-3 2 16 0,5-1 0 16,8 3-80-16,-1-1 0 0,-3-6-16 0,1 5 0 15,4 2-48-15,-1-1-128 0,-7-2 192 0,0 0-64 16,-1 3-128-16,1-1 192 0,3 0-192 0,-8 0 192 16,-7-2-192-16,-3 3 192 0,-4-1-192 0,1 1 192 15,1 4-192-15,-8-5 160 0,-7-4-160 0,-4 2 160 16,0 3-160-16,-3 3 0 0,-1-3 0 0,-2 2 0 15,-3-1-288-15,-8-2-144 0,-6 1-16 0,-6 4-7168 16,-8-5-1408-16</inkml:trace>
  <inkml:trace contextRef="#ctx0" brushRef="#br0" timeOffset="175139.43">11843 17178 4607 0,'-4'-9'400'0,"2"4"-400"0,-2-3 0 0,4 8 0 16,-1-5 1872-16,1 5 304 0,0-7 48 0,0 7 16 15,0 0-992-15,10-7-192 0,3 3-32 0,3 1-16 16,4 0-384-16,6 1-80 0,3 0-16 0,5 0 0 15,7-2 96-15,2 3 16 0,3-3 0 0,7-1 0 16,7-2 64-16,10 2 32 0,8 1 0 0,5-1 0 0,8 2-112 0,3-1-32 16,4-6 0-16,11 3 0 0,9 1-144 0,4 0-16 15,2 0-16-15,6 0 0 0,8 0-32 0,0 1-16 16,-2 3 0-16,5 0 0 0,7 1-144 0,-1 1-32 16,-2 2 0-16,-1 1 0 0,-1-2-192 0,1 1 176 15,-3 2-176-15,-1 0 160 0,-5-1-160 0,-2 0 0 16,-1 1 144-16,-4 1-144 0,-8 0 0 0,-3 2 0 15,-1 4 0-15,-3-2 0 16,-1 4-1440-16,-10-2-256 0,22 5-48 0,-25 3-16 0</inkml:trace>
  <inkml:trace contextRef="#ctx0" brushRef="#br0" timeOffset="177714.75">2632 15462 40655 0,'-38'-24'1792'0,"21"15"384"0,4 1-1728 0,4 4-448 15,4 1 0-15,5 3 0 16,0 0-256-16,0 0-144 0,0 0-32 0,14 0 0 16,1 0-800-16,-1 1-176 0,-2-1-16 0,-12 0-16 15,10-1 352-15,-10 1 64 0,0 0 0 0,0 0 16 0,0 0 832 0,0 0 176 16,0 0 0-16,-4-9 0 0,-2 2 192 0,-1 0-16 15,-2 0 0-15,2 2 0 0,0-1-176 0,1 1 128 16,-2 1-128-16,1 4 128 0,-2-4-128 0,2 2 128 0,7 2-128 0,0 0 128 16,-7-4 64-16,-2 3 16 0,0 1 0 0,9 0 0 15,0 0 16-15,0 0 0 0,0 0 0 0,0 0 0 16,0 0-32-16,0 0 0 0,0 0 0 0,0 0 0 16,0 0-192-16,0 0 0 0,0 0 0 0,0 0 0 15,0 0 0-15,0 0 0 0,0 0 0 0,0 0 0 16,0 0 0-16,0 0 0 0,0 0 0 0,0 0 0 15,0 0 0-15,0 0 0 0,0 0 0 0,0 0 0 16,0 0 0-16,0 0 128 0,0 0-128 0,0 0 0 16,-8 1 0-16,2 0 0 0,0-1 0 0,6 0 0 15,-7 3 0-15,7-3 0 0,0 0 0 0,0 0-160 16,0 0-160-16,0 0-48 0,-7 4 0 0,7-4 0 16,0 0-176-1,-7 2-32-15,7-2-16 0,0 0 0 0,-6 4-864 0,6-4-160 16,0 0-48-16</inkml:trace>
  <inkml:trace contextRef="#ctx0" brushRef="#br0" timeOffset="180328.21">2495 15378 2751 0,'0'0'256'0,"0"0"-256"16,0 0 0-16,0 0 0 0,0 0 1728 0,0 0 288 15,0 0 64-15,0 0 16 0,0 0-896 0,0 0-176 16,-6-5-48-16,6 5 0 0,0 0-384 0,0 0-80 16,0 0 0-16,0 0-16 0,0 0-336 0,0 0-160 15,0 0 160-15,0 0-160 0,0 0 128 0,0 0-128 16,0 0 0-16,0 0 0 0,10 0 128 0,-10 0-128 15,0 0 0-15,0 0 0 0,11 4 224 0,-11-4-48 16,0 0-16-16,0 0 0 0,11 5 48 0,-11-5 16 16,0 0 0-16,0 0 0 0,7 8-32 0,-7-8-16 0,0 0 0 0,9 8 0 15,-9-8-176-15,7 9 160 0,-2 1-160 0,-2 2 160 16,0-3-160-16,0 4 0 16,-1-2 0-16,1 3 128 0,-2 0-128 0,1 2 0 0,0 1 144 0,0-1-144 15,1 2 0-15,1 0 128 0,-1-1-128 0,1 0 0 16,-1 2 128-16,-1 2-128 0,2-2 160 0,1 1-160 15,0-2 192-15,-1 1-64 0,-4 1-128 0,4 1 192 16,1 0-192-16,-1 0 176 0,-4 0-176 0,0 0 160 16,2 2 32-16,2 1 16 0,-4-5 0 0,0 1 0 15,1-1 144-15,2 3 32 0,-1-1 0 0,0 2 0 16,-1-1-16-16,0-2 0 0,-1 3 0 0,3 1 0 16,-2-2-128-16,0-2-32 0,3 2 0 0,-1-1 0 15,-2 1-208-15,2-2 0 0,-1 1 0 0,1-2 0 0,-1-1 128 16,1-1-128-16,-1 0 0 0,0 1 144 0,-1-2 96 0,-1 1 16 15,-3-2 0-15,3-1 0 0,0-1 112 0,0 1 16 16,0-2 16-16,2 1 0 0,-2 2-176 0,0-1-32 16,-2 2-16-16,2-3 0 0,0-1-176 0,0 1 0 15,-1-1 144-15,1-1-144 0,0 1 0 0,0-2 0 16,0 1 0-16,0 0 0 0,0-11 0 0,-1 11 128 16,-1 0-128-16,2-11 0 0,-1 12 0 0,1-3 144 15,0 3-144-15,0-12 0 0,-2 10 192 0,-1 1-64 16,3-11 0-16,-1 12-128 0,0-3 224 0,1-9-64 15,-3 10-16-15,3-10 0 0,0 0-144 0,-3 9 192 16,3-9-192-16,0 0 192 0,0 11-192 0,0-11 0 0,0 0 0 0,0 9 128 16,0-9-128-16,0 0 0 0,0 0 0 0,0 0 0 15,0 0 0-15,-1 11 128 0,1-11-128 0,0 0 0 16,-4 8 0-16,4-8 0 0,0 0 128 0,0 0-128 16,0 0 0-16,0 0 0 0,0 0 0 0,0 0 0 15,0 0 0-15,0 0 0 0,0 0 0 0,0 0 0 16,0 0 0-16,0 0 0 0,0 0 0 0,0 0 0 15,0 0 0-15,0 0 0 0,0 0 0 0,0 0 0 16,0 0 0-16,0 0 0 0,2-9 0 0,-1-2 0 16,-1 1 0-16,0-3 0 0,0-4 0 0,0 1 0 15,1-2 0-15,-1-2 0 0,1-1 0 0,1-4 0 16,-2-2 0-16,0-3 0 0,1 0 0 0,2 0 0 16,-2-2-128-16,0-1 128 0,3-2 0 0,-3-2 0 15,0-1 0-15,1-2-144 0,-2-1 144 0,1 0 0 0,2 0-128 16,-2 0 128-16,-1-2 0 0,1 4 0 0,0 3 0 0,1 2 0 15,-2-2 0-15,0 4 0 0,-2 3 0 0,2 0 0 16,-1 3 0-16,1-2 0 0,0 4 0 0,-2-1 0 16,-1 1 0-16,0 3 0 0,0 1 0 0,0 0 0 15,1-1 0-15,-1 2 0 0,0 2 0 0,2 0 0 16,1-1 0-16,-1 4 0 0,-2 0 0 0,1 0 0 16,3 0 0-16,-1 3 0 0,-1-2 0 0,1 2 0 15,0-1 0-15,0 1 0 0,0 3-144 0,0-3 144 16,0-1 0-16,1 3-144 0,2-2 144 0,-1 2-128 15,-1-1 128-15,-1 10-128 0,3-8 128 0,0-1 0 16,-3 9-144-16,2-6 144 0,-2 6 0 0,0 0 0 16,0-8-144-16,0 8 144 0,0 0 0 0,0 0 0 15,0 0 0-15,0 0 0 0,0 0 0 0,0 0 0 0,0 0 0 0,0 0 0 16,0 0-128-16,0 0 128 0,0 0 0 0,0 0 0 16,0 0 0-16,-2 13-128 0,-4 1 128 0,4 0 0 15,-1-4 0-15,2 4 0 0,0 3 0 0,-2 2 0 16,1 1 0-16,-1 3 0 0,-1 2 0 0,2 3 0 15,1 2 0-15,-3 3 0 0,-1 0 0 0,-2 2 0 16,4 2 0-16,-3 0 0 0,0-1 0 0,2 0 0 16,4 1 0-16,0-1 0 0,0-2 0 0,0-1 0 15,-1 0 0-15,1 2 0 0,1-2 0 0,2 1 0 16,1 0 0-16,-1-1 0 0,1 0 0 0,0-1 0 16,-1-3 0-16,0 1 128 0,1 0-128 0,0-3 0 15,-1 5 0-15,2-7 0 0,-3 1 128 0,2-4-128 16,1 5 0-16,-1-3 0 0,-2 2 0 0,1 2 0 0,0-4 0 15,-1 1 0-15,-2-3 0 0,3-2 0 16,-1-1 0-16,-2-2 0 0,-1-3 0 0,1-4 0 0,0 0 128 0,0-10-128 16,0 0 0-16,0 0 0 0,-4 9 128 0,4-9-128 15,0 0 0-15,0 0 144 0,0 0-144 0,0 0 128 16,0 0-128-16,0 0 128 0,-8-9-128 0,5 0 0 16,0-2 0-16,2-5 0 0,1-3 0 0,-3-1 0 15,3-4 0-15,0-3 0 0,-1-3-128 0,0 0 128 16,-2-1 0-16,1-2 0 0,-2-7 0 0,1-3 0 15,1 0 0-15,-1-7 0 0,3-1 0 0,0-3 0 16,-1-2 0-16,1 0 0 0,4 1 0 0,-2 2 0 16,0 1 176-16,1 0-176 0,1 1 144 0,1 1-144 0,-1 3 128 15,-1 1-128-15,-3 4 0 0,2 4 128 0,2 3-128 16,-1 3 0-16,-3 4 160 0,0 5-160 0,-3 7 192 16,3 3-192-16,0 0 144 0,0 3-144 0,0 10 0 0,0 0 144 15,0 0-144-15,0 0 0 0,0 0 0 0,0 0 0 16,0 0 0-16,-3 13 0 0,1 5 0 0,-1 6 0 15,1 6 0-15,-2 7-176 0,-1 4 176 0,1 4-128 16,2 6 128-16,-1 1 0 0,2 2 0 0,-3 0 0 16,1 1 0-16,3 1 0 0,0 3 0 0,3 2-128 15,1-2 128-15,2 0 0 0,2-5 0 0,1-1 0 16,-3-3 0-16,-1-3 0 0,3-5-144 0,2-4 144 31,0-2-1472-31,0-3-240 0</inkml:trace>
  <inkml:trace contextRef="#ctx0" brushRef="#br0" timeOffset="183977.87">2036 16434 9951 0,'0'0'448'0,"0"0"80"0,0 0-528 0,0 0 0 0,0 0 0 0,0 0 0 0,0 0 944 16,0 0 80-16,0 0 0 0,-1 12 16 0,-3 0-112 0,3 4-32 15,-3 0 0-15,2 2 0 0,0 0-192 0,1 3-64 16,0 5 0-16,1-2 0 0,0-1-288 0,0 2-64 16,-1-1-16-16,1 1 0 0,-2 0-112 0,2-2-32 15,-1-3 0-15,1 1 0 0,0-4-128 0,-1 0 0 16,-2-2 144-16,-1 2-144 0,1 0 128 0,0 0-128 16,0-2 160-16,0-3-160 0,-1-1 0 0,1 1 0 15,3-12-128-15,0 0-9184 0</inkml:trace>
  <inkml:trace contextRef="#ctx0" brushRef="#br0" timeOffset="184409.09">1982 17164 6447 0,'0'0'576'0,"0"0"-576"0,0 0 0 0,0 0 0 15,0 0 1856-15,0 0 272 0,0 0 48 0,0 0 16 16,0 0-1520-16,0 0-304 0,-5-6-64 0,5 6-16 16,0 0 64-16,-11-3 16 0,4 0 0 0,-3 5 0 15,-1 0 208-15,0 3 64 0,0 3 0 0,-2 0 0 16,4 3 16-16,-2 4 16 0,-2-1 0 0,3-1 0 0,-1 1-160 0,4 1-16 15,1 0-16-15,2-1 0 0,1-3-160 0,3 0-16 16,0-11-16-16,8 10 0 0,2 0-16 0,3-2 0 16,2 0 0-16,3-6 0 0,0 1 64 0,2-2 16 15,3-1 0-15,1-1 0 0,1-2-96 0,-1 1-32 16,-1-5 0-16,-1 1 0 0,-2 0-80 0,-1-3-16 16,-2 2 0-16,-3-2 0 0,-3 2 0 0,-1-2-128 15,-3 1 192-15,-2 2-64 0,-5 6 64 0,-1-10 0 16,1 10 0-16,-5-12 0 0,-3 3 64 0,-1 1 0 15,-1 2 16-15,0 3 0 0,0-2-96 0,-1 1-32 16,2 2 0-16,9 2 0 0,-8 4-144 0,8-4 0 16,-9-2-192-16,9 2 192 15,0 0-2576-15,0 0-400 0</inkml:trace>
  <inkml:trace contextRef="#ctx0" brushRef="#br0" timeOffset="185078.49">5161 16372 11055 0,'0'0'480'0,"0"0"112"0,0 0-464 0,0 0-128 0,0 0 0 0,0 0 0 15,0 0 1152-15,0 0 224 0,0 0 32 0,0 11 16 16,0-11-720-16,0 17-160 0,1 0-32 0,2 0 0 0,-1 2 96 0,1 0 16 15,-1-1 0-15,1 3 0 16,1-1-112-16,-2 2-32 0,1-1 0 0,0 1 0 0,1-3-208 0,1 2-32 16,-1 0-16-16,-1-2 0 0,-1 0-224 0,1-1 144 15,-1-3-144-15,1 0 128 0,1 0-128 0,0-2 0 16,-4-13 0-16,3 10 0 16,-3-10-768-16,4 12-48 0,-4-12 0 0,0 0-8528 15</inkml:trace>
  <inkml:trace contextRef="#ctx0" brushRef="#br0" timeOffset="185514.93">5341 16818 17503 0,'0'0'1552'0,"0"0"-1232"16,0 0-320-16,0 0 0 0,2 17 864 0,-1-2 112 16,-1 0 32-16,1 0 0 0,-1 3-240 0,1 1-32 15,-1 2-16-15,0-2 0 0,-1 1-288 0,0 2-64 16,0 1-16-16,-2-1 0 0,0 0-160 0,0 1-16 15,0 0-16-15,1-2 0 0,-2 4-160 0,1-4-144 16,2 1 144-16,1-4-208 0</inkml:trace>
  <inkml:trace contextRef="#ctx0" brushRef="#br0" timeOffset="187536.75">9575 15803 26719 0,'-16'-3'2368'0,"-1"1"-1888"0,3-2-480 0,3 1 0 16,2-1 2688-16,1 1 432 0,8 3 80 0,0 0 32 15,0 0-4128 1,8-9-816-16,1-2-160 0,1 3-48 0,2-5 640 0,-1 3 128 0,0-3 32 0,0 0 0 16,-3 3 224-16,-4 4 32 15,0 1 16-15,-1 0 0 0,-1-2 848 0,-2 7 320 0,3-4-16 0,-3 4 0 0,0 0 208 0,0 0 64 16,0 0 0-16,0 0 0 0,0 0-352 0,-5 12-64 15,1-3-16-15,-3 2 0 0,0-2-144 0,-2 1 0 16,1-1 0-16,-1 0 0 0,2-1 144 0,-1-1 112 16,1-3 0-16,7-4 16 0,-9 6 432 0,9-6 96 15,-8 7 16-15,8-7 0 0,0 0-320 0,0 0-64 16,0 0-16-16,0 0 0 0,0 0-416 0,1-10 0 16,3 2-192-16,4-2 192 0,-2 0-384 0,3-2 32 15,1-2 16-15,0 2 0 0,0 0 112 0,1-1 32 16,-1 6 0-16,-1 0 0 0,-9 7 192 0,0 0 0 0,10-1 144 0,-10 1-144 15,0 0 320-15,0 0-48 0,0 0 0 0,0 0 0 16,2 12-128-16,-2-12-16 0,-5 12-128 0,-1-3 192 16,-2 1-432-16,-1-2-80 0,1 1-32 0</inkml:trace>
  <inkml:trace contextRef="#ctx0" brushRef="#br0" timeOffset="190281.09">9559 15767 12319 0,'0'0'544'0,"0"0"112"0,0 0-528 0,0 0-128 0,0 0 0 0,0 0 0 15,-3-8 848-15,3 8 144 0,-7-6 32 0,7 6 0 16,0 0-288-16,0 0-48 0,0 0-16 0,0 0 0 16,0 0-128-16,0 0-32 0,0 0 0 0,0 0 0 15,-5-10-32-15,5 10-16 0,0 0 0 0,0 0 0 16,0 0-96-16,0 0-32 0,0 0 0 0,-5 9 0 16,-1-3-32-16,4 7-16 0,-1 0 0 0,2 2 0 15,0 3 48-15,1 2 16 0,1 5 0 0,-1-1 0 16,-1 6-112-16,1-2-32 0,1 0 0 0,2 3 0 0,-2-1-64 0,0 0-16 15,0-1 0-15,2-2 0 0,0 2-128 16,-1-3 0-16,1 2 0 0,-2-4-176 0,0 1 176 16,2-1 128-16,-1-1-128 0,1 5 176 0,-1-6 80 0,-2 3 0 15,0 2 16-15,0-3 0 0,0 3-32 0,0-4-16 16,0-2 0-16,0 3 0 0,0-1-224 0,0-1 144 16,0 1-144-16,0 0 128 0,0-2-128 0,3-2 0 15,-1-3 144-15,0-4-144 0,-1 2 0 0,0 0 128 16,-1 0-128-16,1-5 0 0,2 3 160 0,-3-12-32 15,0 0-128-15,0 0 192 0,4 9 48 0,-4-9 0 16,0 0 0-16,0 0 0 0,0 0-80 0,0 0-16 16,0 0 0-16,0 0 0 0,0 0-16 0,0 0-128 0,0 0 192 0,0 0-64 15,0 0-128-15,0 0 128 0,0 0-128 0,0 0 128 16,-7-8-128-16,2 2 0 0,2-5 144 0,-1 4-144 16,0-5 192-16,1 2-16 0,1 1-16 0,1-1 0 15,-1-1-160-15,2-3 192 0,0-5-192 0,0 1 192 16,2-4-192-16,-1-2 0 0,0 1 0 0,0 2 0 15,-1-5 0-15,3 2 0 0,-2-1 0 0,2-3 0 16,-1 2 0-16,2-2 0 0,-1 3 0 0,-1-3 0 16,1 1 0-16,-1 0 0 0,0 2 0 0,-1-2 0 15,-1 3 0-15,0-2 0 0,0 0 0 0,0 3 0 16,-1-2-144-16,-1 4 144 0,1 1 0 0,0 4 0 16,-2 0 0-16,1 2 0 0,0 2 0 0,0-1 0 15,-1 1 0-15,3 5-128 0,0 7 128 0,-2-10 0 16,1 3 0-16,1 7 0 0,0 0-128 0,0 0 128 0,0 0 0 0,0 0 0 15,-2-3 0-15,2 3 0 0,0 0 0 0,0 0-128 16,0 0 128-16,0 0 0 0,-2 14 0 0,-1-2 0 16,2 3 0-16,0 3 0 0,-1 1 0 0,2 3 0 15,2 2 0-15,-2 2 0 0,0 3 0 0,0-1 0 16,0 2 0-16,-2 3 0 0,0 2 0 0,1 1 128 16,-5 3-128-16,3 0 0 0,-1 3 0 0,0-3 0 15,3-1 0-15,-4-2 0 0,1 0 128 0,0-2-128 16,-1-5 0-16,0-1 0 0,1-4 0 0,3-1 128 15,-3-4-128-15,0-1 0 0,0-1 144 0,1-5-16 16,0 0 0-16,0-1 0 0,3-11 80 0,-1 8 16 16,1-8 0-16,0 0 0 0,0 0-32 0,0 0 0 15,0 0 0-15,0 0 0 0,0 0-64 0,3-9-128 16,1-5 176-16,-1-3-176 0,1 0 0 0,0-5 0 0,0-5 0 0,0 1 0 16,-2-6 128-16,2-1-128 0,-2-2 0 0,2 0 0 15,0-3 0-15,0 0 0 0,0-3 0 0,0-1 0 16,-2 3 0-16,2 0 0 0,0 3 0 0,0 4 0 15,-2 8 0-15,2 3 0 0,0 1 0 0,0 9 0 16,-1-1-160-16,-3 12 16 0,0 0 0 0,0 0 0 31,0 0-560-31,0 0-128 0,0 0 0 0</inkml:trace>
  <inkml:trace contextRef="#ctx0" brushRef="#br0" timeOffset="191890.17">10099 16620 10127 0,'0'0'896'0,"0"0"-704"0,0 0-192 0,0 0 0 15,0 0 1168-15,0 0 208 0,0 0 32 0,-1 13 16 16,-3-3-368-16,3 1-80 0,1 4-16 0,0-1 0 16,-3 2-192-16,3-1-64 0,0 3 0 0,0 2 0 15,3-1-112-15,-3 1-16 0,1 1-16 0,0-2 0 16,-1-1-240-16,3-1-32 0,-1 1-16 0,1-1 0 15,-2-4-144-15,-1-13-128 0,4 8 144 0,-4-8-144 16,0 0-176-16,9 12-128 0,-9-12-16 0</inkml:trace>
  <inkml:trace contextRef="#ctx0" brushRef="#br0" timeOffset="192720.26">6977 16514 6447 0,'0'0'576'0,"0"0"-576"15,0 0 0-15,0 0 0 0,0 0 944 0,0 0 80 16,0 0 0-16,0 0 16 0,0 0-352 0,0 0-80 16,0 0-16-16,0 0 0 0,0 0 48 0,0 0 0 15,0 0 0-15,0 0 0 0,0 0-32 0,0 0 0 0,-9 2 0 0,9-2 0 16,-11 1-128-16,11-1-32 0,-10 4 0 15,10-4 0-15,-10 0 48 0,10 0 0 0,0 0 0 0,-11 1 0 16,11-1 16-16,-9 3 16 0,9-3 0 0,-10 2 0 16,10-2-224-16,-9 5-48 0,9-5-16 0,0 0 0 15,0 0-240-15,-7 7 0 0,7-7 0 0,0 0 0 16,0 0 192-16,0 0-64 0,0 0-128 0,-7 6 192 16,7-6-192-16,0 0-128 0,-6 8 128 0,4 0-208 15,-1 0 208-15,2 3 0 0,-1 1 0 0,1-1 0 16,1 5 0-16,-1 1 0 0,0 5 0 0,2 1 0 15,-1 0 144-15,1 1 80 0,0 3 16 0,1-2 0 16,-1 3-64-16,2-1-16 0,0 2 0 0,1-5 0 16,2-1-160-16,0-1 128 0,0-5-128 0,-1 1 128 15,0-4 0-15,0-1 0 0,0-2 0 0,-5-11 0 16,0 0-128-16,5 9 0 0,-5-9 0 0,0 0 0 0,0 0 0 0,0 0 0 16,13 1 0-16,-13-1 0 15,12-2-1376-15,-4-3-304 0,4-9-64 0,-3-1-16 16</inkml:trace>
  <inkml:trace contextRef="#ctx0" brushRef="#br1" timeOffset="-40908.61">19522 4246 8287 0,'0'0'368'0,"0"0"80"0,6-5-448 0,-6 5 0 0,8-8 0 0,-8 8 0 15,0 0 976-15,5-6 112 0,-1-3 32 0,-4 9 0 16,0 0-288-16,0 0-48 0,0 0-16 0,-1-9 0 16,-2 0-192-16,3 9-64 0,-5-9 0 0,-1 4 0 15,-2-4-304-15,0 4-64 0,-3-2-16 0,-2-1 0 16,-1 0-128-16,-1 0 192 0,-3 2-192 0,2-2 192 0,-2 0-192 0,-1-1 0 16,-2 0 0-16,0 0 0 0,-3 0 160 0,1-2-160 15,-1 3 192-15,-1-2-192 0,1 2 160 0,-1-2-160 16,-3 4 128-16,0-4-128 0,0 2 128 0,0 2-128 15,0-2 128-15,-1 3-128 0,-3-4 128 0,0 3-128 16,-1 2 128-16,0-2-128 0,0 1 176 0,-1 1-48 16,-2 1-128-16,3 1 192 0,1-2-32 0,1 3-16 15,0 1 0-15,-2 3 0 0,3 1-144 0,-1 0 0 16,1 1 0-16,0 1 0 0,1-2 0 0,-1 1 0 16,-2 4 0-16,1-1 0 0,3 2 0 0,-2-1 0 15,1 4 0-15,2-3 0 0,1 3 0 0,1 1 0 16,0 2 0-16,2-1 0 0,-1 2 0 0,1 1 0 15,-1-1 0-15,-2 5 0 0,-2 1 0 0,3 1 0 0,-1 1 0 16,2 0 0-16,1 1 0 0,-1-2 0 0,0 1 0 0,1 0 0 16,3-5 0-16,2 3 0 0,1 1 0 0,2-2 0 15,1-2 0-15,0 3 0 0,1 3 0 0,0-2 0 16,1 1 0-16,2 2 0 0,1-7 0 0,4 2 0 16,1-1 192-16,2 5-64 0,-1-1 0 0,3 2 0 15,1-5 0-15,1 2-128 0,0 1 192 0,2-2-64 16,1 1 0-16,4 0 0 0,1-3 0 0,0 2 0 15,0 2 80-15,2-2 16 0,1 0 0 0,1 0 0 16,0 1 48-16,2-1 16 0,2 3 0 0,1-3 0 16,1-4 32-16,1 0 16 0,-1 0 0 0,0 1 0 15,1-1-48-15,1 0-16 0,1-2 0 0,4 0 0 16,0-2-80-16,-1-1-32 0,1-4 0 0,2 2 0 0,2 2-32 0,-1-3 0 16,2 2 0-16,0 1 0 15,-2-9 0-15,3 4-128 0,3-3 192 0,-4 1-64 0,-3-5-128 0,2 1 0 16,-2-1 0-16,1 0-176 0,1-1 176 0,-1 0 0 15,1-1 128-15,-1 0-128 0,2 0 192 0,2 1-48 16,0-1 0-16,0-1 0 0,-1-1-16 0,1-2 0 16,2-4 0-16,-3 2 0 0,-3-4-128 0,1 1 0 15,-3-4 0-15,0 3 0 0,4-2 0 0,-4 1 0 16,-2-1 128-16,1-3-128 0,-2 0 128 0,1-3-128 16,-2-1 0-16,0 1 128 0,0-1-128 0,-1-1 160 15,-1-3-160-15,-2-1 160 0,-2-2-160 0,-2-4 192 16,-2-1-192-16,0 5 192 0,0-2-32 0,-1 2 0 15,0-3 0-15,-2 1 0 0,-2-1-16 0,-1 1 0 16,-3 4 0-16,-1-2 0 0,-2-4-144 0,-1-1 192 0,-2 5-192 0,0-2 192 16,-2 2-192-16,-2-3 160 0,-4 0-160 0,0 0 160 15,1-4-160-15,-3 1 0 0,0 5 0 0,-2-1 128 16,1 3 0-16,-2-3-128 0,-2 1 192 0,-2-2-64 16,-2 0 0-16,0 1 0 0,-2-4 0 0,1 3 0 15,-1-1-128-15,0 1 0 0,0 5 0 0,-3-1 0 16,0 0 0-16,-2 4 0 0,-1-1 0 0,0 1 0 15,-2 2 0-15,1 1 0 0,-3 1 0 0,0 3 0 16,2 0-128-16,-5 3 128 0,0 3 0 0,0-2 0 16,1 2 0-16,0-1 0 0,-1 6 0 0,2 1 0 15,-1 2-144-15,-2 2 144 0,-1 0-192 0,1 6 192 16,-1-1-128-16,-1 4 128 0,-2-4 0 0,2 5 0 16,2-1-144-16,2 4 144 0,0 2 0 0,0 1-144 15,-1 1 144-15,3 1 0 0,2 0 0 0,1 3-128 0,-2-1 128 0,2 0 0 16,2 0 0-16,1 5-128 0,0 1 128 0,1 0 0 15,-2-4 0-15,2 3 0 0,-1-2 0 0,2 3 0 16,1-2 0-16,4 0 0 0,-1-3 0 0,2 3 0 16,0-1 0-16,3 1 128 0,2 3-128 0,2-3 0 15,1 2 0-15,2 0 0 0,3-3 0 0,1 0-160 16,2 3 160-16,2-3-208 0,2 3 208 0,2-4 0 16,1 4 0-16,3-3 0 0,0 0 0 0,4-1 0 15,2 0-128-15,4 2 128 0,-3-5 0 0,5 1 0 16,-1-3 0-16,6 4 0 0,0 1 0 0,3-1 0 15,-1-3 0-15,2 1 0 0,-1 0 0 0,2-2 0 0,2-1 0 16,1-1 0-16,-1-2 0 0,2 1 0 0,1-3 0 16,1 2 0-16,3-1-128 0,0-5 128 0,0-1 0 0,1-2-144 15,-1-2 144-15,-1 0-160 0,-3-3 160 0,0 2-160 16,2-3-32-16,-3 0 0 0,-2 0 0 0,-1 0 0 31,-3 0-1712-31,-3 1-336 0,7-1-80 0,-7 0-16 0</inkml:trace>
  <inkml:trace contextRef="#ctx0" brushRef="#br1" timeOffset="-37990.5">3491 2122 9151 0,'-18'-4'400'0,"6"2"96"0,-2-3-496 0,-1-2 0 0,-1 3 0 0,-1 1 0 0,-1-1 608 0,2-3 32 16,0 2 0-16,-1 2 0 0,-4-2-48 0,1 1 0 15,0 0 0-15,1 1 0 0,-2 0-96 0,1-3-32 16,-2 3 0-16,2-1 0 0,0 3 0 0,-1-3 0 15,2-1 0-15,3 2 0 0,3 2-128 0,1 0-16 16,1-2-16-16,1 3 0 0,2-1-112 0,8 1-32 16,-10-2 0-16,10 2 0 0,0 0 80 0,0 0 16 15,0 0 0-15,0 0 0 0,0 0-48 0,0 0 0 16,0 0 0-16,0 0 0 0,14 6 176 0,3 0 48 16,3 0 0-16,3-1 0 0,1 2-112 0,3-1-32 0,-1-2 0 0,5 2 0 15,2 2-32-15,1-3 0 0,3 0 0 0,2 1 0 16,6-2 0-16,3 3-16 0,2 0 0 0,5-3 0 15,3 0-32-15,2-3 0 0,-1-2 0 0,2 1 0 16,-1 0-32-16,4 0-16 0,2-1 0 0,1-1 0 16,1 1-160-16,-1 1 160 0,-1-1-160 0,-2-2 160 15,-6 1-32-15,4-1-128 0,-2 2 192 0,0 0-64 16,-2-2-128-16,1 0 0 0,-5 2 0 0,-3-1-176 16,-2-2 176-16,-4-1 0 0,-1 1 0 0,-4 1 128 15,-3 3 0-15,-1 0 16 0,-3 0 0 0,-1-1 0 16,-4-1-144-16,-4-1 128 0,-4-1-128 0,-2 2 128 15,-2-1 64-15,-2 1 0 0,-3 0 0 0,-11 2 0 16,0 0 128-16,0 0 16 0,0 0 16 0,0 0 0 0,0 0 288 16,-11-2 48-16,0 2 16 0,-9 1 0 0,-8 2-400 0,-5-1-80 15,-7 3-16-15,-4 3 0 0,-6-2-208 0,-3 3 144 16,-3-3-144-16,-5 6 128 0,-4-1-128 0,-5 2 0 16,0-2 0-16,-1-3 0 0,-3 5 0 0,2-2 0 15,1 3 128-15,-1-1-128 0,0-3 0 0,1 0 0 16,1 0 144-16,4-3-144 15,3 0-448-15,4 4-176 0,3 0-16 0,4 1-16 16,1 0-1744-16,4-3-352 0</inkml:trace>
  <inkml:trace contextRef="#ctx0" brushRef="#br1" timeOffset="-34585.78">8303 2150 4607 0,'0'0'400'0,"-11"0"-400"0,-2 1 0 0,1 1 0 16,3-2 1552-16,1 2 240 0,8-2 32 0,0 0 16 16,-9 0-960-16,9 0-192 0,0 0-48 0,0 0 0 15,0 0-256-15,0 0-48 0,0 0-16 0,0 0 0 16,0 0 128-16,7 13 32 0,3-7 0 0,2 1 0 16,1-2-112-16,3-3-32 0,2-2 0 0,4 3 0 0,3 1-144 0,2-2-16 15,1 3-16-15,1-5 0 0,-2-5 48 0,2 3 16 16,1 0 0-16,3 2 0 0,2-1 32 0,0 4 16 15,2 0 0-15,3 1 0 0,2-3-16 0,1 2-16 16,0-2 0-16,1 1 0 0,1-4-48 0,-1 1 0 16,2 1 0-16,1-1 0 0,0 1 64 0,2 0 0 15,-1 1 0-15,3-1 0 0,1 1-256 0,1-1 144 16,2 0-144-16,-2-1 128 0,-2 1 32 0,1 0 0 16,0 0 0-16,2 3 0 0,0-1-16 0,2 1 0 15,1-1 0-15,2 2 0 0,-2-4-16 0,0 0-128 16,1-1 192-16,-1-2-64 0,1 3-128 0,3 4 192 15,2 0-192-15,0-3 192 0,1-2-64 0,-1-1-128 0,-2 0 192 0,0 1-64 16,2 1-128-16,0 2 0 0,1 2 0 16,0-1 0-16,1-3 128 0,-1-2-128 0,-4 0 0 0,-1-1 128 15,2 4-128-15,2 2 128 0,-1 0-128 0,1-1 128 16,0-2 0-16,-1 1-128 0,-3-3 192 0,0-1-64 16,0 2 48-16,0 0 0 0,0 2 0 0,1-1 0 15,2 0 16-15,0 0 0 0,-1 0 0 0,0 0 0 16,-2 0-192-16,-1 1 128 0,-1 2-128 0,3 1 128 15,1 1-128-15,1-3 0 0,2 1 144 0,0-3-144 16,-7-3 0-16,1 2 0 0,2 1 0 0,0 1 0 16,-2 1 0-16,2-1 0 0,0 1 0 0,1-2 128 15,-3-2-128-15,1 1 0 0,-2-5 0 0,0 4 0 16,-1 2 0-16,1 0 0 0,2 0 0 0,0 0 128 16,0-1-128-16,-2-1 0 0,-1 0 0 0,-4-2 0 0,4 1 0 0,-1 2 0 15,1 1 0-15,0-1 0 0,1-5 0 0,1 1 0 16,3 1 0-16,-1-3 0 0,-2 2 128 0,-3 1-128 15,1 3 160-15,0 0-160 0,2-2 128 0,1 0-128 16,-4 1 0-16,-1 0 144 0,1-2-144 0,1 1 0 16,-2 1 144-16,1-3-144 0,-1 1 0 0,0 1 0 15,2 1 0-15,1 1 128 0,1-2-128 0,-3 0 0 16,0-2 0-16,-3 2 0 0,0 0 0 0,0 2 0 16,1-2 0-16,0 1 128 0,2 0-128 0,-1 0 0 15,1-1 0-15,-2 1 0 0,-2-2 0 0,0 3 144 0,0-2-144 16,1 1 0-16,-2-2 176 0,3 3-176 15,0-1 160-15,3 1-160 0,-2-2 0 0,-2 3 128 0,-1-1-128 16,-1 0 0-16,0-2 0 0,1 1 0 0,-3 2 128 16,4-3-128-16,2 2 0 0,0 0 0 0,0 1 0 0,-1 0 0 15,-2-2 128-15,0 1-128 0,0 0 0 0,-1 0 0 16,0 1 0-16,1 0 0 0,0 0 0 0,1 1 0 16,1 0 0-16,-2-1 0 0,-1 0 0 0,-2-1 0 15,0 0 0-15,-1-1 128 0,0 2-128 0,0 0 0 16,-1 0 0-16,1 2 0 0,-1-1 0 0,1-1 0 15,1 0 0-15,1 0 0 0,-4-1 0 0,1 1 0 16,-1 0 0-16,0 1 0 0,-1 1 128 0,0 1-128 16,1-4 0-16,0 2 0 0,0-1 0 0,3 1 0 15,-1-1 128-15,0 3-128 0,-4-3 0 0,2 0 0 16,1 0 0-16,-2 0 128 0,-2 0-128 0,1 2 0 0,2 1 0 16,-1-2 176-16,-2 0-176 0,1-1 160 0,2-1-160 15,-2 1 0-15,-1 0 0 0,0 0 0 0,0 0 0 0,0 0 0 16,-1 0 0-16,1 0 0 0,-1 0 0 0,3 0 0 15,-1 0 0-15,1 0 0 0,5 0 0 0,-4 0 0 16,1 0 0-16,-3 0 0 0,1 0 0 0,-2 0 0 16,0 0 0-16,-1 0 0 0,3 0 0 0,-2 0 0 15,0 0 0-15,1 0 0 0,0 0 0 0,-1 0 0 16,-3 0 0-16,2 0 0 0,1 0 0 0,-3 0 0 16,1 0 0-16,-1 0 0 0,-2 0 0 0,3 1 0 15,-1 1 0-15,0-1 0 0,1-1 0 0,0 0 0 16,1-1 0-16,0-1 0 0,-4 1 0 0,2 1 0 15,0 0 0-15,1 0 0 0,-2 0 0 0,-1 0 0 0,3 0 0 0,1 1 0 16,-1-1 0-16,-1 0 128 0,0-1-128 0,2 1 128 16,0-1-128-16,-2 1 0 0,1 0 0 15,-2 0 0-15,1-1 0 0,-1-1 0 0,-1 1 0 0,1 1 0 16,0 0 0-16,2 0 0 0,-5 0 0 0,3 1 0 16,1-3 0-16,0-1 0 0,-2 1 0 0,0 0 0 15,0 0 0-15,1 1 0 0,1-1 0 0,1 2 0 16,-2 0 0-16,1 0 0 0,3 0 0 0,-1 0 0 15,-2 0 0-15,2 2 0 0,1-1 0 0,-3-1 0 16,-1 0 0-16,0 1 0 0,2 0 0 0,-2 2 0 16,1-2 0-16,-2 3 0 0,0-1 0 0,2-1 0 15,3-1 0-15,-2 3 0 0,-2-1 0 0,-2 1 0 16,-3-2 0-16,0 1 0 0,-2-2 0 0,0 2 0 16,-2-2 0-16,2 1 0 0,-1 1 128 0,2 1-128 0,-3 0 128 15,3-3-128-15,-3 1 128 0,2 1-128 0,1-1 192 16,-1 2-64-16,0-1 0 0,-1-1 0 0,-2 1-128 0,3-1 0 15,-3 1 0-15,1-2 0 0,-1-1 0 0,0 1 0 16,-1 1 0-16,-1 0 0 0,2-2 0 0,-1 2 0 16,0-1 128-16,-1 0-128 0,1 0 0 0,0-1 0 15,1 3 0-15,2-2 0 0,-1-1 0 0,-1 3 0 16,-2-1 0-16,1 0 128 0,-1-4-128 0,1 0 0 16,-2 2 0-16,1-2 0 0,-2 0 0 0,3-1 0 15,-3 2 0-15,1 0 0 0,1 0 0 0,0-1 128 16,0-2-128-16,0 3 0 0,1 1 0 0,1 0 0 15,1 1 0-15,3-1 0 0,-1-1 0 0,-2 0 0 16,-1 0 0-16,1 1 0 0,-2-2 0 0,1 2 0 0,0 0 0 16,-2-1 0-16,1 0 0 0,1 0 0 0,1 1 0 15,-1-3 0-15,-1 3 912 0,1 0 112 0,1 3 0 16,2-3 16 0,-1 0-1648-16,2 0-336 0,0 0-64 0,-2 0-16 0,-1 0 832 0,2 0 192 0,-1 0 0 0,0-3 0 15,-2 0 0-15,0 2 0 0,0-3 0 0,0 3 0 16,-1 0 784-16,1 1 208 0,0 2 32 0,2-2 16 31,-2-1-1648-31,1 1-336 0,3-1-64 0,-3 1-16 0,3-1 832 0,-2 1 192 0,-3-2 0 0,0 1 0 16,-1 0 0-16,2 1 0 0,-2-3 0 0,-1 1 0 15,0 0 0-15,0 0 0 0,-3 2 0 0,3 0 0 16,-1-1 0-16,0 1 0 0,0 0 0 0,0 0 0 16,0-2 0-16,2 2 0 0,1 3 0 0,0-3 0 15,1 0 0-15,-1 2 0 0,-1-2 0 0,-2 0 0 16,0 0 0-16,-1 0 0 0,0 2 0 0,-1-2 0 0,3 0 0 15,-4 0 0-15,3 0 0 0,-1 0 0 0,-1 0 0 16,1 0 0-16,1 0 0 0,1 1 0 0,1 0 0 0,-2 1 0 16,3-2 0-16,-2 1 0 0,2 0 0 0,1 0 0 15,0 1 0-15,0 0 0 0,-4 1 0 0,1 0 0 16,-1 0 0-16,2-3 0 0,-2-1 0 0,3-1 0 16,-5 2 0-16,3 0 0 0,-5 0 0 0,3 2 0 15,0-1 0-15,0-1 0 0,0 0 0 0,-2 0 0 16,1 0 0-16,-1 1 0 0,2 1 0 0,0-1 0 15,0 3 0-15,1-3 0 0,0-4 0 0,-1 1 0 16,0 1 0-16,-3 1 0 0,2-2 0 0,0 2 0 16,-1 0 0-16,0 0 0 0,1-1 0 0,-1 1 0 0,-1-1 0 15,0-1 0-15,1 2 0 0,-1 0 0 0,2 0 0 16,-2 0 0-16,0 0 0 0,1-1 0 0,-2-1 0 0,1 2 0 16,0 0 0-16,0 0 0 0,1 2 0 0,1-2 0 15,-1 0 0-15,1 0 0 0,1 0 0 0,-4 1 0 16,1 1 0-16,-1-1 0 0,0 0 0 0,0 1 0 15,1-6 0-15,0 2 0 0,-1-1 0 0,0 1 0 16,-1 1 0-16,0 1 0 0,-1 1 0 0,1-1 0 16,-1-1 0-16,1 1 0 0,-1-1 0 0,1 1 0 15,-1 0 0-15,0 0 0 0,0 0 0 0,-1 0 0 16,2-1 128-16,-1-1-128 0,-2 1 0 0,2 0 0 16,0 0 0-16,1 1 0 0,-1-4 0 0,0 2 0 15,1 4 0-15,0-4 0 0,-3-1 0 0,1 1 0 16,-2 1 0-16,1 1 0 0,0-1 0 0,2 0 0 15,-1-2 0-15,-1 2 0 0,2 1 0 0,-2 0 0 16,-1-2 0-16,1 1 0 0,-1 0 0 0,0 0 0 0,-1 2 0 16,1-1 0-16,1 0 0 0,-1 0 0 15,0 0 0-15,0 0 0 0,0 0 0 0,0 0 0 0,1 0 0 16,-1 1 0-16,0 0 0 0,0 1 0 0,2-4 0 0,-1 2 0 16,-1 0 0-16,1 2 0 0,3-1 0 15,0 2 0-15,0-2 0 0,-1-1 0 0,0 0 0 0,-2 1 0 16,0-1 0-16,-1 1 0 0,-1-1 0 0,1 2 0 15,0-2 0-15,0 0 0 0,1 0 0 0,-2-2 0 16,0 1 0-16,-1 1 0 0,1 0 0 0,0 1 0 16,0-1 0-16,-2 0 0 0,2 0 0 0,-2 0 0 15,-1 0 0-15,2 0 0 0,-1 0 0 0,1 2 0 16,-1-1 0-16,0 1 0 0,1-2 0 0,-1 0 0 16,0 0 0-16,0 2 0 0,0-1 0 0,1 2 0 15,-2-2 0-15,1-1 0 0,-2 0 0 0,2 0 0 0,-11 0 0 0,12 1 0 16,0-1 0-16,-1 1 0 0,-1 1 0 0,0-2 0 15,1 0 128-15,-1 0-128 0,0-2 0 0,1 2 0 16,0 0 0-16,-1 0 0 0,-10 0 0 0,10 0 0 16,0-1 0-16,-10 1 0 0,10 0 0 0,2 0 0 15,-5-1 0-15,-7 1 0 0,10 0 0 0,-10 0 0 16,12-1 0-16,-1-1 0 0,-11 2 0 0,13 0 0 16,-4 2 0-16,1-2 0 0,-10 0-176 0,12 1 176 31,-12-1-576-31,10 0-16 0,-10 0 0 0,0 0 0 0,0 0-1488 15,0 0-288-15,7 6-64 0</inkml:trace>
  <inkml:trace contextRef="#ctx0" brushRef="#br1" timeOffset="-33494.44">22316 2221 13647 0,'0'0'592'0,"13"-1"144"0,2 3-592 0,1 1-144 16,2-3 0-16,6 1 0 0,4 1 240 0,7-1 16 15,3 1 0-15,4-3 0 0,2-3 224 0,1 2 48 16,0-2 16-16,5-1 0 0,5 1-64 0,3 2-16 16,4 0 0-16,4 1 0 0,3 1-144 0,0-4-16 15,-7-2-16-15,3 2 0 0,1 0-144 0,4 4-16 0,2 0-128 0,1-1 192 16,2-7 16-16,-4 2 0 0,-4 1 0 0,5 0 0 15,-1 1 96-15,5 0 16 0,3 2 0 0,0-4 0 16,-3 0 64-16,0 0 0 0,0-1 16 0,4 1 0 16,3 2-112-16,-2 3-32 0,-2-3 0 0,-1-2 0 15,-3-1 48-15,2 4 0 0,3 0 0 0,1-2 0 16,-3 1-80-16,0 0-16 0,-6 1 0 0,-1-2 0 16,-1 1-48-16,4 0-16 0,2 3 0 0,-2-2 0 15,-4 2-16-15,-1-2-128 0,-3 1 192 0,0-1-64 16,-1 2-128-16,1 0 0 0,2-1 144 0,-1 1-144 15,0 0 128-15,-1 1-128 0,0-1 160 0,-1-1-160 16,-4 2 0-16,5 0 0 0,1-1 0 0,0 1 0 16,-5-1 0-16,-2-1 0 0,-1-1 0 0,0 1 0 0,-1 1 144 15,1 1-16-15,0-1 0 0,1 1 0 0,-1-1 112 16,0-1 16-16,1 1 0 0,-3 0 0 0,-1-2-256 16,-1 2 176-16,-2 0-176 0,2-2 160 0,2 2-160 0,-1 0 0 15,-3-2 144-15,0 3-144 0,-3 0 0 0,-1 0 0 16,0-1 0-16,0 1 0 0,0 0 0 0,2-2 0 15,1 1 0-15,0 1 128 0,-5-1-128 0,2 1 0 16,-4 0 0-16,-1 0 0 0,-4-1 0 0,2-1 0 16,0 1 0-16,-1 1 128 0,0 0-128 0,0 0 0 15,3 0 0-15,-2 0 0 0,-2-1 0 0,1 1 0 16,1 0 0-16,-4 0 0 0,-1 0 0 0,0 0 0 16,-2 0 0-16,4 0 0 0,-6 0 0 0,2 0 128 15,-2 0-128-15,2 1 0 0,1 0 128 0,0 1-128 0,-2-1 160 0,-2 0-160 16,-3 2 144-16,1-1-144 0,-1 0 128 0,-3 0-128 15,1 2 0-15,-3-2 128 0,-2 1-128 0,-3-2 0 16,-1 2 0-16,0-1 128 0,-2 0-128 0,-2 1 0 16,-1 0 192-16,-3 0-32 0,1-1-16 0,-2 2 0 15,-9-4-144-15,10 4 0 0,-10-4 0 0,9 7 0 16,-9-7 0-16,8 8 0 0,-8-8 0 0,0 0 0 31,0 11-672-31,-3 1-16 0,-3-3 0 0,-3 3-7888 0,-3-1-1600 0</inkml:trace>
  <inkml:trace contextRef="#ctx0" brushRef="#br1" timeOffset="-31163.31">17453 3187 2751 0,'0'0'256'0,"-7"-6"-256"16,7 6 0-16,-7-4 0 0,7 4 1248 0,0 0 208 15,0 0 32-15,0 0 16 0,0 0-640 0,0 0-128 0,0 0-32 0,0 0 0 16,0 0-288-16,0 0-64 0,0 0-16 0,0 0 0 16,7-5-336-16,-7 5 144 0,0 0-144 0,0 0 0 15,0 0 0-15,0 0 0 0,0 0 0 0,0 0 0 16,0 0 128-16,0 0-128 0,0 0 144 0,0 0-144 16,0 0 608-16,0 0 32 0,0 0 0 0,0 0 0 15,0 0 240-15,10 1 48 0,-10-1 16 0,0 0 0 16,11 0-208-16,-11 0-32 0,0 0-16 0,11 0 0 15,2 0-176-15,1 0-16 0,0-1-16 0,2 1 0 16,3 0-80-16,2 0-16 0,-1 0 0 0,4-1 0 16,3-2-112-16,1 1-16 0,2-2-16 0,3 3 0 15,2 2-80-15,3-1-16 0,1-3 0 0,2 1 0 16,1 2-144-16,0 0 160 0,1 0-160 0,0 0 160 0,0 0-160 16,4 1 0-16,2 0 144 0,2 2-144 0,1-2 0 15,2 2 144-15,5-3-144 0,-1-3 0 0,-2 2 144 0,4 0-144 16,-2-1 0-16,2 2 144 0,1 3-144 0,3-3 160 15,2-1-160-15,-1-1 160 0,-2 1-160 0,1 1 0 16,-2 0 0-16,2 1 128 0,2 1-128 0,-1-2 0 16,2-2 0-16,-1 2 0 0,-2 0 0 0,-1 2 0 15,-1 0 0-15,2 2 0 0,-1-3 0 0,1 0 0 16,0-1 0-16,-2 0 0 0,-4 2 0 0,2-1 0 16,0 2 0-16,1-1 0 0,1 1 0 0,0-2 0 15,-1-1 0-15,-1 4 0 0,-1-2 0 0,-1 1 0 16,1-3 0-16,-2 4 0 0,0-1 160 0,0 4-160 15,2-3 192-15,0-2-192 0,1 3 0 0,0 0 0 0,-2-1 0 16,1-1 0-16,-3 0 0 0,1 4 0 0,1-2 0 16,1-1 0-16,-2 0 128 0,2-2-128 0,-2-2 0 0,0 3 0 15,-1-1 0-15,0 1 0 0,-1-1-128 0,0 2 128 16,4-1 0-16,-2-1 0 0,-2-2 0 0,-3-1 0 16,-3 0 0-16,1 1 0 0,2 1 0 0,0-1 0 15,0-1 0-15,2 1 0 0,-1 0 0 0,-2 0 0 16,-3 0 0-16,-1-2 0 0,-1 0 0 0,-1 0 160 15,-2 0-160-15,0 2 0 0,-1-1 0 0,0 1-176 16,1 0 176-16,0 0 0 0,2 0 128 0,-2 0-128 16,-1 0 0-16,-1-2 0 0,-3 0 0 0,-1-2 0 15,-4 0 0-15,0 0 0 0,0 3 0 0,-1 0 0 16,-1-2 0-16,-1 2 0 0,0 0 0 0,-1 1 0 0,1 0 128 16,-1 1 0-16,0-1 0 0,-4 1 0 15,-2-2-128-15,0 1 0 0,-2 0 0 0,-2 0 0 0,0 0 0 0,-1 0-128 16,-2 0 128-16,1-1-192 0,-6-3 192 0,2 3 128 15,-3-2-128-15,3 3 176 0,-13 0-176 0,11 1 0 16,-2 1-160-16,-9-2 160 0,10-2 0 0,-10 2 0 16,0 0 0-16,0 0 0 0,0 0 0 0,0 0 0 15,0 0 0-15,0 0 0 0,0 0 0 0,0 0 0 16,0 0 0-16,-9 0 0 0,-2 0 128 0,-2 0-128 16,-2 0 0-16,-4 0 0 0,-5-1 0 0,-3 1 0 15,0 0 0-15,-5 0 0 0,-6-2 0 0,0 0 0 16,-3 2 0-16,2-1 0 0,-3 0 0 0,0 0 0 15,-5 1 0-15,0 0 0 0,-4 1 0 0,0-1 0 16,-3 0 0-16,-6 0 0 0,-1-1 0 0,-1 1 0 0,-1 1 0 0,0 1 0 16,-2 3 0-16,-5 2 0 0,-5-5 0 0,-5 1 0 15,-3-2 0-15,5 3 0 0,-2 0 0 0,-7 2 0 16,-4-1 0-16,-2 0-144 0,-1-1 144 0,-3 2 0 16,-1 0 0-16,-1-3 0 0,-1-1 0 0,1 1 0 15,-3 3 0-15,-4-3 0 0,-4 6 0 0,-3-4 0 16,0-5 0-16,-2 4 0 0,1 5 0 0,-3-4 128 15,-1-4-128-15,-1 3 0 0,0 8 0 0,-1-6 0 16,0-3 0-16,5 3 0 0,2 0-128 0,-1 2 128 16,-3 0 0-16,6-2 0 0,7 2 0 0,3-1 0 15,4 3 0-15,1-2 0 0,1 2 0 0,6-2 0 16,5 3 0-16,4-2-160 0,1 0 160 0,7-1 0 16,1 4-544-1,6 1 0-15,8-2 0 0,6 2-10736 0</inkml:trace>
  <inkml:trace contextRef="#ctx0" brushRef="#br1" timeOffset="-29464.35">21622 16584 4607 0,'0'0'192'0,"-3"-5"64"0,3 5-256 0,-4-9 0 0,4 9 0 0,-2-9 0 15,-1 3 2672-15,1-3 480 0,2 9 112 0,-1-7 0 16,-2-1-2032-16,3 8-400 0,0 0-96 0,0-6-16 16,0 6-224-16,-1-9-48 0,-1 2-16 0,2 7 0 15,0 0-48-15,0 0 0 0,0 0 0 0,0 0 0 16,0-6 96-16,0 6 16 0,0 0 0 0,0 0 0 15,0 0-224-15,0 0-32 0,0 0-16 0,3 13 0 16,1 4-96-16,-2 6 0 0,0 0-128 0,-1 4 192 16,0 1 64-16,2 5 16 0,-1 0 0 0,1 1 0 0,-1-2-64 0,2 2-16 15,0 1 0-15,2-1 0 0,2-2-192 0,1 0 176 16,0-6-176-16,0 4 160 0,0-6-160 16,1 1 160-16,0-3-160 0,-1-2 160 0,0 2-160 0,-3-3 0 15,-1-4 144-15,0 0-144 0,0 0 0 0,0-2 144 16,0 0-144-16,1 0 0 0,-6-13 0 0,0 0 0 15,10 6 0-15,-1 0 0 16,-9-6-432-16,11-2-192 0,-1-3-32 0,0 1-7088 16,1-2-1424-16</inkml:trace>
  <inkml:trace contextRef="#ctx0" brushRef="#br1" timeOffset="-28841.79">21642 16650 15087 0,'0'0'656'0,"-9"-2"160"0,9 2-656 0,0 0-160 0,-9-3 0 0,9 3 0 15,0 0 688-15,0 0 96 0,0 0 32 0,0 0 0 16,0 0-384-16,0 0-80 0,12 0-16 0,-1 2 0 15,-1-4-96-15,4-1-32 0,2 1 0 0,1 2 0 16,1 0 48-16,0 0 16 0,0 0 0 0,-2 3 0 16,0 1-16-16,-2-1-16 0,-3 1 0 0,-2 1 0 0,-9-5-240 0,0 0 0 15,8 12 128-15,-5-1-128 0,-3-11 0 0,-2 10 0 16,-5 3 0-16,-1 1 0 0,-4-1 0 16,-1-1 128-16,-2 0-128 0,0-3 0 15,1 1 0-15,0-4 0 0,1 3 0 0,2-5 0 0,1-3 128 16,2-1-128-16,8 0 0 0,0 0 0 0,0 0 304 0,0 0-48 15,0 0 0-15,0 0 0 0,13-6-64 0,-1-4 0 16,1-2-16-16,2 3 0 0,1 1-176 0,1 0 0 16,1 2 0-16,0-3 128 0,0 1-128 0,-2-1 0 15,1 4 0-15,-2 0 0 0,-2 1 0 0,-3 3 0 16,-10 1 0-16,0 0 0 0,11 5 0 0,-11-5 0 16,0 0 0-16,0 0 0 0,-5 17 0 0,-2-4-176 15,-3 1 48-15,-1 0 0 0,-1 0 128 0,-1-2 176 16,0-1-48-16,2 2 0 0,1-4-128 0,1 1 0 15,2-5 0-15,7-5 0 0,0 0 0 0,0 0 0 0,0 0 0 0,0 0 0 16,12 3 0-16,1-3 0 16,2-2 0-16,1 0 0 0,2 1 0 0,2-2 0 15,5 1 0-15,-1-2 0 0,0 1 0 0,1 2 0 16,0 0-160-16,-1 2 160 0,-3-1 0 0,1 1 0 16,-3 2-128-16,-3 1 128 0,-2-1 0 0,2 1 0 0,-2 5 0 15,-2-3 0-15,0 2 0 0,1 1 0 0,2-1 0 0,0 3-144 16,-1-2 144-16,3 0 0 0,-2-2 0 0,5 2 0 15,-1-1 0-15,4 2-208 0,3-2 80 0,3 2 128 16,4-2-624 0,0 0 0-16,1-2 0 0,-2 1-5824 0,1 2-1168 0</inkml:trace>
  <inkml:trace contextRef="#ctx0" brushRef="#br1" timeOffset="-28242.34">21931 16808 13823 0,'-28'-11'1216'0,"12"7"-960"0,1-4-256 0,4 3 0 15,-2 1 416-15,2 3 32 0,2-2 16 0,0 2 0 16,9 1 80-16,0 0 16 0,0 0 0 0,0 0 0 16,0 0-368-16,0 0-64 0,0 0 0 0,14 7-128 15,2-2 128-15,6 1-128 0,5-1 0 0,3-1 0 0,6 0 384 16,1 2-16-16,5-2-16 0,0 0 0 0,-1-1-128 16,4 4-32-16,3-2 0 0,3 0 0 0,4-2 0 0,2 0 0 15,1 2 0-15,2-2 0 0,-4 2 48 16,-1 1 0-16,-2-2 0 0,-1 1 0 0,-2-1-32 0,2 1 0 15,0-1 0-15,1-3 0 0,2 1-32 0,-1 0-16 16,-1 1 0-16,-4-1 0 0,-3 2-160 0,1-4 0 16,0-1 144-16,2-2-144 0,-5 1 128 0,3-1-128 15,3 1 128-15,-1-1-128 0,-3 0 0 0,0 1 0 16,-4-1 0-16,-3 2 128 0,-2 0-128 0,-1 0 0 16,-2-1 0-16,0 1 0 0,-1-2 0 0,-1 2 0 15,-3 1 0-15,-1 0 0 0,-1 0 0 0,1 1-128 16,0 1 128-16,-1 0-128 0,-7 1-176 0,-1 2-16 15,-2-1-16-15,-4-2 0 16,-1 2-512-16,-2 0-112 0,-10-4 0 0</inkml:trace>
  <inkml:trace contextRef="#ctx0" brushRef="#br1" timeOffset="-27608">21561 16720 6447 0,'-7'-15'272'0,"4"4"80"0,0-1-352 0,1-1 0 0,-1 2 0 16,2 2 0-16,-2-1 848 0,3 2 112 15,1-2 0-15,-1 10 16 0,0 0-512 0,0 0-96 0,-1-7-32 0,1 7 0 16,0 0-144-16,0 0-48 16,0 0 0-16,0 0 0 0,0 0-16 0,0 0-128 15,0 0 192-15,0 0-64 0,9 5 208 0,1 1 48 16,-10-6 0-16,13 10 0 0,0 0 192 0,-2-1 64 16,2 4 0-16,1-3 0 0,4 3 0 0,2 1 16 0,0 4 0 0,4-1 0 15,3 0-112-15,1-1-32 0,3 2 0 0,2 1 0 16,1 2-96-16,2-2-32 0,2 0 0 0,1-1 0 15,1-3-96-15,-1 1-32 0,-1 1 0 0,-2-2 0 16,2-2 16-16,-1 1 0 0,0 0 0 0,1-4 0 16,0 1-80-16,0 2-32 0,1-1 0 0,-1-1 0 15,3 0-160-15,-3-2 0 0,-1 1 0 0,-3-2 0 16,-2 2 128-16,0-3-128 0,-1-2 0 0,-4 1 128 16,0-3-320-16,-1 2-80 0,-2 1-16 0,-3-3-10128 15</inkml:trace>
  <inkml:trace contextRef="#ctx0" brushRef="#br1" timeOffset="-27252.58">21544 16880 21183 0,'0'0'944'0,"0"0"192"0,0 0-912 0,0 0-224 0,14 2 0 0,0 0 0 31,3 5-896-31,3-1-240 0,2-1-32 0,4 0-16 0,5 2 1008 0,3-2 176 0,3-2 0 0,5 4 160 16,3 2-160-16,4 0 160 0,6-1-160 0,2 1 160 16,1 0-160-16,2 0 128 0,1 0-128 15,3 0 128-15,2 1-128 0,5 3 0 0,3-3 144 0,1 1-144 16,-4 2 0-16,-1-3 0 0,1 3 0 0,4 0 0 16,4-2 0-16,0 2 0 0,-1 2 0 0,-1-6 0 15,-4 0 0-15,1-1 0 0,1 3 0 0,1-2-5296 16,3 0-1040-16</inkml:trace>
  <inkml:trace contextRef="#ctx0" brushRef="#br1" timeOffset="-24780.89">30277 2974 12895 0,'-10'0'1152'0,"-2"0"-928"0,0 0-224 0,0 0 0 16,2 0 1296-16,0 0 224 0,1 0 32 0,1 0 16 0,2-3-656 0,6 3-128 15,0 0-16-15,-6-5-16 0,6 5-384 0,0 0-80 16,0 0-16-16,0 0 0 0,-3-8 48 0,3 8 16 15,4-7 0-15,3-2 0 0,4 3 304 0,3-3 64 16,2 1 16-16,6-1 0 0,4 3 48 0,8-1 0 16,1-4 0-16,3 1 0 0,7 1 0 0,0-3 16 15,3-1 0-15,5 0 0 0,5-1-272 0,7-1-48 16,5-2-16-16,3 1 0 0,-2 0-192 0,-1 0-32 16,-3 0-16-16,-1 1 0 0,-2 0-208 0,2 2 176 15,-1 6-176-15,1-5 160 0,-4 2-160 0,-4-1 0 16,-3-2 0-16,-1 4 128 0,-1-2 48 0,-1 3 0 15,0-4 0-15,0 5 0 0,-2-3 32 0,-3 2 16 16,-3-1 0-16,-4 2 0 0,-2-2 16 0,-4 2 0 0,-2-2 0 0,-4 3 0 16,-5 1-112-16,0-3 0 0,-4 3-128 0,-10 3 192 15,-2-1-192-15,1 2 144 0,0-2-144 0,-8 3 128 32,0 0-1088-32,0 0-240 0,0 0-32 0,0 0-16 15,-4 8-1600-15,-1-3-320 0</inkml:trace>
  <inkml:trace contextRef="#ctx0" brushRef="#br1" timeOffset="-23822.91">28304 4423 5519 0,'-23'4'240'0,"9"-3"64"0,-1-2-304 0,0-1 0 0,1 0 0 0,1 2 0 16,2 0 2496-16,-1 0 448 0,2 0 96 0,1-3 16 15,1 1-1936-15,2-2-384 0,1 1-80 0,5 3-16 16,-11-1-288-16,4 1-64 0,7 0-16 0,-6-1 0 0,0-1 80 0,6 2 16 15,-6-3 0-15,6 3 0 0,0 0 256 0,-8 2 48 16,8-2 16-16,0 0 0 0,0 0 80 0,0 0 0 16,0 0 16-16,0 0 0 0,15 3-64 0,3-1-16 15,1 1 0-15,6-3 0 0,7-3-96 0,5 1-32 16,1-3 0-16,5-3 0 0,2 3-176 0,5 0-32 16,5-4-16-16,9 1 0 0,6-4-144 0,6 1-16 15,4-1-16-15,0 0 0 0,-4 1-32 0,4-2 0 16,3-1 0-16,5 0 0 0,2-2-144 0,-4 0 128 15,-4-1-128-15,0 0 128 0,2 1-128 0,1-1 0 16,3-2 144-16,-7 0-144 0,-4 0 0 0,-2-3 128 16,-2-1-128-16,1 3 0 0,1 1 192 0,-2 2-16 0,-3 2-16 15,-4 2 0-15,-7-1 32 0,1 1 16 0,0-1 0 16,1 2 0-16,-1 2 0 0,2-2 0 0,-2 4 0 0,-2-4 0 16,-6 3-16-16,2-1-16 0,2 4 0 0,-6-3 0 15,1 4 16-15,3 0 0 0,0 1 0 0,1 1 0 16,2 2-192-16,-6-2 192 0,-3 1-192 0,-2-2 192 15,-3-2-192-15,2 1 160 0,-5 2-160 0,2-1 160 16,2-1-160-16,-4 1 0 0,1 1 0 0,-2 0 0 16,-2-2 0-16,-2-1 128 0,-2 1-128 0,-3-2 0 15,-3-2 128-15,-3 4-128 0,-2-1 0 0,-2 1 128 16,-1 1 64-16,-1 0 16 0,-3-1 0 0,-1 3 0 16,0-1 144-16,-3 0 32 0,1 2 0 0,-6 1 0 15,-6 0-144-15,7 0-32 0,-1 0 0 0,-6 0 0 0,5-1-80 0,-5 1-128 16,0 0 176-16,0 0-176 0,0 0 128 0,0 0-128 15,0 0 0-15,0 0 0 0,0 0-192 0,0 0-112 16,0 0-16-16,-5 2 0 16,-1 2-1392-16,-2 0-272 0,-1 4-64 15</inkml:trace>
  <inkml:trace contextRef="#ctx0" brushRef="#br2" timeOffset="-159070.37">19250 17363 1839 0,'0'0'0'0,"0"0"160"0,0 0-160 0,0 0 0 16,-9 3 0-16,9-3 0 0,0 0 3392 0,0 0 656 15,-8-4 128-15,8 4 32 0,-5-7-2416 0,1 0-496 16,3-3-80-16,1 1-32 0,1-4-176 0,3 1-48 15,-2-4 0-15,3 0 0 0,1-2-48 0,0-5-16 16,2-2 0-16,1-2 0 0,1 0-192 0,3 0-32 16,1-3-16-16,1-3 0 0,0 0-208 0,1 0-64 0,0-1 0 15,1-2 0-15,0 2-96 0,1-5-32 0,0-2 0 0,0-4 0 16,-3 2 0-16,0-4 0 0,1-2 0 0,-6-1 0 16,1 0-16-16,-1 2-16 0,-1 1 0 0,0-4 0 15,-1-2-64-15,-1 1-16 0,1 3 0 0,-2-1 0 16,-1-5 48-16,-1 3 0 0,1 2 0 0,-1-1 0 15,-1-2-64-15,0 0 0 0,0 0 0 0,2 1 0 16,-2 2 0-16,-1-1-128 0,1 2 192 0,-1 1-64 16,0-1-128-16,-1-1 160 0,-1 2-160 0,0-2 160 15,0 2-160-15,0 2 0 0,0-2 0 0,-1 2 128 16,-1 0-128-16,0 0 0 0,-2 5 144 0,3-7-144 16,-2 4 0-16,2-3 128 0,-3 1-128 0,4-1 0 15,-1 4 128-15,-1 0-128 0,1 2 128 0,0-2-128 0,0-2 128 0,-1 5-128 16,2-2 160-16,0 1-160 0,-1 0 128 0,1-3-128 15,-1 1 0-15,2 1 144 0,-2-1-144 0,0 3 0 16,-2-2 0-16,-1-1 0 0,2 5 0 0,-2 0 0 16,1 1 0-16,1-1 0 0,-1-4 0 0,-1 2 0 15,3 1 0-15,0 2 0 0,0 1 0 0,1 0 0 16,-2-2 0-16,2 1 0 0,0 4 0 0,0-2 0 16,0-2 0-16,0 1 0 0,0 0 0 0,0 0 0 15,2-2 0-15,-1 3 0 0,0-2 0 0,0 1 0 16,3 1 0-16,-1-1 0 0,1 2 0 0,-1-1 0 15,1 1 0-15,0 0 0 0,0 1 0 0,0 0 0 16,-1-2 0-16,0 5 0 0,2-1 0 0,-1 0 0 16,-2 0 0-16,1 2 0 0,0-3 0 0,-2 3 0 15,-1 0 0-15,2-1 0 0,0 4 0 0,-1-4 0 0,-1 0 0 16,1 3 0-16,-1-1 0 0,1 3 0 0,-1-4 0 0,2 3 0 16,-1-1 128-16,2 3-128 0,-1 3 192 0,1-3-64 15,-3-2-128-15,3 3-144 0,-1-3 144 0,0 1-208 16,1-3 208-16,-1 6 0 0,0 0 0 0,0-1 0 15,-1 3 0-15,2-2 0 0,-2 1 0 0,0 1 0 16,-1 0 0-16,2 0 0 0,0-1 0 0,0 2 0 16,-2 0 0-16,1 0 0 0,0-1 0 0,0 0 0 15,-1 1 0-15,2-2 0 0,-1 1 0 0,0 0 0 16,3 2 0-16,-3-3 0 0,1 1 0 0,-1 1 0 16,0 1 0-16,0 0 0 0,1-1 0 0,-1 0 160 15,1 0-160-15,1 1 0 0,1 1-160 0,-2-1 160 16,0 0 0-16,0 0 0 0,1-1 0 0,-1 1 0 0,3 1 0 0,-2 0 0 15,1-1 0-15,-2 0 0 16,1 1 0-16,-1-1 0 0,2-1 0 0,-3 1 0 0,2 0 0 0,1 2 0 16,0-1 0-16,-1 1 0 0,1-1 0 0,0 2 0 15,-1 1 0-15,-1-3 0 0,2 1 0 0,0 1 0 16,-3 1 0-16,2 0 0 0,-1 0 0 0,1 0 0 16,-1-2 0-16,1 2 0 0,1 4 0 0,-3 0-144 15,1 2 144-15,1 0 0 0,1 1 0 0,-1-2 0 16,4 2 0-16,-2-1-128 0,-5 8 128 0,10-8 0 15,-4 2 0-15,3-2 0 0,-1 5 0 0,1-2-128 16,2-3 128-16,-2 3 0 0,3 1 0 0,-2-1 0 16,1 2 0-16,1 1-128 0,-1 1 128 0,1-1 0 15,-1 2 0-15,-1 3 0 0,0-2 0 0,1 2 0 0,-11-3 0 16,10 6 0-16,-3 2 0 0,1 3 0 0,0-2 0 0,-1 2 0 16,0 2 0-16,-1-1 0 0,2 2 0 0,-2 2 0 15,-1 3 0-15,1 1 0 0,-1 1 0 0,1 3-128 16,-1-1 128-16,-2 0 0 0,1-2 0 0,1 5 0 15,0-3 0-15,0 5 0 0,-1 0 0 0,0 1 0 16,0 0 0-16,1-1 0 0,-1 4 0 0,0-2 0 16,-1-1 0-16,1 3 0 0,0 1 0 0,0 0 0 15,-2 0 0-15,5-2 0 0,-2-1 0 0,1 3 0 16,2-3 0-16,-2 1 0 0,2 0 0 0,-1 2 0 16,0-4 0-16,3 2 0 0,-2 1 0 0,2-1 0 15,-3 2 0-15,4-1 0 0,-5 0 0 0,2 1 0 16,-1 3 0-16,1-2 0 0,-1-1 0 0,2 1 0 0,-4 1 0 15,2-2 0-15,-1 0 0 0,0 1 0 0,0-1 0 0,0 1 0 16,-2 2 0-16,1 0 0 0,0-5 0 0,0 1 0 16,0 4 0-16,0 2 0 0,2 0 0 0,-4-1 0 15,2-2 0-15,2 2 0 0,0 0 0 0,0 0 0 16,-1-1 0-16,-1-1 0 0,2 1 0 0,-2-1 0 16,2-2 0-16,1 2 0 0,-3-2 0 0,1 0 0 15,1 2 0-15,-1 0 0 0,-1-1 0 0,1 0 0 16,2-1 0-16,-2 4 0 0,0 0 0 0,-1 0 0 15,0-3 0-15,0 1 128 0,-1-1-128 0,3 0 0 16,0-2 0-16,-1 0 0 0,-1 2 0 0,0 0 0 16,0 1 0-16,0-2 128 0,0 0-128 0,0 0 0 15,1 0 0-15,-3-1 128 0,4-2-128 0,0 2 0 0,-3 0 128 16,1-2-128-16,0 2 0 0,0 1 128 0,-1-2-128 0,0-1 0 16,0 2 0-16,1 0 128 0,-3 1-128 0,2-4 0 15,0-1 0-15,0 1 0 0,0 0 0 0,0 3 0 16,-1-3 0-16,1-2 0 0,0 2 0 0,0-1 0 15,0 3 0-15,-2 1 0 0,2-4 0 0,0 1 0 16,-2 3 0-16,2-3 0 0,0 0 0 0,0 2 128 16,0-4-128-16,-3 1 0 0,3-1 0 0,-2 1 0 15,2 1 0-15,0-3 0 0,0-2 0 0,1 3 0 16,0-2 0-16,0 3 128 0,0-3-128 0,0 3 128 16,1-3-128-16,1 2 176 0,-1-1-176 0,0 2 192 15,1-4-192-15,-1 3 160 0,-1-3-160 0,3-1 160 16,0 2-160-16,-1-4 0 0,0-1 144 0,0 1-144 15,2 2 128-15,0 1-128 0,0-3 160 0,1-2-160 16,0 1 160-16,2 1-160 0,-2-1 160 0,1 2-160 0,2-5 128 0,-2 2-128 16,0 2 0-16,0-2 0 0,0-1 128 0,1-1-128 15,-1 0 0-15,1-1 144 0,-1 1-144 0,1 1 0 16,-1 0 0-16,-1 1 0 0,4-2 0 0,-1 1 0 16,0 1 128-16,-3-1-128 0,0 0 0 0,1 0 0 15,2-3 0-15,0 0 128 0,0 3-128 0,-2 0 0 16,2-2 0-16,1 2 128 0,1 0-128 0,-2-2 0 15,-1 0 0-15,2-1 0 0,-1 1 0 0,4 1 0 16,-2-1 0-16,1 2 0 0,0-3 0 0,0-1 128 16,2 2-128-16,0-1 0 0,-3 0 0 0,2 3 0 15,0-4 128-15,2-1-128 0,2 2 0 0,-1 1 0 0,-1 1 144 16,0 0-144-16,0-2 0 0,2-1 128 0,-2 0-128 0,1 1 0 16,-2 2 0-16,1-2 0 0,0 0 0 0,0 0 128 15,0-1-128-15,0-1 0 0,0 2 0 0,2 0 0 16,-1 3 0-16,0-1 0 0,-1-4 0 0,4-1 0 15,-1 3 0-15,-1-1 0 0,0 2 0 0,2-2 0 16,1-3 0-16,0 3 0 0,-1 0 0 0,1-2 0 16,0 0 0-16,0 1 128 0,-2-3-128 0,-1 2 0 15,0 0 0-15,-1-2 0 0,0 1 0 0,1 0 128 16,-1-1-128-16,0 3 0 0,2-3 0 0,1 2 0 16,0 0 0-16,1-2 0 0,0 2 0 0,0-3 128 15,2 2-128-15,-2 2 0 0,3-5 0 0,-1 3 0 16,5-1 0-16,-2 0 0 0,-1 0 0 0,-1-2 0 0,-1 0 0 15,0 1 0-15,-1-4 0 0,1 2 0 16,-1 0 0-16,0 0 0 0,1 1 0 0,1-2 128 0,-1 2-128 0,2 0 0 16,1 2 0-16,2-3 0 0,-1 2 0 0,1-2 0 15,-2 0 0-15,0 3 0 0,5-3 0 0,-3 3 0 16,1-1 0-16,-1 1 0 0,-5-2 0 0,0-1 0 16,2-2 0-16,-3 2 0 0,4-1 0 0,2-1 0 15,1 3 0-15,-2 1 0 0,3-3 0 0,0 3 0 16,2-4 0-16,0 4 0 0,1-1 0 0,-2-1 0 15,2-1 0-15,-3 0 0 0,-2 4 0 0,0-5 0 16,1 1 0-16,-2 2 0 0,2-3 0 0,1 1 0 16,0 1 0-16,3-2 0 0,1 1 0 0,1 2 0 15,2-5 0-15,2 3 0 0,-1-1 0 0,-2-2 128 0,1 0-128 0,-5 1 0 16,1-2 0-16,0 5 0 0,-2-3 0 16,5-3 0-16,1 0 0 0,0 2 0 0,4-2 0 0,-2 1 0 15,2-2 0-15,1 0 0 0,-2 2 0 0,-3 2 0 16,-3-2 0-16,1 1 0 0,-1-1 0 0,1-1 0 15,1-2 0-15,0 0 0 0,-1 1 0 0,5 0 0 16,-1-1 0-16,0 1 0 0,-1 0 0 0,-2 1 0 16,1 0 0-16,-3 0 0 0,-4-1 0 0,0 3 0 15,0 0 0-15,-2 0 0 0,1 0 0 0,1-2 0 16,0-1 0-16,2 0 0 0,-1-1 0 0,2 1 0 16,0 0 0-16,-1 0 0 0,-2 0 0 0,-3 0 0 15,2-1 0-15,-5 1 0 0,-3-2 0 0,0 1 0 16,-2-1 0-16,-1 0 0 0,1 1 0 0,0 1 128 15,-2 0-128-15,0 0 0 0,-3 0 0 0,1 0 0 0,-2 0 0 16,-1 0 0-16,-1-3 0 0,-1 1 0 16,-2 1 0-16,-11 1 0 0,0 0 0 0,12 0 0 0,-12 0-304 0,0 0-80 15,0 0 0-15,0 0-11712 16,0 0-2320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3T17:43:22.6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41 16953 1839 0,'0'0'0'0,"0"0"160"0,0 0-160 0,-1 9 0 15,1-9 0-15,0 0 0 0,0 11 2864 0,0-11 528 16,0 0 128-16,0 0 0 0,0 0-2336 0,0 0-480 15,0 0-80-15,0 0-32 0,0 0 16 0,0 0 0 16,0 0 0-16,0 0 0 0,0 0 64 0,0 0 16 16,0 0 0-16,0 0 0 0,0 0-304 0,0 0-48 15,0 0-16-15,0 0 0 0,0 0 80 0,0 0 16 16,0 0 0-16,0 0 0 0,0 0-48 0,0 0-16 16,0 0 0-16,5-6 0 0,-5 6-112 0,4-10-32 0,-2 2 0 0,-2 8 0 15,5-11-48-15,-5 11-16 0,4-7 0 0,-4 7 0 16,5-10-16-16,2 4 0 0,-7 6 0 0,5-12 0 15,-1 5 0-15,-4 7-128 0,3-12 192 0,0 3-64 16,-3 9 16-16,5-10 0 0,-1 1 0 0,0 0 0 16,-4 9 0-16,3-10 0 0,1 1 0 0,1-1 0 15,0 1-16-15,1-2 0 0,-3 1 0 0,2-2 0 16,2 0 64-16,-1 0 0 0,2-3 0 0,1 0 0 16,-4-2-32-16,1-1 0 0,0-2 0 0,0-2 0 15,0-3-32-15,4 2-128 0,-1-1 192 0,0-2-64 16,0 2-128-16,0 0 0 0,1 1 0 0,0 0 0 0,1-3 0 15,-2 0 0-15,0 0 0 0,0-1 128 0,-1 0-128 16,2-1 0-16,-2 2 0 0,-2-1 0 0,0-2 0 0,-2 3 128 16,0-2-128-16,0 3 0 0,0-6 0 0,-1 5 0 15,0-4 0-15,1 6 0 0,0-2 0 0,-1 3 0 16,0-1 128-16,1-1-128 0,-3 2 0 0,4 1 128 16,0-3-128-16,-1 4 128 0,-3 0 0 0,2 2 0 15,1-2 0-15,-1-1 0 0,1 2 0 0,0 1 0 16,-1-2 0-16,0 2 0 0,1-1 0 0,1 1-128 15,0-3 192-15,-1 0-64 0,-3-1 0 0,3 2-128 16,0 2 192-16,0 0-64 0,1-1 0 0,-1 1 0 16,-2 0 0-16,2-2 0 0,0 2-128 0,0 0 160 15,-2-1-160-15,2 1 160 0,1 0-160 0,0 0 160 16,-1 0-160-16,1-2 160 0,0-3-32 0,0 4-128 0,0 1 192 16,2 1-64-16,-1 0 0 0,2 0-128 0,1-1 192 15,-4 0-64-15,0-1-128 0,-1 2 0 0,-1-2 0 0,1-1 128 16,1 2-128-16,-1-2 128 0,1-1-128 0,-2 2 128 15,1 1-128-15,1 0 192 0,0-4-192 0,1 1 192 16,-1 2-192-16,0-2 160 0,-1 1-160 0,1-1 160 16,0-1-160-16,0 2 0 0,0-1 144 0,1 2-144 15,-1-2 0-15,0 2 128 0,0 2-128 0,1-1 0 16,1 0 0-16,-1 1 0 0,0-1 0 0,1 2 128 16,-2 1-128-16,0 1 0 0,-1-2 128 0,1 2-128 15,0 0 0-15,1-2 144 0,0 0-144 0,1 1 0 16,-1 1 128-16,-1-2-128 0,2-3 0 0,1 2 0 15,0 0 128-15,2 2-128 0,-5-2 0 0,3 1 0 16,0 2 0-16,-1-1 0 0,1-1 128 0,-3 2-128 0,3-2 0 16,-2 2 0-16,0 1 0 0,1 3 0 0,-2-2 0 0,-1 0 0 15,-1 3 0-15,1-1 0 0,-1-1 144 0,1 3-144 16,-2-3 0-16,1 4 144 0,-2-2-144 0,1 1 160 16,1-3-160-16,0 5 160 0,-2-3-160 0,3 3 0 15,-2-3 0-15,2 2 128 0,0-3-128 0,0 3 160 16,-2 0-160-16,2 1 160 0,-2-2-160 0,2 3 0 15,-1-4 0-15,-1 2-176 0,3-1 176 0,-1 0 0 16,0 3 0-16,1-3 0 0,0 1 0 0,2-2 0 16,-1 4 0-16,2-4 0 0,-3 2 0 0,0-2 0 15,4 2 0-15,-6-2 0 0,0 3 0 0,0-4 0 16,2 2 0-16,-2-1 0 0,0 3 0 0,1-3 0 0,1 3 0 0,-4-2 0 16,2 3 0-16,-3 6 128 15,0 0-128-15,2-10 0 0,1 2 0 0,-2 2 128 0,-1 6-128 0,3-9 0 16,-3 9 0-16,2-9 0 0,1-2 0 0,-1 4 128 15,-2 7-128-15,3-10 0 0,-2 2 0 0,2 1 0 16,-3 7 0-16,2-7 0 0,1 0 0 0,-3 7 0 16,3-7 0-16,-3 7 0 0,0 0 0 0,3-7 0 15,-3 7 0-15,0 0 0 0,0 0-144 0,0 0 144 16,0 0 0-16,0 0-144 0,0 0 144 0,0 0 0 16,0 0-144-16,0 0 144 0,0 0 0 0,0 0-144 15,0 0 144-15,0 0 0 0,0 0-144 0,0 0 144 16,0 0 0-16,0 0-176 0,0 0 176 0,0 0-128 15,-1 10 128-15,-1 3 0 0,2-13 0 0,-3 12-128 16,-1-3 128-16,1 4 0 0,0-3-144 0,0 2 144 0,-1-1 0 0,0 0 0 16,1 3-144-16,0 2 144 0,-1-2 0 0,3 1 0 15,-3-2-128-15,0 1 128 0,-1 0 0 0,0 0 0 16,1-2 0-16,-2 5 0 0,-4 1 0 0,5-2 0 16,-2-1 0-16,0 4 0 0,0 2 0 0,2 0 0 15,0 2 0-15,0-1 0 0,0-2 0 0,1 2-128 16,0 3 128-16,1-3 0 0,-3 1-144 0,1 0 144 15,0 0-208-15,-1-2 80 0,0 1 128 0,-2 1-192 16,-1-1 192-16,0 1-192 0,-1 2 192 0,0 0-208 16,0-1 80-16,-3 0 128 0,0 2-320 0,-1-2 48 15,0 5 16-15,0-2 0 0,0 1-112 0,0 2-16 16,0-1 0-16,-1 2 0 16,0 1-128-16,1-6-16 0,2 1-16 0,1-3 0 15,0 0-448-15,0 3-96 0,0-3 0 0,1 3-16 16,0-5-480-16,-1 2-80 0,1 2-32 0,0-3 0 15,-1 1 176-15,0 2 48 0,0-5 0 0,1 4 0 16,0 0 736-16,2-6 160 0,-3 0 16 0,2 1 16 0,4 2 128 0,-3 1 32 0</inkml:trace>
  <inkml:trace contextRef="#ctx0" brushRef="#br0" timeOffset="2101.92">6506 16260 5519 0,'-14'19'496'0,"5"-3"-496"16,0 3 0-16,0 0 0 0,-1 1 816 0,1 0 64 15,-3 2 16-15,1-3 0 0,0-1-368 0,-1-2-64 16,2 0-16-16,1 0 0 0,0 1 736 0,4-1 144 16,-1-1 16-16,-1 3 16 0,5-1-496 0,-2-1-96 15,1-2-32-15,1-1 0 0,-1 2-224 0,2-1-64 16,-1 0 0-16,2-2 0 0,2-1-64 0,-2 2-32 16,-2-4 0-16,2 2 0 0,2 1-96 0,-2-12 0 15,1 8-16-15,1 3 0 0,-2-11-32 0,2 7 0 16,-2-7 0-16,4 9 0 0,-4-9 96 0,0 0 16 0,0 0 0 0,0 0 0 15,0 0 16-15,0 0 16 0,0 0 0 0,0 0 0 16,0 0-32-16,0 0-16 0,11-5 0 0,-2-1 0 16,-2-5-144-16,0 1-32 0,3-4 0 0,-2 2 0 15,2-4 16-15,0-1 0 0,2-2 0 0,-2-4 0 16,0-2 0-16,2-2 0 0,-1-1 0 0,3-2 0 16,0 5-144-16,0-4 160 0,-1-2-160 0,1 2 160 15,1-5-160-15,2-1 0 0,-1 0 144 0,1 0-144 16,-1 0 0-16,2-2 0 0,-3-2 0 0,2-3 0 15,2 1 128-15,-1 3-128 0,-2 2 128 0,2-2-128 16,1-3 208-16,-1 2-16 0,0-2-16 0,-2 2 0 16,-1-4-48-16,2 1-128 0,-1 0 192 0,2-3-64 0,0 2 0 15,0-1 0-15,1 2 0 0,0 0 0 0,-1-2-128 0,1 5 192 16,-1-2-192-16,-2-1 192 0,3 3-192 0,-1 2 0 16,-2 4 144-16,1-1-144 0,-2-2 0 0,-1 1 144 15,0 0-144-15,0 4 0 0,0-2 128 0,-1-1-128 16,0 5 0-16,1 3 0 0,0-2 0 0,2 2 160 15,-1-3-160-15,-1 2 128 0,0-2 0 0,0 1 0 16,0 0 0-16,0-1 0 0,-1 3-128 0,0-2 0 16,-2 3 0-16,1-3 128 0,-5 3-128 0,2-3 0 15,-1 4 0-15,-1-1 0 0,1 1 0 0,1 1 0 16,1 2 0-16,-1-1 128 0,-4 1-128 0,4 0 0 16,0 2 0-16,-2 0 0 0,-2 1 0 0,3 2 0 15,0-1 0-15,-1 1 0 0,1-3 0 0,0 1 0 0,1 1 0 0,-1 1 0 16,0-3 0-16,1 2 0 0,-1-1 0 0,-1 3 0 15,2-3 0-15,-3 2 0 0,2-1-144 0,-3 2 144 16,0 0-176-16,2 2 32 0,-1 4 0 0,0-1 0 16,-4 2 144-16,-1-1-192 0,0 3 192 0,2 0-192 15,-3 6 192-15,3-10-128 0,-3 3 128 0,0 7-128 16,0-9 128-16,0 9 0 0,-3-5 0 0,3 5-128 16,-2-7 128-16,2 7 0 0,0 0 0 0,0 0 0 15,0 0 0-15,0 0 0 0,0 0 0 0,0 0 0 16,0 0 0-16,0 0 0 0,0 0 0 0,-9 6 0 15,9-6 0-15,-8 8 0 0,0 3 0 0,3-2 0 16,-4 1 0-16,1 3 0 0,1-2 0 0,-1 2 0 16,-1 4 0-16,0 0 0 0,-1 1 0 0,-1 2 128 15,-1 2-128-15,1 0 0 0,-1-1 128 0,-2 3-128 16,-1 7 0-16,0-1 144 0,0 3-144 0,-1 3 0 0,-1 1 128 0,1 4-128 16,-1-2 0-16,-1 2 0 0,-1 1 0 0,1 2 0 15,-2 3 128-15,0-1-128 0,1 2 0 0,0-2 0 16,-4 2 0-16,3 2 0 0,1-4 0 0,3 1 0 15,-1 0 0-15,2-3 0 0,1 3 0 0,0-5 0 16,0-2 0-16,0 1 0 0,-1 0 0 0,1 1 0 16,-2 1 0-16,2-3 0 0,3-3 0 0,-2 1 0 15,0 0 0-15,-2 2 0 0,0 2 0 0,1-3 0 16,1-1 0-16,2-1 0 0,-1-2 0 0,1 1 0 16,1-3 0-16,1 0 0 0,0-1 128 0,0-3-128 15,-2 0 0-15,0 0 0 0,3-2 0 0,-1 1 0 0,-1-3 0 0,1 5 0 16,0-4 0-16,-1 5 0 0,1-4 0 0,-1 0 0 15,4 0 0-15,1 0 0 0,0-2 0 0,0 2 0 16,0-3 0-16,-1 2 0 0,-1-5 0 0,2 1 0 16,0 2 128-16,-2-1-128 0,-2-3 0 0,1 0 0 15,2 0 0-15,-2-1 0 0,2 0 0 0,-1 0 0 16,1 0 0-16,0 1 0 0,-1 2 0 0,1-3 0 16,-4-1 0-16,3-1 0 0,-1 1 128 0,0-1-128 15,0-5 0-15,1 4 0 0,-2-1 0 0,0 1 0 16,1-2 0-16,1-1 0 0,-2 0 0 0,1 2 0 15,-2 0 0-15,2-1 0 0,-3-1 0 0,1 2 0 16,1-1 128-16,0 3-128 0,0-2 0 0,0 0 0 16,0-1 128-16,0 2-128 0,0-4 0 0,0 2 0 15,1-2 128-15,-1 0-128 0,1 1 192 0,2-5-192 0,1 1 240 16,0-4-64-16,5-5-16 0,-6 6 0 0,6-6-32 16,-5 9-128-16,5-9 192 0,0 0-64 0,-5 5-128 0,5-5 0 15,0 0 144-15,0 0-144 0,0 0 0 0,0 0 0 16,-4 9 0-16,4-9 0 0,0 0 0 0,0 0 0 15,0 0 0-15,0 0 0 0,0 0 0 0,0 0 0 16,0 0 0-16,0 0 0 0,0 0 0 0,9-8 0 16,-9 8 0-16,9-9 0 0,0-2 0 0,3 2 0 15,-1-1 0-15,-1-2 128 0,-1 2-128 0,1-2 0 16,0-1 0-16,2-1 0 0,-6-5 0 0,3-1 0 16,0-2 0-16,2-1 0 0,1 0 0 0,1-4 0 15,-1 1 128-15,2-5-128 0,3-4 0 0,1-3 128 16,-1-7-128-16,4 3 0 0,3 4 0 0,-1-1 128 0,1-3-128 0,0 3 0 15,2 0 0-15,-2 0 0 0,-1-1 0 0,-2-2 0 16,-2 2 0-16,0-6 0 0,-1 1 0 0,0 0 128 16,-2 1-128-16,2 0 0 0,1-1 0 0,0-2 0 15,-2 3 0-15,-3-2 0 0,1 4 0 0,2-4 0 16,-2 2 0-16,0-2 0 0,-2 4 0 0,2 3 0 16,0 1 0-16,1 2 0 0,-2 1 0 0,1 0 0 15,-1 3 0-15,0-1 0 0,0 2 0 0,-2 3 0 16,4 1 0-16,-4 2 0 0,1-6 0 0,-1 1 0 15,2 0 0-15,0-1 0 0,-2 0 0 0,1 2 0 16,-2-3 0-16,2-2 0 0,4 1 0 0,-2 0 0 16,1-2 0-16,1 0 0 0,0-2 0 0,-1 3 0 15,-2-1 0-15,3 0 0 0,0 0 0 0,1 1 0 16,-1 1 0-16,-2 0 0 0,-2 1 0 0,1 2 0 0,-2 0 0 16,2 1 0-16,-4 4 0 0,2-2 0 0,-1 2 0 0,1-1 0 15,-2 3 0-15,0 2 0 0,0 2 0 0,-1-2 0 16,0-2 0-16,0 4 0 0,-1 2 0 0,1-1 0 15,-2 0 0-15,1 0 128 0,-2 0-128 0,0 4 0 16,1 2 0-16,-2-2 0 0,-4 0 0 0,4 4 0 16,-1-3 0-16,-1 8 0 0,-3 5 128 0,0 0-128 15,-2-10 160-15,2 10-160 0,0 0 0 0,0 0 0 16,0 0 0-16,0 0 0 0,0 0 0 0,0 0 0 16,0 0 0-16,0 0 0 0,0 0 0 0,-10 2 0 15,10-2 0-15,0 0 0 0,-7 5 0 0,7-5 0 16,-11 5 0-16,4 2 0 0,7-7 0 0,-7 11 0 0,1 1 0 15,1-5 0-15,-1 6 0 0,-1-2 0 16,1 5 0-16,-3 0 0 0,-1-1-128 0,-2 3 128 0,0 4 0 0,0 3 0 16,1-1-176-16,-2 8 176 0,-1 2-160 0,0 2 160 15,0 3 0-15,0 3-144 0,3 7 144 0,-3 0 0 16,-3 3-256-16,-1 2 16 0,1 0 16 0,-4 1 0 16,0-3-32-16,-5 2-16 0,0 1 0 0,-5 3 0 15,-1-2 272-15,-2 1 0 0,-3-1-128 0,1 2 128 16,1 1 0-16,1 0 0 0,-1 6 0 0,3 1 0 15,1 0 0-15,-1 2 0 0,-2-1 0 0,1 2 0 16,5 1 0-16,-2-3 0 0,1 2 0 0,-1 1 0 16,0 0 0-16,1-1 0 0,1 1 0 0,1-2 0 15,2-3 0-15,1 1 0 0,0 0 0 0,6-4 0 16,0 3 0-16,0-7 128 0,-1-3-128 0,4-2 0 16,-1-1 0-16,2-2 0 0,1-4 0 0,3-2 0 0,-3-4 0 15,3-3 0-15,1 1 128 0,1-1-128 0,1-3 0 0,2-2 0 16,1-6 0-16,1 1-9296 15,2-5-1792-15</inkml:trace>
  <inkml:trace contextRef="#ctx0" brushRef="#br0" timeOffset="5503.49">10511 16799 12319 0,'0'0'544'0,"0"0"112"0,0 0-528 0,-5 10-128 0,5-10 0 0,-5 8 0 15,-2 0 448-15,7-8 64 0,-6 5 16 0,6-5 0 16,0 0 192-16,-5 7 48 0,5-7 0 0,0 0 0 15,-4 9-176-15,4-9-16 0,0 0-16 0,0 0 0 0,0 0-144 0,0 0-32 16,0 0 0-16,0 0 0 0,0 0 16 0,0 0 0 16,5-11 0-16,0 1 0 15,0-4-48-15,2-3-16 0,-1 1 0 0,0-4 0 0,1 1 0 0,-1-3 0 16,3-5 0-16,0 0 0 0,1-3-112 0,0-3-32 16,2-2 0-16,2 1 0 0,1 2 0 0,0 0 0 15,1-2 0-15,-3-2 0 0,4 0-48 0,1-1-16 16,-3-3 0-16,3 3 0 0,2 1-128 0,-2 0 0 15,-3 0 0-15,3 1 128 0,0-1-128 0,0 2 0 16,-2 1 0-16,2 1 0 0,0 0 0 0,-2 3 128 16,0 0-128-16,0-2 0 0,-2 1 0 0,-1 2 0 0,-1-3 0 15,0 1 0-15,-3-1 0 0,0 1 0 0,0-2 128 0,-1 2-128 16,0 0 0-16,0-1 0 0,-1 0 0 0,1 4 128 16,0-1-128-16,-1 3 192 0,2-4-192 0,0 2 192 15,1-3-192-15,0 0 192 0,-2 2-192 0,2-1 192 16,-1 4-192-16,3-3 192 0,-1 2-192 0,0 0 192 15,0 1-192-15,-3-2 160 0,4 1-160 0,-2 3 160 16,2-1-32-16,-1 1-128 0,-2 0 192 0,2-1-64 16,1 1-128-16,-1 2 0 0,-2-3 0 0,1-1 128 15,-2 4-128-15,1-1 0 0,-2-3 0 0,1 2 0 16,0 0 0-16,-2-1 128 0,-1 0-128 0,0 2 0 16,0 4 0-16,2-2 0 0,-1 0 128 0,-1-2-128 15,0 0 0-15,1 2 0 0,0 2 0 0,-3 0 0 16,1 1 0-16,1 1 0 0,0 2 0 0,0 3 128 15,-1-3-128-15,1 3 0 0,3 0 0 0,-3 0 0 16,0 1 0-16,3-3 0 0,-4 4 0 0,1 2 0 0,-2 1 0 0,3-1 0 16,-4 0 0-16,3 1 0 0,-1-3 0 0,-4 9 0 15,4-7 144-15,0-2-144 0,1 4 0 0,-5 5 144 16,4-11-144-16,-1 5 0 0,-3 6 128 0,4-9-128 16,-3 3 0-16,-1 6 0 0,0 0 0 0,4-7 0 15,-4 7 128-15,3-8-128 0,-3 1 0 0,0 7 0 16,0 0 0-16,0 0 0 0,0 0 0 0,0 0 0 15,0 0 0-15,0 0 0 0,0 0 0 0,0 0 0 16,2-9 0-16,-2 9 0 0,0 0 128 0,0 0-128 16,0 0 0-16,0 0 0 0,0 0 0 0,0 0 0 15,0 0 0-15,0 0 0 0,0 0 0 0,-7 9 0 16,7-9 0-16,-9 9 0 0,2 1 0 0,2 2 0 0,-1-3 0 16,1 3 0-16,0 4 0 0,-2 0 0 0,1-1 0 0,0 4 0 15,-4 3 0-15,2-3 0 0,-5 3 0 0,2-1-144 16,1 2 144-16,-2 3 0 0,1-5 0 0,-2 6 0 15,0-2 0-15,-2 6 0 0,-1-2 0 0,0 2 0 16,0 3 0-16,-1 0 0 0,2 2 0 0,0 1 0 16,1 1 0-16,1 1 0 0,2-1 0 0,-2 3 0 15,-2-2 0-15,2-2 0 0,2-1 0 0,-1 1 0 16,3 1 0-16,-2 0 0 0,1-1 0 0,1 0 0 16,0 0 0-16,0-2 0 0,0 0 0 0,3-1 0 15,-5-1 0-15,5 0 0 0,-2 1 0 0,0-2 0 16,-1-4 0-16,-2 1 0 0,0-2 0 0,0 1 0 15,-2-3 0-15,0 2 0 0,2-4 0 0,-3 1 0 0,-1 0 0 16,-1-2 0-16,1-1 0 0,0 1 128 0,0 1-128 16,1-2 0-16,-3-1 0 0,3 1 128 15,0 1-128-15,1 1 0 0,-1-4 0 0,2 1 0 0,0 2 0 0,-1-1 0 16,2-2 0-16,1 3 0 0,0-3 0 0,0 0 0 16,-1-1 0-16,1 1 0 0,1 0 0 0,-1 0 128 15,-1-1-128-15,1 1 0 0,-1-1 0 0,1 0 144 16,3 1-144-16,-4-3 0 0,4 1 144 0,-2-3-144 15,1-3 0-15,1 2 144 0,0 2-144 0,0-2 0 16,2-2 0-16,-1 2 0 0,-1 1 0 0,-1-1 0 16,2 1 0-16,-2 1 0 0,-1 0 0 0,2-1 0 15,-1-1 0-15,0 1 0 0,6 1 0 0,-4 0 0 0,-1-2 0 0,1 0 0 16,1 2 0-16,0-1 0 16,0 0 0-16,-1-4 0 0,0 1 0 0,1 2 0 0,1-4 0 0,-1 3 0 15,-1-6 0-15,1 4 0 0,5-10 0 0,-5 9 0 16,0 1 0-16,1-4 0 0,4-6 0 0,-3 12 0 15,3-12 0-15,-4 8 0 0,4-8 0 0,-3 8 0 16,3-8 0-16,-6 7 0 0,6-7 0 0,0 0 0 16,-2 9 0-16,2-9 0 0,0 0 0 0,0 0 0 15,0 0 0-15,0 0 0 0,0 0 0 0,0 0 0 16,0 0 0-16,0 0 0 0,0 0 0 0,0 0 0 16,0 0 0-16,0 0 0 0,0 0 0 0,0 0 0 15,6-9 0-15,2 1 128 0,0-1-128 0,-1 0 0 16,0-3 0-16,1-4 0 0,3-1 128 0,-1-1-128 15,1-1 0-15,3-3 0 0,0-6 0 0,1 1 0 16,-2-3 0-16,1-2 0 0,-1-1 0 0,2 1 128 0,2-1-128 0,0-4 0 16,1-3 0-16,1-1 0 0,4 0 128 0,-3 3-128 15,1 0 0-15,2-2 128 0,-2-2-128 0,0 1 0 16,0-4 0-16,1 3 0 0,-1 3 128 0,1-3-128 16,1 4 0-16,-1-1 128 0,-1 0-128 0,0 3 0 15,-1-1 0-15,0 0 128 0,-1-1-128 0,3-2 0 16,-3 1 0-16,-1 1 0 0,-2 1 128 0,1 1-128 15,-2 3 0-15,3-1 128 0,2-3-128 0,-2 2 128 16,-3 1-128-16,3 1 128 0,0 2-128 0,0-1 0 16,2 0 144-16,-2 0-144 0,-2 3 0 0,2-1 128 15,0 2-128-15,0 1 0 0,-1 0 0 0,1 2 0 16,0 1 0-16,2-3 0 0,-2 0 0 0,0-1 0 16,0 3 0-16,-3-2 0 0,2 4 0 0,-2-1 0 0,0-3 0 0,-1 5 128 15,0-3 16-15,0 1 16 0,-3 1 0 0,1-2 0 16,-2 2 144-16,0 1 16 0,0 0 16 0,-2 0 0 15,0 2 112-15,-1 2 32 0,2 0 0 0,-1 0 0 16,-1 2-96-16,0 2 0 0,-1 0-16 0,2 0 0 16,1 1-112-16,-3 0-32 0,-1 1 0 0,0 0 0 15,-4 2 0-15,2-1 0 0,0 2 0 0,-1-1 0 16,1 3 0-16,-3 7 0 0,1-10 0 0,0 4 0 16,-1 6-64-16,1-9-16 0,-1 9 0 0,0 0 0 15,0-7-144-15,0 7 0 0,0 0 144 0,0 0-144 16,0 0 0-16,0 0 0 0,0 0 0 0,0 0 128 15,0 0-128-15,0 0-240 0,0 0 64 0,0 0 16 16,4 16-1360-16,-1 0-272 16,-2 2-48-16,-2 2-13680 0</inkml:trace>
  <inkml:trace contextRef="#ctx0" brushRef="#br0" timeOffset="6255.57">11633 14174 14047 0,'0'0'624'0,"0"0"128"0,0 0-608 0,0 0-144 15,0 0 0-15,-9 5 0 0,9-5 496 0,-10 2 64 16,10-2 16-16,-11 2 0 0,1 1 384 0,1 2 96 0,0 1 16 15,1 1 0-15,-2 3-288 0,0 0-48 0,-2 4-16 0,1 1 0 16,-2 2-32-16,-1 4-16 0,0 5 0 0,0 4 0 16,-3 3-192-16,-1 7-32 0,-3 7-16 0,0 5 0 15,-3 5 32-15,-2 7 16 0,-3 5 0 0,0 8 0 16,-3 2-32-16,-1 7-16 0,-3 3 0 0,1 1 0 16,-5 2-240-16,0-3-64 0,-4-5 0 0,-3-7 0 15,-2-2-128-15,1-4 128 0,2-3-128 0,4-6 128 16,2 0-128-16,9-7 0 0,1-2 144 0,4 1-144 31,3-5-1136-31,5-4-288 0</inkml:trace>
  <inkml:trace contextRef="#ctx0" brushRef="#br0" timeOffset="9373.58">2480 4697 4607 0,'5'-6'400'0,"0"1"-400"0,1-3 0 0,1 3 0 16,-1 0 880-16,-6 5 80 0,9-6 32 0,-9 6 0 16,8-4-720-16,-8 4-144 0,0 0-128 0,0 0 192 15,0 0-32-15,0 0 0 0,2 14 0 0,-2 0 0 0,-2 0 144 0,-2 5 16 16,-1 5 16-16,-3 0 0 15,-2 3-16-15,0 0 0 0,-2 4 0 0,1 1 0 0,0 1 0 0,2-1-16 16,2 5 0-16,3 2 0 0,2-2-80 0,2-5-16 16,4-4 0-16,2-4 0 0,4-5-208 0,2-4 176 15,-2-2-176-15,1-2 160 0,2-5 272 0,1-3 48 16,-3-3 16-16,2-1 0 0,0 0 160 0,0-2 48 16,-2-6 0-16,3 2 0 0,3-5-320 0,-1 2-64 15,-1-3-16-15,2-2 0 0,-1-3-176 0,1-1-128 16,-3 0 144-16,1 0-144 0,-2 1 128 0,0-1-128 15,-1-4 0-15,1 2 0 0,-2 2 0 0,0 1 0 16,-4 0 0-16,1 4 0 0,-2 0 128 0,2 1-128 0,-3 8 0 16,-5 5 0-16,6-9 0 0,-6 9 0 15,0 0 0-15,0 0 0 0,8 9 0 0,-2 3 0 0,-2 4 0 0,0 3 0 16,-2 3-208-16,0 3 64 0,-2 7 16 0,0 4 0 16,-2 2 128-16,0 4 0 0,-3 6 0 0,-3 4 0 15,1 2 0-15,-2 3 0 0,-3 6 0 0,-2 0 0 16,-4 2-128-16,1-6 128 0,-4-2-128 0,2-1 128 15,-2-2 0-15,-4-3 0 0,-3-4 0 0,-1-8 0 16,-1-3 144-16,-3-3 64 0,-3-2 16 0,2-5 0 16,2-3 256-16,1-5 48 0,1-2 16 0,1-2 0 15,1-1 64-15,2-6 16 0,1 2 0 0,1-5 0 16,0-4-304-16,3-1-48 0,2-4-16 0,3-4 0 16,2-3-48-16,2-2-16 0,3-3 0 0,4-2 0 15,4-3-192-15,1 3 0 0,1 1 0 0,4 0 0 16,4 1 0-16,1 0 0 0,2 3 0 0,2 1 0 0,1-1 0 0,3 4 0 15,2-3 0-15,2 2 0 0,2 2 0 0,4-1-256 16,2 2 48-16,5-1-7152 16,4 3-1440-16</inkml:trace>
  <inkml:trace contextRef="#ctx0" brushRef="#br0" timeOffset="9626.78">3390 4986 15887 0,'-10'-9'704'0,"10"9"144"0,0 0-672 0,0 0-176 0,0 0 0 0,0 0 0 16,0 0 128-16,10-1-128 0,3-2 192 0,3 3-64 15,5 1-128-15,4 2 128 0,4-2-128 0,3 2 128 16,2-3-128-16,2 1 0 0,2 3 0 0,-6 0-7360 16</inkml:trace>
  <inkml:trace contextRef="#ctx0" brushRef="#br0" timeOffset="9822.69">3382 5245 15135 0,'-16'4'672'0,"7"0"144"0,0 2-656 0,9-6-160 16,0 0 0-16,0 0 0 0,0 0 640 0,0 0 112 15,0 0 16-15,14 5 0 0,5-4-512 0,3-2-112 16,2 0-16-16,5-3 0 0,6-2-128 0,0-1 0 16,2 2 0-16,0-5 0 0,2-1-256 0,-3 1-48 15,-1-3 0-15,-3 4 0 0</inkml:trace>
  <inkml:trace contextRef="#ctx0" brushRef="#br0" timeOffset="10323.91">4385 4664 21183 0,'0'0'1888'0,"0"-9"-1504"0,2 3-384 0,-2 6 0 31,0 0-496-31,9-8-160 0,-1 5-48 0,4 0 0 0,-1 0 704 0,2 2 0 0,0 1 0 0,1 1 0 16,0 2 0-16,0 0 0 0,0 0 0 0,0 2 0 15,-2 3 0-15,1-2-128 0,0 3 128 0,0 0 0 16,-2 4 0-16,-2 2 0 0,-4 0 0 0,-1 6-128 15,-2 3 128-15,0 4 0 0,-6-3 0 0,-6 6-128 16,-6 1 128-16,-1 1 144 0,-4 3-16 0,0 3-128 0,-5-3 320 0,-1-1-32 16,-1-6-16-16,-1 2 0 0,-1-6 80 15,-1 2 16-15,1-4 0 0,-2 1 0 0,-2 0 128 0,-1-4 16 16,2-2 16-16,1 0 0 0,1-2-224 0,0-3-48 16,2-3-16-16,2 2 0 0,3-5-112 0,4 2 0 15,2-3-128-15,4 3 192 0,1-2-192 0,3-2 0 16,3-1 0-16,7-4 0 0,0 0 0 0,0 0 0 15,0 0 0-15,0 0 0 0,8 9 192 0,5-3-48 16,2 2-16-16,4-5 0 0,4 0 144 0,3 1 32 16,4 1 0-16,1-3 0 0,1 0-144 0,2-1-32 15,3-1 0-15,0-1 0 0,-3-2-128 0,3-1 128 0,2 2-128 16,2-1 128-16,0 3-128 0,0 1 0 0,3 2 0 0,0-2 128 16,2-1-304-16,-2-1-64 0,0 0-16 15,-4-2-7504-15,-5-1-1520 0</inkml:trace>
  <inkml:trace contextRef="#ctx0" brushRef="#br0" timeOffset="10656.87">4987 4838 20271 0,'0'0'1792'0,"-4"-6"-1424"0,-1-3-368 0,5 9 0 16,0 0-432-16,0 0-144 0,0 0-48 0,0 0 0 0,0 0 752 0,16 8 128 16,0 3 48-16,0 3 0 0,2 3-304 0,2 2 0 15,3 0 0-15,1 2 0 0,-1 4 0 0,0 0 0 16,1 5 0-16,0 2 0 0,2-1 0 0,-2 1 0 15,-3-2 0-15,1 2 0 0,0-2 0 0,-5 2 0 16,1-1 128-16,-4-6-128 0,0-1 176 0,0-3-32 16,-1-2 0-16,-2-3 0 0,0-3-320 0,-3-2-64 15,0-2-16-15,0-2 0 16,-8-7-736-16,0 0-160 0</inkml:trace>
  <inkml:trace contextRef="#ctx0" brushRef="#br0" timeOffset="10940.65">5362 4771 16575 0,'-3'-23'1472'0,"2"12"-1168"0,0 2-304 0,-1-1 0 15,2 10 832-15,0 0 128 0,0 0 0 0,0 0 16 16,0 0-144-16,-2 12-16 0,-3 4-16 0,-3 3 0 15,-2 2-400-15,0 6-80 0,-3 2 0 0,-1 4-16 16,-5 0 112-16,-1 2 32 0,-1 3 0 0,-2 2 0 0,3 2-208 0,-2-4-48 16,0-2 0-16,0-3 0 0,0 0-192 0,3-4 144 15,0-1-144-15,-1-2 128 0,-2-5 16 0,2 1 0 16,-2-3 0-16,4 0 0 0,2 0-144 0,1-2-224 16,1-6 48-16,4-1-7760 15,4-2-1568-15</inkml:trace>
  <inkml:trace contextRef="#ctx0" brushRef="#br0" timeOffset="11390.8">6699 4566 9215 0,'0'0'816'0,"0"0"-656"0,0 0-160 0,0 0 0 16,-8 9 1312-16,2 4 224 0,1 2 64 0,1 3 0 0,1 1-720 0,1 5-144 16,-1 3-32-16,1 5 0 15,1 3-320-15,-1 3-64 0,0 1 0 0,-1 5-16 0,1 3-176 16,-2 4-128-16,-1 0 144 0,1-3-144 0,0-3 144 0,0-5-144 16,2-2 128-16,-1-3-128 0,1-5 144 0,-1-4-144 15,1-4 160-15,-1-4-160 0,2-1 208 0,-2-5-48 16,-1 1-16-16,-1-1 0 0,5-12-144 0,-7 7 0 15,-2 0 0-15</inkml:trace>
  <inkml:trace contextRef="#ctx0" brushRef="#br0" timeOffset="11557.47">6138 5094 5519 0,'-14'-14'240'0,"5"4"64"0,0 2-304 0,4 0 0 0,5 8 0 0,0 0 0 16,-1-7 3584-16,1 7 640 0,0 0 144 0,13-4 32 15,1-1-3264-15,5 1-656 0,4 2-128 0,5 0-32 16,4 0-176-16,4-1-144 0,3-1 192 0,1 2-192 16,1-1 144-16,2 1-144 0,-1-1 0 0,3-1 144 15,-2-1-144-15,1 3 0 0,1-1 0 0,-1 2 128 16,2 0-128-16,-2-1 0 0,2 4-160 0,-6-1-6672 16,-6-1-1328-16</inkml:trace>
  <inkml:trace contextRef="#ctx0" brushRef="#br0" timeOffset="12251.84">7689 5314 13823 0,'0'0'1216'0,"-4"12"-960"16,0 4-256-16,3-1 0 0,-1 1 128 0,2 1 0 15,0 0-128-15,2-1 192 0,1-2 320 0,-1-1 48 0,2 1 16 0,0 0 0 16,-2-4-256-16,3 0-64 0,1 1 0 0,-6-11 0 15,0 0-48-15,0 0-16 0,0 0 0 0,10 4 0 16,-10-4 256-16,10 0 32 0,0-5 16 0,-1-5 0 16,0-3 112-16,0-1 32 0,1-3 0 0,0-5 0 15,0-2-240-15,2 0-32 0,-5-4-16 0,4-3 0 16,-4-4 64-16,3-2 16 0,-2 0 0 0,2-4 0 16,2-2 16-16,-2-4 0 0,0-1 0 0,0 1 0 15,-1-4-160-15,1-1-32 0,-1-3 0 0,2 2 0 16,0 0-256-16,0 1 160 0,0 3-160 0,1 7 128 15,-2 4-128-15,0 6 0 0,2 8 0 0,-2 6 0 16,-2 5 0-16,0 4-144 0,1 6 144 0,-9 3-160 16,0 0 160-16,12 12 0 0,-2 4 0 0,-2 3-128 15,-2 3-16-15,0 8 0 0,1 0 0 0,-2 6 0 0,0 3 0 0,0 3 0 16,-1 6 0-16,-2 1 0 0,1 3-128 0,-1 4-32 16,-2 4 0-16,3-5 0 0,1-2 32 0,2-8 0 15,2-3 0-15,1-4 0 0,1-2 128 0,4-8 144 16,-2-4-208-16,4-6 80 0,-1-5 128 0,3-3 0 15,2-3 0-15,-1-1 0 0,-2-5 0 0,0-4 0 16,1-4 0-16,1-2 128 0,3-5 256 0,0-2 48 16,-2-4 16-16,-1 0 0 0,-3-4-112 0,1 1-16 15,-3-1 0-15,0-3 0 0,1-4-32 0,-2-3-16 16,-2-4 0-16,1-4 0 0,-1 0-112 0,-1-2-32 16,1 2 0-16,-1 2 0 0,0 2-128 0,-1 3 0 15,0 3 0-15,-2 4 0 0,1 4 0 0,1 3 0 16,-3 4 176-16,1 3-176 0,-2 3 128 0,0 1-128 15,-5 10 0-15,5-5 144 0,-5 5-144 0,0 0 0 0,0 0 0 0,0 0 0 32,7 5-1824-32,-7-5-240 0</inkml:trace>
  <inkml:trace contextRef="#ctx0" brushRef="#br0" timeOffset="12624.77">9253 5012 22287 0,'-12'-10'976'0,"12"10"224"0,-9-2-960 0,-1 1-240 0,0 1 0 0,0 2 0 16,-2 4 288-16,0 1 16 0,-5 2 0 0,-1 3 0 0,0 2-304 0,3 4 0 16,0 1 0-16,0 3 0 0,-1-1 0 15,2 4 0-15,0-4 0 0,4 5 0 0,-1 2 0 0,2 1 0 16,3-5 0-16,3 1 0 0,4-3 0 0,3-7 0 15,2-2 0-15,3 0 0 0,3-7 128 0,2 0-128 16,0-4 0-16,4-4 0 0,1-4 208 0,0 1-64 16,-2-4-16-16,1 0 0 0,0-1 288 0,0 1 48 15,-2-4 16-15,1 1 0 0,-6-6-96 0,1 0 0 16,-3-1-16-16,0 0 0 0,-3 0-32 0,0 0 0 16,-6-2 0-16,0 1 0 0,-5-1-80 0,-1-2-32 15,-3 1 0-15,0 3 0 0,-2 1-96 0,-1 3-128 16,1 2 176-16,-1 2-176 0,0-1 0 0,-1 6 0 0,0 1 0 0,2 5 0 31,-1 4-352-31,2 1-176 0,0 2-48 0,2 1-7792 0,2 5-1552 0</inkml:trace>
  <inkml:trace contextRef="#ctx0" brushRef="#br0" timeOffset="12811.32">9608 5029 17503 0,'0'0'768'0,"0"0"176"0,0 0-752 0,0 0-192 0,0 0 0 0,0 0 0 16,0 0 1328-16,3 9 224 0,-2 4 48 0,-1 2 16 15,0 0-1040-15,2 3-192 0,-1 0-64 0,0 2 0 16,0-1-192-16,-1 3-128 0,-1 3 128 0,-1 1-128 16,-4 3 0-16,4-4-288 0,-3 3 48 0,0-5-10512 15</inkml:trace>
  <inkml:trace contextRef="#ctx0" brushRef="#br0" timeOffset="13209.38">10315 4922 14047 0,'13'-11'624'0,"-5"6"128"0,-1-4-608 0,1 1-144 15,-1 2 0-15,-7 6 0 0,0 0 1088 0,3-9 192 0,-3 9 48 0,-5-5 0 16,-3 1-496-16,-3 3-80 0,-6 2-32 0,-2 2 0 16,-1-1-400-16,-3 3-64 0,-2 4-32 0,0-1 0 15,1 4-48-15,3-1-16 0,3 0 0 0,5 2 0 16,0-3-160-16,5 3 0 0,0 1 144 0,4-3-144 16,3 1 0-16,3 1 0 0,2 0 0 0,3-1 0 15,1 0 144-15,5 2-144 0,4-2 192 0,0 2-192 16,1 0 272-16,0 1-48 0,0-1-16 0,0-1 0 15,-1-1-16-15,0 4-16 0,-2-2 0 0,-1 2 0 16,-1 1-176-16,-2 3 128 0,-6-2-128 0,-1 0 128 16,-1-1-128-16,-4-1 0 0,-3-1 0 0,-3-1 0 15,-2 0 128-15,-2-1-128 0,-4-5 0 0,-3 4 128 16,-2-6 48-16,-1 4 0 0,-2-3 0 0,-1-1 0 16,0 1-48-16,0-4 0 0,1-1 0 0,3-1 0 0,-2-1-128 15,2 0 0-15,-1-1 0 0,1-2-11600 16</inkml:trace>
  <inkml:trace contextRef="#ctx0" brushRef="#br0" timeOffset="13642.89">10821 5025 18431 0,'12'-11'1632'0,"-12"11"-1312"16,14 0-320-16,1 0 0 0,0 1 592 0,3 2 48 0,2 2 16 0,-2 2 0 16,1 1-80-16,3 2 0 0,0-4-16 0,5 2 0 15,2-3-336-15,2 0-64 0,1-1-16 0,1 0 0 16,-3-4-144-16,1-1 160 0,-3-3-160 0,0 0 160 16,-2-1-160-16,1-4 0 0,0 1 144 0,-1-4-144 15,1 0 128-15,-3-3-128 0,0-2 160 0,-3 1-160 16,-3-2 224-16,-3 2-48 0,-4-2-16 0,-1 0 0 15,-2 0 304-15,-4-1 64 0,-3 1 16 0,-3 1 0 16,-3-1 80-16,-4 2 16 0,-4 1 0 0,-2 0 0 16,-4-3-192-16,0 7-16 0,-7 1-16 0,2 6 0 15,-4 1-256-15,-1 4-160 0,-2 3 192 0,0 9-192 16,-3 4 0-16,1 0 0 0,2 2 0 0,1 2 0 16,2 4-128-16,3 3 128 0,1-1 0 0,5 3-144 15,4 3 144-15,3 3 0 0,3 1 0 0,4 1 0 0,3 0 0 16,3 0 0-16,3-2 0 0,3-1 0 0,2 1 0 0,3-3-128 15,2-2 128-15,2-2 0 0,2-4-256 0,2-1 48 16,2-2 0-16,2-3 0 16,0-2-288-16,2-3-48 0,0-2-16 0,1-2-7824 15,0-5-1552-15</inkml:trace>
  <inkml:trace contextRef="#ctx0" brushRef="#br0" timeOffset="13839.85">9453 4817 43311 0,'-38'-55'3840'0,"22"23"-3072"0,7 8-608 0,4 1-160 31,2 5-448-31,3 7-128 0,3 0-32 0,-3 11 0 0,7-5 608 0,4 3 256 0,1 1 0 0,5 4-16 31,3 0-1488-31,0 6-288 0,-1 0-64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3T18:06:04.991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912 12601 16175 0,'0'0'704'0,"0"0"176"0,0 0-704 0,-1 10-176 0,1-10 0 0,1 16 0 16,4 1 0-16,0-2 0 0,2-2 0 0,0 2 0 0,2 0 384 0,1 3 32 15,1 3 16-15,1 0 0 0,-2 3 144 0,-1 1 16 16,2 1 16-16,-3-2 0 0,1 2 32 0,-1-1 0 16,-2-2 0-16,1 4 0 0,-1-3-160 0,0 1-32 15,-1-1 0-15,1-1 0 0,-4 2-256 0,-1 0-64 16,2-3-128-16,-2-2 192 0,-1-2-192 0,0-3 176 16,-1 0-176-16,1-1 160 0,0-14-160 0,2 9 0 15,-2-9 0-15,0 0 0 16,4 11-448-16,-4-11-112 0,0 0-16 0</inkml:trace>
  <inkml:trace contextRef="#ctx0" brushRef="#br0" timeOffset="283.56">10294 12505 18431 0,'0'0'816'0,"-9"8"160"0,0-2-784 0,0 3-192 0,-1 3 0 0,-3 6 0 15,-1 4 576-15,-3 8 80 0,0-4 16 0,-2 6 0 16,-3 0 160-16,-1 5 48 0,2 2 0 0,-4 2 0 16,1-2 16-16,1-2 0 0,-2 0 0 0,-1-1 0 15,0-3-160-15,0-3-32 0,1-2 0 0,1-2 0 16,-2 0-256-16,2-3-48 0,0 0-16 0,2-4 0 15,3-4-224-15,3 1-160 0,2-2 192 0,2-2-192 16,2-3 0-16,4 1 0 0,6-10 0 0,0 0 0 16,0 9-688-16,0-9-192 0,0 0-32 0,14-4-12144 15</inkml:trace>
  <inkml:trace contextRef="#ctx0" brushRef="#br0" timeOffset="518.87">10166 12981 24815 0,'0'0'1088'0,"0"0"256"0,0 0-1088 0,0 0-256 0,14 5 0 0,3-4 0 16,-2 0 0-16,-1-1 0 0,3-1 0 0,1 0 0 15,1 1 128-15,0-3 64 0,0 1 0 0,1-2 16 16,0 1-208-16,1 1 176 0,-1-1-176 0,0 2 160 15,1-3-160-15,-1 2 0 0,0-2 0 0,-1 1 0 32,-1 0-1248-32,-1 1-336 0,-3 0-64 0</inkml:trace>
  <inkml:trace contextRef="#ctx0" brushRef="#br0" timeOffset="924.06">10869 12699 10127 0,'0'0'448'0,"0"0"96"0,-7-3-544 0,7 3 0 15,-10 0 0-15,10 0 0 0,0 0 2752 0,-3 10 432 16,1 2 80-16,2 3 32 0,1 1-2352 0,1 2-480 15,1 1-80-15,-1 2-32 0,0-2 32 0,-1 4 0 16,-1 1 0-16,0 0 0 0,0 0-112 0,0 3-16 16,-1-4 0-16,1 0 0 0,2-1-256 0,1-3 128 15,2-7-128-15,0-1 0 0,0-4 176 0,-5-7-176 16,6 6 160-16,1-2-160 0,-7-4 320 0,10-1-48 0,0-2 0 0,0-3 0 16,3-1 48-16,-3-2 16 0,2-3 0 0,-1-5 0 15,0-1-144-15,1-2-16 0,-2-3-16 0,1 2 0 16,0-2 64-16,0 1 16 0,-1-2 0 0,-1 4 0 15,-1-1-32-15,-2 2 0 0,-1 3 0 0,-1 2 0 16,2 1-208-16,-1 2 128 0,1 0-128 0,-1 3 0 16,-5 8 0-16,5-8-160 0,-5 8 0 0,0 0-8800 15,9-4-1776-15</inkml:trace>
  <inkml:trace contextRef="#ctx0" brushRef="#br0" timeOffset="1367.6">11534 12744 18431 0,'0'0'816'0,"0"0"160"0,0 0-784 0,0 0-192 15,0 0 0-15,0 0 0 0,0 0 704 0,0 0 80 16,0 0 32-16,0 0 0 0,-7 5-64 0,-2-1-16 16,0-2 0-16,-1 1 0 0,-2 2 48 0,-3 2 16 15,-2-3 0-15,1 1 0 0,-2 1-192 0,3-1-32 16,1 3-16-16,2 1 0 0,-2-3-176 0,3 5-48 15,-2 3 0-15,4-2 0 0,0 1-160 0,2 2-48 16,-1-1 0-16,2 0 0 0,2 1-128 0,1 0 0 16,2-1 0-16,1-1 0 0,3-2 0 0,-1 1 0 15,2-2 0-15,1 0 0 0,-5-10 0 0,8 8 0 16,-1-2 128-16,1-3-128 0,-8-3 192 0,13-1-32 16,-2 1-16-16,1-2 0 0,-2-2-16 0,1-1 0 0,1-1 0 0,-1 1 0 15,-1-3-128-15,2 2 0 0,-1-2 144 0,1-1-144 16,-2-1 0-16,-1 1 144 0,-2-2-144 0,1 3 0 15,0-3 128-15,-2 4-128 0,-6 7 0 0,0 0 0 16,0 0 0-16,6-7 0 0,-6 7 0 0,0 0 0 16,0 0 0-16,0 0 0 0,0 0 0 0,0 0 0 15,0 0 0-15,8 9 0 0,-8-9-160 0,8 9 160 16,-3 0-144-16,-5-9 144 0,7 7-192 0,1 1 192 16,0-4-400-16,2-2 16 0,-10-2 16 0,12 0 0 31,0 0-144-31,-1-1-16 0,-1-2-16 0,3 0 0 0,0-3-496 0,0 3-112 0,-1-1 0 0,0 0-10240 15</inkml:trace>
  <inkml:trace contextRef="#ctx0" brushRef="#br0" timeOffset="1719.57">12059 12253 12895 0,'0'0'576'0,"0"0"112"0,0 0-560 0,-7 12-128 15,0-2 0-15,3 6 0 0,-2 4 1456 0,1 0 256 0,0 3 48 0,0 1 16 16,0 3-592-16,0 6-112 0,-2 5-32 0,0 4 0 15,-1-2-80-15,-3 0 0 0,0 3-16 0,0 1 0 16,-1 1-352-16,4-1-64 0,-1-1-16 0,2-4 0 16,1-4-208-16,1-5-48 0,1 2-16 0,-1-4 0 15,0-5-240-15,0-5 176 0,1-1-176 0,1-1 160 16,2-8-160-16,1-8 192 0,0 0-192 0,0 0 192 16,3 9-336-16,-3-9-64 0,0 0-16 0,0 0 0 31,0 0-2224-31,12-7-448 0</inkml:trace>
  <inkml:trace contextRef="#ctx0" brushRef="#br0" timeOffset="2084.53">12196 12649 21183 0,'0'0'944'0,"0"0"192"0,0 0-912 0,-5 9-224 16,0 0 0-16,1 4 0 0,2-2 448 0,-1 4 64 15,1 2 0-15,-1 2 0 0,2 1 224 0,0 4 48 16,-2-1 16-16,1 1 0 0,2 2-32 0,-2-3-16 16,2 1 0-16,0 0 0 0,0-4-256 0,2 1-48 15,3-1-16-15,1-5 0 0,-2-2-192 0,2-7-48 16,-6-6 0-16,9 3 0 0,-9-3 208 0,12-1 48 16,-1-4 0-16,0-6 0 0,1 2 128 0,-2-6 48 0,0-3 0 0,-1-1 0 15,-1 2-208-15,-1-4-32 0,0-3-16 0,-1 2 0 16,-2 0-128-16,1 1-32 0,-1-4 0 0,0 3 0 15,-2 1-208-15,1 2 176 0,-1 1-176 0,1 0 160 16,-1 1-160-16,1 3 0 0,-1 3 0 0,0 0 128 16,-1 2-128-16,-1 9 0 0,0 0 0 0,0 0 0 31,0 0-480-31,0 0 32 0,0 0 0 0,10-2 0 16,-10 2-2064-16,13 4-416 0,-2-1-80 0,-11-3 0 0</inkml:trace>
  <inkml:trace contextRef="#ctx0" brushRef="#br0" timeOffset="2435.1">12640 12702 17503 0,'0'0'1552'0,"0"0"-1232"16,0 0-320-16,10 0 0 16,2 0 640-16,0 0 64 0,2-2 0 0,2-1 16 0,-1-4-400 0,1 0-96 15,2 1-16-15,-1-4 0 0,-2-2 384 0,-1 2 80 16,1-2 16-16,0 1 0 0,-1-1 48 0,-1-2 16 15,-4 1 0-15,0 3 0 0,-1 0-368 0,-6 2-80 16,1-1-16-16,-3 9 0 0,-3-8 0 0,-2 0 0 16,-4 3 0-16,-4 2 0 0,-2 2 176 0,-4 2 48 15,-3 4 0-15,1 4 0 0,-2-1 48 0,0 4 16 16,-1 2 0-16,0 3 0 0,-2 1-256 0,1 1-64 16,0 0 0-16,2 1 0 0,2-1-48 0,5 0-16 15,3 2 0-15,3-1 0 0,4-1-192 0,3 0 176 16,4-1-176-16,4-2 160 0,4 0-160 0,4-2 160 0,1-2-160 0,5-3 160 15,3-1-160-15,1-2 0 0,-2-2 144 0,-1 0-144 16,3 1 0-16,-1-3 0 0,0-2 0 0,-2-1 0 16,0-1 0-16,1-4-208 0,-4 4 16 0,1-2 16 31,0 0-576-31,0-3-112 0,-4-1-32 0,0-1-8560 0,0 2-1712 0</inkml:trace>
  <inkml:trace contextRef="#ctx0" brushRef="#br0" timeOffset="2802.04">13553 12484 21711 0,'0'0'960'0,"0"0"192"0,0 0-912 0,0 0-240 15,0 0 0-15,0 0 0 0,-8-7 1168 0,-2 6 192 16,-3 5 48-16,1 0 0 0,-1 0-288 0,0 3-48 15,-1 2-16-15,1 3 0 0,3-1-288 0,1 2-48 16,3 2-16-16,2-1 0 0,3 0-176 0,3 1-32 16,5 2-16-16,-1-1 0 0,6 0-80 0,2 1-16 15,3 0 0-15,2 1 0 0,0-1-112 0,3 1-16 16,-3 3-16-16,2 3 0 0,-1 1-240 0,0-1 176 16,-1 3-176-16,-3-3 160 0,-4-2-160 0,-2 1 0 15,-1 1 0-15,-4-4 128 0,-2 0 96 0,-6 0 16 0,-2-4 0 16,-6 1 0-16,-6-2 400 0,-4-4 96 0,-6 1 16 0,-6-1 0 15,-8-2-112-15,-1 1 0 0,-3-5-16 0,-8 4 0 16,1-2-304-16,-2 1-64 0,-4 3-16 0,-1-1 0 16,-2-4-240-16,2-2 0 0,3 0-192 0,5 1 192 31,4-3-2048-31,8 1-320 0,7-3-48 0</inkml:trace>
  <inkml:trace contextRef="#ctx0" brushRef="#br0" timeOffset="4202.39">21394 12958 2751 0,'0'0'256'0,"-2"10"-256"15,-3-5 0-15,2 4 0 0,3-9 2336 0,-4 5 416 16,4-5 96-16,0 0 16 0,-5 5-1136 0,5-5-208 15,0 0-48-15,0 0-16 0,0 0-32 0,0 0 0 0,0 0 0 16,0 0 0-16,4-16-368 0,2-2-80 16,3-1-16-16,0-1 0 0,3-2-112 0,0-2-16 0,-1-4-16 0,2 0 0 15,1 0-160-15,2-1-16 0,-5 3-16 0,3-4 0 16,0-1-240-16,-1 3-32 0,1-1-16 0,-1 0 0 16,-2-3-192-16,2 4-144 0,-3 5 192 0,0 3-192 15,0 2 0-15,-2 4 0 0,-2 6 0 0,-6 8 0 16,0 0 0-16,9 4 0 0,-3 3 0 0,0 7-192 15,-3 6 192-15,1 4-144 0,3 4 144 0,-4 3-128 16,1-2 128-16,0 5 0 0,0 2 0 0,0 3-128 16,-2 3 128-16,3-3 0 0,2 1 0 0,0-3 0 15,3-6 0-15,-1-3 0 0,3-6 0 0,0-4 0 16,2-4 0-16,2-7 0 0,1-1 0 0,2-8 0 16,1-4 0-16,0-3 0 0,0-1 0 0,3-7 128 15,3 0 32-15,-1-5 16 0,-3-4 0 0,-1 2 0 0,1-5 128 16,-2 0 16-16,-1-2 16 0,-1 2 0 0,-3 0 32 0,-2-3 0 15,-4 2 0-15,1 0 0 0,-2-3 16 0,-2 2 16 16,-1-1 0-16,0 4 0 0,-1 1-224 0,1 6-48 16,0 0-128-16,0 5 192 0,-1 2-192 0,1 5 0 15,0-3 0-15,-5 12 0 0,7-5 0 0,-7 5 0 16,0 0 0-16,0 0-160 16,0 0-1088-16,10 4-224 0,-1-1-32 0,1 3-8800 15,0 2-1776-15</inkml:trace>
  <inkml:trace contextRef="#ctx0" brushRef="#br0" timeOffset="4571.68">22494 12708 16991 0,'0'0'752'0,"-9"5"144"0,-1-2-704 0,-3 0-192 0,0 2 0 0,1 4 0 15,-1 0 1024-15,0 4 192 0,-1-1 16 0,2 2 16 16,-2 2 32-16,1 0 0 0,3 3 0 0,2 0 0 16,2 0-512-16,3 3-80 0,3-4-32 0,4-1 0 15,4 1-272-15,2-1-48 0,2-5-16 0,4 1 0 16,1 0-80-16,6-7-32 0,0 1 0 0,5-2 0 16,0-7 336-16,-2-3 64 0,-1 0 16 0,-1-1 0 15,-2-3-144-15,-2 0-32 0,-2-5 0 0,-2 1 0 16,-2 2-64-16,-2-2 0 0,-1-2-16 0,-4 1 0 0,-2-3 16 0,-4 1 0 15,-2-2 0-15,-1 2 0 0,-4 2-64 0,0-3 0 16,-3-1 0-16,-1 2 0 0,-2 1-144 0,-2 3-48 16,2 2 0-16,-2 1 0 0,0 3-128 0,0 2 0 15,0-1 0-15,1 2 0 0,3 2-192 0,1 1-80 16,9 0-16-16,0 0 0 16,0 0-2080-16,0 0-432 0,0 0-80 0</inkml:trace>
  <inkml:trace contextRef="#ctx0" brushRef="#br0" timeOffset="4803.55">22987 12678 14735 0,'0'0'1312'0,"0"0"-1056"0,0 0-256 0,0 0 0 16,0 0 1248-16,0 0 192 0,5 9 32 0,-1 3 16 16,-4-12-544-16,2 14-112 0,-2 0-32 0,-1 2 0 15,0 2 368-15,0 2 80 0,-3 3 16 0,0 0 0 16,0 1-224-16,-2 2-32 0,-3-4-16 0,1 6 0 15,-1-3-400-15,1 0-80 0,0 2 0 0,0-4-16 16,1-3-352-16,-1-4-144 0,2-3 128 0,1 0-128 16,1-4 0-16,1 1 0 0,3-10 0 0,0 0 0 31,3 6-384-31,-3-6-176 0,0 0-16 0,11-1-8896 0,1-2-1760 0</inkml:trace>
  <inkml:trace contextRef="#ctx0" brushRef="#br0" timeOffset="5110.8">23049 12541 21183 0,'-20'-20'944'0,"7"7"192"0,1 4-912 0,1-1-224 0,2 6 0 0,4-4 0 16,2 1 2080-16,0 2 368 0,3 5 80 0,0 0 16 16,0 0-1856-16,6-8-368 0,-6 8-80 0,8-4-16 15,-8 4-224-15,11-2 0 0,3 1 0 0,-1 1 0 31,1 5-1328-31,3 0-304 0,0 2-64 0</inkml:trace>
  <inkml:trace contextRef="#ctx0" brushRef="#br0" timeOffset="5536.77">23774 12579 17503 0,'0'0'1552'0,"0"0"-1232"0,11-7-320 0,-1-2 0 15,1 4 2144-15,-1 2 368 0,-10 3 80 0,0 0 16 0,0 0-1936 0,0 0-384 16,0 0-80-16,0 0-16 0,0 0 592 0,-13-3 112 16,-2 0 32-16,-6 8 0 0,0 1-112 0,-5 7-32 15,-3-4 0-15,0 1 0 0,1-4-128 0,3 6-16 16,-3 0-16-16,6-3 0 0,-2 1-320 0,6-1-64 16,5 3-16-16,2-3 0 0,2 1-224 0,4-3 0 15,5-7 0-15,1 12 0 0,3-2 0 0,4 2 0 16,3 0 0-16,3 0 0 0,1 0 0 0,2 2 0 15,-1 3 0-15,1 1 0 0,-2-2 0 0,-1 1 0 16,1-1 0-16,-3-2 0 0,-2 0 0 0,0-1 0 16,-2 0 128-16,-3-3-128 0,-1 3 0 0,-2-2 0 15,-2-3 128-15,-2 2-128 0,-2-4 192 0,-2 2 0 16,-5 2 0-16,1-5 0 0,-1-1 128 0,-2 1 32 0,-1-1 0 0,-1-2 0 16,-6 1-16-16,4-2 0 0,-4-1 0 0,1 0 0 15,1-1-144-15,0 0-16 0,1-2-16 0,2 0 0 16,-1-3-160-16,3 1 0 0,0 1 0 0,1 0 0 15,3-2 0-15,1 1-192 0,4 0 0 0,5 5 16 32,-7-5-1296-32,7 5-272 0,-3-10-48 0,3 3-14272 0</inkml:trace>
  <inkml:trace contextRef="#ctx0" brushRef="#br0" timeOffset="5953.92">24083 12694 30575 0,'0'0'1344'0,"0"0"304"0,11 3-1328 0,-1 0-320 15,-1 2 0-15,-1 0 0 0,-8-5 192 0,0 0-16 16,10 8-16-16,-1-1 0 0,0 0 496 0,-9-7 112 16,10 4 0-16,1 1 16 0,1 0-112 0,1 0-32 15,-2-4 0-15,2-1 0 0,-1-3-48 0,4 3-16 16,0-1 0-16,1-1 0 0,-2-1-128 0,3 1-48 15,2-2 0-15,-2 0 0 0,-4-4-160 0,0 2-48 16,-1 2 0-16,-2-2 0 0,-3-1 0 0,-8 7 0 16,3-6 0-16,-3 6 0 0,0 0 112 0,-6-9 16 15,-4 4 0-15,-5 5 0 0,-7 0-144 0,-3 3-32 16,-3 3 0-16,-5 3 0 0,-5-1 32 0,-4 3 0 0,-4 2 0 0,1 3 0 16,2 3-48-16,5 2-128 0,4-2 192 0,4 0-64 15,4-1 0-15,3 1-128 0,4 1 192 0,5-1-64 16,2-1-128-16,3 0 0 0,7-1 0 0,-1-1 0 15,2-1 0-15,4-2 0 0,0-2 0 0,8 1 0 16,0-6 0-16,6 1 128 0,0-3-128 0,5-1 128 16,2 2-128-16,3 1 0 0,2-3 0 0,2-3 0 15,0-1-192-15,0-1 192 0,1 1-160 0,-4-3 160 32,-2-1-1152-32,-2 1-144 0,-4-1-32 0,-3 0-10928 0,-1 1-2192 0</inkml:trace>
  <inkml:trace contextRef="#ctx0" brushRef="#br0" timeOffset="7288.45">17981 12345 15887 0,'0'0'704'0,"-10"-1"144"0,0 1-672 0,10 0-176 0,-9 0 0 0,9 0 0 16,0 0 384-16,0 0 64 0,0 0 0 0,0 0 0 15,0 0 256-15,0 0 48 0,0 0 16 0,0 0 0 16,0 0 160-16,10 5 32 0,2 0 16 0,0-2 0 0,1-3-160 0,2 1-48 16,3-1 0-16,3 1 0 0,-1 1-272 0,1 0-64 15,1 1-16-15,0-1 0 0,-1-1-160 0,2 2-48 16,1-3 0-16,2 1 0 0,-2 2 16 0,-1-2 0 15,1-1 0-15,-2 1 0 0,-2 3-64 0,-1-1-16 16,-1-2 0-16,-3 0 0 0,-2 2-144 0,-3 1 0 16,-10-4 0-16,0 0-8960 15,10-2-1728-15</inkml:trace>
  <inkml:trace contextRef="#ctx0" brushRef="#br0" timeOffset="7723.66">18693 12217 2751 0,'0'0'256'0,"0"0"-256"0,0 0 0 0,0 0 0 15,0 0 2560-15,0 0 480 0,0 0 96 0,0 0 0 16,-7 4-1904-16,-4 2-384 0,0 3-80 0,-2 2 0 15,0-2 176-15,-2 5 32 0,-1-4 16 0,-2 4 0 16,-1 3 160-16,1 1 16 0,2-2 16 0,0 2 0 16,2 1-224-16,4 1-64 0,1 6 0 0,2-2 0 15,0-1-432-15,3 0-80 0,3-2-32 0,1 0 0 0,3 0-176 0,2-2-48 16,0-2 0-16,3-2 0 16,2-1 80-16,0-2 16 0,0-3 0 0,3-6 0 0,1 0 288 15,0-3 48-15,1-1 16 0,1-3 0 0,4-1 80 0,-3-7 32 16,2 0 0-16,-1 0 0 0,0-4-368 0,-1-2-80 15,-4-4-16-15,1 2 0 0,-1 0-80 0,-3 0-16 16,-2-2 0-16,-2 0 0 0,-1-1-128 0,-2 3 160 16,-3-1-160-16,-3-1 160 0,0-1-160 0,-1-1 160 15,-1 3-160-15,0 3 160 0,-3 3-160 0,3 4 0 16,-1-2 0-16,0 3 0 0,6 10 0 0,0 0 0 16,-7-3 0-16,7 3-176 15,-7-2-1296-15,7 2-256 0,0 0-48 0,0 0-7984 16,-6 9-1600-16</inkml:trace>
  <inkml:trace contextRef="#ctx0" brushRef="#br0" timeOffset="8001.72">18998 12645 12895 0,'0'0'576'0,"0"0"112"0,-9 8-560 0,2 1-128 0,7-9 0 0,-7 6 0 16,7-6 2624-16,0 0 480 0,-5 8 96 0,5-8 32 16,0 0-960-16,0 0-192 0,0 0-32 0,0 0-16 15,-2-8-624-15,0 1-112 0,2-5-16 0,2 3-16 16,-2-1-496-16,2 2-80 0,1-3-32 0,-1 5 0 16,-2 6-384-16,0 0-80 0,0 0 0 0,7-12-16 0,-2 3-176 15,-5 9 0-15,0 0 0 0,0 0 0 16,0 0-144-16,9-6-112 0,-2 2-32 0,-7 4 0 15,0 0-2208-15,9-2-448 0,-9 2-96 16</inkml:trace>
  <inkml:trace contextRef="#ctx0" brushRef="#br0" timeOffset="8589.62">19526 12134 7359 0,'0'0'320'0,"-4"-6"80"15,-1-4-400-15,2 3 0 0,3 7 0 0,-6-5 0 0,6 5 2816 0,-8-5 496 0,-1 4 80 0,-2 1 32 16,-2 1-1696-16,-1 3-352 0,-1 0-64 0,-1 1-16 15,-2 4-320-15,0-2-64 0,-1 4-16 0,0-2 0 16,0 1-48-16,1 1-16 0,1 3 0 0,2 4 0 16,1 2-192-16,1 2-64 0,1 2 0 0,0-1 0 15,3 5-304-15,2-4-64 0,-1-1-16 0,2 2 0 16,3 3-48-16,2 2-16 0,0-6 0 0,1 2 0 16,1-1-128-16,2 1 0 0,0-2 0 0,2-2 0 15,1-3 0-15,0-1 128 0,-1 0-128 0,3-3 128 0,2-1-128 16,1-1 0-16,2-2 0 0,2 0 128 0,0-7 0 0,2 0 0 15,1 0 0-15,-2 0 0 0,-1-4 32 0,1 0 0 16,-2 1 0-16,1-2 0 0,2-3-32 0,-1 0-128 16,1-1 192-16,-2 0-64 0,-1-5 0 0,-1 1-128 15,-2-4 192-15,-1 3-64 0,-2 2 0 0,-1-4-128 16,0-2 192-16,-2 1-64 0,-3-1 80 0,1 3 16 16,-3 11 0-16,0-13 0 0,-4-1 64 0,0 1 16 15,4 13 0-15,-7-6 0 0,-4-3 32 0,1 4 16 16,-1 2 0-16,-3 2 0 0,-5 3-112 0,-2 1-32 15,-1 1 0-15,-1 2 0 0,0-1-80 0,-1 3-128 16,-2 1 176-16,2-3-176 0,1 3 128 0,3 0-128 16,2 5 0-16,0-3 0 0,1 0 0 0,3 0 0 0,1-3 0 15,4 2 0 1,3 1-864-16,2 1-176 0,4-12-48 0,1 12-10304 0,4-3-2048 16</inkml:trace>
  <inkml:trace contextRef="#ctx0" brushRef="#br0" timeOffset="11096.11">26433 12255 6447 0,'0'0'272'0,"0"0"80"0,8-2-352 0,-8 2 0 0,10-3 0 0,-10 3 0 0,9-5 2288 0,-9 5 384 16,10-4 80-16,-10 4 0 0,0 0-1472 0,9-5-320 15,-9 5-48-15,0 0-16 0,0 0-160 0,0 0-32 16,0 0-16-16,0 0 0 0,0 0 128 0,0 0 16 15,0 0 16-15,0 0 0 0,0 0-224 0,0 0-48 16,-1-6-16-16,1 6 0 0,0 0-48 0,-9-3-16 16,-3 3 0-16,1 4 0 0,-2 0-96 0,0 2-16 15,-2 7 0-15,-1 3 0 0,-1 0 64 0,-1 3 16 16,-2 1 0-16,1 2 0 0,0 6-128 0,1-3-16 0,1 4-16 0,3 2 0 16,2 3-112-16,3 0-32 0,1-2 0 0,2 0 0 15,2-4-160-15,4-1 0 0,3-3 0 0,2-1 0 16,-2-8 128-16,5-1-128 0,2-1 0 0,3-5 128 15,2-1 96-15,2-3 16 0,-1-2 0 0,3-4 0 16,2-2 224-16,-1-4 48 16,2 1 16-16,-1-4 0 0,0-1-192 0,0-4-32 0,2 1-16 0,0-3 0 15,-1-2-144-15,-2 0-16 0,0-2-128 0,-1 3 192 16,-2-1-192-16,-3-3 176 0,-3-6-176 0,-1 4 160 16,-2 1-160-16,-3 0 192 0,-2 0-192 0,-3 1 192 15,-3-2-32-15,-2 6 0 0,-3 1 0 0,0 4 0 16,-3 5 32-16,-1-1 16 0,-2 2 0 0,-2 4 0 15,0 3-208-15,-2 1 0 0,-1 1 0 0,0 1 0 16,1 1-192-16,0 2-144 0,2 2-32 0,2-1 0 16,2 1-2384-16,4 3-496 0</inkml:trace>
  <inkml:trace contextRef="#ctx0" brushRef="#br0" timeOffset="11352.9">26888 12802 15663 0,'0'0'1392'0,"-4"11"-1120"16,0 2-272-16,4-13 0 0,-5 9 1424 0,5-9 240 0,0 0 32 0,0 0 16 15,-5 9 464-15,5-9 112 0,0 0 16 16,0 0 0-16,0 0-320 0,-4-6-48 0,2-4-16 0,1-1 0 15,1 2-576-15,2-4-112 0,1 3-16 0,-1-3-16 16,1-1-560-16,1 4-96 0,-1-1-32 0,1 2 0 16,0 0-320-16,-4 9-192 0,0 0 192 0,4-9-192 15,-4 9 128-15,2-9-128 0,-2 9 0 0,0 0 0 16,0 0 0-16,0 0 0 0,0 0 0 0,0 0 0 31,0 0-400-31,0 0-48 0,0 0 0 0,0 0 0 16,0 0-1936-16,0 0-400 0,-5 12-80 0,5-12-12864 0</inkml:trace>
  <inkml:trace contextRef="#ctx0" brushRef="#br0" timeOffset="11915.17">27746 11998 22575 0,'1'-16'992'0,"1"4"224"0,-1 5-976 0,1-2-240 15,-2 9 0-15,0 0 0 0,-1-8 256 0,-3 1 16 16,-2 0 0-16,-3 5 0 0,-1 0 640 0,-3 4 128 0,-1-1 32 16,-1 3 0-16,-2 2-208 0,0 4-32 0,-2 6-16 0,0-1 0 15,-2 3-192-15,0 2-48 0,-4 3 0 0,3 6 0 16,-1 0-272-16,0 4-64 0,0 3-16 0,-1 3 0 15,-2 6 0-15,2 3 0 0,1-2 0 16,3 5 0-16,1 1-224 0,2 0 0 0,3-6-192 0,4-2 192 16,3-7 0-16,4-3 0 0,6-1 0 0,0-6 0 15,3 1 192-15,2-5-48 0,5-3-16 0,2-2 0 16,2-1 96-16,2-3 16 0,3-2 0 0,-1-5 0 16,1-4 208-16,2-1 64 0,0-5 0 0,2-1 0 15,0-1-144-15,1-4-32 0,1 3 0 0,0-3 0 16,0 1-176-16,0-4-32 0,0-3-128 0,2-2 192 15,1 0-192-15,-2 2 144 0,-2-3-144 0,-3-3 128 16,-1-1-128-16,-3 2 160 0,-6 0-160 0,-3-1 160 0,-2 1-160 16,-2 2 192-16,-3 4-192 0,-6 0 192 0,-3 3 64 15,-5 2 0-15,-5 0 16 0,-8 5 0 0,-6 4 80 16,-3 3 16-16,-8-2 0 0,1 5 0 0,-2 3-176 0,1 3-16 16,-1 2-16-16,2 3 0 0,2 4-160 0,1-1 192 15,3 2-192-15,1-1 192 0,2 1-192 0,2-3 0 16,2 0 0-16,5 1 0 0,3-1-240 0,5 0-80 15,3 2 0-15,4-2-12160 16,3 0-2432-16</inkml:trace>
  <inkml:trace contextRef="#ctx0" brushRef="#br0" timeOffset="14243.02">7882 11175 7359 0,'0'0'320'0,"0"0"80"0,0 0-400 0,0 0 0 0,0 0 0 0,0 0 0 0,0 0 1920 0,0 0 288 16,0 0 64-16,0 0 16 0,0 0-1328 0,0 0-256 15,0 0-48-15,0 14-16 0,-1 3-208 0,0 2-48 16,-1 3-16-16,0 1 0 0,-2 2 208 0,0 3 32 15,0 4 16-15,1 0 0 0,-2 3-48 0,-2 5 0 16,0-3 0-16,0 0 0 0,2-1-176 0,0 1-32 16,0-1-16-16,0-2 0 0,1-2-80 0,0-3-16 15,2 2 0-15,-1-6 0 0,-1 1 0 0,2-6-16 16,1 0 0-16,-1-1 0 0,1-3-96 0,1-1-16 16,0-4 0-16,4 1 0 0,1 0 0 0,0-5 0 15,-5-7 0-15,10 7 0 16,3-1-1808-16,2-4-368 0</inkml:trace>
  <inkml:trace contextRef="#ctx0" brushRef="#br0" timeOffset="14850.27">7596 12575 10127 0,'0'0'896'0,"0"0"-704"15,5-9-192-15,-5 9 0 0,7-8 544 0,-7 8 80 16,0 0 16-16,0 0 0 0,0-12 224 0,0 12 48 16,0 0 16-16,-8-5 0 0,-1 4-64 0,-1 3-16 15,-3 2 0-15,2 5 0 0,-1 0-160 0,-2 5-48 16,-2 1 0-16,-1 3 0 0,0-2 128 0,-1 4 32 15,-1 1 0-15,1 7 0 0,1-2-112 0,2 5-32 16,-1 2 0-16,2 0 0 0,3-1-304 0,5 1-64 0,2 2-16 0,2-2 0 16,2 0-272-16,4-7 160 0,3 0-160 0,5-6 128 15,-2-1 48-15,5-1 0 0,0-2 0 0,2-2 0 16,-1-6 160-16,3 2 48 0,2-2 0 0,-2-2 0 16,-1-1-64-16,1-2 0 0,2-3 0 0,0-3 0 15,0-2 128-15,3 0 32 0,2-2 0 0,1-7 0 16,-1-3 80-16,1 0 16 0,-2 1 0 0,1-1 0 15,-2-4-272-15,-2-1-48 0,-5-2-16 0,-4 2 0 16,-2 1-112-16,-3 1 0 0,-4-1-128 0,-4 0 192 16,-9-2 64-16,0 2 16 0,-5 1 0 0,-2 1 0 15,-5 1 128-15,-2 0 32 0,-3 7 0 0,-4 5 0 16,-3 2-272-16,3 1-160 0,-2 3 192 0,3 1-192 16,2 1 0-16,2 2 0 0,1 3 0 0,5 3 0 15,5-3-1328-15,5 2-320 16,9-9-64-16,0 0-13728 0</inkml:trace>
  <inkml:trace contextRef="#ctx0" brushRef="#br0" timeOffset="15855.21">15173 11251 2751 0,'0'0'256'0,"-2"-10"-256"0,-1 2 0 0,2-2 0 16,1 10 1728-16,-1-9 288 0,0-1 64 0,2 2 16 16,-1 8-976-16,0 0-192 0,0 0-32 0,2-10-16 0,-2 10 96 0,0 0 32 15,0 0 0-15,0 0 0 0,0 0-144 0,0 0-32 16,0 0 0-16,0 0 0 0,5 10-272 0,-1 0-64 16,-1 3-16-16,-1 5 0 0,0 2 16 0,-1 4 0 15,0 1 0-15,2 0 0 0,-1 3-64 0,2 4-16 16,0 2 0-16,0-1 0 0,-1 1-16 0,3 1 0 15,-1 0 0-15,0 0 0 0,0-2 64 0,0 1 16 16,0 2 0-16,0-3 0 0,-1-2-160 0,-2-3-16 16,1 0-16-16,-2-5 0 0,0-1-96 0,-1-1 0 15,-1 2-16-15,0-4 0 0,-2-2-48 0,1-3 0 0,-1 0 0 16,0-1 0-16,1-1-128 0,1-3 192 16,1-9-192-16,3 13 192 15,-1-5-1856-15,-2-8-352 0</inkml:trace>
  <inkml:trace contextRef="#ctx0" brushRef="#br0" timeOffset="16579.37">15341 12527 18831 0,'0'0'832'0,"0"0"176"0,0 0-816 0,0 0-192 0,0 0 0 0,0 0 0 15,0 0 544-15,0 0 64 0,0 0 16 0,0 0 0 16,-4 8-16-16,1 2 0 0,0 6 0 0,-3 3 0 16,1 3 96-16,1 3 32 0,1 0 0 0,-2 4 0 15,0-2-112-15,1 3-32 0,2 2 0 0,0 0 0 16,-3-3-272-16,4 0-64 0,0-5-16 0,0 3 0 15,-1-5-112-15,1-3-128 0,0-4 176 0,1-4-176 16,0 1 448-16,0-3-32 0,0-9 0 0,0 0 0 0,0 0 192 0,0 0 32 16,0 0 16-16,4-14 0 0,1-3 32 0,0-3 0 15,1-1 0-15,-1-3 0 0,0 0-368 0,-1 0-64 16,0-3 0-16,-2 2-16 0,1-6-240 0,-2 3 0 16,0 2 128-16,2 3-128 0,-3 0 0 0,0 5 0 15,0 5 128-15,0 1-128 0,0 2 0 0,0 10 0 16,0 0 0-16,0 0 0 0,0 0 0 0,0 0 0 15,-4 11 0-15,0 4-160 0,-1-1 160 0,0 3 0 16,0-2-144-16,0 7 144 0,-1 1 0 0,-1-1 0 16,0 1 0-16,2 1 0 0,-2-3 0 0,3-1 0 15,1-1 0-15,0-2 0 0,2-2 0 0,1-1 0 16,0-14 0-16,4 10 0 0,-2 3-240 0,3-2-80 16,2-3 0-16,-1-2-10272 0,5-1-2048 15</inkml:trace>
  <inkml:trace contextRef="#ctx0" brushRef="#br0" timeOffset="17953.99">14276 16809 8287 0,'0'0'736'0,"0"0"-592"0,0 0-144 0,0 0 0 0,0 0 1536 16,0 0 288-16,0 0 48 0,3-10 16 0,-3 10-608 0,0 0-128 15,3-10-32-15,-3 10 0 0,0 0-448 0,0 0-96 16,0 0 0-16,0 0-16 0,0 0-80 0,0 0-16 16,0 0 0-16,0 0 0 0,0 0 48 0,7 9 16 15,-3 4 0-15,-1 1 0 0,-3 0-112 0,0 3-32 16,0 2 0-16,0 3 0 0,0 0 16 0,0 0 0 15,0 8 0-15,0-4 0 0,0 4-112 0,2 0-32 16,-1 1 0-16,-1 0 0 0,0-1-80 0,1-4-32 16,0 4 0-16,1-9 0 0,-2-3 48 0,1-3 0 15,0 0 0-15,1-4 0 0,-2-11 272 0,0 0 64 16,0 0 16-16,0 0 0 0,0 0 64 0,0 0 16 16,0 0 0-16,0 0 0 0,0 0-80 0,2-9-16 0,-1-5 0 15,-1-1 0-15,0-3-192 0,0-3-32 0,3 0-16 16,-3-5 0-16,-3 1-144 0,2 0-16 0,0-6-128 15,-2 1 192-15,1-2-192 0,-1 3 0 0,1-2 128 0,-1 4-128 16,1-3 0-16,0 3 0 0,0 0 0 0,-1 6 0 16,2 2 0-16,0 2 0 0,-1 3 0 0,1 3 0 15,1 11 0-15,0 0 0 0,0 0 0 0,0 0-160 16,0 0 160-16,0 0-160 0,0 0 160 0,-2 14-160 16,0 1 160-16,1 4-160 0,1 4 160 0,0 2-160 15,0 0 160-15,0 3 0 0,1-2 0 0,1 6-128 16,-1-2 128-16,0-2 0 0,0 2 0 0,1-6-128 15,-2 1 128-15,0-2 0 0,0-4 0 0,1-4 0 16,0-6 0-16,2 3 0 0,-1-3 0 0,-2-9 0 16,0 0 0-16,0 0 128 0,0 0-128 0,0 0 0 0,0 0 160 0,0 0-32 15,9-7-128-15,-2 1 192 0,-4-3-192 0,4 1 0 16,-4-4-192-16,1 0 192 16,0 2-2480-16,4-3-384 15,-2 1-80-15</inkml:trace>
  <inkml:trace contextRef="#ctx0" brushRef="#br0" timeOffset="18872.53">15784 16705 14559 0,'0'0'640'0,"0"0"144"0,-3-14-624 0,0 1-160 16,1 3 0-16,-1 0 0 0,2 4 1136 0,1 6 192 15,-1-10 32-15,1 10 16 0,0 0-224 0,0 0-64 16,0 0 0-16,0 0 0 0,0 0-368 0,-1 10-80 0,-1 4 0 15,2 1-16-15,0-1-160 0,2 5-16 0,-1 3-16 0,0 0 0 16,0 1-48-16,1 5-16 0,-2-1 0 0,0 2 0 16,-3-2 16-16,1 2 16 0,-1 3 0 0,0-5 0 15,0-2-112-15,-1-3-32 0,0 1 0 0,0-4 0 16,0-4-16-16,2-1-16 0,-1-5 0 0,3-9 0 16,-3 9 272-16,3-9 48 0,0 0 16 0,0 0 0 15,0 0 80-15,0 0 32 0,0 0 0 0,-4-11 0 16,1 0-224-16,2-3-64 0,1-2 0 0,0-2 0 15,-1-1-128-15,1-3-16 0,0-3-16 0,0 0 0 16,-2 3-96-16,2-5 0 0,-1 1-128 0,-1 0 192 16,2 2-16-16,0 1-16 0,-2 1 0 0,1 4 0 15,0 4-160-15,-1 2 0 0,2 12 0 0,-1-9 0 16,-1 2 0-16,2 7 0 0,0 0 128 0,0 0-128 0,-4 13 0 16,1-1 0-16,1 2 0 0,-1 2 0 0,1 1-160 15,-1 0 160-15,1 5 0 0,0 2-144 0,2-1 144 0,0 2 0 16,-1 2 0-16,1-3 0 0,0 3 0 0,0-4 0 15,0-2 0-15,0 0 0 0,1-2 0 0,-1-3 0 16,-1-2 0-16,1-1 0 0,1-4 0 0,-1-9 0 16,0 0 0-16,0 0 0 0,0 0 0 0,0 0 0 15,0 0 160-15,0 0-160 0,0 0 240 0,0 0-48 16,8-9-16-16,-4-2 0 0,0 0-48 0,-2-1-128 16,-2-3 192-16,-1 2-64 0,-2 0-128 0,1-1 0 15,-1-1 0-15,1 1 0 16,-2-1-368-16,1 3-96 0,1-1-32 0,2 2 0 15,0 3-1520-15,0 8-304 0,4-9-64 0,-4 9-12400 0</inkml:trace>
  <inkml:trace contextRef="#ctx0" brushRef="#br0" timeOffset="28553.56">9408 10117 24879 0,'-11'0'2208'0,"4"-1"-1760"15,7 1-448-15,0 0 0 0,0 0 512 0,0 0 0 16,-5-3 16-16,5 3 0 0,0 0-336 0,0 0-64 16,5-7 0-16,-1-5-128 0,2 2 0 0,0-1 0 15,2-1 0-15,-2 3 0 0,-1-1 0 0,-5 10 0 16,4-6 0-16,-4 6 0 0,8-9 0 0,-8 9 0 15,0 0 0-15,0 0 0 0,0 0 160 0,2 13 80 16,-3 2 16-16,-3 3 0 0,-6-1 128 0,0 4 16 16,-3-2 16-16,-1-3 0 0,-2 2-208 0,0-3-32 15,1-1-16-15,4-5 0 0,-2 0 128 0,2-4 32 0,3-3 0 16,0-1 0-16,8-1 400 0,-6-3 96 0,2-1 16 0,3-4 0 16,1 0-384-16,2-4-64 0,1 2 0 0,3-2-16 15,3-4-368-15,1 4 144 0,2 0-144 0,-1-2 0 16,2 0 0-16,0 4 0 0,-2-1 0 0,-1 7 0 15,-10 4 0-15,0 0 0 0,0 0 0 0,9 7 0 16,0 6 0-16,-5 0 0 0,-5 1 0 0,-1 2 0 16,1 0 0-16,-1 0-144 0,-2 2 144 0,-1-2-192 31,-2 1-528-31,4-4-112 0,3-13-32 0,-3 9-13920 0</inkml:trace>
  <inkml:trace contextRef="#ctx0" brushRef="#br0" timeOffset="30104.42">9509 10267 19119 0,'0'0'832'0,"0"0"192"0,0 0-816 0,0 0-208 0,0 0 0 0,0 0 0 16,0 0 0-16,0 0 0 0,0 0 0 0,0 0 0 0,0 0 0 0,0 0 128 15,0 0-128-15,0 0 0 0,0 0 320 0,0 0-48 16,0 0 0-16,0 0 0 0,0 0 384 0,0 0 80 16,0 0 16-16,0 0 0 0,0 0-96 0,0 0-16 15,0 0 0-15,0 0 0 0,0 0-192 0,0 0-32 16,-1 10-16-16,1-10 0 0,3 10-16 0,-1 2 0 15,-1-2 0-15,2 4 0 0,1-1 64 0,-3-1 16 16,3 2 0-16,0 4 0 0,-2 4-64 0,1 5-16 16,1-2 0-16,-3 3 0 0,1-3-176 0,1 5-32 15,-2 1-16-15,-1-1 0 0,0-1-160 0,0 1 160 16,-1-2-160-16,0 2 160 0,-2-4-32 0,1 2-128 16,-1-1 192-16,2 1-64 0,-1-4 64 0,1 1 0 0,-1-2 0 15,0 0 0-15,0 1 128 0,-1-1 16 16,1 3 16-16,-1-2 0 0,-1-4-96 0,1-1-32 0,-1 1 0 0,0 0 0 15,-1-3-96-15,1 2-128 0,1-1 176 0,1 0-176 16,-4 0 128-16,-1-2-128 0,2 1 0 0,1-1 0 16,-2-2 0-16,2-1 0 0,0 2 128 0,2 1-128 15,-3-2 0-15,2 1 0 0,1-4 0 0,0 2 0 16,0 0 0-16,1-4 0 0,1-9 0 0,0 11 0 16,0 3 128-16,0-4-128 0,0 2 0 0,-2-1 0 15,2-11 0-15,-2 10 0 0,2 2 128 0,2-3-128 16,-2-9 0-16,2 11 0 0,-2-11 0 0,1 13 0 15,-1-4 0-15,0-9 0 0,0 0 0 0,0 0 0 16,1 14 144-16,-1-6-16 0,0-8-128 0,0 0 192 16,0 0-192-16,1 9 0 0,-1-9 0 0,0 0 0 0,0 0 0 0,0 0 0 15,0 0 0-15,0 0 0 0,0 0 0 0,0 0 0 16,0 0 0-16,0 0 0 0,0 0 0 0,0 0 0 16,0 0 0-16,0 0 0 0,0 0 128 0,0 0-128 15,0 0 0-15,0 0 0 0,0 0 0 0,0 0 128 16,0 0-128-16,0 0 0 0,-5-6 0 0,0-4 0 15,3 0 0-15,-1 1 0 0,1-4 0 0,0 2 144 16,2-5-144-16,0-1 128 0,2-6-128 0,-2-3 0 16,1-4-160-16,0-1 160 0,-2-4-144 0,1-2 144 15,-1-5-128-15,1 1 128 0,0-5 0 0,1-1-128 16,0-6 128-16,-1 1 0 0,-2 0 0 0,-1 0-128 16,3 1 128-16,1 5 0 0,1 2 0 0,-2 5 0 15,0 4 0-15,0 4-128 0,1 2 128 0,-1 2 0 0,0 7 0 0,0 1 0 16,0 1 0-16,1 3 0 0,-2 2 0 0,1 6 0 15,0 7 0-15,0 0 0 0,0 0 0 0,0 0 0 16,0 0 0-16,0 0-128 0,0 0 128 0,0 0 0 16,0 0 0-16,0 0-128 0,-4 12 128 0,1 1 0 15,1 4 0-15,-1 3-128 0,3 5 128 0,0 1 0 16,-1 4 0-16,0 5 0 0,0 1 0 0,1 5 0 16,0 4 0-16,1-1 0 0,0 3 0 0,-1 1 0 15,0 2 0-15,1 0 0 0,-1-1 0 0,0 1 128 16,0-5-128-16,0 4 0 0,0-5 0 0,0-1 0 15,0-1 0-15,0-1 0 0,0 0 0 0,0-3 128 16,3-4-128-16,-2-1 176 0,2-5-176 0,-1 1 192 16,0-7-64-16,-2-2-128 0,0-2 192 0,1-3-64 15,-1 1-128-15,0-6 128 0,0-1-128 0,0-9 128 0,0 0-128 0,0 0 160 16,0 0-160-16,0 0 160 0,0 0-160 16,0 0 192-16,0 0-192 0,-3-13 192 0,1-3-192 15,-1-4 128-15,2-2-128 0,-2-4 128 0,3-4-128 0,-1-5 0 16,0-1 0-16,0-3 0 0,-1-3 160 0,1-1-160 15,1-3 192-15,0 2-192 0,0-6 0 0,0 0 0 16,-1-4-192-16,1-3 48 0,1 0 16 0,-1-2 0 16,0-2 0-16,0 5 0 0,-2 2 128 0,2 5 0 15,2 6 0-15,-1 5 0 0,-2 1 0 0,0 4 0 16,0 1 0-16,-1 7 0 0,2 1 0 0,0 5 0 16,-1 2 0-16,1 4 0 0,-3 1 0 0,2 3 0 0,1 9 0 0,0 0 0 15,-2-9 0-15,2 9 0 16,0 0 0-16,0 0 0 0,0 0-128 0,-2 13 128 0,0-1-128 0,1 10 128 15,-2 2 0-15,3 7 0 0,1-1 0 0,1 7-128 16,-4 6 128-16,1 3 0 0,0 9 0 0,1 3 0 16,1 1 0-16,-1 0 0 0,0 6 0 0,1-3 0 15,-1 2 0-15,0-6 0 0,0 0 0 0,0-5 0 16,2-3 0-16,-1-3 0 0,-1-7 0 0,2-2 0 16,0-2 0-16,4-4 0 0,-3-3 0 0,-1-5 0 15,-1 2 0-15,2-5 0 0,2-3 0 0,0-3-10960 16,-2-1-2176-16</inkml:trace>
  <inkml:trace contextRef="#ctx0" brushRef="#br0" timeOffset="34924.65">19523 10169 9215 0,'0'0'816'0,"0"0"-656"0,0 0-160 0,0 0 0 15,0-7 1056-15,0 7 176 0,0 0 48 0,0 0 0 16,0 0-416-16,0 0-80 0,0 0-16 0,0 0 0 15,0 0-48-15,0 0-16 0,0 0 0 0,0 0 0 16,0 0-64-16,0 0 0 0,-4 12-16 0,1 2 0 16,1 5 272-16,0 6 48 0,0 0 16 0,4 4 0 0,-2-3-272 15,0 5-48-15,0 6-16 0,2 8 0 16,-2 0-80-16,3 4-16 0,-2-1 0 0,0-1 0 0,-1 4-192 16,0 1-32-16,2 0-16 0,0-1 0 0,1-5-80 0,1 0-16 15,-1-6 0-15,2 3 0 0,1-3 64 0,0-3 0 16,-2-3 0-16,2 0 0 0,-1-3-32 0,0 1 0 15,-1-1 0-15,0 1 0 0,0-3-224 0,-2-1 128 16,2-3-128-16,-1 0 0 0,-2-3 0 0,0-1 128 16,0-1-128-16,2 0 0 15,-2-1-1344-15,0-2-320 0</inkml:trace>
  <inkml:trace contextRef="#ctx0" brushRef="#br0" timeOffset="37843.98">19597 11222 5519 0,'-3'-5'496'0,"3"5"-496"0,-3-7 0 0,0 0 0 16,3 7 1792-16,0 0 272 0,0 0 48 0,0 0 16 15,0 0-800-15,0 0-176 0,0 0-16 0,0 0-16 16,0 0-384-16,-4 12-80 0,2-2-16 0,0 3 0 15,2 2-16-15,2 2-16 0,-1 2 0 0,0 0 0 16,3 0-32-16,-1 0-16 0,0 0 0 0,1 2 0 16,0 0-176-16,1 1-48 0,0 1 0 0,0-3 0 15,-2-2-128-15,3 0-16 0,-2-1-16 0,0 1 0 16,-2-3-176-16,0 2 0 0,1 0 144 0,-1-1-144 16,-1-4 0-16,0-1 0 0,1 0 0 0,-2-11-11376 15</inkml:trace>
  <inkml:trace contextRef="#ctx0" brushRef="#br0" timeOffset="38348.44">19635 12008 13823 0,'0'0'1216'0,"-10"-3"-960"0,0 0-256 0,0 2 0 15,-1 2 1072-15,1 0 160 0,3 2 48 0,-1 2 0 16,0 1-880-16,-1 1-160 0,1 3-48 0,0 0 0 16,0 0-16-16,1 2-16 0,-2 2 0 0,1 1 0 15,1 3 176-15,-2-1 48 0,1 1 0 0,0 1 0 16,-1-1 48-16,4 1 16 0,2-1 0 0,0-1 0 16,2-2-192-16,2-1-48 0,3-4 0 0,2 0 0 15,-6-10 80-15,12 5 16 0,-2-2 0 0,3-3 0 16,-3-4 208-16,2-2 32 0,2-6 16 0,3-1 0 15,-4 1-144-15,1-4-32 0,0-1 0 0,0-1 0 16,-3-1-128-16,0-2-48 0,-2 0 0 0,-1 0 0 0,-3 1 0 16,-1 1 0-16,-2 1 0 0,-3 2 0 0,-1-2 48 0,-2 3 16 15,0 2 0-15,-2 0 0 0,-3 1-80 0,0 3 0 16,0-4-16-16,0 8 0 0,0 0-176 0,0 2 0 16,0 2 0-16,9 1 0 15,-9 1-400-15,9-1-112 0,-8 7-32 0,8-7-8336 16,-8 5-1664-16</inkml:trace>
  <inkml:trace contextRef="#ctx0" brushRef="#br0" timeOffset="38616.61">19818 12251 15663 0,'0'0'1392'0,"0"0"-1120"0,-8 2-272 0,8-2 0 16,0 0 2432-16,0 0 448 0,0 0 64 0,0 0 32 16,-8 0-2368-16,8 0-480 0,0 0-128 0,0 0 0 15,-2-13 192-15,0 5 0 0,0-2-16 0,2 10 0 16,0-9-176-16,0 9 192 0,0-13-192 0,2 4 192 16,-2 9-16-16,2-7 0 0,-2 7 0 0,0 0 0 15,4-8-176-15,-4 8 0 0,0 0-192 0,8-7 192 31,-8 7-1536-31,0 0-176 0,10-4-32 0</inkml:trace>
  <inkml:trace contextRef="#ctx0" brushRef="#br0" timeOffset="39113.25">20079 11947 23039 0,'0'0'2048'0,"-2"-7"-1648"15,2 0-400-15,0 7 0 0,0 0 0 0,5-5 0 16,2-2 0-16,0 0 0 0,2 4-192 0,2-2 192 0,-1-1-160 16,1 1 160-16,1 0 0 0,0-1 0 15,0 1 0-15,-2 1 0 0,-1-2 0 0,-3-1 0 16,2 3 0-16,-8 4 0 0,0 0 0 0,0 0 0 0,6-5 0 0,-6 5 160 15,0 0 16-15,0 0 0 0,0 0 0 0,0 0 0 16,-9 0 64-16,-2 3 16 0,2 1 0 0,-4 2 0 16,-3 2-48-16,-1-2 0 0,1 4 0 0,2-2 0 15,-2 6 48-15,2-4 16 0,2-1 0 0,0 1 0 16,3 3 0-16,2 0 0 0,3-1 0 0,-1-3 0 16,5-9-64-16,0 13-16 0,2-4 0 0,2 1 0 15,-4-10-192-15,12 9 176 0,-1 0-176 0,2-3 160 16,1 3-160-16,1-3 192 0,3 1-192 0,1 2 192 15,0-1-32-15,0 3 0 0,-1-4 0 0,0 2 0 16,-1-1 16-16,-1 2 0 0,-4 1 0 0,0-4 0 16,-12-7-32-16,10 9 0 0,-10-9 0 0,0 0 0 0,4 11-16 0,-4-11-128 15,-4 14 192-15,-4-5-64 0,-3 0 16 0,-2-4 0 16,-5 0 0-16,1 0 0 0,-1-2-144 16,-4-2-272-16,-1-2 64 0,0-1-13408 15</inkml:trace>
  <inkml:trace contextRef="#ctx0" brushRef="#br0" timeOffset="39457.92">19034 11908 12895 0,'0'0'1152'0,"-9"-4"-928"0,1 2-224 0,8 2 0 16,0 0 2464-16,0 0 448 0,0 0 96 0,0 0 0 15,0 0-1952-15,0 0-400 0,13 0-80 0,4 0 0 16,2-2-160-16,1 1-32 0,2 1 0 0,2-1 0 16,1 0-96-16,1-1-32 0,-2 2 0 0,1 0 0 0,-1 0 96 15,2 2 16-15,-3-1 0 0,-1 1 0 0,-1 0-240 0,-2 0-128 16,-3 2 128-16,1-3-128 0,-2-1 0 0,0 2 0 16,-1-1-160-16,-2-1-12944 15</inkml:trace>
  <inkml:trace contextRef="#ctx0" brushRef="#br0" timeOffset="43097.18">21116 1719 17503 0,'0'0'1552'0,"0"0"-1232"16,0 0-320-16,0 0 0 0,-5 5 0 0,1 2 0 16,-1 3 0-16,0 0 0 0,0 3 176 0,1 4-32 15,0 4 0-15,0 4 0 0,1-1 32 0,-1 8 0 16,1 4 0-16,1 1 0 0,0-1-176 0,2 3 0 15,2-1 0-15,1-3-176 0,1-2 176 0,4-3 0 16,-1-9 0-16,5-3 0 0,-1 0 144 0,3-6-144 0,0-4 192 16,-1-2-192-16,2-2 576 0,3-6 0 0,2-2 0 0,2-2 0 15,1-6 80-15,1-2 32 0,3-4 0 0,6-6 0 16,-1 1-560-16,-2-3-128 0,-1 0 0 0,-3-2 0 16,-2 0 0-16,-1-2 128 0,-3 3-128 0,-2 0 128 15,-3 3-128-15,-1 0 0 0,-2 2 0 0,-2 3 0 16,-3 2 256-16,1 3 32 0,0 3 0 15,-2 3 0-15,-2 2-96 0,-4 6-32 0,0 0 0 0,7 12 0 16,-1 2-32-16,-4 6 0 0,-1 6 0 0,-1 8 0 16,0 4-128-16,-2 5 0 0,-2 3 0 0,-1 6 0 15,-3 2 128-15,-1 3-128 0,-2 6 128 0,-3 2-128 0,-3 4 128 0,0-2-128 16,1-1 0-16,-1-3 128 0,0-8-128 0,-2-2 128 16,0-4-128-16,-4-4 128 0,0-1 112 0,0-4 16 15,0-1 0-15,1-3 0 0,0-5 0 0,0-1 16 16,2-8 0-16,2-3 0 0,3-2-32 0,0-3-16 15,1-6 0-15,1-3 0 0,0 0 0 0,3-5 0 16,1-3 0-16,0-6 0 0,2-2 0 0,0-2 0 16,1-3 0-16,2-2 0 0,3-1-224 0,0 0 0 15,1 1 0-15,2 1 0 0,2 2 0 0,2 0 0 16,2 2 0-16,1 3-160 0,1-3 0 0,3 6 0 16,-2-2 0-16,3 5 0 15,1 1-1760-15,2 0-368 0,16-9-64 0,-10 7-16 0</inkml:trace>
  <inkml:trace contextRef="#ctx0" brushRef="#br0" timeOffset="43460.18">21990 2047 18655 0,'0'0'400'0,"0"0"96"0,0 0 16 0,0 0 16 0,0 0-528 0,0 0 0 16,0 0 0-16,7 4 0 0,0 0 720 0,4 0 48 15,0-3 0-15,3 0 0 0,4 0-400 0,1 1-80 16,-1-2-16-16,1 0 0 0,0 0-272 0,0 0 128 16,-1-2-128-16,-2 2-6608 15,1 0-1392-15</inkml:trace>
  <inkml:trace contextRef="#ctx0" brushRef="#br0" timeOffset="43615.83">21968 2275 19343 0,'0'0'1728'0,"0"0"-1392"16,0 0-336-16,8 0 0 0,4-3 640 0,1-2 64 16,1 2 16-16,2 1 0 0,6-1-176 0,-2 0-32 0,3-3-16 15,1 3 0-15,3-1-496 0,1-3 128 0,-4 1-128 0,3 1-7008 16,2-1-1440-1</inkml:trace>
  <inkml:trace contextRef="#ctx0" brushRef="#br0" timeOffset="44149.53">23254 1584 19343 0,'0'0'848'0,"0"0"192"0,4-3-832 0,3-6-208 0,2-1 0 0,4-4 0 15,2 0 192-15,3 2 0 16,2-1 0-16,2 2 0 0,1-2-48 0,4 1-16 16,-2-1 0-16,0 4 0 0,0 0-128 0,-3 5 128 15,0 0-128-15,3 4 128 0,-3 4 64 0,-2 4 0 0,-4 2 0 0,-4 4 0 16,-1 5 0-16,-4 1 0 0,-6 1 0 0,-1 5 0 15,-3 2 96-15,-5 4 32 16,-3 4 0-16,-3-1 0 0,-4 1 0 0,-5-2 0 0,-3-1 0 0,1-1 0 0,0 1-64 0,2-2 0 16,2-1 0-16,4-6 0 15,1-2 512-15,4-3 112 0,3-4 16 0,1-1 0 0,4 0-192 0,3-4-48 16,2 2 0-16,4-6 0 0,4 3-384 0,3-4-80 16,2 2 0-16,2 0-16 0,2-3-48 0,4 1 0 15,-1 0 0-15,6-1 0 0,0-3-128 16,1 2 0-16,2-2 0 0,-1-1 0 0,-2-1 0 0,0 1-176 15,-2-2 48-15,-1 1 0 16,0 0-1504-16,-2-2-288 0,-3 1-64 16,-2-3-16-16</inkml:trace>
  <inkml:trace contextRef="#ctx0" brushRef="#br0" timeOffset="44586.84">24540 1207 15663 0,'-5'-8'1392'0,"5"8"-1120"0,-5-2-272 0,5 2 0 0,-6 0 448 0,-1 4 48 16,0-1 0-16,-1 4 0 0,-3 5 224 0,-1 4 48 15,0 4 16-15,-1 4 0 0,-2 9 160 0,-1 7 16 16,0 5 16-16,-1 6 0 0,5-10-272 0,-2 6-48 15,-2 2-16-15,2 6 0 0,0 4-320 0,2 0-80 16,0 5-16-16,5-6 0 0,-2 12-96 0,2-10-128 16,4-3 176-16,3-8-176 0,0-9 0 0,0-4 0 15,3-6 0-15,2 0 0 0,3-8 0 0,1 0 0 16,0-4 0-16,5-3-192 16,1-2-416-16,3-3-80 0,2 3-16 0,2-3-10544 0</inkml:trace>
  <inkml:trace contextRef="#ctx0" brushRef="#br0" timeOffset="45029.28">25369 1595 8287 0,'0'0'368'0,"0"0"80"0,0 0-448 0,0 0 0 0,0 0 0 0,0 0 0 16,0 0 400-16,0 0 0 0,0 0 0 0,0 0 0 16,0 0-560-16</inkml:trace>
  <inkml:trace contextRef="#ctx0" brushRef="#br0" timeOffset="45555.33">25201 1399 11679 0,'0'0'512'0,"0"0"128"0,3-9-512 0,-2 4-128 0,-1 5 0 0,0-10 0 16,0 10 720-16,-4-9 128 0,4 9 32 0,0 0 0 0,-9-5-32 0,1 0 0 15,-1 2 0-15,0 3 0 0,-1 3-192 0,-2 3-32 16,-2-1-16-16,-2 9 0 0,-5 5-384 0,2 4-80 16,-4 6-16-16,3 0 0 0,1 3 96 0,1 4 16 15,0 1 0-15,2 1 0 0,1 0 80 0,2 6 32 16,1 5 0-16,4-1 0 0,1 3-208 0,5-2-144 16,2 1 192-16,3-11-192 0,3-3 176 0,4-7-176 15,1-5 160-15,3-5-160 0,1-2 352 0,3-4-32 16,0-3 0-16,5-4 0 0,-2-3-32 0,5-5-16 15,2-1 0-15,2-4 0 0,1-5 48 0,-1-5 0 16,-2-2 0-16,3-3 0 0,-5 1-96 0,0-8-16 16,-4-2 0-16,-2 1 0 0,0-2-16 0,-5 0 0 15,-1 0 0-15,-5-1 0 0,-6-1 416 0,-1 1 80 16,0 0 16-16,-4 1 0 0,-3 3-96 0,-2 1-16 16,-2 6 0-16,-1 4 0 0,-1 3-336 0,3 8-64 15,-1-2 0-15,0 5-16 0,0 3-176 0,1 1 0 16,8 0 0-16,-6 3 0 15,6-3-1520-15,-4 12-336 0,3-3-64 0</inkml:trace>
  <inkml:trace contextRef="#ctx0" brushRef="#br0" timeOffset="45758.39">25750 2137 22111 0,'0'0'1968'0,"0"0"-1584"0,0 0-384 0,0 0 0 0,0 0 1120 0,0 0 144 15,0 0 16-15,0 0 16 0,0 0 64 0,0 0 16 16,0 0 0-16,0 0 0 0,-5-6-800 0,2-5-144 16,-1-1-48-16,0 2 0 0,3-3-224 0,-2 3-160 15,2-1 192-15,0-2-192 0,-1 3 0 0,1-2 0 16,1 2 0-16,0 2 0 15,0 8-640-15,1-6-96 0,-1 6-16 0,5-9-8656 16,2 3-1744-16</inkml:trace>
  <inkml:trace contextRef="#ctx0" brushRef="#br0" timeOffset="46162.6">26150 1545 28559 0,'2'-11'2544'0,"2"0"-2032"16,2-1-512-16,3 0 0 15,3 3-320-15,-1-2-144 0,3 2-48 0,3 0 0 0,0 4 672 0,2 0 128 0,1 0 32 0,-3 4 0 16,-1 2-320-16,-4 5 0 0,0 1 0 0,-2 5 0 15,-3 0 0-15,0 3 0 0,-2 3 0 0,-3 1 0 16,-2 2 0-16,-2 2 0 0,-3 0 0 0,-4 5 0 16,0 1 0-16,-1 3 0 0,-4 1 0 0,0-2 0 0,0-5 0 0,1 0 0 15,1-7 192-15,1-3-192 0,4-3 304 16,2 0-48-16,2 0-16 0,3-5 0 0,0-8-80 16,4 12-16-16,2-6 0 0,2 3 0 0,1-5-16 0,4 1 0 15,0-1 0-15,3 0 0 0,0-4-128 0,3-3 192 16,3 1-192-16,1-1 192 0,2-1-192 0,2-1 0 15,0-4 0-15,2 2 128 16,1-5-656-16,2 5-144 0,0-4-32 0,1 4-12096 0</inkml:trace>
  <inkml:trace contextRef="#ctx0" brushRef="#br0" timeOffset="46540.02">26612 1057 19343 0,'-7'-13'1728'0,"7"13"-1392"0,-5-10-336 0,1 2 0 15,4 8 304-15,-2-11-16 0,2 11 0 0,0 0 0 0,0 0 192 0,0 0 32 16,13-1 16-16,1 3 0 0,4 5-336 0,1-2-64 15,1 5 0-15,3 0-128 0,-1 4 0 0,3 5 0 16,3 4 0-16,0 4 0 0,-1 1 160 0,0 3-160 16,-2 2 128-16,2 6-128 0,1 5 128 0,-2 3-128 15,-3 5 128-15,-1 3-128 0,-1-3 128 0,-3 0-128 16,-4 0 128-16,-2-2-128 0,-3-7 272 0,-6 1-16 16,-3-4-16-16,-2-2 0 0,-5-2 448 0,-3 0 80 15,-4 1 32-15,2-2 0 0,-6-4-160 0,0-1-48 16,-7-4 0-16,-1-3 0 0,1-1-224 0,1 1-48 15,-3-4-16-15,2 1 0 0,-5-1-304 0,1-1 0 16,1-4-176-16,3-4 176 16,0-4-896-16,4-2-80 0,2-1-16 0,5-6-11360 0</inkml:trace>
  <inkml:trace contextRef="#ctx0" brushRef="#br0" timeOffset="47216.25">27557 1694 24639 0,'0'0'1088'0,"0"0"240"0,0 0-1072 0,0 0-256 0,10-3 0 0,3 1 0 16,-1 0 608-16,4 0 64 0,1-1 16 0,5 3 0 0,3 3-304 15,3-2-48-15,0 0-16 0,3 1 0 0,2-2-176 0,-3 0-144 16,3 0 192-16,-1-3-192 0,-4-1 144 0,1 0-144 16,-4 3 0-16,1 0 144 0,-2 0-144 0,-1-1 0 15,-2 1 144-15,-1 0-144 0,-2-2-176 0,0 1-96 16,-3-2-32-16,0 0 0 16,-1 3-848-16,-1 0-192 0,-1 1-16 0,1-2-16 0</inkml:trace>
  <inkml:trace contextRef="#ctx0" brushRef="#br0" timeOffset="48544.53">29302 884 8687 0,'0'0'384'0,"0"0"80"0,0 0-464 16,0 0 0-16,3-9 0 0,-3 9 0 0,0 0 608 0,0 0 32 15,0 0 0-15,0 0 0 0,-4-9 336 0,4 9 80 16,0 0 16-16,-9-2 0 0,1-1-304 0,-1 3-48 16,-2 3-16-16,-1-1 0 0,0 2-192 0,-1 4-64 15,-2-2 0-15,-1 7 0 0,0-1 224 0,-1 6 32 16,-2 6 16-16,-1 1 0 0,-3 4-128 0,3 1-16 15,-3 6-16-15,1 6 0 0,-1 2-176 0,2 5-48 16,0 3 0-16,-1 0 0 0,-1-1-208 0,4 0-128 16,2 1 160-16,6-3-160 0,4-4 128 0,4-5-128 15,3-1 0-15,3-5 144 0,4-4-144 0,4-4 160 0,3-3-160 0,3-2 160 16,0-3-16-16,1-3 0 16,3 1 0-16,-2-4 0 0,0-2-16 0,4-3 0 15,2-3 0-15,0-2 0 0,0-1-384 0,-1-2-64 16,0-1-32-16,-1-2-11104 0</inkml:trace>
  <inkml:trace contextRef="#ctx0" brushRef="#br0" timeOffset="48918">29639 1193 9215 0,'-3'-10'816'0,"3"10"-656"0,-1-12-160 0,1 12 0 0,-4-6 1760 0,4 6 320 16,0 0 64-16,0 0 16 0,-10-1-1200 0,1 5-224 16,0 1-48-16,0 6-16 0,-1 0-224 0,0 6-64 15,0 2 0-15,0 6 0 0,-1 2-32 0,0 4-16 16,2 3 0-16,2 2 0 0,-1 0-112 0,3 4-32 15,2-2 0-15,2-1 0 0,2-4-192 0,3-1 128 16,1-3-128-16,2-4 0 0,0-2 320 0,3-4-16 16,2-5-16-16,0-1 0 0,2-7 160 0,3-2 16 15,2-5 16-15,1 0 0 0,2-3 48 0,3 0 16 16,0-5 0-16,-1-2 0 0,1-7-96 0,1-1-32 16,0-4 0-16,-2 1 0 0,-3-1 0 0,-2 1 0 15,-3-6 0-15,0-3 0 0,-5-3 48 0,-1 2 16 0,-2-1 0 16,-3-3 0-16,-1-3-32 0,-4 2 0 0,-3-1 0 15,-1 6 0-15,1 2-256 0,-4 3-48 0,2 7-16 0,-4 2 0 16,-2 3-128-16,-1 3 128 0,1 1-128 16,-4 6 128-1,-4 5-448-15,-1 1-80 0,1 3-32 0,2-1-9552 0,-2 5-1920 0</inkml:trace>
  <inkml:trace contextRef="#ctx0" brushRef="#br0" timeOffset="49195.89">30326 1736 24879 0,'0'0'1088'0,"-7"1"256"0,7-1-1088 0,-6 5-256 15,6-5 0-15,-11 4 0 0,11-4 912 16,-7 2 128-16,7-2 32 0,-9 0 0 0,1-1-32 0,2 0 0 15,6 1 0-15,-9-4 0 0,0 0-480 0,0-3-112 16,0-1 0-16,2-2-16 0,-1 1-432 0,2-4 0 16,-1 0 0-16,2 5 0 15,0-4-352-15,1 6-48 0,0-2-16 0,4 8 0 16,0 0-704-16,0 0-144 0,0 0-16 0,0 0-7552 16,-2-7-1520-16</inkml:trace>
  <inkml:trace contextRef="#ctx0" brushRef="#br0" timeOffset="49787.08">30601 1147 14735 0,'0'0'1312'0,"0"0"-1056"0,0 0-256 0,0-10 0 15,0 10 1600-15,0 0 256 0,6-6 48 0,3-2 16 16,1 2-656-16,4-1-128 0,4 0-32 0,1 2 0 0,0 1-576 0,2-3-112 16,0 1-32-16,1 2 0 15,-2-2-384-15,1 1 0 0,-2 1 0 0,0-1 0 0,-1-3 0 0,-2 3 0 16,-2-1 128-16,-1-1-128 0,-3 4 0 0,-10 3 0 15,10-4 144-15,-10 4-144 0,0 0 144 0,4-9-144 16,-4 9 192-16,0 0-192 0,-3-6 0 0,-3 3 0 16,-4 1 0-16,-3 0 0 0,-2 4-128 0,-3 1 128 15,-1 1 0-15,-3 3-144 0,-3 0 144 0,1-1 0 16,-3 3 0-16,0-1 128 0,2 5-128 0,1-3 192 16,2 3-64-16,2 2 0 0,1 3-128 0,2-1 0 15,2 0 0-15,5 1 128 0,-2 1-128 0,6-1 0 16,2 1 0-16,4-2 0 0,4 0 0 0,1-2 0 15,4 2 0-15,3-1 0 0,0 0 0 0,4 1 0 16,1 1 0-16,2 4 0 0,4-1 192 0,3 1-16 0,0 1-16 16,2 2 0-16,0-2-32 0,2 4-128 0,-4-4 192 0,1-4-64 15,-5 0 16-15,-3-1 0 16,-5 1 0-16,-4-3 0 0,-3 1 176 0,-3-5 16 16,-4-1 16-16,-2 1 0 0,-1-1 352 0,-7-3 80 15,-4 0 16-15,-1 0 0 0,-3-3-224 0,-1 0-64 0,-3 1 0 16,-1-2 0-16,-2-3-288 0,0 2-64 0,-3-1-16 0,1 0 0 15,1-2-144-15,1 0 0 0,1-3 0 0,1 1 0 32,3-1-1632-32,-1-2-208 0,2-3-32 0,3 1-12144 0</inkml:trace>
  <inkml:trace contextRef="#ctx0" brushRef="#br0" timeOffset="50195.38">31449 793 6447 0,'0'0'576'0,"4"-11"-576"16,-4 11 0-16,0 0 0 0,5-7 1920 0,1-1 288 15,-6 8 48-15,12-1 16 0,-12 1-864 0,11 6-192 16,-1 1-16-16,2 4-16 0,0-1-224 0,1 5-64 16,1 3 0-16,0 3 0 0,-1 4-240 0,1 2-48 15,0 4-16-15,-2 5 0 0,1 2 96 0,0 4 16 16,0 4 0-16,-1 5 0 0,0 1-192 0,0 6-48 16,-1 11 0-16,-5-4 0 0,-6 1-192 0,-4 0-32 15,-2-4-16-15,-2-2 0 0,-6-8 32 0,0-4 0 16,-1-1 0-16,-3-2 0 0,-2-4 384 0,-3-3 64 15,-3-3 32-15,1-2 0 0,0-6-208 0,-1 0-32 16,1-6-16-16,-2-2 0 0,-1-1-288 0,0 0-48 0,3 0-16 0,-1-3 0 31,0-5-480-31,-1 2-96 0,2-3-32 0,-2-2-14608 0</inkml:trace>
  <inkml:trace contextRef="#ctx0" brushRef="#br0" timeOffset="52307.04">19461 10230 2751 0,'0'0'256'0,"1"-10"-256"15,2 2 0-15,-2-2 0 0,-1 10 2336 0,3-6 416 16,-3 6 96-16,2-10 16 0,-1 1-1584 0,-1 0-304 15,0 9-64-15,0 0-16 0,0 0-80 0,0 0-32 16,0 0 0-16,0 0 0 0,0 0-144 0,0 0-48 0,0 0 0 0,0 0 0 16,0 0-368-16,0 0-80 15,-3 13-16-15,0 4 0 0,2 4 32 0,1 3 0 0,1 3 0 0,2 7 0 16,-2 3 32-16,1 3 0 16,2 6 0-16,0 5 0 0,0 5-192 0,0 5 160 15,-2 6-160-15,2 1 160 0,1-5-160 0,0 2 0 0,1-4 0 0,1 1 0 16,-1-3 128-16,1-1-128 0,0 1 128 0,0-8-128 15,-1-4 128-15,-2-3-128 16,2-4 0-16,-1-4 128 0,2-2 208 0,-4-7 48 16,0 0 0-16,-1-4 0 0,1-3 0 0,-2-3 16 0,2-2 0 0,-1-2 0 15,1-3-80-15,-3-10-32 0,0 0 0 0,0 0 0 16,0 0-32-16,0 0-16 16,0 0 0-16,5-8 0 0,-3-6 16 0,0 0 16 0,-2-2 0 15,0-3 0-15,-2-5-128 0,1-4-16 0,-1 0-128 16,-2-4 192-16,0 0-192 0,0-3 128 0,3-6-128 0,-2-4 0 15,0-2 128-15,-1-3-128 0,0-3 0 0,0 0 0 16,0-2 0-16,2 3 0 0,-1 1 0 0,1 4 0 16,0-1 0-16,1 4 0 0,0 3 0 0,-2 4-160 0,2 4 160 15,1 8-128-15,0 1 128 0,0 6-128 0,0 8 128 0,0-1-160 16,0 11 160-16,0 0-160 0,0 0 160 0,0 0-128 16,0 0 128-16,1 12-128 0,2 1 128 0,-3 6-160 15,1 3 160-15,2 10-160 0,-1 3 160 0,2 4 0 16,0 8 0-16,-3 4 0 0,-1 6 0 0,0 2-128 15,-1-1 128-15,0 7 0 0,-2 1 0 0,1 1 0 16,-1-1 0-16,0 0 0 0,1-6 0 0,-2-4 0 16,2-5 0-16,-1-3 0 0,0-5-128 0,3-3-64 15,-1-5 0-15,1-4-12384 0</inkml:trace>
  <inkml:trace contextRef="#ctx0" brushRef="#br0" timeOffset="53804.04">22369 3426 9215 0,'-18'-2'400'0,"7"0"96"15,1 0-496-15,1-1 0 0,-1 2 0 0,10 1 0 0,-8-4 2608 0,8 4 416 16,0 0 96-16,0 0 16 0,0 0-1760 0,0 0-352 16,0 0-64-16,10-1 0 0,3-2-496 0,4 1-80 15,2-1-32-15,5 1 0 0,5 1-80 0,4-5-16 16,4 1 0-16,2-1 0 0,3-4-128 0,1 1-128 15,1-4 192-15,-2 3-192 0,3 1 128 0,1 0-128 16,-1 4 0-16,-1 3 0 0,-2 0 0 0,-1 2-304 16,-3 0 48-16,-6 0-11296 15</inkml:trace>
  <inkml:trace contextRef="#ctx0" brushRef="#br0" timeOffset="53970.57">22626 3678 24879 0,'0'0'2208'0,"0"0"-1760"15,0 0-448-15,0 0 0 0,10-3 384 0,4 1-16 16,4-2 0-16,4-2 0 0,3-2-224 0,7 2-144 0,3-5 192 0,6 4-192 16,6-3 160-16,4 2-160 0,2-3 128 15,2 0-8016-15,-2 3-1616 0</inkml:trace>
  <inkml:trace contextRef="#ctx0" brushRef="#br0" timeOffset="54474.3">24675 3169 18431 0,'-9'-8'1632'0,"9"8"-1312"15,-9-6-320-15,0 4 0 0,-1-1 288 0,0 3-16 16,-3 2 0-16,-2 0 0 0,-3 5 128 0,-1 3 32 15,-1 2 0-15,0 2 0 0,-1 3-64 0,-3 1-16 16,0 1 0-16,1 5 0 0,-2 1-16 0,-1 7 0 16,1 0 0-16,1 0 0 0,1 2 16 0,4 3 0 0,1 4 0 0,4-3 0 15,2-3-224-15,5-2-128 16,3-2 128-16,4-3-128 0,3-3 0 0,3-3 144 16,3-8-144-16,3 0 0 0,4-4 320 0,2-6-64 0,1-2 0 0,2-3 0 15,2-2 176-15,3-4 16 0,0-2 16 0,2-2 0 16,0-5 16-16,0 1 0 0,3-2 0 0,-2 0 0 15,-4-6-192-15,-1 0-32 0,-5-1-16 0,2-5 0 16,-6 1 32-16,-1-2 16 0,-2 2 0 0,-6-1 0 0,0-4 80 16,-6-1 16-16,-5 1 0 0,-2 2 0 0,-4 5-96 0,0 0-16 15,-4 3 0-15,-2 3 0 0,-1 1-112 0,-2 5-32 16,-3 4 0-16,0 2 0 0,0 6-272 0,2 3-64 16,0 3-16-16,1 5-9760 15,1-2-1968-15</inkml:trace>
  <inkml:trace contextRef="#ctx0" brushRef="#br0" timeOffset="55037.68">23340 3250 15663 0,'-17'-4'1392'0,"6"2"-1120"15,0 2-272-15,1-1 0 0,0 1 1040 0,3 1 160 16,7-1 16-16,0 0 16 0,0 0-64 0,0 0-16 16,0 0 0-16,10-1 0 0,3 1-384 0,2 0-96 15,3 0-16-15,3-1 0 0,-1-3-272 0,3-1-48 16,0 0-16-16,2 2 0 0,1 0-128 0,0 1-48 15,0-2 0-15,-1 2 0 0,-1 1-144 0,2-2 160 16,-5 1-160-16,0 0 160 0,-1 1-160 0,-2 1 0 16,-4 1 144-16,-2-1-144 15,0-1-1248-15,-1 1-320 0,-11 0-64 0</inkml:trace>
  <inkml:trace contextRef="#ctx0" brushRef="#br0" timeOffset="55534.1">25011 3829 24191 0,'-11'-11'1072'0,"5"8"208"0,0 1-1024 0,6 2-256 16,-8-7 0-16,2 2 0 0,1 1 1200 0,5 4 176 0,-4-10 32 0,3 3 16 15,1-5-400-15,1 3-64 0,4-2-32 0,0 2 0 16,0-3-592-16,0 2-112 0,0 1-32 0,0 3 0 15,0-2-192-15,1 3 0 0,-1-2 0 0,-5 7 0 32,6-7-400-32,-6 7-128 0,0 0-32 0,0 0-8976 0,0 0-1808 0</inkml:trace>
  <inkml:trace contextRef="#ctx0" brushRef="#br0" timeOffset="59809.06">12683 8324 14735 0,'-4'-8'1312'0,"3"-1"-1056"15,-1 4-256-15,2 5 0 0,0 0 720 0,-2-9 96 16,2 9 16-16,0 0 0 0,0 0 144 0,0 0 48 16,0 0 0-16,0 0 0 0,0 0-336 0,0 0-64 15,12 0-16-15,-3 6 0 0,-3 2-16 0,3 5 0 16,-1-3 0-16,0 4 0 0,1 2-32 0,2 4-16 0,-3 0 0 0,4 3 0 16,-1-2-160-16,2 1-16 0,0 0-16 0,1 2 0 15,0-1-96-15,1 0-32 0,0-2 0 0,0 1 0 16,-1-2-96-16,2 2-128 0,-1-2 176 0,0-1-176 15,-1-1 128-15,1 0-128 0,1 1 0 0,2-3 0 16,-1-2 0-16,2 0 0 0,0-2 128 0,1-1-128 16,-3 2 0-16,2-4-176 0,3 0 32 0,-4-2 0 15,-3 2-560-15,0-4-128 16,1-5 0-16,-2 1-7488 0,-4-1-1472 0</inkml:trace>
  <inkml:trace contextRef="#ctx0" brushRef="#br0" timeOffset="60143.55">13398 8092 29951 0,'-18'-4'1328'0,"6"3"272"0,1 1-1280 0,-3 1-320 16,-4 5 0-16,0 5 0 0,-2 4 256 0,-3 6 0 0,-1 1 0 0,-4 8 0 16,-5-1 256-16,-1 5 32 0,-3 3 16 0,-4 4 0 15,-3-1-240-15,0 5-32 0,-1 2-16 0,0 4 0 16,2-2-272-16,1 1 0 0,3 0 0 15,3-2 0 1,4 0-256-16,0-1-144 0,6 5-48 0,0 2-9328 0,2 0-1872 0</inkml:trace>
  <inkml:trace contextRef="#ctx0" brushRef="#br0" timeOffset="61910.61">13015 8775 8287 0,'0'0'736'0,"0"0"-592"0,0 0-144 0,0 0 0 15,0 0 976-15,0 0 176 0,0 0 16 0,0 0 16 16,-8-1-368-16,8 1-80 0,0 0-16 0,0 0 0 16,-11 0-256-16,2 1-48 15,9-1-16-15,0 0 0 0,-6 9-144 0,-1-3-48 0,1 3 0 0,0-1 0 16,1 2-16-16,-1-1 0 0,4 3 0 0,-2-3 0 16,0 3-32-16,2-1-16 0,1-1 0 0,-1 3 0 15,0 2 112-15,2 2 0 0,0-2 16 0,0 3 0 16,0 0 240-16,0 1 32 0,0 1 16 0,0 2 0 15,0 1-112-15,0 2-32 0,0-3 0 0,0 0 0 0,0 5-160 0,0-1-48 16,0 2 0-16,-2-3 0 0,2-1-208 0,0 2 176 16,-1-5-176-16,0 2 160 0,0 1 16 0,-1-1 0 15,1 2 0-15,0 3 0 0,0-3 144 0,1 1 48 16,0-2 0-16,0 3 0 0,0-3-64 0,0 4-16 16,-2-4 0-16,2 6 0 0,-1-2-32 0,1 3-16 15,1 0 0-15,1-3 0 0,-2 1-96 0,0-3-16 16,0 0 0-16,1-2 0 0,0 3-128 0,2-2 192 15,-1 1-192-15,1-1 192 0,-3-3 0 0,2 2 0 16,-2 0 0-16,2-2 0 0,0-4 80 0,-2 3 32 16,0-2 0-16,0 2 0 0,-1 0-112 0,0 1 0 15,-1-1-16-15,0 4 0 0,0-1-48 0,1-1 0 0,0-2 0 0,0 1 0 16,-2-1-128-16,2 0 128 0,0 3-128 0,-1 0 128 16,1 2-128-16,0-4 0 0,-1 0 144 0,0 1-144 15,2 0 128-15,-1 0-128 0,-2 0 160 0,2 2-160 16,0-3 208-16,-1-1-48 0,1 2-16 0,0-1 0 15,1-2-144-15,0-2 160 0,0 0-160 0,-2-1 160 16,-1 1-160-16,1 0 192 0,2-2-192 0,0-2 192 16,0 0-16-16,0 0 0 0,-2 0 0 0,1 3 0 15,1 2-48-15,-2-1 0 0,0-3 0 0,0 3 0 0,0 1 0 16,1 1 0-16,-1-1 0 0,1 0 0 0,-1 0-128 0,-1 2 0 16,0 2 144-16,2 0-144 0,-1-3 0 0,0 4 128 15,-1 1-128-15,1-2 0 0,1-1 0 0,0 1 128 16,1-3-128-16,0-1 0 0,0-1 0 0,0-1 144 15,0-5-144-15,1 2 0 0,-2-1 160 0,1 0-160 16,0-3 128-16,1 3-128 0,2-3 128 0,-2 1-128 16,0 1 128-16,-1-12-128 0,1 11 128 0,1 0-128 15,0 1 128-15,-2-2-128 0,0 3 128 0,1-2-128 16,-1 1 0-16,2 0 128 0,-4 0-128 0,4-3 0 16,-1 3 0-16,2-1 128 0,-3-1-128 0,2 1 192 15,1 1-192-15,-1-1 192 0,-2-11-192 0,0 10 0 0,0 2 0 16,1-1 128-16,-1-11-128 0,3 9 0 15,0 2 0-15,-3-11 0 0,0 0 0 0,0 0 128 16,5 6-128-16,-5-6 0 0,10 0-144 0,1-4-112 16,1-6-32-16,5-7-15968 0</inkml:trace>
  <inkml:trace contextRef="#ctx0" brushRef="#br0" timeOffset="65699.78">20691 5122 11967 0,'0'0'1072'0,"-3"-10"-864"16,-1 1-208-16,4 9 0 0,-4-10 512 0,4 10 64 0,-6-8 16 0,6 8 0 16,-9-5 272-16,9 5 48 0,0 0 16 0,-9 1 0 15,0 3-432-15,3 2-96 0,-2 7-16 0,2 4 0 16,-1 0-16-16,2 5-16 0,0 5 0 0,1-1 0 16,-1 6-64-16,0 1-16 0,0 3 0 0,1-2 0 15,2 0-112-15,2-3-32 0,0-2 0 0,2-5 0 16,2-3-128-16,1-4 160 0,1-4-160 0,1-1 160 15,-7-12 64-15,11 5 16 0,2-3 0 0,1-3 0 16,0-3 320-16,2-6 64 0,2-2 16 0,3-4 0 16,0-3-256-16,1-5-32 0,-1-2-16 0,1 0 0 15,0 1-208-15,-1 3-128 0,0-8 128 0,-4 5-128 16,0-2 0-16,-4 3 128 0,-2-3-128 0,-1 5 0 16,-2 1 0-16,-1 2 0 0,0 3 0 0,-2 3 128 15,-1 3-128-15,-4 10 0 0,0 0 0 0,0 0 0 0,0 0 128 0,0 0 0 16,1 15 0-16,-1 5 0 15,0 3-128-15,-1 6 176 0,-3 3-176 0,0 5 192 0,-1 5-48 0,-3 1 0 16,-2 6 0-16,-3 1 0 0,1 2-144 0,-5 3 0 16,-1 0 144-16,-1-2-144 0,2 1 0 0,-4-6 144 15,0-4-144-15,-1-2 0 0,-1 0 224 0,0-6-64 16,3-4-16-16,-3-6 0 0,-1-3 352 0,1-1 64 16,1-3 16-16,2-3 0 0,1-4-128 0,1-6 0 15,0-2-16-15,2-7 0 0,-1-2-192 0,3-4-48 16,2-5 0-16,3-3 0 0,1-1-64 0,3-4 0 15,5-3-128-15,0 1 192 0,3-7-192 0,3 6 0 16,3-2 0-16,1 3 0 0,3 0 0 0,-1 2 0 16,1 4 0-16,1 6-160 0,0-1 160 0,1 7-192 15,3-1 192-15,0 5-192 0,0 2 192 0,1 1-160 0,1 0 160 0,3 4-160 16,1 0-32-16,2 1-16 0,0 2 0 0,1 0-9344 16,0 2-1872-16</inkml:trace>
  <inkml:trace contextRef="#ctx0" brushRef="#br0" timeOffset="66024.63">21458 5245 19343 0,'-15'-2'848'0,"6"-1"192"0,2-1-832 0,7 4-208 16,0 0 0-16,0 0 0 0,0 0 512 0,0 0 48 15,0 0 16-15,16 0 0 0,4 1-224 0,3-1-32 16,6-2-16-16,2-1 0 0,0 1-304 0,1-1 128 15,-1 3-128-15,0-4 0 0,2-1 0 0,1 2 0 16,0 0 0-16,-1 1 0 16,-1 0-704-16,-2 0-128 0</inkml:trace>
  <inkml:trace contextRef="#ctx0" brushRef="#br0" timeOffset="66195.4">21548 5456 23951 0,'0'0'2128'0,"0"0"-1696"0,0 0-432 0,0 0 0 16,5 9 256-16,3 1-48 0,2-3 0 0,1-1 0 15,2 1 128-15,2-4 32 0,3 0 0 0,4-1 0 16,3 1-160-16,3-1-16 0,0-2-16 0,3 0-8000 16,2-2-1600-16</inkml:trace>
  <inkml:trace contextRef="#ctx0" brushRef="#br0" timeOffset="66697.89">22368 5067 23039 0,'-4'-13'2048'0,"2"3"-1648"16,-1-1-400-16,3-1 0 0,1 2 208 0,3-1-32 0,1 3-16 0,3 1 0 16,2 0 64-16,4 2 16 0,4-1 0 15,2 2 0-15,3 0-240 0,2 3 0 0,-3 0 0 0,1 1 0 16,0 2 0-16,-2 1 0 0,-1 0 0 0,-4 5 0 15,-2-2 0-15,-3 8 0 0,-2 2-128 0,-2 3 128 16,-3 1 0-16,-3 4-128 0,-2 7 128 0,-5-1 0 16,-4 1 0-16,-1 4 0 0,-6 3 0 0,-3 3 0 15,-2-4 0-15,-6-1 0 0,0-2 0 0,0-6 144 16,1-1 32-16,2-7 0 0,2-1 0 0,2-3 0 16,3 0 464-16,0-5 80 0,6-2 32 0,1 0 0 15,2 0-224-15,3-3-32 0,6-6-16 0,0 0 0 16,-2 13-352-16,2-13-128 0,0 0 0 0,6 9 144 15,2 0-144-15,3-4 0 0,2 1 0 0,2-1 0 16,0-2 0-16,6 2 0 0,1 1 0 0,4-1 0 0,-1-2 0 16,2-1 128-16,-2 1-128 0,3-3 0 15,4 0 128-15,-5-1-128 0,-2-3 0 0,1 1 128 0,-2-2-400 0,1-2-96 16,1 2-16-16,-3-6-12544 16</inkml:trace>
  <inkml:trace contextRef="#ctx0" brushRef="#br0" timeOffset="67132.89">23371 4831 5519 0,'0'0'240'0,"-3"-13"64"0,0-1-304 0,0 0 0 0,-1 1 0 0,2-1 0 16,-2 4 1888-16,0 1 320 0,-1-2 64 0,2 3 16 15,3 8-1120-15,-7-6-208 0,0 1-64 0,7 5 0 16,-11-4-208-16,1 4-48 0,0 3-16 0,-2 2 0 15,1 1 16-15,-1 2 16 0,3 6 0 0,-2 2 0 16,-2 2 128-16,2 1 32 0,1 3 0 0,-1 6 0 16,3 1-192-16,-1 3-48 0,0 2 0 0,1 5 0 15,-2 6-208-15,4-1-48 0,-1 3-16 0,3 2 0 0,2-2-304 0,2-2 128 16,1-3-128-16,3 0 0 0,2 1 160 0,-1-6-160 16,3-1 128-16,0-4-128 0,-2-6 144 0,2 2-144 15,2-4 160-15,-3-2-160 0,4-3 0 0,-1-2 128 16,3-5-128-16,-1 0 0 15,0-5-384-15,0 0-112 0,2-2-16 0,2-4-7616 16,0-2-1504-16</inkml:trace>
  <inkml:trace contextRef="#ctx0" brushRef="#br0" timeOffset="67533.34">23961 4639 14735 0,'0'0'1312'0,"-4"-5"-1056"0,0-3-256 0,4 8 0 16,0 0 640-16,0 0 64 0,-9-1 0 0,9 1 16 16,-9 4-288-16,9-4-64 0,-9 9-16 0,2-2 0 0,0 3-16 0,0 3 0 15,-2 0 0-15,0 3 0 16,0 3 240-16,0 4 64 0,2 0 0 0,-2 1 0 0,0 4-48 0,-1 1 0 16,-1 3 0-16,1 4 0 0,0 1-144 0,1 5-16 15,0 0-16-15,2-2 0 0,-1 3-112 0,0-3-32 16,2-3 0-16,0 0 0 0,3-1-112 0,1-1-32 15,-1-6 0-15,1-4 0 0,-1 1-128 0,2-3 192 16,-1-5-192-16,0-3 192 0,1-3-192 0,-1 0-192 16,2-12 32-16,0 0-7904 15,0 0-1600-15</inkml:trace>
  <inkml:trace contextRef="#ctx0" brushRef="#br0" timeOffset="68423.83">23951 5574 19231 0,'0'0'848'0,"0"0"176"0,-3-6-816 0,3 6-208 15,0 0 0-15,0 0 0 0,-4-6 560 0,4 6 64 16,1-8 16-16,-1 8 0 0,6-5-320 0,-6 5-64 16,8-5-16-16,1-3 0 0,1 1-240 0,2-1 144 15,-1 3-144-15,2 1 128 0,-1-4-128 0,-2 3 0 16,1 1 144-16,-2 3-144 0,-9 1 336 0,10-6 0 0,-10 6 0 0,8-5 0 15,-8 5-128-15,0 0-16 0,0 0-16 0,0 0 0 16,0 0-176-16,0 0 0 0,0 0 0 0,0 0 0 16,0 0 0-16,0 0 0 0,0 0 0 0,0 0-7232 15,0 0-1536-15</inkml:trace>
  <inkml:trace contextRef="#ctx0" brushRef="#br0" timeOffset="69734.03">23881 4950 2751 0,'0'0'256'0,"0"0"-256"16,0 0 0-16,2-9 0 0,-1 0 592 0,1 1 80 0,-1-1 16 15,0 0 0-15,1 0-192 0,0 0-48 0,1-1 0 0,-2 1 0 16,1-3 368-16,1 2 64 0,-2-2 16 0,3 0 0 16,-3 2 160-16,1-2 32 0,1 4 16 0,-3-4 0 15,2 2-16-15,-1 2-16 0,0-3 0 0,0 2 0 16,-1 9-240-16,2-10-64 0,-1 2 0 0,-1 8 0 16,3-10-112-16,-3 10-16 0,1-8-16 0,-1 8 0 15,1-10-240-15,-1 10-64 0,0 0 0 0,0 0 0 16,0 0-80-16,0 0-32 0,0 0 0 0,0 0 0 15,0 0-80-15,-9 3-128 0,9-3 176 0,-10 6-176 16,1-2 240-16,0 2-64 0,0 2-16 0,0-2 0 16,1 4 160-16,-1 1 16 0,-2 1 16 0,1 2 0 15,-1-2 64-15,2 2 16 0,-1 1 0 0,0 3 0 16,-1 1-112-16,3 1 0 0,-1 2-16 0,0 2 0 0,0-1-144 16,0 2-32-16,0 2 0 0,1 2 0 0,1 0-128 15,0 2 0-15,2 1 144 0,2-4-144 0,-3 1 0 16,4 0 0-16,1-3 0 0,-1-1 128 0,2 2-128 0,2-3 176 15,0-3-176-15,1 2 192 0,1-2-192 0,-3-2 192 16,1 0-192-16,1-1 192 0,1-2-64 0,-2-2 0 16,1-2 0-16,1 0 0 0,-1 2 0 0,3-4-128 15,-1 1 192-15,-5-11-64 0,6 11-128 0,2-3 192 16,-1-1-192-16,-7-7 192 0,10 5-192 0,-10-5 192 16,13 5-192-16,-3-2 192 0,3-4-64 0,0-2 0 15,1 2 0-15,-2-3 0 0,0-2-128 0,1-1 128 16,2 1-128-16,-1-4 128 0,2 2 0 0,2-2-128 15,-1 0 192-15,0 0-64 0,1 1-128 0,1 0 192 0,0 0-192 16,0 0 192-16,-1-6-192 0,0 2 0 0,-3 3 0 0,-1-4 0 16,-1 1 0-16,-2 1 0 0,1-5 0 0,-2 2 0 15,-1-2 0-15,0-2 128 0,-5-1-128 0,1-2 0 16,0 1 176-16,-1 0-48 0,-2 1-128 0,-1-2 192 16,-1-4-16-16,-1-1-16 0,-1-5 0 0,-2 2 0 15,-1-1-160-15,0 1 128 0,-2-1-128 0,1 3 128 16,0-1-128-16,-1 1 0 0,0 1 0 0,-2-1 128 15,1 3-128-15,-2 1 0 0,2 1 144 0,-2 3-144 16,2 1 128-16,-2 3-128 0,-1 6 160 0,-1-1-160 16,0 3 144-16,0 0-144 0,0 3 128 0,1 4-128 15,-1 0 0-15,-1 2 0 0,-1 0 0 0,0 3 0 16,0 1 0-16,0 4 0 0,-1-1 0 0,0 3-176 16,-1 2-144-16,2 0-48 0,2 1 0 0,0 0 0 15,2 1-1312-15,4-1-272 0,1-3-48 16,5 2-11376-16</inkml:trace>
  <inkml:trace contextRef="#ctx0" brushRef="#br0" timeOffset="70162.13">24258 5582 19343 0,'0'0'1728'0,"-5"9"-1392"0,-1 1-336 0,1-4 0 16,0 3 256-16,5-9 0 0,-3 7-16 0,3-7 0 16,0 0 272-16,0 0 48 0,0 0 16 0,0 0 0 15,0 0-192-15,0 0-16 0,0 0-16 0,0 0 0 16,0 0 272-16,5-11 48 0,-1 3 16 0,0-3 0 15,-2 0 160-15,1-3 48 0,-2 3 0 0,2 0 0 16,-1-1-320-16,1 4-48 0,-1-2-16 0,-2 10 0 16,4-8-176-16,-4 8-32 0,0 0-16 0,0 0 0 15,0 0-64-15,0 0-16 0,0 0 0 0,0 0 0 16,6 8-208-16,-1 2 128 0,-1 1-128 0,-1 2 0 16,-3 2 0-16,0-3 0 0,0-2 0 0,1 1 0 15,-1-11 128-15,3 9-128 0,-3-9 0 0,0 0 144 16,0 0-144-16,0 0 160 0,9 5-160 0,-9-5 160 0,0 0-32 0,12-2 0 15,0-3 0-15,-2 0 0 0,0-5-352 0,0 1-80 16,-1-3-16-16,1 1 0 16,0-1-1584-1,2-2-320-15,-1 2-64 0,1 0-10000 0</inkml:trace>
  <inkml:trace contextRef="#ctx0" brushRef="#br0" timeOffset="70634.82">24824 4854 24879 0,'-15'-11'1088'0,"6"10"256"0,-2 2-1088 0,3 3-256 0,8-4 0 0,-9 3 0 15,9-3 0-15,0 0-256 0,-7 5 64 0,7-5 0 16,0 0 192-16,0 0 0 0,0 0 192 0,12 9-192 16,0-3 128-16,5-5-128 0,1-2 0 0,1-1 0 15,5-2 224-15,3-4-64 0,2 3-16 0,1-3 0 16,2 2 320-16,1 1 64 0,3-1 16 0,-2-2 0 16,1 2-96-16,-4-3-32 0,-1 2 0 0,-4 0 0 15,-3 2 64-15,-1 1 16 0,-5-1 0 0,0 1 0 16,-7 4-160-16,0 1-16 0,-10-1-16 0,11 9 0 0,-5-1-304 0,-2 3 128 15,-2-176-128-15,0 365 0 0,-4-183 0 16,-2 7 0-16,-3 7 0 0,-2 5 0 0,-3 2 144 0,-3 6-144 16,-4 2 0-16,-1 2 144 0,-1-3-144 0,-1 1 0 15,-4-2 0-15,-1-1 0 0,1-3 128 0,-1-4-128 16,4 0 0-16,-1-3 128 0,2 0 0 0,3-4 0 16,2 2 0-16,0-1 0 0,2-5-128 0,2 0 0 15,2-3 0-15,2-3 0 0,2-3 0 0,2-2 128 16,0-1-128-16,1-2 0 15,1-3-448-15,3-8-160 0,1 9-32 0,-1-9-8656 16,0 0-1728-16</inkml:trace>
  <inkml:trace contextRef="#ctx0" brushRef="#br0" timeOffset="70916.03">24624 5354 27647 0,'0'0'2448'0,"0"0"-1952"0,0 0-496 0,0 0 0 16,7-7 384-16,4-1 0 0,6 4-16 0,3 3 0 16,8-1-64-16,2-1-16 0,3 0 0 0,6 3 0 15,4 3-288-15,4 0 128 0,1-1-128 0,8-1 0 16,0 3 144-16,0-1-144 0,-3-3 0 0,-6-2 144 15,-1 0-144-15,-5-1 0 0,-3 3 0 0,-3-1 0 0,-1 0 128 16,-3 1-128-16,-1 0 0 0,-3 0 128 16,-1-1-576-1,-2-1-128-15,0 1-32 0,0-2-8096 0,-1 2-1600 0</inkml:trace>
  <inkml:trace contextRef="#ctx0" brushRef="#br0" timeOffset="74320.05">23476 8650 21183 0,'0'0'1888'0,"12"5"-1504"0,2 0-384 0,4 1 0 15,2 4-176-15,3-1-96 0,2 2-32 0,2 3 0 16,2-1 304-16,-2 3 192 0,2 1-16 0,2 1-16 15,-1-2-160-15,4 1 0 0,3-1 0 0,1 2 0 16,1 0 0-16,1 0 0 0,2 1 0 0,0-3 0 16,-1 1 0-16,-2 0 0 0,-1 0 0 0,-2-4 128 15,-7-3-128-15,-2 1 0 0,-3-2 0 0,-1 4-6128 16,-3 0-1248-16</inkml:trace>
  <inkml:trace contextRef="#ctx0" brushRef="#br0" timeOffset="74702.88">23879 8696 3679 0,'0'0'160'0,"0"0"32"0,0 0-192 0,0 0 0 0,0 0 0 0,0 0 0 16,0 0 1264-16,0 0 208 0,0 0 32 0,0 0 16 16,8-9-432-16,0 0-96 0,-5 0-16 0,2 2 0 15,-5 7-32-15,6-7-16 0,-1-2 0 0,-5 9 0 16,0 0-96-16,0 0-32 0,0 0 0 0,0 0 0 15,0 0 112-15,0 0 32 0,0 0 0 0,0 0 0 16,0 0-96-16,-5 14-16 0,-2 4 0 0,0 0 0 16,-2 0-112-16,0 1-16 0,0 4-16 0,-3 2 0 15,2-2-320-15,-1 3-64 0,1 1-16 0,1 0 0 16,0 0-288-16,3 0 0 0,-2-1 128 0,0 0-128 16,4 0-352-16,1-5-128 0,-1-1-32 0</inkml:trace>
  <inkml:trace contextRef="#ctx0" brushRef="#br0" timeOffset="75608.95">23845 8878 21135 0,'0'0'928'0,"0"0"208"0,0 0-912 0,0 0-224 0,0 0 0 0,4-7 0 16,-4 7 416-16,0 0 32 0,6-7 16 0,-6 7 0 15,0 0-16-15,0 0-16 0,12 1 0 0,-12-1 0 0,10 13-176 0,-3 0-16 16,1-2-16-16,-3 3 0 0,0 1-48 0,0 2-16 15,0 1 0-15,-2 1 0 0,1 1 80 0,-2 4 16 16,1 0 0-16,-1 0 0 0,0 2-256 0,-2-2 0 16,-2 1 128-16,2 2-128 0,-1 2 224 0,0-1 0 15,0 4 0-15,-1-1 0 0,0-5 0 0,-1 5 0 16,1-5 0-16,0 6 0 0,-1 1-32 0,0 2 0 16,-1-4 0-16,2 4 0 0,-1-5-16 0,2 2-16 15,0 1 0-15,-2-1 0 0,1 0 16 0,0 1 0 16,1-2 0-16,0 2 0 0,-1-1-48 0,2 3-128 15,-1-1 192-15,0 0-64 0,0-2 0 0,-1 0-128 0,2 1 192 0,-1-1-64 16,0-1 32-16,1 0 0 0,-3-1 0 0,2-2 0 16,0 0 32-16,1 3 16 0,-2-6 0 0,2 2 0 15,0-4-64-15,-1 0-16 0,1 2 0 0,0-1 0 16,0-3 0-16,0 0 0 0,-1-1 0 0,1 2 0 16,-1-4-128-16,-1 2 0 0,1 2 0 0,-1-2 128 15,0 1-128-15,1-1 0 0,-2 1 0 0,2 0 0 16,-3-1 128-16,1-1-128 0,-1 2 128 0,-1-1-128 15,-2 0 0-15,2 1 0 0,-1 0 0 0,2 1 0 16,-1-3 0-16,0 0 0 0,1 0 0 0,0 1 0 16,-1 1 0-16,0 0 0 0,0-2 0 0,1 0 0 15,-1 2 0-15,1-2 0 0,0 1 0 0,1-1 0 16,0-1 0-16,1 0 0 0,-1 0 0 0,1 1 0 16,0-3 0-16,0 1 0 0,-1-1 0 0,2 1 0 15,0-1 0-15,-1 1 128 0,2-1-128 0,0-2 0 0,-1 0 0 0,2 2 0 16,-1 0 0-16,2 1 0 0,-2-2 0 0,2 0 0 15,1-2 0-15,-3 1 0 0,2 0 0 0,0 0 0 16,-1-2 128-16,0 2-128 0,-1 0 0 0,0-1 160 16,1-3-160-16,-1 3 160 0,0 0-160 0,2-3 192 15,-2 3-192-15,1-2 192 0,0-2-192 0,-1-9 128 16,1 13-128-16,2-4 128 0,-3-9-128 0,1 10 0 16,-1-10 0-16,1 7 0 0,-1-7 0 0,0 0 0 15,0 0 0-15,0 0 0 0,-1 9-288 0,1-9-96 16,0 0 0-16,0 0-9680 15,0 0-1936-15</inkml:trace>
  <inkml:trace contextRef="#ctx0" brushRef="#br0" timeOffset="77409.09">27067 4705 14799 0,'0'0'640'0,"0"0"160"0,4-10-640 0,-3 2-160 0,-1 8 0 0,2-9 0 16,-2 9 912-16,0 0 160 0,0 0 16 0,0 0 16 16,0 0-480-16,0 0-112 0,0 0 0 0,10 9-16 15,-3 0-16-15,0 5 0 0,-1 1 0 0,-1 6 0 16,0 3 112-16,0 5 32 0,-1 4 0 0,0 3 0 16,-3 2 0-16,-1 2 0 0,-1 7 0 0,0-1 0 15,0 0-176-15,-1-2-48 0,1 0 0 0,0-5 0 16,1 0-144-16,-3-3-48 0,-1-2 0 0,1-2 0 15,1-5-48-15,0 0-16 0,-1-7 0 0,2-1 0 0,1-3-144 0,1 0 192 16,2-6-192-16,-3-10 192 16,4 9-464-16,-4-9-96 0,0 0-16 0,0 0-12480 15</inkml:trace>
  <inkml:trace contextRef="#ctx0" brushRef="#br0" timeOffset="77633.8">26987 5040 26719 0,'-16'-7'2368'0,"6"4"-1888"15,1-2-480-15,9 5 0 0,0 0 448 0,0 0-16 16,0 0 0-16,0 0 0 0,0 0-80 0,0 0-16 0,11 3 0 0,3-1 0 16,1 0-128-16,6-2-16 0,4 0-16 0,6 1 0 15,0 0-176-15,5 2 160 0,2-1-160 0,3 2 160 16,-1-1-160-16,0-1 0 0,-3 1 144 0,-4 0-144 31,-3 0-1136-31,0 1-288 0,-1-2-64 0,-4 1-10608 0</inkml:trace>
  <inkml:trace contextRef="#ctx0" brushRef="#br0" timeOffset="78109.03">28473 4486 19231 0,'0'0'848'0,"0"0"176"0,0 0-816 0,0 0-208 16,-10 3 0-16,-1-1 0 0,2 2 528 0,-3 0 64 15,0-1 16-15,-2 5 0 0,-2 3-96 0,0 3-32 16,-2 1 0-16,-1 3 0 0,0 1-96 0,-5 1 0 16,-2 0-16-16,1 7 0 0,1 0 128 0,0 5 16 15,1 3 16-15,1 2 0 0,4 0-256 0,2 2-48 16,3 4-16-16,4-3 0 0,5 2-208 0,6-3 0 16,4-3 0-16,4-8 0 0,4-3 0 0,6-4 128 0,5-5-128 0,3-5 192 15,1 0 144-15,1-6 32 0,2 0 0 0,1-5 0 16,-2-4-128-16,-2-1-32 0,-2-4 0 0,-1 0 0 15,0-6 16-15,-2 1 0 0,-1-3 0 0,-2-2 0 16,-2-4 16-16,-1 1 0 0,-1-5 0 0,-3 3 0 16,-3-3 144-16,-1 2 16 0,-6 0 16 0,-1-1 0 15,-3 2 160-15,-4-6 16 0,-4 0 16 0,-2 2 0 16,-1 0-224-16,-2 2-64 0,-4 0 0 0,3 3 0 16,0 4-192-16,2 2-128 0,-1 3 128 0,5 4-128 15,-2 0-288 1,5 6-128-16,5 4-32 0,0 0 0 0,-8 5-2512 0,8-5-512 15</inkml:trace>
  <inkml:trace contextRef="#ctx0" brushRef="#br0" timeOffset="78380.64">29297 5128 29487 0,'0'0'1296'0,"0"0"288"0,0 0-1264 0,0 0-320 16,-9-4 0-16,9 4 0 0,0 0 800 0,0 0 96 16,-9-3 32-16,9 3 0 0,-8-3-224 0,8 3-32 15,0 0-16-15,0 0 0 0,-7-4-464 0,7 4-192 0,-7-6 176 0,7 6-176 16,-5-5 0-16,5 5-208 0,-5-10 16 0,5 10 0 31,-5-8-2080-31,3-1-416 0</inkml:trace>
  <inkml:trace contextRef="#ctx0" brushRef="#br0" timeOffset="78956.52">29912 4571 11055 0,'0'0'976'0,"-6"-6"-784"15,-1-2-192-15,7 8 0 0,-5-8 1920 0,5 8 352 16,-4-9 64-16,1 1 16 0,0 2-1264 0,3 6-256 16,1-11-64-16,-1 11 0 0,4-8-448 0,3-3-112 15,0 5-16-15,5-4 0 0,2 2-64 0,3-3-128 0,4 1 176 0,-1 1-176 16,2 2 192-16,1-1-64 0,1 0 0 0,1-1-128 15,2 3 240-15,2-1-64 0,2 3-16 0,0 2 0 16,1 2-16-16,1 4 0 0,0 2 0 0,0 0 0 16,-5 2 16-16,-2 2 0 0,-6 4 0 0,-1 3 0 15,-2 3 32-15,-6 3 0 0,-3 6 0 0,-4 3 0 16,-6 1 160-16,-3 5 32 0,-4 2 16 0,-5-2 0 16,-6-1-48-16,-4-2-16 0,-5-1 0 0,-3 1 0 15,-1-1-144-15,0-3-16 0,1-2-16 0,3-1 0 16,3-4 96-16,3-5 32 0,3-1 0 0,2-2 0 15,7 0 96-15,2-5 32 0,3 0 0 0,2 2 0 16,4-13-240-16,2 9-48 0,2 3-128 0,4-6 192 0,3 2-48 16,3-5-16-16,3 1 0 0,3 0 0 15,4 0-128-15,3-2 192 0,1-3-192 0,5 0 192 0,8-2-352 16,-3-1-64-16,1-2-16 0,0-4 0 16,2 1-720-16,-4-2-160 0,1 0-32 15,-7-3-12000-15</inkml:trace>
  <inkml:trace contextRef="#ctx0" brushRef="#br0" timeOffset="84176.11">25388 4583 2751 0,'0'0'256'0,"0"0"-256"0,0 0 0 0,0 0 0 0,-4-10 1568 0,4 10 272 16,0 0 48-16,-6-8 16 0,2-2-704 0,4 10-144 16,0 0-32-16,0 0 0 0,-5-9 0 0,5 9 0 15,-4-10 0-15,4 10 0 0,0 0-336 0,0 0-80 16,0 0-16-16,0 0 0 0,0 0-336 0,0 0-80 15,5 11-16-15,3-1 0 0,-2 2 96 0,5 3 0 16,4 2 16-16,4 2 0 0,0 0-16 0,5 6-16 16,3 1 0-16,2-1 0 0,2 6-96 0,3 0-16 15,-5 4 0-15,2 0 0 0,-1 2-128 0,-1 1 128 16,-5 0-128-16,-1 3 128 0,-2 2 0 0,-4-2 0 16,-1 1 0-16,-2 1 0 0,-2-2 192 0,-1-2 48 0,-6-3 0 0,-3 3 0 15,-3 2 208-15,-3-2 32 0,-2-2 16 0,-3 3 0 16,-3 1-64-16,-3 1-16 0,-1-3 0 0,-3-1 0 15,-4-1-160-15,1-1-48 0,-1 1 0 0,-1-2 0 16,0-6-176-16,0-5-32 0,0-2-128 0,-1-3 192 16,5-3-192-16,1-4-128 0,0-6 128 0,2-2-8880 15,1-8-1648-15</inkml:trace>
  <inkml:trace contextRef="#ctx0" brushRef="#br0" timeOffset="85628.61">25560 3032 14223 0,'0'0'624'0,"5"-7"144"0,-1-4-624 0,-1 2-144 0,1-3 0 0,0 2 0 16,0 2 832-16,-4 8 128 0,5-9 16 0,-5 9 16 15,4-8-368-15,-4 8-80 0,0 0-16 0,0 0 0 16,0 0-160-16,0 0-48 0,0 0 0 0,0 0 0 16,7 7 32-16,-3 4 0 0,-1 4 0 0,1 2 0 15,-4 1 96-15,0 2 0 0,-4 3 16 0,1 5 0 16,1 1 64-16,-1 7 16 0,1 4 0 0,-2 2 0 15,-5 7-96-15,1-1-32 0,1 2 0 0,-2-1 0 16,-3 1-112-16,3-6-32 0,-1-1 0 0,0-6 0 16,4-5 64-16,1-4 16 0,1-5 0 0,0-3 0 15,1-3 128-15,3-2 32 0,2-4 0 0,-2-11 0 16,0 0-112-16,0 0-16 0,0 0 0 0,12-7 0 0,0-3-48 16,-1-7-16-16,1-4 0 0,-1-5 0 0,-1 2-128 0,1-7-48 15,-3-2 0-15,3 2 0 0,-5-4-144 0,2 2 128 16,-3-1-128-16,0 0 128 0,-3-4-128 0,3-2 0 15,-2-2 144-15,1 1-144 0,-2 1 0 0,1 2 0 16,-1 2 0-16,2 3 128 0,-3 0-128 0,2 4 0 16,0 3 0-16,-1 5 0 0,-1 3 0 0,1 5 0 15,-2 6 0-15,0 7 0 0,0 0 0 0,0 0 0 16,0 0 0-16,0 0 128 0,-4 19-128 0,-1 2 0 16,0 2 0-16,-2 5-128 0,0 0 128 0,-2 4 0 15,-1 2 0-15,-3 1 0 0,1-1 0 0,2 0 0 0,-1 0 0 16,3-2 0-1,-2 1-592-15,2-1-96 0,2-3-16 0,2-6-9168 0,0-2-1840 16</inkml:trace>
  <inkml:trace contextRef="#ctx0" brushRef="#br0" timeOffset="86386.54">27179 6342 10127 0,'0'0'896'0,"0"0"-704"16,0 0-192-16,0 0 0 0,0 0 1920 0,0 0 336 16,0 0 80-16,13 1 16 0,1-2-1072 0,5 0-224 15,4-1-32-15,2 0-16 0,3-2-368 0,3-3-80 16,-2-1-16-16,5 2 0 0,1-3-320 0,1 2-64 15,4 0-16-15,-3 3 0 16,0 1-496-16,-1 1-96 0,0-1-32 0</inkml:trace>
  <inkml:trace contextRef="#ctx0" brushRef="#br0" timeOffset="86555.25">27441 6562 17503 0,'-6'6'1552'0,"6"-6"-1232"0,-8 7-320 0,3 3 0 15,1-1 1280-15,3 1 192 0,1-10 32 0,4 7 16 16,1 2-752-16,1-4-128 0,4 1-48 0,4-3 0 16,4 0-288-16,4-3-64 0,-2-3-16 0,5-2 0 15,6 0-224-15,5-1 0 0,3-4 128 0,4 1-7808 16,3-4-1568-16</inkml:trace>
  <inkml:trace contextRef="#ctx0" brushRef="#br0" timeOffset="87071.33">28504 5934 10127 0,'1'-11'448'0,"-1"11"96"0,0 0-544 0,0 0 0 0,0 0 0 0,0 0 0 15,0 0 2288-15,0 0 336 0,0 0 80 0,4 8 16 0,-2 5-1456 0,0 4-304 16,-2 2-48-16,0 4-16 15,0 6-416-15,0 1-96 0,0 0 0 0,-2 1-16 0,1 2-16 0,-1 2 0 16,-1-1 0-16,0 2 0 0,1-1-128 0,-1 0-32 16,1-2 0-16,-1-4 0 0,1-5-48 0,-1-1-16 15,3-4 0-15,-1-1 0 0,0-4-128 0,1-3 0 16,1 2 144-16,-1-13-144 16,0 0-1376-16,0 0-352 0</inkml:trace>
  <inkml:trace contextRef="#ctx0" brushRef="#br0" timeOffset="87303.05">28844 6533 13823 0,'0'0'1216'0,"0"0"-960"0,0 0-256 0,0 0 0 16,-9 2 2304-16,1 2 432 0,8-4 80 0,-8 8 0 15,-2-6-1120-15,10-2-224 0,-8-2-64 0,8 2 0 16,0 0-448-16,0 0-80 0,0 0-32 0,-10-5 0 15,4 0-512-15,6 5-96 0,-5-8-32 0,1-2 0 16,1 2-208-16,3 8 0 0,3-10 0 0,-3 10 0 31,2-10-560-31,-2 10-96 0,0 0-32 0,5-10 0 16,-1 3-2000-16,-4 7-416 0</inkml:trace>
  <inkml:trace contextRef="#ctx0" brushRef="#br0" timeOffset="87628.23">29142 5849 23439 0,'0'0'1024'0,"0"0"240"0,0 0-1008 0,0 0-256 15,-7-7 0-15,7 7 0 0,0 0 416 0,-7 8 32 16,0 2 16-16,1 3 0 0,0 4-144 0,2 2-48 16,1 1 0-16,1 2 0 0,-3 2-80 0,2 0 0 15,2 4-16-15,0-4 0 0,1-1-176 0,2-2 160 0,1 2-160 0,1-4 160 16,1-2-160-16,1-4 0 0,2 1 144 0,1-4-144 16,1-6 0-16,1-1 144 0,2 0-144 0,0-4 0 15,-1-3 144-15,2 0-144 0,3-5 0 0,-1 2 144 31,1-6-528-31,1-1-128 0,1-1 0 0,0-3-11200 0</inkml:trace>
  <inkml:trace contextRef="#ctx0" brushRef="#br0" timeOffset="87897.36">29528 5785 19583 0,'0'0'864'0,"-2"13"176"0,-5-4-832 0,1 2-208 0,-2 5 0 0,-1 1 0 15,1 4 1088-15,-3 5 160 0,0 2 32 0,-1 4 16 0,0-3-288 16,0 6-64-16,2 5-16 0,0 1 0 16,-1 0-256-16,3 3-48 0,-2 1-16 0,2 3 0 0,-2-5-288 0,1 3-48 15,0-4-16-15,3-1 0 0,1-3-256 16,-2-5 0-16,4 0 0 0,0-3 0 16,2-3-640-16,1-2-176 0,0-5-32 15,2-5-16-15,2-6-1840 0,-4-9-368 0</inkml:trace>
  <inkml:trace contextRef="#ctx0" brushRef="#br0" timeOffset="88201.2">30044 5999 11967 0,'0'0'1072'0,"0"0"-864"0,-7 6-208 0,-1 2 0 0,0-1 2256 0,1 9 416 16,-2 5 80-16,0 5 0 0,-2-3-1488 0,0 5-304 16,1-2-64-16,-1 7-16 0,3 2-416 0,-2 0-80 15,2 1 0-15,-2-2-16 0,4-1-368 0,-2-2 144 16,3 0-144-16,-1 0 0 16,-2-6-1040-16,3 0-320 0,3-6-64 0</inkml:trace>
  <inkml:trace contextRef="#ctx0" brushRef="#br0" timeOffset="88388.22">29798 6323 21183 0,'0'0'944'0,"0"0"192"0,0 0-912 0,0 0-224 0,11 8 0 0,1-3 0 16,-1-3 608-16,2 3 80 0,2 3 16 15,2-2 0-15,0 1-320 0,4-1-64 0,2-5-16 0,-1 2 0 16,0-1-176-16,1 1-128 0,-1-2 144 0,-1-2-144 15,-1-3 0-15,3 0 0 0,0 2 0 0,3-3-7344 16,-2-3-1552-16</inkml:trace>
  <inkml:trace contextRef="#ctx0" brushRef="#br0" timeOffset="88745.86">30717 5904 26719 0,'0'0'1184'0,"-8"-2"240"0,-1 2-1136 0,2 5-288 0,0 0 0 0,-3 7 0 0,-3-2 368 0,2 4 16 15,-3 4 0-15,0 6 0 0,-1 3 64 0,-1 4 32 16,1-1 0-16,1 3 0 0,0 0-224 0,1 0-64 16,3 0 0-16,0 2 0 0,0 1-192 0,4-4 128 15,3-6-128-15,6 2 0 0,2-3 0 0,2-4 0 16,2-2 0-16,3-5 0 0,0-4 0 0,5-4 0 15,1-6 0-15,0-4 0 0,3-5 0 0,3 0 224 16,0-5-32-16,4-1-16 0,-2-6 192 0,1-2 32 16,-5-5 16-16,0 3 0 0,0-3 0 0,-2 4 0 15,-2-3 0-15,-3 2 0 0,-2-7 64 0,-4 0 16 16,-4-2 0-16,-3 2 0 0,-3 2-224 0,-2 6-32 16,-2 1-16-16,-1 2 0 0,-3 1-224 0,3 2 0 0,-3 3 0 15,2 6 0 1,1 3-336-16,-2 3-176 0,2 2-16 0,6 1-16 15,-10 4-2368-15,2 1-480 0</inkml:trace>
  <inkml:trace contextRef="#ctx0" brushRef="#br0" timeOffset="88974.9">31270 6326 14735 0,'0'0'1312'0,"0"0"-1056"0,-4 10-256 0,4-10 0 0,0 0 1792 16,-8 6 320-16,8-6 48 0,-6 8 16 0,6-8-192 16,-9 1-16-16,9-1-16 0,-8-1 0 0,8 1-816 15,0 0-176-15,-9-7-16 0,4 0-16 0,3-3-576 16,-1 1-112-16,3 9-32 0,-2-12 0 0,-1 3-208 0,2-1 0 16,1 10-192-16,1-8 192 15,-1 8-848-15,3-10-64 0,-1 4-16 0,-2 6-8400 16,7-8-1680-16</inkml:trace>
  <inkml:trace contextRef="#ctx0" brushRef="#br0" timeOffset="89331.93">31580 5799 20271 0,'-8'-25'896'0,"7"10"192"0,1-2-880 0,4 2-208 0,3 1 0 0,2 5 0 16,1-1 2128-16,3 3 384 0,2 0 80 0,2 3 16 16,-1 3-1760-16,5-1-336 0,3 4-80 0,-2 2-16 15,0 4-416-15,0 4 0 0,-2 4 0 0,-3 5 0 16,-4 3 0-16,-3 0 0 0,-4 4 0 0,-5 1 0 16,-3 6 0-16,-3 3 0 0,-3 0 0 0,-2 5 0 15,-4-2 0-15,0-1 0 0,0 1 0 0,3-9 0 16,2-5 0-16,1-3 0 0,3-4 0 0,2-3 0 15,3-6 464-15,6 2 16 0,-3-2 0 0,8-3 0 16,1-4 256-16,6-3 48 0,4-2 16 0,6-1 0 16,5 2-352-16,3 0-80 0,5-4-16 0,1-3 0 0,0-2-352 15,-4-4 0-15,-2 2 0 0,-7 1 0 16,-1-2-192-16,-3 3-64 0,0-3-16 0,-11 6 0 16,-3-1-400-16,3 1-80 0,0 0-16 0</inkml:trace>
  <inkml:trace contextRef="#ctx0" brushRef="#br0" timeOffset="89930.38">27483 7894 22111 0,'0'0'1968'16,"0"-6"-1584"-16,0-3-384 0,5 4 0 0,-1 0 896 0,7-4 112 15,5 4 16-15,6-6 0 0,1 3-224 0,8-3-32 0,3 4-16 0,6-5 0 16,2 3-480-16,3-1-80 0,1 3-32 0,0-2 0 15,-3 4-160-15,-1 0 0 0,0-3 0 0,1 3 0 16,0 2 0-16,1 2 0 0,-5-3-192 16,0 4 192-1,-3 0-2240-15,-4 0-320 0</inkml:trace>
  <inkml:trace contextRef="#ctx0" brushRef="#br0" timeOffset="90091.83">27824 8041 25279 0,'0'0'1120'0,"0"0"224"0,0 0-1072 0,0 0-272 0,0 0 0 0,0 0 0 16,6 13 384-16,5-6 0 0,5-2 16 0,1-2 0 0,3-1-176 0,1 0-32 15,6-1-16-15,5-1 0 0,3 0-48 0,5-1-128 16,4 0 192-16,4 0-64 0,5 1-128 0,0 1 0 16,-1 0 144-16,-4 2-144 15,-8 1-1664-15,-6 1-416 0</inkml:trace>
  <inkml:trace contextRef="#ctx0" brushRef="#br0" timeOffset="90880.84">29332 7496 25167 0,'-2'-14'1104'0,"-1"4"240"0,1 0-1072 0,-1 0-272 0,2 2 0 0,1 8 0 15,0 0 448-15,0 0 16 0,0 0 16 0,0 0 0 16,0 0 32-16,0 0 0 0,0 0 0 0,-3 15 0 16,2 3-256-16,0 4-32 0,-2 2-16 0,0 6 0 15,-1 5 176-15,-3 4 48 0,-1 6 0 0,-1-1 0 16,-2 6-128-16,-1-2-32 0,-4-2 0 0,3 2 0 0,-1-2-144 0,2-2-128 16,-2-2 144-16,3-5-144 0,0-6 128 0,0-3-128 15,2-6 0-15,2-1 0 0,1-3-192 0,4-3-128 16,-1-6-16-16,3-9-9072 15,0 0-1792-15</inkml:trace>
  <inkml:trace contextRef="#ctx0" brushRef="#br0" timeOffset="91285.51">29701 8177 24015 0,'0'0'1056'0,"0"0"224"0,-6 6-1024 0,6-6-256 0,-3 10 0 0,3-10 0 16,-5 10 512-16,5-10 64 0,0 0 0 0,-2 10 0 16,2-10-16-16,0 0 0 0,0 0 0 0,0 0 0 15,0 0 160-15,0 0 48 0,0 0 0 0,0 0 0 16,6-13 16-16,0 3 16 0,2-3 0 0,-3-1 0 15,3-3-400-15,-2 0-80 0,0 3 0 0,-1 4-16 16,1-1-112-16,-4 3-32 0,-2 8 0 0,0 0 0 16,1-9 48-16,-1 9 16 0,0 0 0 0,0 0 0 15,-9 0-48-15,1 6-16 0,-3 3 0 0,0 5 0 16,-2 0-160-16,0-2 192 0,1-1-192 0,0 2 192 0,1-3-192 0,2 1 0 16,1-4 0-16,2 2 0 15,6-9 0-15,0 0 0 0,0 0 0 0,0 0 0 0,0 0 0 0,0 0 0 16,0 0 0-16,0 0 128 0,6-13-128 0,2 2 0 15,-2 0 0-15,2-1 0 16,0 2-384-16,-2-2-176 0,-2 1-16 0,2 2-16 16,-3-3-2352-16,-1 6-448 0,-2 6-112 0,0 0-16 0</inkml:trace>
  <inkml:trace contextRef="#ctx0" brushRef="#br0" timeOffset="91953.33">30727 7157 21247 0,'0'0'944'0,"0"0"192"0,0 0-912 0,-5-7-224 0,5 7 0 0,0 0 0 15,-8-3 896-15,8 3 144 0,-11 0 32 0,1 2 0 16,1 2-528-16,-1 0-96 0,-3 0-32 0,0 3 0 16,2 1-112-16,-2 2-32 0,-1 1 0 0,0 3 0 0,-1-1 272 0,-2 5 48 15,1 2 16-15,-2 4 0 16,-1 8 160-16,-3 1 16 0,1 3 16 0,-2 3 0 0,2 3-288 0,1 5-64 15,0 2-16-15,-2 0 0 0,4 2-208 0,4 1-32 16,3 1-16-16,5-4 0 0,-2-10-48 0,4 1-128 16,4-1 192-16,4 0-64 0,4-2 112 0,2-5 16 15,5 0 0-15,3-3 0 0,1-4-48 0,2 2 0 16,4-4 0-16,4-3 0 0,4-2-64 0,0-4-16 16,0-2 0-16,0-5 0 0,1 0 0 0,-1 0 0 15,2-4 0-15,-1-2 0 0,-1-4-128 0,-1 0 192 16,-2-5-192-16,1 0 192 0,-1-3-64 0,-2-1 0 15,-5-4 0-15,0-2 0 0,-1-1-128 0,-2-1 192 16,0 2-192-16,-2-4 192 0,-3-1-192 0,-2 1 0 0,-1-4 0 0,-2 3 128 16,-1 0-128-16,-3-1 128 0,-2 3-128 15,-2 2 128-15,-2 0-128 0,0-1 0 0,-2 1 0 0,-2 3 128 16,-2 1-128-16,-2 2 0 0,-1 0 0 0,-1 0 128 16,-3 1-128-16,-3 4 0 0,-3 1 144 0,-3 4-144 15,0 2 0-15,-4 5 0 0,-6 2 0 0,-1 2 0 16,-3 3 0-16,1 3 0 0,-3 1 0 0,-1 6 128 15,0 1 16-15,2 6 16 0,2 3 0 0,-1 1 0 16,-1-1-16-16,2-1 0 0,0 0 0 0,5 2 0 16,0 1-144-16,4-3 128 0,0 0-128 0,5-2 128 15,3-5-128-15,4-4 0 0,3-2 0 0,3 1 0 16,3-1-528-16,5-3 16 0,4-3 0 16,2 1-11328-16,3-6-2240 0</inkml:trace>
  <inkml:trace contextRef="#ctx0" brushRef="#br0" timeOffset="97092.23">17900 16789 21247 0,'0'0'944'0,"0"0"192"0,-11 1-912 0,0 0-224 16,4 1 0-16,7-2 0 0,-9 2 832 0,9-2 128 15,-8 4 32-15,8-4 0 0,0 0-432 0,0 0-96 16,0 0-16-16,0 0 0 0,-7 4-320 0,7-4-128 16,0 0 0-16,0 0 144 0,0 0-144 0,0 0-224 15,0 0 48-15,0 0-11488 0</inkml:trace>
  <inkml:trace contextRef="#ctx0" brushRef="#br0" timeOffset="97272.24">18063 16408 22111 0,'0'0'1968'0,"-7"-3"-1584"0,7 3-384 0,0 0 0 15,-6-4 1024-15,6 4 128 0,0 0 32 0,0 0 0 32,0 0-1184-32,0 0-448 0,0 0 0 0,0 0-10848 0</inkml:trace>
  <inkml:trace contextRef="#ctx0" brushRef="#br0" timeOffset="97594.78">18471 16444 14735 0,'0'0'1312'0,"0"0"-1056"0,-3 11-256 0,3-11 0 15,0 12 976-15,3-4 144 0,-3-8 32 0,1 10 0 16,-1-10-880-16,0 0-272 0,0 0 160 0,1 8-160 31,-1-8-288-31,0 0-144 0,0 0-16 0,0 0-16 16,0 0-272-16,0 0-48 0,0 0-16 0</inkml:trace>
  <inkml:trace contextRef="#ctx0" brushRef="#br0" timeOffset="97962.23">18556 15228 10127 0,'-9'-8'896'0,"5"3"-704"16,-1-4-192-16,1 4 0 0,4 5 1808 0,0 0 336 0,-5-3 64 0,5 3 16 15,0 0-1152-15,0 0-240 0,0 0-32 0,0 0-16 16,-7-4-528-16,7 4-96 0,0 0-32 0,0 0 0 31,0 0-432-31,0 0-80 0,0 0-32 0,0 0 0 0</inkml:trace>
  <inkml:trace contextRef="#ctx0" brushRef="#br0" timeOffset="98167.21">18684 15597 5519 0,'0'0'240'0,"0"0"64"0,0 0-304 0,0 0 0 16,0 0 0-16,8 11 0 0,-3-3 3392 0,1-1 608 16,-6-7 128-16,10 9 32 15,-2-4-4160-15,-2 2-688 0</inkml:trace>
  <inkml:trace contextRef="#ctx0" brushRef="#br0" timeOffset="98428.24">18145 14589 23951 0,'0'0'2128'0,"0"0"-1696"0,-7-9-432 0,7 9 0 15,0 0 0-15,0 0-192 0,0 0 0 0,10-3-6800 16,0 3-1376-16</inkml:trace>
  <inkml:trace contextRef="#ctx0" brushRef="#br0" timeOffset="98608.43">18603 14609 20271 0,'0'0'1792'0,"0"0"-1424"15,-9-1-368-15,9 1 0 0,0 0 544 0,-8 5 32 16,8-5 16-16,0 0-6944 15,0 0-1392-15</inkml:trace>
  <inkml:trace contextRef="#ctx0" brushRef="#br1" timeOffset="112512.5">9514 700 11967 0,'0'0'528'0,"0"0"112"0,0 0-512 0,0 0-128 0,0 0 0 0,0 0 0 15,-6-5 1264-15,1 2 208 0,-1 2 64 0,-1 2 0 16,-2 2-784-16,-1 2-160 0,-3 0-16 0,-1 0-16 16,-1 3-224-16,-3-1-32 0,1 5-16 0,-4-1 0 15,0 3 112-15,-2 0 32 0,-1 0 0 0,1-1 0 16,-1 2-16-16,1 1 0 0,-3 2 0 0,1 1 0 16,-2 2-96-16,0 0-32 0,1 1 0 0,-1-2 0 15,0 3-32-15,-1-1 0 0,-1-2 0 0,3-2 0 0,3-3 64 16,2 0 0-16,2-1 0 0,5 0 0 0,2-5-160 0,3 1-32 15,1-3 0-15,4-1 0 0,4-6 16 0,3 8 0 16,2-2 0-16,4 2 0 0,3-3 16 0,5 1 0 16,3-2 0-16,12-1 0 0,0-2 32 0,-11 0 0 15,7 2 0-15,0-1 0 0,2-1-192 0,-1 2 160 16,3 1-160-16,1 0 160 0,0-2-160 0,1 3 0 16,-1 0 144-16,0-1-144 0,-1-1 0 0,-2 2 0 15,-3-3 0-15,0 2 128 0,-6 1-128 0,-1-2 0 16,-4-1 0-16,-2 2-128 15,-1-3-368-15,-3 2-64 0,-1-1-16 0,-2-2-7760 16,-7 0-1568-16</inkml:trace>
  <inkml:trace contextRef="#ctx0" brushRef="#br1" timeOffset="112762.54">8956 1188 14735 0,'0'0'1312'0,"-3"-4"-1056"0,0-4-256 0,4 2 0 16,4 0 2256-16,3-3 400 0,2 2 80 0,4-1 16 15,3 0-1792-15,4-4-336 0,1 7-80 0,5-2-16 16,4 0-336-16,6 2-192 0,4-2 192 0,3 0-192 16,6 1 320-16,1-3-32 0,2 3-16 0,18-7 0 15,-2 4 32-15,-3-1 0 0,-2 4 0 0,-3-2 0 0,-2 3-304 16,-1 1 128-16,-4 0-128 0,-2-1 0 0,-5 3 176 0,0-1-176 15,-2 2 160-15,-2-2-8832 16,-5-1-1760-16</inkml:trace>
  <inkml:trace contextRef="#ctx0" brushRef="#br1" timeOffset="113912.77">10599 1380 13471 0,'0'0'592'0,"0"0"128"0,0 0-576 0,0 0-144 16,0 0 0-16,0 0 0 0,0 0 1024 0,0 0 160 15,6-8 32-15,0 1 16 0,1-7-336 0,0-2-64 16,1-2 0-16,1-2-16 0,0-1-352 0,1-6-64 16,-1 0-16-16,1-3 0 0,-1-2-160 0,0 0-32 15,0-6-16-15,0-1 0 0,-2-3-16 0,1-3 0 16,-2-2 0-16,-2-1 0 0,1 1 48 0,-1 1 16 16,-2-1 0-16,4 6 0 0,-3 6-32 0,1 4 0 15,-1 7 0-15,-1 6 0 0,1 3-64 0,-2 7-128 16,-1 8 176-16,0 0-176 0,6 7 0 0,2 9 0 15,-2 5 0-15,2 7-144 0,1 0 144 0,-1 5 0 0,-1 3-144 16,-3 4 144-16,1 4 0 0,0 1 0 0,-1 4 0 16,0 0 0-16,1-7-272 0,0-3 16 0,1-5 0 15,2-3 0-15,0-8 96 0,0-4 32 0,3-6 0 0,1-6 0 16,2-3 128-16,2-9 176 0,0-4-48 0,2-6 0 16,2-2 416-16,1-2 80 0,-2-4 16 0,0-5 0 15,-2 0-432-15,0-2-80 0,-2-2 0 0,-2 2-128 16,-3-1 224-16,-1-1-64 0,-1-3-16 0,-2 2 0 15,-1 1-144-15,0 0 128 0,-1 2-128 0,0 0 128 0,0 7-128 0,1 2 0 16,2 3 0-16,-2 3 0 16,2 2-368-16,-1 5-96 15,-1 1-32-15</inkml:trace>
  <inkml:trace contextRef="#ctx0" brushRef="#br1" timeOffset="114263.56">11595 855 18431 0,'0'0'1632'0,"0"0"-1312"16,0 0-320-16,-2 7 0 0,-2-1 1088 0,-3 5 160 15,0-1 32-15,-2 7 0 0,0 0-976 0,-1 3-304 0,-2 0 160 0,2 3-160 16,-1-2 0-16,2 0 0 15,-2-1 128-15,0-1-128 0,5-2 0 0,2-1 0 16,3 1 0-16,2-3 0 0,3-4 0 0,2 1 128 0,2-3-128 0,3-2 128 16,3-6 352-16,2-5 64 0,0-1 16 0,1-1 0 15,-2-4 144-15,0 0 48 0,-1-2 0 0,-1-2 0 16,-2-1-192-16,0 0-48 0,-4-1 0 0,-2 1 0 16,-1-1-16-16,-3 3-16 0,-1 2 0 0,-2-4 0 15,-3 1-112-15,-3 2-32 0,3 3 0 0,-3 0 0 16,-1 4-336-16,2 3 144 0,-2 2-144 0,1 1 0 15,1 1-320-15,0 2-160 0,2 3-32 0</inkml:trace>
  <inkml:trace contextRef="#ctx0" brushRef="#br1" timeOffset="114444.2">11896 913 21247 0,'0'0'944'0,"-1"9"192"0,0 5-912 16,0 0-224-16,-1 3 0 0,1-2 0 0,0 1 256 0,0 2 16 16,-1-1 0-16,1-1 0 0,0 1 96 0,-2-1 16 15,-1 1 0-15,1-1 0 0,0 0-208 0,0-4-48 16,0 1 0-16,-1 0 0 16,4-6-1104-16,0 2-240 0</inkml:trace>
  <inkml:trace contextRef="#ctx0" brushRef="#br1" timeOffset="114847.62">12349 807 24927 0,'0'0'1104'0,"0"0"240"0,0 0-1088 0,0 0-256 0,-4 1 0 0,-2-1 0 0,-2-1 0 0,2 3 0 16,-1 1 0-16,1 3 0 15,0 3 0-15,1 0 128 0,0 2-128 0,1-1 0 0,0 2 0 0,1 3 0 16,2-4 0-16,1 0 0 0,1 0 0 16,2-3 0-16,1 2 0 0,2-4 0 0,2 3 0 0,2-4 208 15,1-1-64-15,2 1-16 0,1 0 128 0,0-1 0 16,0-1 16-16,1 2 0 0,1 1-32 0,-2 0-16 15,-2 1 0-15,0 2 0 0,-2-3-224 0,-3 4 176 16,0-4-176-16,-3 6 160 0,-4-4 0 0,-3 3 0 16,-2-2 0-16,-1 1 0 0,-2 3 96 0,-2-2 32 15,-4 2 0-15,2 1 0 0,-3-3-160 0,0 1-128 16,-2-1 192-16,1-2-192 0,-2 0 144 0,2-4-144 16,2 1 0-16,-3 1 144 15,2-3-496-15,1-3-96 0,1 0-32 0,2 0-12224 0</inkml:trace>
  <inkml:trace contextRef="#ctx0" brushRef="#br1" timeOffset="115200.24">12821 963 23039 0,'0'0'2048'0,"0"0"-1648"0,5-6-400 0,0-1 0 16,1-3 336-16,3 2-16 0,-3-2 0 0,3 3 0 15,0-2 240-15,3 2 32 0,-4-5 16 0,3 3 0 16,-2-3-400-16,-3 3-80 0,-1 2 0 0,-1 0-128 16,-2 0 160-16,-3 2-160 0,0-2 128 0,-3 1-128 0,-2 2 256 0,-2 3-48 15,0 1 0-15,-3 2 0 0,-2 5 48 0,2 3 16 16,-3 4 0-16,1 1 0 0,0 3 160 0,2 1 16 15,-1-1 16-15,4 1 0 0,-1 1 48 0,2-1 0 16,5-1 0-16,2-1 0 16,1-1-224-16,3-2-32 0,0-1-16 0,1-2 0 0,2 1-64 0,4-5-16 15,1 1 0-15,2 0 0 16,2-6-1424-16,1 2-272 0,2-2-64 16</inkml:trace>
  <inkml:trace contextRef="#ctx0" brushRef="#br1" timeOffset="115952.61">13946 767 6447 0,'0'0'576'0,"-3"-6"-576"15,0 1 0-15,1-3 0 0,-2 0 2752 0,0 3 432 16,2-1 80-16,-2 1 32 0,0 1-2176 0,-1-2-432 16,-1-1-96-16,-2 5-16 0,-1 1-368 0,-2-1-80 15,-2 1 0-15,-1 2-128 0,-1 2 192 0,-2 1-192 16,-1 5 192-16,-1-1-192 0,-2 6 192 0,-11 7-64 16,0 3 0-16,12-8-128 0,-2 2 432 0,2 3-32 15,1 3 0-15,1-1 0 0,3 1-176 0,3 0-32 16,5-4-16-16,4-2 0 0,3-3 64 0,5-3 16 0,3-1 0 0,7-4 0 15,2-4 240-15,3-3 48 0,3-5 16 16,1-2 0-16,0-5-304 0,3-1-48 0,0-2-16 16,11-11 0-16,-4 0-48 0,-12 7-16 0,-2-1 0 15,0-3 0-15,-1 0-128 0,-1 3 0 0,-3-2 144 0,-1 0-144 16,-1 2 0-16,-1-2 0 0,-4 1 0 0,-1-3 128 16,-2-3-128-16,-3 2 0 0,0-5 128 0,-2 2-128 15,0 0 128-15,0 9-128 0,0 0 160 0,0 4-160 16,0 0 0-16,0 7 0 0,0 1 0 0,0 7 0 0,0 0-208 0,-2 10 16 15,1 4 0-15,0 2 0 0,0 6 32 0,-2 6 16 16,1 5 0-16,-1 1 0 0,0 2 144 0,0 3-128 16,-1 4 128-16,1-2-128 0,1-3 128 0,-1 0 0 15,1 0 0-15,0-3 0 0,1-3 0 0,1-3 0 16,1-5 0-16,1-4 0 16,0-2-768-16,2-4-128 0,1-5-32 0,1-1-10048 0</inkml:trace>
  <inkml:trace contextRef="#ctx0" brushRef="#br1" timeOffset="116253.03">14319 790 13823 0,'-5'8'1216'0,"-1"4"-960"16,-3 0-256-16,-1 3 0 0,-2 2 768 0,1 2 128 15,-2 1 0-15,2 3 16 0,1-2-64 0,1 0-16 16,2-2 0-16,3 0 0 0,3-4-336 0,4 0-80 0,1-2-16 0,2-4 0 15,2 0 80-15,2-4 16 16,1 0 0-16,3-4 0 0,0-1 64 0,3-2 16 16,-1-2 0-16,2 0 0 0,0-3-208 0,0-2-48 0,-2-5 0 0,-1 1 0 15,-2-2 16-15,-3 1 0 0,-3-2 0 0,-2 0 0 16,-2-2 192-16,-3 2 48 0,-2-2 0 16,-2 1 0-16,-4 1-224 0,0 1-32 0,-4 1-16 0,-1 3 0 15,1 0-304-15,-2 5 128 0,4-2-128 0,-2 4 0 16,1 3 0-16,0 2-304 0,1 2 48 0,5 1 0 15,0-2-2128-15,5-2-432 0</inkml:trace>
  <inkml:trace contextRef="#ctx0" brushRef="#br1" timeOffset="116552.65">14584 833 19343 0,'0'0'1728'15,"9"3"-1392"-15,1-3-336 0,1 1 0 0,2 2 1280 0,1-1 192 16,1-1 48-16,2-1 0 0,2-3-304 0,0-1-48 15,0-1-16-15,1 1 0 0,-2-4-560 0,0 1-112 16,-2-2-32-16,-1 0 0 0,-2-1-192 0,-1 1-64 0,-3-4 0 0,-2 4 0 16,-2-2 64-16,-3 3 16 15,-2-1 0-15,0 2 0 0,-4-4 176 0,-3 5 16 0,-2-2 16 0,-1 5 0 16,-1 0-160-16,-1 3-48 0,-4 1 0 0,-2 3 0 16,-1 5-272-16,-1-1 160 15,-1 2-160-15,2 0 128 0,1 4-128 0,1 2 0 0,0 1 0 0,2 0 0 16,3-3 0-16,4-2 0 0,1 1 0 0,3 1 0 15,3-4 0-15,4 0 0 0,0-1 0 0,4 0 0 16,2-4-288-16,1-1 16 0,4 0 0 0,1-3 0 16,3-1-624-16,1-1-128 15,0-3-32-15,3 0 0 0,-2-1-2128 0,-1-4-416 16</inkml:trace>
  <inkml:trace contextRef="#ctx0" brushRef="#br1" timeOffset="116872.2">15321 696 19295 0,'0'0'848'0,"0"0"176"15,0 0-816-15,0 0-208 0,-5-3 0 0,-2 3 0 0,0 0 1104 0,-2 2 176 16,-1 3 48-16,-2-1 0 0,-2-1-544 0,2 2-96 16,-1 2-32-16,0-2 0 0,2 1-352 0,2 3-80 15,1-4-16-15,3 3 0 0,5-8-208 0,0 0 0 16,-1 7 0-16,2 1 0 0,5 1 240 0,2-3-48 15,2 3-16-15,2-4 0 0,3 2 240 0,0 0 48 16,2-2 16-16,-1 2 0 0,0 0-144 0,-2-2-16 16,-3 3-16-16,0-2 0 0,-2 2-48 0,-1 2 0 15,-2-1 0-15,-2 0 0 0,-1 0 128 0,-3 0 0 16,0 2 16-16,-7-3 0 0,0 2 128 0,-4-2 32 16,0 2 0-16,-5-1 0 0,-2 1-208 0,0-4-32 15,0-1-16-15,0 0 0 0,1-1-304 0,0-2 0 0,2-2 0 16,-1 0-10736-1,1-4-2080-15</inkml:trace>
  <inkml:trace contextRef="#ctx0" brushRef="#br1" timeOffset="117528.26">16231 693 28559 0,'0'0'2544'0,"0"0"-2032"0,-6 0-512 0,-1 0 0 31,7 0-1152-31,0 0-320 0,-2 8-64 0,-2-2 0 0,-1 5 1536 0,-3-1 176 0,2 2 96 0,-2 6 32 16,-1 0-176-16,2 0-128 0,0 1 144 0,2 1-144 15,1 1 160-15,-2-1-160 0,1 1 160 0,0-1-160 16,1-4 240-16,0-3-48 0,0 0-16 0,1-2 0 15,0-5 64-15,3-6 16 0,0 0 0 0,0 0 0 16,0 0 384-16,8-10 96 0,1-3 16 0,3-3 0 16,2-1-288-16,2 0-48 0,0-2-16 0,1-2 0 15,-2-3-272-15,0 2-128 0,0 1 128 0,-1 3-128 0,2 1 128 0,-2 4-128 16,-3 1 128-16,1 2-128 0,-5 6 0 0,3 2 0 16,-2 2 0-16,2 3 0 0,-2 4-176 0,-2 5 176 15,-1 6-128-15,-1 0 128 0,-3 2 0 0,-1 2 0 16,-1 3 0-16,-3 1 0 0,0 4 0 0,1-2 0 15,-3 2 160-15,1-3-160 16,2-2-336-16,-1-5-176 0,0-2-16 0,4-3-12576 0</inkml:trace>
  <inkml:trace contextRef="#ctx0" brushRef="#br1" timeOffset="117882.21">16826 772 20271 0,'-5'4'1792'0,"-3"4"-1424"0,1 2-368 0,-4-1 0 16,-3 3 880-16,0 2 96 0,0-1 32 0,-1 0 0 16,-1 1-80-16,-2 2-16 15,0 3 0-15,2 0 0 0,0-1-528 0,-2 0-96 16,3 1-32-16,3-1 0 0,0-2 96 0,3 0 16 0,2-4 0 0,3-3 0 16,2 0-144-16,4-4-32 0,2 0 0 0,1-1 0 15,2-1 32-15,3-3 0 0,3-3 0 0,1 1 0 16,1-2-64-16,2 0-16 0,-1-4 0 0,1 2 0 0,-1 0-16 15,1-3-128-15,-2 1 192 0,-1-2-64 0,0 2 0 16,0-3 0-16,-1 2 0 0,0-2 0 0,-2 2-128 0,-2-3 160 16,1 1-160-16,-2 2 160 0,-2-4-160 0,-1 4 128 15,-2-2-128-15,1-2 128 0,-2 3-128 0,-1-3-144 16,-1 1 144-16,-1 0-208 16,-1 1-688-16,-1-2-144 0,-1 3-32 0,0 0 0 15,1 2-1808-15,-1 2-352 0,4 6-80 0</inkml:trace>
  <inkml:trace contextRef="#ctx0" brushRef="#br1" timeOffset="118134.04">17324 388 11055 0,'-1'-10'976'0,"2"4"-784"0,0 1-192 15,1 0 0-15,-2 5 2080 0,0 0 368 0,0 0 80 0,0 0 16 16,0 0-1088-16,0 0-224 0,-5 9-32 0,-2 3-16 16,-4 5-448-16,4 2-96 0,4 6 0 0,0 2-16 15,-1-2 0-15,0 5 0 0,2 1 0 0,-3 10 0 16,-2-2-112-16,2 2 0 0,0 1-16 0,2-4 0 16,0 2-240-16,2-1-64 0,-1 3 0 0,1-1 0 15,1-6-192-15,1 1 0 0,2-6 0 16,-4-3 0-1,-4-4-1024-15,5-5-80 0,5-3-32 0,0-4-7440 0,-3-4-1504 0</inkml:trace>
  <inkml:trace contextRef="#ctx0" brushRef="#br1" timeOffset="118245.67">17022 879 22687 0,'0'-13'1008'0,"0"13"208"0,0 0-976 0,5-2-240 16,0-1 0-16,2-1 0 0,2 2 800 0,4-2 112 15,2 3 32-15,3-1 0 0,1 1-480 0,3 0-80 16,6 1-32-16,1-1 0 0,1-1-352 0,4 1-192 15,1-3 32-15</inkml:trace>
  <inkml:trace contextRef="#ctx0" brushRef="#br1" timeOffset="118966.85">18468 838 19343 0,'0'0'848'0,"0"0"192"0,-4-4-832 16,1 1-208-16,-3-1 0 0,0-1 0 0,-2 2 640 0,-4-1 64 15,-1 2 32-15,-1 2 0 0,0 1-144 0,-4 2-16 16,0 0-16-16,-3 4 0 0,-1-1-400 0,-1 6-160 16,2-1 128-16,-1 4-128 0,1 3 272 0,-7 10-16 15,5-4-16-15,10-6 0 0,2 1-48 0,2-2-16 16,1-2 0-16,3 0 0 0,2-5-176 0,3-1 160 15,3-1-160-15,3-3 160 0,2-4 128 0,3-5 32 16,5-1 0-16,1-4 0 0,5-5 96 0,2-5 32 0,2-6 0 16,0 1 0-16,2 0-208 0,0-4-48 0,0 0 0 0,-4-3 0 15,-1 1-192-15,-1 2 176 0,-2-3-176 0,-2 1 160 16,-3-2-160-16,-1 1 0 0,-1 0 0 0,-2-4 0 16,0-2 128-16,-5 4-128 0,-1-2 0 0,0-1 128 15,-1 3-128-15,-2 5 160 0,1 2-160 0,-2 4 160 16,1 5-160-16,-2 2 0 0,0 5 0 0,-2 1 0 0,2 9-192 0,-6 5 192 15,0 5-192-15,0 7 192 0,1 2-224 0,0 10 80 16,0 5 16-16,0 3 0 16,-1 3 128-16,-1 0 0 0,4 2 0 0,-4 14 0 0,0-5 0 15,3-3-192-15,0-3 192 0,1-6-192 16,2-3-1856-16,2-4-368 16</inkml:trace>
  <inkml:trace contextRef="#ctx0" brushRef="#br1" timeOffset="119239.9">18607 864 18431 0,'0'0'816'0,"0"0"160"16,0 0-784-16,0 0-192 0,0 0 0 0,9 1 0 0,1-4 1136 0,2 1 176 16,0-3 32-16,2 0 16 0,1 0-448 0,2-4-80 15,-1 1-32-15,2-2 0 0,0 1-544 0,-2-4-128 16,0 1 0-16,-1 0-128 0,-5-1 144 0,-2 2-144 15,-2 1 0-15,-2-2 144 0,-2 5 144 0,-2-2 32 16,-2 4 0-16,-3 2 0 0,-3 1 112 0,-1 3 16 16,-1 3 16-16,-1 1 0 0,-3 4-208 0,0 1-32 15,0 3-16-15,0 3 0 0,1 3-80 0,0 2 0 16,1 0-128-16,1 0 192 0,4-1-192 0,2-1 128 0,2-3-128 0,2-2 0 16,2 0 128-16,3-1-128 0,1-4 0 0,4 0 144 15,1-5-320-15,3 0-64 0,1-3-16 0</inkml:trace>
  <inkml:trace contextRef="#ctx0" brushRef="#br1" timeOffset="119593.02">19082 714 18431 0,'-6'14'1632'15,"-1"5"-1312"-15,0 5-320 0,-3 1 0 0,-2 5 928 0,-1-1 112 16,-2 4 32-16,1 2 0 0,-4 1 336 0,1 1 80 15,-1-2 16-15,-1 0 0 0,0-1-496 0,-2-2-112 16,6-10 0-16,-1-2-16 0,3-2-304 0,4-4-48 16,8 0-16-16,1-4 0 0,1-1-176 0,-1-9-32 15,0 0-16-15,11-2 0 0,2-4 32 0,4-3 16 16,-1-6 0-16,1-3 0 0,1-2-336 0,-3-3 128 16,0-1-128-16,2-2 0 0,0-4 0 0,2 2 0 15,-2-5 0-15,-1-2 0 0,2 0 0 0,0 2 128 16,1 0-128-16,0 6 0 0,3 3 0 0,-2 6 0 0,-2 3 0 0,0 6 0 15,-4 1 0-15,0 7-128 16,-3 5 128-16,-2 2-128 0,-3 7 128 0,-2 0-160 0,-4 3 160 0,-4 5-160 16,-3 3 160-16,-3 0 0 0,-3 3 0 0,-2-3 0 15,-3 4 0-15,-3-3 0 0,-1-1 0 0,-3-1 0 16,1-3 0-16,0-3 0 0,3-4-176 0,0-1 176 31,3-1-560-31,2-6-16 0,2-2 0 0,2-1-9248 0,4-7-1856 16</inkml:trace>
  <inkml:trace contextRef="#ctx0" brushRef="#br1" timeOffset="119923.63">19336 847 25103 0,'16'4'1104'0,"-16"-4"240"0,0 0-1072 0,0 0-272 0,0 0 0 0,0 0 0 0,8 3 832 0,-8-3 128 16,9 1 0-16,0-1 16 0,0-1-192 0,5-3-32 15,-1 0-16-15,1-4 0 0,1 1-464 0,-3-4-80 16,-1 1-32-16,-1-4 0 0,0 2-160 0,1 0 128 16,-6-2-128-16,0 2 128 0,-2 1-128 0,-1-1 0 15,-2 1 144-15,-2 4-144 0,1-2 208 0,0 3-16 16,1 6-16-16,0 0 0 0,-6 0 48 0,1 3 16 16,-3 5 0-16,2 0 0 0,-1 3-240 0,2 1 0 0,-1 3 0 15,-1 3 0-15,4 1 0 0,0 0 0 16,2-2 0-16,1 0-160 0,1-2 160 0,2 1 0 15,0-1 0-15,2-1 128 0,2 0-384 0,2-2-64 0,-3 1 0 0,3-5-16 32,1 1-1360-32,3-4-272 0,2-3-48 0</inkml:trace>
  <inkml:trace contextRef="#ctx0" brushRef="#br1" timeOffset="120221.23">19884 793 22111 0,'-15'10'1968'0,"9"-3"-1584"0,-1 0-384 0,0 4 0 0,-1-1 880 0,-1 3 80 0,-1 1 32 0,0 4 0 0,0 1 160 0,1 1 16 15,0 2 16-15,0-3 0 0,1-1-608 16,1-2-128-16,0-4-32 0,2-1 0 16,4-3-224-16,-2-2-64 0,2 2 0 0,1-8 0 0,0 0 128 0,0 0 0 15,8-4 16-15,3-5 0 0,1-2-32 0,2-2-16 16,1-4 0-16,1-2 0 0,2 1-32 0,-3 2-16 15,1-1 0-15,-2 2 0 0,0 2 112 0,0 3 32 16,0 0 0-16,1 6 0 0,1 0-96 0,-2 3-16 16,-2 2 0-16,-3 3 0 0,0 4-208 0,-3 6 0 15,-2 2 0-15,-2 3 0 0,0 4 0 0,-2 1 0 16,0-2 0-16,-2 1 0 0,0 1 0 0,1-2 0 0,-1-2 0 0,2-1 0 31,2-2-1504-31,0-5-192 0,3-1-32 0,-2 0-12560 0</inkml:trace>
  <inkml:trace contextRef="#ctx0" brushRef="#br1" timeOffset="120754.43">20518 879 7359 0,'0'0'320'0,"0"0"80"0,0-9-400 0,-5 3 0 0,-1-4 0 0,-2 2 0 0,1-2 1216 0,-1 1 144 15,-2-4 48-15,1 6 0 0,-1-2-368 0,0 5-64 16,-2 0-16-16,-2 3 0 0,-1 2 80 0,-1 3 16 15,0 3 0-15,-1 6 0 0,-1 1 96 0,2 3 0 16,1 2 16-16,4 1 0 0,2 0-528 0,3 1-96 16,2-1-32-16,4-1 0 0,2-1-208 0,5 0-48 15,2-3-16-15,3-2 0 0,5-3 144 0,1-4 16 16,2-2 16-16,1-3 0 0,2-2-80 0,2-3-16 16,-1-2 0-16,0-6 0 0,-1-3-64 0,0-1 0 15,-2-3-16-15,0-2 0 0,-5 0 16 0,-1-4 16 16,-2 3 0-16,0-1 0 0,-3-5 176 0,-2 4 16 15,-2-4 16-15,-2 0 0 0,-2-5-48 0,1-3-16 0,-1-1 0 16,-4 2 0-16,-3-9-224 0,0 2-64 0,0 2 0 0,1 3 0 16,-1 3-128-16,2 4 0 0,1 7 0 0,-1 2 0 15,2 3 0-15,-3 5 0 0,0 8 0 16,4 5 0-16,-5 4-224 0,0 8 80 0,-1 1 16 0,0 7 0 16,3 6 128-16,0 5-128 0,3 4 128 0,0 2-128 15,0 3 128-15,1-2 0 0,2 0 0 0,2 9 0 16,-1-5 0-16,1-3 0 0,1-3 0 0,2-4 0 15,0-3-1920 1,0-5-320-16,3-1-48 0</inkml:trace>
  <inkml:trace contextRef="#ctx0" brushRef="#br1" timeOffset="121257.76">21290 634 9215 0,'0'0'816'0,"-8"-3"-656"15,2-3-160-15,-2 1 0 0,1 1 1904 0,-1 0 336 16,-1 3 80-16,-1 2 16 0,-1 3-1056 0,1 1-224 15,-3 5-32-15,0 4-16 0,-1-1-240 0,0 3-64 0,1 3 0 0,1 2 0 16,-1 2-64-16,0-2 0 16,2-2-16-16,2 2 0 0,1-2-192 0,3-3-48 15,5-1 0-15,0 1 0 0,2-6-192 0,0 0-32 0,2-1-16 16,1-3 0-16,1-3 224 0,3-3 32 0,1 0 16 0,2-3 0 16,1-4 32-16,1-1 0 0,-1-3 0 0,0 0 0 15,0-3-240-15,-2 2-32 0,-3-4-16 0,-2 4 0 16,1-2-160-16,-3-1 128 0,-2 1-128 0,-2 2 128 15,3-1 0-15,-6 3-128 0,2 3 192 0,-4 2-64 16,-3-2 0-16,-1 3 0 0,0 2 0 0,-1 2 0 16,0 0-128-16,-3 1 0 0,2 2 0 0,1-1 0 15,-1 1 0-15,3 1 0 0,0-2 0 0,2 1 0 16,6-3-320-16,0 0-32 0,0 0-16 0,0 0 0 16,0 0-656-16,0 0-144 0,0 0-32 0,6-5 0 15,3-2-1424-15,1 2-272 0,0 0-64 0,4-3-16 16,-2 2 752-16,2 0 160 0</inkml:trace>
  <inkml:trace contextRef="#ctx0" brushRef="#br1" timeOffset="121643.6">21380 654 6447 0,'0'0'576'0,"9"3"-576"0,-1-1 0 0,-1 2 0 0,2 0 1792 0,-2-2 256 0,-7-2 64 0,0 0 0 0,0 0-816 0,0 0-144 16,0 0-48-16,0 0 0 0,0 0-192 0,0 0-32 16,0 0-16-16,0 0 0 0,0 0 0 0,0 0 0 15,0 0 0-15,0 0 0 0,0 0-240 0,7 0-48 16,-7 0-16-16,7 2 0 0,-7-2-352 0,0 0-64 15,0 0-16-15,0 0 0 0,6 3-128 0,-6-3 0 16,6 8 0-16,-1-2 0 0,-2 4 0 0,0-1 0 16,-1 2 0-16,-1-3 0 0,-2 6 144 0,-7 2 0 15,-4-5 0-15,3 2 0 0,8 0 144 0,-1-2 32 16,-4 2 0-16,0 1 0 0,1-3 16 0,-3-1 16 0,2 3 0 0,-2-3 0 16,0-1 0-16,2-1 0 0,0-2 0 0,-1-2 0 15,7-4-192-15,0 0-32 0,0 0-128 0,0 0 192 16,0 0 240-16,0 0 32 15,2-9 16-15,1 0 0 0,2-1-96 0,4 1-32 0,3-5 0 0,0 1 0 16,0 1-224-16,2-2-128 0,2-2 128 0,1 4-128 16,-2 0 0-16,2-1 0 0,2 6 0 0,-1-3 128 15,1 2-128-15,-2 0 0 0,1 5 0 0,-1 3 0 16,-3 0 0-16,-2 1 0 0,1 3 0 0,-1 3 128 16,-2 4-128-16,-1 1 0 0,0 3 0 0,-2 1 0 15,0-2 0-15,-2 2 0 0,-2 1 0 0,1 1 0 16,-1-2 0-16,-1 1 0 0,1-1 0 0,1 1 0 15,0-5-1216-15,1-1-176 0,0 1-16 16,0-5-12560-16</inkml:trace>
  <inkml:trace contextRef="#ctx0" brushRef="#br1" timeOffset="122021.3">22273 409 16287 0,'0'0'720'0,"0"0"160"0,0 0-704 0,1 9-176 0,1-3 0 0,1 5 0 15,-2 3 1456-15,2 0 256 0,2 3 48 0,1 2 16 16,3 4-496-16,5 3-80 0,1 4-32 0,4-4 0 0,3 4-320 0,5-1-64 16,-1-2-16-16,5 4 0 15,-3-3-288-15,5 3-64 0,5-1-16 0,-5-3 0 0,-6 0-224 0,-3-6-48 16,0 1-128-16,-4-2 192 0,-2-2-192 0,-2-3 0 15,-1-2 0-15,-4-2 0 32,-1-4-592-32,-1-2-16 0,-1-3 0 0,-8-2-8304 0,6-3-1664 0</inkml:trace>
  <inkml:trace contextRef="#ctx0" brushRef="#br1" timeOffset="122314.55">22822 400 28271 0,'0'0'1248'0,"0"0"272"0,0 0-1216 0,0 0-304 15,0 7 0-15,-4 5 0 0,0 1 768 0,-2 4 112 0,-2 4 16 0,-1 2 0 16,-1 7 144-16,-3-1 48 16,-7 13 0-16,2-2 0 0,-2 4-320 0,-2 1-64 0,-2-3-16 0,0 3 0 15,1-1-176-15,2 1-16 0,-1-5-16 0,2-1 0 16,-1-3-288-16,2-2-64 15,0-3-128-15,3-5 192 0,2 2-192 0,1-5-208 0,1 0 32 0,4 0 16 32,0-3-2544-32,2-2-512 0</inkml:trace>
  <inkml:trace contextRef="#ctx0" brushRef="#br1" timeOffset="149304.7">17775 2201 21823 0,'0'0'960'0,"-8"-5"208"0,8 5-928 0,-11 0-240 0,2 2 0 0,1 1 0 16,-1-2 0-16,0 2 176 0,0-2-176 0,0 3 160 15,1 1-32-15,-1 1-128 0,-1-2 192 0,-1 2-64 16,-1 2-128-16,-2-3 0 0,-2 0 0 0,-1 3 0 0,0-1 336 0,-3 4 48 15,-1-6 0-15,-2 2 0 0,-1 2 112 0,-3 4 16 16,2-2 16-16,-3 1 0 0,1-3 0 0,-2 0 0 16,-3-3 0-16,2 3 0 0,0-3 160 0,1 2 16 15,1-4 16-15,0-1 0 0,8 3-160 0,1 0-48 16,2-1 0-16,2 0 0 0,4 1-192 0,-1-2-32 16,3-1-16-16,9-3 0 0,-6 5-272 0,6-5 128 15,0 0-128-15,0 0 0 0,0 0 0 0,7 11 0 16,-7-11 0-16,13 8 0 0,0 1 0 0,1-4 0 15,0-1 0-15,1 0 0 0,3-1 0 0,2 0 0 16,2-2 0-16,-1 2 0 0,0-2 0 0,2 0-176 16,-3 1 176-16,2-2-160 0,0 0-160 0,0 2-48 15,-3 2 0-15,2-2 0 16,-4 0-1552-16,1 0-320 0,0-1-64 0</inkml:trace>
  <inkml:trace contextRef="#ctx0" brushRef="#br1" timeOffset="150954.91">17233 2380 16575 0,'0'0'1472'0,"0"0"-1168"16,0 0-304-16,0 0 0 0,0 0 720 0,0 0 96 15,0 0 16-15,0 0 0 0,0 0-592 0,0 0-112 16,0 0-128-16,14 3 176 0,-3-6-176 0,3 3 0 16,3 0 0-16,0 0 0 0,2-1 0 0,0-3 128 15,-1 0-128-15,1 0 0 0,0 2 336 0,2-5-16 16,-1 1 0-16,2 2 0 0,1 1 96 0,1-3 16 15,0 3 0-15,1 0 0 0,2 2 64 0,-2 0 16 16,0-3 0-16,4 0 0 0,1 1 48 0,2 2 16 16,0 1 0-16,1 0 0 0,1-1-96 0,-2 0-16 15,-3 1 0-15,-1 0 0 0,0 1-176 0,1 3-32 0,-1 2-16 16,0-1 0-16,3 1-240 0,-3 5 144 0,0 3-144 0,1-2 128 16,0 1-128-16,1 1 0 0,-3-1 0 15,0-1 128-15,1 1-128 0,-1 1 0 0,0 0 0 0,-2-1 0 16,-1-1 0-16,-1 4 128 0,-3-1-128 0,1 0 0 15,-1 1 0-15,-1-1 0 0,1-1 0 0,-2 1 0 16,0 0 160-16,0 1-160 0,-2-4 192 0,1 2-192 16,-1 0 256-16,0 3-64 0,-2-2-16 0,-2 1 0 15,0 2-16-15,-1 0 0 0,-1 0 0 0,1 0 0 16,-1 1-16-16,-3 1 0 0,1 0 0 0,-2-1 0 16,1 2-144-16,-1-1 160 0,-1 0-160 0,0 3 160 15,-1-1-160-15,0-2 160 0,0 2-160 0,-2 0 160 16,1 0-160-16,-1-1 160 0,0-2-160 0,-1-1 160 15,-1 1-32-15,0 1-128 0,-1 2 192 0,-1 0-64 0,0 0 0 16,-1-2-128-16,-1 1 192 0,-1-1-64 0,-1 2-128 0,1-1 128 16,-3 0-128-16,1-1 128 0,-2 0-128 0,0 1 128 15,0-2-128-15,0 0 128 0,-1-1 32 0,-2 1 0 16,1 4 0-16,-2-2 0 0,0-1 16 0,1 1 0 16,-2-1 0-16,0 0 0 0,-1 2-176 0,1-2 192 15,-3 1-192-15,1-1 192 0,-1 3-192 0,0 0 0 16,1 0 0-16,-1-3 0 0,2 2 0 0,-3-1 128 15,-1 3-128-15,0-3 0 0,0-3 0 0,0-1 0 16,-1 1 128-16,1 0-128 0,1-4 0 0,1 1 0 16,0-2 144-16,0 3-144 0,1 0 0 0,-1-1 128 15,1 1-128-15,0-2 0 0,0-1 0 0,0 1 128 16,0 0-128-16,-1 1 0 0,1-3 0 0,-1-1 0 0,1 2 0 0,1-4 128 16,-1 2-128-16,1-3 0 0,-1 1 0 0,3-2 0 15,0 2 176-15,-1-2-48 0,0-1 0 0,1 3 0 16,1-4-128-16,-1 3 192 0,2-3-192 0,-1 1 192 15,1 0-192-15,-1 0 128 0,1-4-128 0,2 1 128 16,9-3-128-16,-10 1 128 0,1 4-128 0,9-5 128 16,-9 3-128-16,9-3 0 0,0 0 144 0,0 0-144 15,-9 1 0-15,9-1 0 0,0 0 0 0,0 0 128 16,0 0-128-16,0 0 0 0,0 0 0 0,0 0 128 16,0 0-128-16,0 0 0 0,0 0 0 0,0 0 0 15,0 0 0-15,0 0 0 0,0 0 0 0,0 0 0 16,0 0 0-16,0 0 0 0,0 0 0 0,0 0 0 15,0 0 0-15,0 0 0 0,0 0 0 0,0 0 0 16,5-8 0-16,-5 8 0 0,0 0 0 0,0 0 0 0,0 0 0 16,0 0 0-16,0 0 0 0,0 0 0 0,0 0 0 15,0 0 0-15,0 0 0 0,0 0 0 0,0 0 0 0,0 0 0 16,0 0 0-16,0 0 0 0,0 0 0 0,0 0 0 16,0 0 0-16,0 0 0 0,0 0 0 0,0 0 0 15,0 0 0-15,0 0 0 0,0 0 0 0,0 0 0 16,0 0 0-16,0 0-128 0,0 0 128 0,0 0 0 15,0 0 0-15,0 0-128 0,0 0 128 0,0 0 0 16,0 0 0-16,0 0 0 0,13 1 0 0,-3-1 0 16,-10 0 0-16,13 0 0 0,2 0 0 0,0 0 0 15,-2 0 0-15,2-1-128 0,0-1 128 0,1 2 0 16,0-2 0-16,3 1 0 0,2-1 0 0,0 2 0 0,1 0 0 0,1 0-128 16,1-2 128-16,1 2 0 0,1 0 0 0,-1 2 0 15,2 1 0-15,1 2 0 0,1 2 0 0,0-2 0 16,2 4 0-16,-2 0 0 0,0 2 0 0,-2-1-128 15,0 2 128-15,-3 0 0 0,0 0 0 0,1 2 0 16,1 1 0-16,-2 3 0 0,-1-2 0 0,1 2 0 16,0 1 0-16,0 0 0 0,-1-1 0 0,1 1 0 15,0 3 0-15,1 2 0 0,-2-2 0 0,-1-2 0 16,1 3 0-16,0-2 0 0,-1 2 0 0,-1-1 0 16,0 0 0-16,-1 0 0 0,-1 1 0 0,-1 0 0 15,-2 1 0-15,1 4 0 0,-2-4 0 0,-1 3 0 16,-1-3 0-16,0 4 0 0,-1-1 0 0,1 2 0 15,0-2 0-15,-2 3 0 0,-1 3 0 0,-1-1 0 16,0-1 0-16,1 0 0 0,-1 1 0 0,0 1 0 16,0 2 0-16,0-2 0 0,-1-2 0 0,0 1 0 0,1 1 0 15,2-2 0-15,-3-2 0 0,1 1 0 0,-1 1 0 0,1-3 0 16,-2 2 0-16,2 1 0 0,-2-3 144 0,0 1-144 16,1-5 192-16,2 3-192 0,0-3 128 0,2 0-128 15,-1 0 0-15,1-1 0 0,0 3 128 0,1-1-128 16,0-3 0-16,-1-1 0 0,0 0 0 0,1 0 128 15,-1 0-128-15,2-1 0 0,-1-2 128 0,0 1-128 16,-1-1 0-16,1 1 0 0,-1 0 0 0,0-1 0 16,2-2 0-16,-2 2 0 0,0-3 144 0,2 0-144 15,0-2 0-15,0 1 144 0,2-1-144 0,-1-3 0 16,-1 0 0-16,1 2 128 0,0-3-128 0,1 1 0 16,1-4 0-16,1 0 0 0,0 3 128 0,0-2-128 15,-2 0 0-15,2-3 128 0,1 0-128 0,0 0 0 0,0 0 0 0,0-2 128 16,-1 1-128-16,0-2 0 0,0 0 0 0,-3-1 0 15,0-1 0-15,-1 1 0 0,-1 0 0 0,-2-1 0 16,-2-2 0-16,-9 3 0 0,0 0 0 0,11-2 0 16,-11 2 0-16,0 0 0 0,0 0 0 0,0 0 0 15,0 0-384-15,0 0 64 0,0 0 0 0,0 0 0 32,0 0-1216-32,0 0-256 0,0 0-32 0,-9-8-13008 0</inkml:trace>
  <inkml:trace contextRef="#ctx0" brushRef="#br1" timeOffset="151556.07">19757 5724 17503 0,'0'0'1552'0,"0"0"-1232"0,0 0-320 0,0 0 0 15,0 0 864-15,0 0 112 0,0 0 32 0,0 0 0 16,0 0-112-16,0 0-32 0,0 0 0 0,0 0 0 16,0 0-352-16,0 0-64 0,0 0 0 0,0 0-16 15,12 10 48-15,-1 2 16 0,2-3 0 0,1 2 0 16,0 4-112-16,1 2 0 0,1 0-16 0,1 0 0 15,1 1-128-15,-3 1-32 0,0-2 0 0,1-1 0 16,-1 1 32-16,-1 2 0 0,0-3 0 0,-3-2 0 16,-1 2-32-16,-1-1 0 0,0 0 0 0,-4 2 0 15,0-3 16-15,-1 1 0 0,0 3 0 0,-3-2 0 0,-1 1 144 0,-1 0 16 16,1 0 16-16,-4-2 0 0,-1 1 64 16,0-1 16-16,-1-4 0 0,-3 2 0 0,-3 1-48 0,0-1-16 15,-9-3 0-15,2 1 0 0,-4-3-16 0,-2 1 0 16,-4-4 0-16,-2 1 0 0,-1 1 32 0,-3-4 0 15,-3 1 0-15,-3 0 0 0,-1 1-48 0,0-1-16 16,1-2 0-16,-1 1 0 0,-1 0-192 0,0-2-48 16,1-1 0-16,3 1 0 0,3-1-128 0,4 3 0 15,4-2-192-15,4-1 192 16,3-1-2688-16,3-2-400 0</inkml:trace>
  <inkml:trace contextRef="#ctx0" brushRef="#br1" timeOffset="152642.46">14603 4277 12207 0,'-12'-13'528'0,"5"6"128"0,-4-4-528 0,1 0-128 16,1-1 0-16,0-1 0 0,1 2 1152 0,0 2 192 16,-1-2 32-16,3 6 16 0,6 5-240 0,-5-6-64 15,5 6 0-15,0 0 0 0,0 0-448 0,0 0-80 16,0 0-32-16,-5 9 0 0,1 5-336 0,1 3-64 15,2 2 0-15,1 4-128 0,1 4 240 0,-1-2-64 0,0 7-16 0,0 3 0 16,-1 1 16-16,-2 3 0 0,2 2 0 16,0 0 0-16,1-4-32 0,0-7 0 0,1-3 0 0,0-4 0 15,1-4 32-15,0-3 0 0,1-2 0 0,1-2 0 16,-4-12 208-16,0 0 64 0,0 0 0 0,0 0 0 16,12-5 208-16,0-3 48 0,0-6 16 0,1-4 0 15,1-3-320-15,0-4-64 0,0-5-16 0,-1-2 0 16,-1 0-192-16,0 2-128 0,2-3 160 0,-1-2-160 15,1 1 0-15,-2-1 128 0,5-1-128 0,-2 2 0 16,-1 3 0-16,0 6 0 0,0-1 0 0,1 7 0 16,1 6 0-16,-2 3 0 0,-2 7-192 0,2 0 192 15,-2 3-160-15,0 4 160 0,2 7-128 0,-2 3 128 16,-3 5-160-16,0 5 160 0,-2-1-192 0,0 7 192 16,-4-1 0-16,0 4 0 0,-3 4 0 0,0-2 0 0,0 0 0 15,0-4 0-15,2 0 0 0,1-7 0 0,1-2 0 0,-2-2 0 16,1-4 128-16,1-2-128 15,0-1-352-15,1-6-112 0,-5-7-32 0,0 0 0 16,9 5-1552-16,2-3-320 0,0-6-64 0,2-2-8064 0</inkml:trace>
  <inkml:trace contextRef="#ctx0" brushRef="#br1" timeOffset="152957.5">15322 4235 11967 0,'12'-22'1072'0,"-6"9"-864"16,0 3-208-16,-1-1 0 0,0 6 896 0,-5 5 128 0,0 0 16 0,0 0 16 15,0 0-368-15,0 0-80 16,-10 0-16-16,-1 6 0 0,-2 5-16 0,-2 5-16 0,-2 3 0 0,-3 0 0 16,-3-1 144-16,2 3 16 0,-1 2 16 0,3 1 0 15,0-2-64-15,4 1-16 0,3-2 0 0,3 1 0 16,2-4-336-16,3-4-80 0,4 1-16 0,5-1 0 16,2-1-80-16,4-6-16 0,1 1 0 0,5-7 0 15,3-6 208-15,4 0 48 0,3 0 0 0,1-7 0 16,-3-3-256-16,1-1-128 0,-2-2 160 0,1-1-160 15,1-3 240-15,-3 2-48 0,-3 0-16 0,-5 0 0 16,1 4-176-16,-8-2 160 0,-2 0-160 0,-6 1 160 16,-4-4 368-16,-4 1 80 0,-3-3 16 0,-5 4 0 15,-1 2-160-15,-2 3-16 0,0 0-16 0,-1 2 0 16,1 3-432-16,2-1 128 0,1 5-128 0,2-2 0 16,2 3-496-1,0 3-176-15,1 0-32 0,2 1-8560 0,0 0-1696 0</inkml:trace>
  <inkml:trace contextRef="#ctx0" brushRef="#br1" timeOffset="153256.72">15918 3421 28271 0,'-9'-15'1248'0,"6"9"272"0,3 6-1216 0,0 0-304 0,0 0 0 0,0 0 0 16,0 0 192-16,0 0 0 0,-9 10-16 0,4 9 0 16,2 7-176-16,1 2 0 0,0 7 0 0,2 2 0 15,0 1-160-15,0 6 160 0,0 3 0 0,-2 2-144 16,-1 1 144-16,1 6 0 0,-2 5 0 0,0-2 0 16,1 3 0-16,-2-2 0 0,3-6 0 0,1-3-128 15,-1-7-224-15,2-4-32 0,2-4-16 0,-1-4 0 31,0-3-368-31,2-6-80 0,-2-4-16 0,1-4 0 16,-2-1-416-16,2-6-96 0,-2-8-16 0</inkml:trace>
  <inkml:trace contextRef="#ctx0" brushRef="#br1" timeOffset="153422.07">15377 4118 28047 0,'0'-14'1232'0,"0"14"272"0,11-8-1200 0,4-1-304 15,5 0 0-15,2 0 0 0,5 3 0 0,5-2 0 16,3 2 0-16,7 0 0 0,5-7 0 0,3 0 0 16,3 3 0-16,2-1 0 0,-2-1-320 0,1 2-32 15,-3-1 0-15,-4 4 0 0</inkml:trace>
  <inkml:trace contextRef="#ctx0" brushRef="#br1" timeOffset="153841.21">17031 3673 27647 0,'-17'-10'1216'0,"7"6"256"0,0 1-1168 0,-4 3-304 0,1 0 0 0,-1 5 0 16,-4 6 0-16,0 1 160 0,-1 6-160 0,-1 1 128 15,-3 1-128-15,3 2 0 0,1 2 0 0,2 4 0 16,3 4 0-16,1-3 0 0,2 0 0 0,2 1 0 16,3-5 0-16,3 3 0 0,3-4 0 0,2-1 0 15,1-4 0-15,4-4 0 0,-1-2 0 0,3-7 0 16,1-2 0-16,4-5 0 0,3-5 0 0,0-1 0 16,1-5 320-16,0-6 16 0,-1 0 16 0,-1-4 0 15,-1-2 80-15,-1-1 16 0,0 2 0 0,-2-1 0 0,-1 2 64 0,2 2 0 16,-3 1 16-16,-1 1 0 0,1 4-64 0,0 4-16 15,-1-2 0-15,1 7 0 0,-10 5-256 0,13-1-48 16,0 5-16-16,-2 1 0 0,-1 5-128 0,6 0 0 16,-2 3 0-16,3 3 0 0,4 1 0 0,3 0 0 15,3-5 0-15,3 0 128 0,2-5-128 0,5 1 0 16,3-6 0-16,2 0 0 16,-2-2-1472-16,0 0-240 0,0 1-32 0,-2-2-16 0</inkml:trace>
  <inkml:trace contextRef="#ctx0" brushRef="#br1" timeOffset="154541.84">14579 5150 8287 0,'0'0'736'0,"0"0"-592"0,-3-12-144 0,3 12 0 16,-3-9 1856-16,3 9 352 0,0 0 64 0,0 0 16 15,0 0-1008-15,0 0-208 0,0 0-48 0,-1 12 0 16,1 3-368-16,0 2-80 0,0 0 0 0,1 4-16 16,1 0 16-16,0 5 16 0,0-2 0 0,-2 1 0 15,2 3-240-15,-1-2-48 0,-1 0-16 0,0-3 0 16,0-2-160-16,3-4-128 0,-3-3 192 0,2-1-192 15,-2-13 320-15,0 0-32 0,3 9-16 0,-3-9 0 16,0 0 320-16,0 0 64 0,10-6 16 0,0-6 0 16,0-6 64-16,2-1 16 0,-1-3 0 0,1-5 0 15,-1 1-416-15,2-3-80 0,0-5 0 0,1 3-16 16,0 1-112-16,0 3-128 0,0-1 176 0,1 5-176 16,0-1 0-16,-1 6 0 0,0 4 0 0,0 3 0 15,0 6 0-15,-1 0 0 0,3 5 0 0,-2 5 0 16,-2 0 0-16,-1 6 0 0,1 1 0 0,-2 3 0 0,0 4 0 0,-1 1 0 15,0 1-160-15,-2 3 160 0,-2-2 0 0,0 2 0 16,-1 1 0-16,1 1 0 16,-1-1-640-1,-1-2-64-15,-1-4-16 0,1 1 0 0,1 1-1840 0,-1-6-352 0,1-2-80 0</inkml:trace>
  <inkml:trace contextRef="#ctx0" brushRef="#br1" timeOffset="154891.4">15331 4990 3679 0,'0'-11'320'0,"1"5"-320"15,-1-3 0-15,0 9 0 0,-1-6 3280 0,1 6 592 0,0 0 112 0,-10-3 32 16,2 2-2064-16,-3 4-416 0,1 2-64 0,-3 6-32 16,-4 1-544-16,0 4-96 0,-4 3-32 0,1 7 0 15,2-1-240-15,0 4-48 0,1-3-16 0,1 2 0 16,4-3-256-16,1 3-48 0,5-1-16 0,5-1 0 15,2-4-144-15,4-3 0 0,3-2 144 0,3-6-144 16,2-5 0-16,3-4 128 0,3-4-128 0,3-3 0 16,0-4 128-16,3 0-128 0,-1-7 128 0,0-1-128 15,-1-2 208-15,1 0-16 0,1 0-16 0,-2 0 0 16,-3-1-176-16,-1 1 192 0,-3-3-192 0,-2 2 192 16,-1-1-192-16,-3 2 0 0,-3-1 144 0,-2-2-144 15,-1 2 144-15,-3 0-144 0,-1 1 192 0,-3 2-192 16,1 7 128-16,-2-1-128 0,3 2 0 0,1 9 0 15,-9-7-400-15,1 4-192 16,2 1-48-16,-3 2-12224 0</inkml:trace>
  <inkml:trace contextRef="#ctx0" brushRef="#br1" timeOffset="155225.07">15583 4937 21183 0,'0'0'1888'0,"0"0"-1504"15,1 9-384-15,-1 4 0 0,0 0 1024 0,0 1 128 0,0 5 16 0,0 4 16 16,0-2-800-16,0 3-176 0,0 3-16 0,0-4-16 16,0 0-176-16,3-4 160 0,-1-4-160 0,1-1 160 15,0 0-160-15,1-5 0 0,-4-9 144 0,0 0-144 16,0 0 0-16,0 0 144 0,0 0-144 0,0 0 0 15,0 0 416-15,8-9-32 0,-2-5 0 0,1-1 0 16,-1-4 48-16,0-3 0 0,1-2 0 0,-1-4 0 16,2 0-112-16,1 2 0 0,-1 1-16 0,3 0 0 15,-1 2-96-15,1-2-16 0,2 2 0 0,2 4 0 16,3 2-192-16,-2 3 0 0,0 4 0 0,0 0 0 16,0 4 0-16,-1 0 0 0,0 0 0 0,0 5 0 15,-1 2-1840-15,0 2-304 16</inkml:trace>
  <inkml:trace contextRef="#ctx0" brushRef="#br1" timeOffset="156327.94">16217 4818 23263 0,'0'0'1024'0,"-1"-6"224"0,1 6-992 0,0 0-256 16,0 0 0-16,0 0 0 0,0 0 432 0,0 0 32 15,0 0 16-15,-7 6 0 0,1 5-208 0,1 1-32 16,1 2-16-16,-1 1 0 0,-1 3-48 0,-1 0-16 16,0 0 0-16,-1-2 0 0,0-1-16 0,2 2 0 0,0-2 0 15,1-1 0-15,1-1-144 0,1-2 192 0,-2-2-192 0,5-9 192 16,0 0 64-16,0 0 32 0,0 0 0 0,0 0 0 15,0 0 544-15,4-9 96 0,1-2 32 0,3-3 0 16,2-3-432-16,1 1-80 0,0-2 0 0,-1 0-16 16,0-1-272-16,0 0-160 0,-1 1 192 0,1 0-192 15,0 2 0-15,2 3 0 0,-1 2 0 0,1 1 0 16,-2 1 0-16,1 1 0 0,-2 4 0 0,-9 4 0 16,10 4 0-16,-1 2 0 0,-1-1-192 0,-2 7 192 15,-1-2-160-15,-1 4 160 0,-1 1-160 0,-1 4 160 16,-2 3 0-16,-1 0 0 0,-2-1 0 0,1-2 0 15,-1-5 0-15,2-2 0 0,1-12 0 0,0 0 0 0,0 0 0 0,0 0 0 16,0 0 128-16,8-4-128 0,-2-6 128 0,2-2-128 16,-1-4 144-16,2-2-144 0,0-1 144 0,0 1-144 15,0 2 128-15,0-1-128 0,-2 1 0 0,1 0 0 16,1 5 0-16,1 2 0 0,1 3 0 0,1-1 0 16,-2 3 0-16,0 3 0 0,0 2 144 0,1 3-144 15,-3 0 160-15,3 5-160 0,-1-1 0 0,0 3 0 16,-1 2 0-16,0-3 0 0,0 0 0 0,0-1 0 15,2 1 0-15,-1-1 0 0,0-1 0 0,2-7 0 16,0 1 0-16,4 0 0 0,2-4 0 0,-2 0 128 16,-1-4-128-16,2-5 144 0,2 1-144 0,-1 1 192 15,-2-2-192-15,1-1 192 0,-1-3-192 0,-2 0 0 16,-2 0 144-16,-3 1-144 0,-3 1 0 0,-2 0 128 0,1-1-128 0,-1 5 0 16,-2-1 0-16,-2 10 0 0,1-7 0 0,-1 7 0 15,0 0 0-15,0 0 0 0,0 0 0 0,0 0 0 16,0 0 0-16,-6 6 0 0,-2 0 0 0,0 6-128 15,-3-1 128-15,1 2-128 0,-1 1 128 0,2 2-128 16,-1 0 128-16,1-4 0 0,1 0 0 0,2 1 0 16,0-5 0-16,0 5-160 0,3 1 160 0,0 0 0 15,1-5-144-15,2 4 144 0,0-13 0 0,2 14-144 16,2-2 144-16,1 1 0 0,1 0 0 0,2-4 0 16,1 0 0-16,1-3 0 0,0 2 0 0,3-6-128 15,1-2 128-15,0 0 0 0,-1 0 0 0,1-2 0 16,0-6 0-16,0 2 0 0,1-5 128 0,-1 4-128 15,0-5 0-15,1 3 0 0,3-3 0 0,-3 0 128 16,-2 1-128-16,-1-2 0 0,-1-1 0 0,0 5 128 16,-1-1-128-16,-1 5 0 0,-1-3 0 0,-1 2 0 0,-7 6 0 0,8-5 128 15,-8 5-128-15,9-6 128 0,-9 6-128 0,8-4 0 16,-8 4 0-16,0 0 0 0,10-3-128 0,-10 3 128 16,10-1-128-16,-10 1 128 0,11-1 0 0,-1 1 0 15,-10 0 0-15,12 0 128 0,-2-2-128 0,0 0 0 16,0-1 0-16,2-2 0 0,1 0 0 0,1-1-256 15,-2-4 64-15,1-2 0 0,2 1 192 0,-1-4-128 16,1-3 128-16,-1 1-128 0,0 2 128 0,2-2 0 16,0-2 0-16,-1-2 0 0,-1-2 0 0,-1-5 0 15,0 0 0-15,-2-3 0 0,1-3 0 0,-1-1 0 16,-2-1 0-16,-1 0 0 0,-3 1 128 0,0-3-128 16,0-7 160-16,-1 3-160 0,-2 3 128 0,1 1-128 0,-2 1 0 15,-1 5 0-15,-1 3 0 0,0 7 0 0,-1 8 0 0,0 7 0 16,2 7 192-16,-9 0 64 0,-1 5 0 0,-2 10 0 15,-2 5-48-15,2 8 0 0,-2-1 0 0,1 7 0 16,0 6-208-16,2 3 0 0,-1-1 0 0,2 5 0 16,1 0 0-16,4 4 0 0,4 1 0 0,1-1 0 15,2-3 0-15,7-6 0 0,4-3 0 0,4 1 0 16,0-5-320-16,5-3-64 0,2-4-16 0,4-3-9904 16,3 2-1968-16</inkml:trace>
  <inkml:trace contextRef="#ctx0" brushRef="#br1" timeOffset="157059.88">16511 5806 18431 0,'-9'-18'816'0,"4"10"160"0,-2 2-784 0,0 0-192 0,-1 2 0 0,-3 1 0 15,0-3 1152-15,0 3 192 0,0 1 48 0,-2 0 0 16,-1 2-688-16,0 3-128 0,-1-2-16 0,-4 6-16 15,-1-2-288-15,0 4-48 0,-1-1-16 0,-1 8 0 16,-2 0 64-16,0 2 0 0,-2 1 0 0,2 0 0 16,-1 3 32-16,2 3 16 0,1 3 0 0,4 5 0 15,3 0-64-15,4-2-16 0,2-2 0 0,5-1 0 16,5-4-96-16,3-6-128 0,1-2 176 0,7-3-176 0,2-5 432 0,3-2-32 16,4-2 0-16,2-7 0 0,1-2-48 0,1-4-16 15,2-6 0-15,1-4 0 0,0-5-80 0,1 0-32 16,-2 0 0-16,-2-6 0 0,-1 1-96 0,0-1-128 15,1-5 176-15,-3 2-176 0,-2 3 192 0,-4-3-64 16,-1-3 0-16,-3 1-128 0,-1-2 0 0,-2-4 0 16,0-3 0-16,-1-5 0 0,-3-4 0 0,0-1 0 15,0-1 160-15,0 4-160 0,0 9 0 0,0 4 0 16,-1 5 0-16,0 8 0 0,0 10 0 0,-1 6 0 16,-3 9 0-16,0 0 0 0,0 0 0 0,4 18-144 15,-3 2 0-15,-1 8 0 0,-1 2 144 0,0 4 192 16,-3 7-32-16,3 6-16 0,0 5-144 0,-2 2 0 0,0 1 0 15,1 2 0-15,1 2 0 0,-2-3 0 0,1-4 0 0,-1-4 0 16,2 2 0-16,1-2 0 0,0-5 0 0,0-6 0 31,1-5-560-31,2-4-32 0,-3-5-16 0,2-6 0 16,2-3-352-16,-2-5-64 0,-2-9 0 0,0 0-11840 0</inkml:trace>
  <inkml:trace contextRef="#ctx0" brushRef="#br1" timeOffset="157270.94">16875 5731 30399 0,'-12'6'2704'0,"3"3"-2160"0,-1 0-544 0,-3 4 0 0,2 3 304 0,-2 4-48 15,-1 2-16-15,1 1 0 0,2-3 272 16,1 1 48-16,2 0 16 0,3-1 0 0,2 3-384 0,3-2-192 15,0-4 192-15,3 1-192 16,3-2-1248-16,3-2-352 0,0-1-80 0,4-1-11600 16</inkml:trace>
  <inkml:trace contextRef="#ctx0" brushRef="#br1" timeOffset="157667.84">17206 5700 24879 0,'-6'-13'2208'0,"2"5"-1760"0,0 0-448 0,-1-1 0 15,0 3 448-15,-2-2 16 0,-1 2 0 0,-1 3 0 16,-2 1 16-16,1 2 0 0,-2 2 0 0,-2 2 0 16,-3 5-320-16,-2 0-160 0,-1 2 160 0,1-1-160 15,0 2 0-15,1 2 0 0,1 0 0 0,5-2 0 16,1 0 128-16,5 3-128 0,3-3 0 0,2 0 144 15,1 1-144-15,1-3 0 0,-1-10 0 0,8 13 0 16,1 0 0-16,1-5 0 0,0 3 0 0,2-4 0 16,2 2 0-16,0-1 0 0,0 2 128 0,0-2-128 15,-2 3 192-15,1-2-32 0,0 2-16 0,-3 1 0 16,-1-5 48-16,-1 4 0 0,-8-11 0 0,6 9 0 16,-4 2-16-16,-2-11 0 0,0 9 0 0,-2 2 0 15,-3-2 176-15,-2 0 32 0,-3-1 16 0,-1-1 0 0,-2-2 96 16,-1 2 16-16,0-1 0 0,0-2 0 0,0-2-336 0,1-2-176 15,-2-1 192-15,4 0-192 0,2 0 0 0,9 1-272 16,-9-4 16-16,4-5-9792 16,2 0-1952-16</inkml:trace>
  <inkml:trace contextRef="#ctx0" brushRef="#br1" timeOffset="157878.01">17624 5241 18431 0,'0'0'816'0,"-10"-4"160"0,1 7-784 0,0 1-192 0,0 1 0 0,0 6 0 16,-2 6 2784-16,1 6 512 0,-2 0 96 0,2 6 32 16,0 1-2480-16,1 3-496 0,0 6-112 0,2-1-16 15,-1 1-192-15,2 3-128 16,-1 0 160-16,1-3-160 15,0 0-352-15,0-4-160 0,1 2-48 0,0-3-8640 0,1 1-1728 0</inkml:trace>
  <inkml:trace contextRef="#ctx0" brushRef="#br1" timeOffset="158366.99">17295 5729 17503 0,'0'0'1552'0,"0"0"-1232"0,0 0-320 0,6-7 0 0,-6 7 736 0,10-10 96 16,1 3 0-16,1 1 16 0,2 2-336 0,2 0-64 15,-1-1 0-15,3-1-16 0,1 1-240 0,0 1-64 16,0-5 0-16,1 3 0 0,4-3-128 0,-2 1 0 16,-2 2 0-16,1-2 0 0,-4 4 320 0,0-1 48 15,-3 0 0-15,-1 1 0 0,-2 1 32 0,-1 1 16 16,-10 2 0-16,10-1 0 0,-10 1 144 0,0 0 16 15,11 0 16-15,-11 0 0 0,0 0-160 0,0 0-48 16,6 9 0-16,-5 2 0 0,-1-2 0 0,-1 1 0 16,-2 2 0-16,0-3 0 0,-3 2-48 0,0-2-16 15,-2 1 0-15,0-1 0 0,0 1-64 0,0 2 0 0,1-3-16 16,0 1 0-16,2-4-112 0,-1 2 0 16,1 1-128-16,5-9 192 0,-5 6-192 0,5-6 0 0,0 0 128 0,-2 10-128 15,2-10 0-15,0 0 0 0,0 0 128 0,0 0-128 16,0 10 0-16,0-10 0 0,4 9 128 0,-4-9-128 15,5 8 0-15,-5-8 0 0,0 0 0 0,0 0-160 16,0 0-112-16,7 9-32 0,-7-9 0 0,0 0 0 31,0 0-224-31,0 0-48 0,0 0-16 0,0 0 0 16,0 0-304-16,0 0-48 0,0 0-16 0,0 0 0 0,0 0-1296 16,0 0-272-16</inkml:trace>
  <inkml:trace contextRef="#ctx0" brushRef="#br1" timeOffset="158610.22">17587 5868 14735 0,'0'0'1312'0,"0"0"-1056"16,0 0-256-16,0 0 0 0,0 0 1152 0,4-12 192 15,-1 4 16-15,0-4 16 0,1 2-592 0,1 0-112 16,2-4-32-16,2 0 0 0,-2 0-288 0,3 0-64 16,1-1-16-16,-1-2 0 0,1 3-80 0,2 1 0 15,2 2-16-15,2-2 0 0,-1-1-16 0,1 3 0 0,-2-2 0 0,1 0 0 16,-2 3-32-16,3 0 0 0,0 4 0 0,-1-2 0 16,-2 2-128-16,1 3 0 0,-1 2 144 0,-1 2-144 15,-3 0 0-15,0 2 0 0,-10-3 0 0,12 5-7360 31,-12-5-1440-31</inkml:trace>
  <inkml:trace contextRef="#ctx0" brushRef="#br1" timeOffset="158873.63">17972 5581 14735 0,'0'0'1312'0,"0"-12"-1056"0,-1 5-256 0,1 7 0 0,1-8 2032 0,-1 8 336 16,0 0 80-16,0 0 16 0,0 0-1264 0,-1 13-256 15,0 1-48-15,-2 3-16 0,1 3-448 0,-2 0-96 16,0-1-16-16,0 1 0 0,-1 1-112 0,0 0-16 16,0 2-16-16,-1-1 0 0,1-2-176 0,0 0 192 15,0-1-192-15,-2-1 192 0,0-3-432 0,-1 1-80 16,0-1 0-16,2-5-16 15,1 0-1856-15,5-10-368 0,0 0-80 0</inkml:trace>
  <inkml:trace contextRef="#ctx0" brushRef="#br1" timeOffset="159317.21">18250 5154 20271 0,'0'0'1792'0,"-3"-11"-1424"0,3 11-368 0,0 0 0 16,0 0 1120-16,0 0 160 0,-5 11 16 0,1 3 16 16,-1 1-768-16,1 8-160 0,-1 2-16 0,1 6-16 15,0-2-144-15,1 3-16 0,-2-2-16 0,0 3 0 16,-1 2-176-16,1 1 0 0,-1 2 0 0,0 1 128 15,-1-5-128-15,1 0 0 0,1-3 0 0,1-7 128 0,1-4-128 0,0-4 0 16,1-3 0-16,2-4 0 0,0-9 0 0,0 0 0 16,0 0 0-16,0 0 0 0,0 0 240 0,12-3 16 15,-1 0 0-15,-1-1 0 0,2-2-128 0,-1 1-128 16,1 1 176-16,-1 1-176 0,-1 0 128 0,1 1-128 16,-1 2 0-16,0 5 0 0,-2 1 0 0,-1-1 0 15,-7-5 0-15,5 12 0 0,-1 4 176 0,-3-1-32 16,-2 3 0-16,-3-1 0 0,-2-1-144 0,-4 0 160 15,-3-3-160-15,0 1 160 0,-2-1 32 0,0-5 16 16,-2-1 0-16,2-1 0 0,2-3-80 0,-2-1-128 16,1-2 176-16,1-1-176 15,2 0-368-15,1-1-176 0,2-3-32 0,2-4-12336 0</inkml:trace>
  <inkml:trace contextRef="#ctx0" brushRef="#br1" timeOffset="159722.66">18505 5577 26719 0,'0'0'1184'0,"-11"4"240"0,0-1-1136 0,1 3-288 0,0 5 0 0,0 0 0 15,0 3 288-15,2 2 0 0,2-1 0 0,2 1 0 16,3-2-96-16,-2 0 0 0,3 2-16 0,3-2 0 15,0 0-176-15,1-2 0 0,0 0 0 0,0-2 0 16,-4-10 0-16,0 0 0 0,0 0-144 0,0 0 144 0,9 2 0 0,-9-2 0 16,9-7 0-16,-3-1 0 0,-1 1 0 0,2-5 0 15,-2-1 192-15,0 1-48 0,-1-5 80 0,-2 1 16 16,1-3 0-16,-1 0 0 0,-1-3 64 0,2 0 16 16,-2 1 0-16,0 0 0 0,-1 4-112 0,2-1-16 15,-2 1 0-15,1 5 0 0,2 3-192 0,-1 0 0 16,-2 9 0-16,0 0 0 0,0 0 0 0,0 0 0 15,0 0 0-15,0 0 0 0,10 0-144 0,-10 0 144 16,9 10 0-16,1-2-144 0,-2 2 144 0,0-1 0 16,-1 2 0-16,1 2 0 0,-2-4-144 0,1 2 144 15,-1-3-160-15,-1 2 160 16,-5-10-576-16,5 9 0 0,0 0-16 0,-5-9 0 16,0 0-432-16,5 7-96 0,-5-7-16 0,0 0-10384 0</inkml:trace>
  <inkml:trace contextRef="#ctx0" brushRef="#br1" timeOffset="160011.07">18687 5133 19343 0,'-5'-7'1728'0,"5"7"-1392"0,0 0-336 0,0 0 0 16,0 0 1472-16,-8 3 208 0,-1 5 48 0,3 2 16 0,1 3-1040 0,0 3-224 16,1 4-32-16,1 2-16 0,2 5-256 0,0 0-48 15,1 3-128-15,0 3 192 0,0-3-192 0,0 0 0 16,0 4 0-16,0-1 0 0,0 0 0 0,1 1 0 16,0-5 0-16,1-1 0 0,-1-2 0 0,1 0 0 15,0-7 0-15,-1-3 0 0,0-2-256 0,-1-3-32 16,0-11-16-16,0 0 0 15,0 0-112-15,0 0-32 0,0 0 0 0,0 0 0 16,0 0-1792-16,0 0-352 0</inkml:trace>
  <inkml:trace contextRef="#ctx0" brushRef="#br1" timeOffset="160360.16">18547 5569 13823 0,'0'0'608'0,"0"-7"128"0,0-4-592 0,0 6-144 16,0-2 0-16,4 0 0 0,-4 7 1248 0,9-9 224 0,2 1 32 0,1-1 16 15,-1 0-816-15,3 2-144 0,0-1-48 0,2 1 0 16,0-4-272-16,0 4-64 0,0 0-16 0,-1 0 0 15,-1 4-32-15,-2-1-128 0,0-1 192 0,-2 2-64 16,-10 3 400-16,0 0 80 0,0 0 16 0,12 8 0 16,-5-1-16-16,0 5 0 0,-4-2 0 0,-1 3 0 15,-2 3-144-15,0-1-16 0,0-1-16 0,-3 4 0 16,1 3-176-16,-1-4-16 0,2 1-16 0,-1-3 0 16,2 1-96-16,2-4 0 0,0-1-128 0,-2-11 192 15,5 6-64-15,-5-6-128 0,0 0 176 0,0 0-176 16,0 0 256-16,10 1-48 0,-10-1-16 0,9-4 0 15,2-5-192-15,-5 2 0 0,-1-5 0 0,0 5 0 16,-5 7 192-16,5-10-64 0,-1 3-128 0,-4 7 192 0,0 0-192 16,0 0-128-16,0 0 128 0,0 0-208 0,0 0 208 0,9 10 0 15,-1 3 0-15,-2 1-144 0,-1-1 144 16,3 0 0-16,-2 1 0 0,2 0-128 0,0-3 128 0,3-1 0 16,-1 2-144-16,3-4 144 15,-1 4-1824-15,1-7-288 0,0-1-64 0</inkml:trace>
  <inkml:trace contextRef="#ctx0" brushRef="#br1" timeOffset="160525.6">18889 5366 28559 0,'0'0'2544'0,"-8"-5"-2032"0,-1 1-512 0,9 4 0 15,-11 0 768-15,11 0 64 0,-8 4 16 0,8-4 0 16,0 0-400-16,0 0-64 0,-2 10-32 0,2-10 0 15,2 11-352-15,2-3-288 0,-4-8 48 0,6 10-14160 16</inkml:trace>
  <inkml:trace contextRef="#ctx0" brushRef="#br1" timeOffset="162966.13">18011 4185 2751 0,'0'0'256'0,"0"0"-256"0,0 0 0 0,-8 6 0 16,0 1 2752-16,8-7 512 0,-7 7 112 0,7-7 16 15,-7 5-2064-15,1 3-416 0,1 1-80 0,5-9 0 16,0 0-496-16,-6 6-80 0,-1 4-32 0,2-3 0 15,5-7-64-15,-6 11-16 0,-1-3 0 0,4 3 0 16,-3-4 272-16,6-7 48 0,-6 9 16 0,0-3 0 16,-1 3 64-16,0-4 16 0,0 0 0 0,0-1 0 0,-1 0-208 0,-1-2-32 15,-1 1-16-15,10-3 0 0,0 0-48 0,-9 1 0 16,2-1 0-16,7 0 0 0,0 0 192 0,0 0 16 16,0 0 16-16,0 0 0 0,0 0 32 0,0 0 16 15,0 0 0-15,0 0 0 0,-2-13-80 0,2 3-32 16,3-3 0-16,1 2 0 0,-1 0-208 0,1-3-32 15,0-4-16-15,-1 0 0 0,2 3-160 0,-1-2 128 16,-1 1-128-16,1-1 128 0,1 1-128 0,-2-2 0 16,-2-4 144-16,2-1-144 0,-1 0 160 0,1-2-32 15,-2 1-128-15,0-4 192 0,1 3-32 0,-2-5-16 16,-2 1 0-16,1-1 0 0,0-1-144 0,-1-1 128 16,0 0-128-16,-2 1 128 0,-2-2-128 0,1 2 0 0,2 6 144 15,-1-5-144-15,0 1 0 0,-2-1 0 0,-2-1 0 16,1 5 128-16,-1-1-128 0,2 4 0 0,-4 0 128 0,2-1-128 15,-2 0 0-15,-2 0 0 0,1-2 0 0,-2 6 128 16,-2 2-128-16,0 0 0 0,-2-1 0 0,1 0 128 16,-2-4-128-16,-1 0 128 0,0 4-128 0,-3 2 128 15,-1 0-128-15,0 0 144 0,-3 2-144 0,-1-1 160 16,-1-1-160-16,0 1 160 0,-1-1-160 0,-3-1 160 16,-3-2-160-16,0 1 0 0,1 0 0 0,-2 2 128 15,-2 2-128-15,1 0 0 0,-1 1 0 0,1 0 0 16,-1 0 0-16,0 0 160 0,-5 0-160 0,1 3 160 15,-3 2-160-15,1-2 0 0,-2 4 0 0,-1-2 0 16,-1 0 0-16,1-1 0 0,0 2 0 0,0 3 0 16,-3 0 0-16,3 1 0 0,0 4 0 0,0 0 0 15,-3-1 0-15,2 0 0 0,1-1 0 0,0 1 0 0,0-3 0 16,1 1 0-16,-1-1 0 0,0 2 0 0,-1 1 0 0,1 1 0 16,0 3 0-16,0-1 0 0,-3 2 0 0,1-3-144 15,-2 1 144-15,0 0 0 0,1 1 0 0,-2 3 0 16,0 4 0-16,3-1 0 0,0 3 0 0,1 0 0 15,-4 4-128-15,1-4 128 0,1 2 0 0,2 1 0 16,0 2 0-16,1 3 0 0,0 3-144 0,1 3 144 16,0-3 0-16,1 2-144 0,-1 2 144 0,1-2 0 15,3-1 0-15,2-1 0 0,-2 1 0 0,1 3 0 16,0-3-144-16,2 3 144 0,0-3 0 0,2 5 0 16,1-1 0-16,2 3 0 0,2 2 0 0,2-2 0 15,-1 1 0-15,2 4 0 0,0 4 0 0,1-1 0 0,1-1 0 16,1-3 0-16,2-2 0 0,1 2 0 0,-1-1 0 15,0-1 0-15,4 0 0 0,1 0 0 0,1 1 0 0,3 5 0 16,1 0 0-16,2 3 0 0,2-3 0 0,2-2 0 16,3 1 0-16,3-1 0 0,-2-1 0 0,3 1 0 15,1-2 0-15,0 1 0 0,1-2 0 0,3 2 0 16,-3 1 0-16,3 2 0 0,0 4 0 0,1-1 0 16,1 1 0-16,2-1 0 0,1-1 0 0,1 1 0 15,1-1 0-15,2-3 0 0,-2-3 0 0,3 1 0 16,2 2 0-16,0-1 160 0,2 0-32 0,0-2-128 15,1 4 208-15,1-1-64 0,1 4-16 0,1-6 0 16,0-1-128-16,1-1 128 0,-1 2-128 0,-1-2 128 16,2-3-128-16,-1 2 0 0,2 0 0 0,0 1 128 15,-1 0-128-15,2 1 0 0,1 3 0 0,0-3 0 0,2 2 0 0,0 0 0 16,0-1 0-16,1-1 0 16,1 2 0-16,0-1-144 0,-1 1 144 0,3-2-160 0,0-2 160 15,0 0 0-15,1 2 0 0,-1 0 0 0,1 1 0 0,1-1 0 16,0 1 0-16,2-1-128 0,1 0 128 0,2-3 0 15,2-2 0-15,0 2 0 0,-1-4 0 0,1 0 0 16,1 0 0-16,0-4 0 0,0-3 0 0,1 2 0 16,1 0 0-16,2 0 0 0,0-5 0 0,2 1 144 15,2 0-16-15,1 0-128 0,1-2 0 0,0 0 0 16,-1 0 0-16,1-1 0 0,-3 1 0 0,1-3 0 16,0-4 0-16,2 3 0 0,1-3 128 0,-3 1-128 15,-2 2 0-15,2-1 0 0,-3-2 0 0,0 0 0 0,-2-4 0 16,-1 2 0-16,-2 0 0 0,-2-3 0 0,-2 0 0 0,3 2 0 15,0 1 0-15,-2 0 0 0,-1-5 0 0,2 1 0 16,0 1 0-16,0 2 0 0,-3-2 0 0,-2-1 0 16,5-2 128-16,-4 3-128 0,-1 0 0 0,-1 0 0 15,0 2 0-15,1-2 0 0,-1-1 0 0,0 2 0 16,1 3 128-16,0 0-128 0,0-2 0 0,-1-3 0 16,0 1 0-16,-1 0 0 0,0-1 0 0,0-3 0 15,2 1 0-15,0 0 0 0,0 2 0 0,-1 0 0 16,0-2 128-16,3 0-128 0,0-4 0 15,1 2 0-15,3 2 128 0,-2-4-128 0,2 0 0 0,-2-3 0 16,-1 0 144-16,3 1-144 0,0 1 0 0,-1-2 144 16,1 1-144-16,-3 1 0 0,0-6 144 0,0 2-144 15,1 2 0-15,-1-4 144 0,0 1-144 0,1-3 0 16,-3 4 144-16,-1-3-144 0,-4 2 0 0,2-2 144 0,0 1-144 0,0-1 160 16,-1 2-160-16,0-3 160 0,-2 2-160 15,1-3 128-15,0-2-128 0,-1 2 128 0,-1 0-128 16,-1-4 0-16,-1 0 144 0,1 2-144 0,-2 2 0 15,0-1 0-15,-2-2 0 0,-3 1 128 0,-1-1-128 0,-1 3 0 16,-2-2 0-16,1 1 0 0,-3-2 0 0,2 2 128 16,1 1-128-16,-2-2 0 0,0-2 0 0,-2 1 0 15,-1 3 0-15,0-2 128 0,0 2-128 0,-2 1 0 16,0-3 0-16,-3-2 0 0,0 5 0 0,1 0 128 16,-1-5-128-16,2 2 0 0,-3 0 0 0,2 3 0 15,-1-2 0-15,1 0 128 0,1 1-128 0,1-2 0 16,1-3 0-16,-2 1 0 0,3-2 0 0,-1 0 0 15,1 0 0-15,-1-1 0 0,-1 3 0 0,-1 0 0 0,3 3 0 16,-2 0 0-16,0-1 0 0,-1-1 0 0,-1 2 0 0,-3 1 0 16,-1 0 0-16,-1-2 0 0,-2 1 0 0,1 3 0 15,-3-3 0-15,-3 3 0 0,0-1 0 0,-1-2 0 16,-3 4 0-16,1-3 0 16,0 4 0-16,-1-4 128 0,-2-1-128 0,2 3 0 15,-1-4 0-15,2 0 0 0,-2 0 0 0,2 2 0 0,-3-1 0 0,0-2 128 16,-2 2-128-16,2 1 0 0,-4-1 0 0,-1-3 0 15,3 1 0-15,-2-2 0 0,0 0 0 0,0-1 0 16,1-1 0-16,-2 0 0 0,-2-2 0 0,0 4 0 16,1-1 0-16,-3 0 0 0,0 0 0 0,0 0 128 15,-2 1-128-15,2-1 128 0,0 0-128 0,1 3 128 16,-1 1-128-16,3 2 0 0,-2-2 0 0,1 2 0 0,-2-1 0 16,1-1 0-16,-3-1 0 0,0-2 0 0,-1 2 0 15,2 0 0-15,-1-1 0 0,1 4 0 0,0-2 0 0,-2 1 0 16,0 0 0-16,0-1 0 0,1-1 0 0,0 0 144 15,-2 0-144-15,2-1 0 0,-1 2 192 0,1 0-192 16,0-1 192-16,-2-1-192 0,-1 0 0 0,3 1 0 16,1-1 0-16,0 3 0 0,-2-1 0 0,0 0 0 15,2 1 0-15,-4 3 0 0,-1-3 144 0,2 3-144 16,-1-1 0-16,2-2 144 0,-1 2-144 0,2-1 0 16,-1-1 144-16,1 3-144 0,0-2 0 0,1 0 0 15,2 3 0-15,2-4 128 0,-2 2-128 0,1 1 0 16,-1-3 0-16,2 3 0 0,0-1 0 0,1-1 0 0,-2 2 0 15,2-1 0-15,-1 2 0 0,0-3 0 0,0 3 0 16,1 0 0-16,0-1 0 0,1 1 0 0,0-1 0 0,1 1 128 16,-1-3-128-16,0 1 0 0,1 0 0 0,-1-2 128 15,0 2-128-15,2-2 128 0,0-2-128 0,0 1 128 16,1 2-128-16,1 1 128 0,1 0-128 0,1 2 128 16,-1-4-128-16,-1 0 0 0,3 2 128 0,-1-2-128 15,2 2 208-15,0 0-16 0,1-3-16 0,-1 2 0 16,2-1-176-16,-1-1 0 0,-1-1 0 0,2 2-176 15,2 4 176-15,0-2 192 0,1 2-32 0,1-3-16 16,3 1-144-16,-3 1 192 0,3-4-192 0,0 2 192 16,-1 3-192-16,2-2 0 0,1 2 0 0,-1-2 128 15,-5 11-128-15,7-7 0 0,-7 7 0 0,0 0 0 16,4-9-144-16,-4 9-64 0,0 0-16 0,0 0 0 16,10 4-2800-16,-2 5-560 0</inkml:trace>
  <inkml:trace contextRef="#ctx0" brushRef="#br1" timeOffset="202558.5">10555 1673 17503 0,'-24'-11'1552'0,"9"5"-1232"0,-3-3-320 0,0 0 0 15,-2 2 0-15,2 0 0 0,2-1 128 0,2 4-128 16,2-5 736-16,3 4 96 0,1 2 0 0,8 3 16 16,-4-8-288-16,4 8-64 0,0 0-16 0,1-3 0 15,5 1-288-15,5 1-48 0,0 1-16 0,3 0 0 16,2-2-128-16,6 2 0 0,2 2 0 0,2-2 0 16,2-2 0-16,0 2 0 0,5 0 0 0,2-1 0 0,3-1 128 0,4-2 0 15,4 0 0-15,4 1 0 0,4 1 176 0,4-3 16 16,1-2 16-16,-2 1 0 0,-1 0 80 0,0-5 16 15,0 5 0-15,3-1 0 0,0 1-32 0,4 0 0 16,-1-2 0-16,-2 3 0 0,-4-4-144 0,-2 3-48 16,0 1 0-16,-1-1 0 0,1-1-208 0,-1 5 128 15,2-2-128-15,-1-1 0 0,2 1 128 0,-6 2-128 16,-6 0 0-16,-1 0 144 0,-3-1-144 0,-2 2 0 16,-4-2 0-16,-1 3 0 0,-2 0 0 0,-3 0 0 15,-3 0 0-15,-2 3 128 0,-3-2-128 0,0 0 0 16,-5-1 144-16,-3 2-144 0,-1-1 0 0,-11-1 144 0,0 0-144 0,0 0 0 15,0 0 240-15,0 0-64 0,0 0-16 0,-9-3 0 16,-5-2 16-16,-4 4 0 0,-4 0 0 16,-3 1 0-16,-4 0-176 0,-4 1 160 0,-4 0-160 0,-3 3 160 15,0-1-160-15,-6-1 0 0,-4 2 0 0,-4 0 128 16,-5 0-128-16,1-1 0 0,-2 0 0 0,0 2 0 16,1 1 0-16,-4 0 128 0,-2-3-128 0,-2 1 0 15,-3 1 0-15,2-1 0 0,3 0 0 0,0 1 0 16,4 1 0-16,-1-1 0 0,-1 2 0 0,1 0 0 15,0-3 0-15,5 1 0 0,2 2 0 0,5-2 0 16,3-1 0-16,7 2 128 0,0 3-128 0,6-3 0 16,3 2 0-16,6-3 0 0,3 1 0 0,3 2 0 15,3-4 0-15,3 2 0 0,3-1 0 0,10-5 0 16,0 0-160-16,0 0 160 0,0 0 0 0,5 8-144 0,6-2 144 16,3 0-208-16,3-3 80 0,3 1 128 0,6-2-160 0,4 0 160 15,6-2 0-15,4 1-144 0,5-1 144 16,6 0 0-16,5 0 0 0,2-3 0 0,3 0 0 0,0-4 128 15,0 0-128-15,1 0 176 0,2 3 800 0,2-3 176 16,4 3 16-16,0 1 16 16,-3-2-1680-16,-3 0-336 0,-1 1-64 0,1 2 0 0,-2 1 752 0,3-1 144 15,1 2 0-15,-1 2 0 0,0-1-208 0,-4 3-128 16,-5-1-32-16</inkml:trace>
  <inkml:trace contextRef="#ctx0" brushRef="#br1" timeOffset="203297.43">21655 1286 19231 0,'0'0'848'0,"0"0"176"0,-3-7-816 0,3 7-208 0,0 0 0 0,0 0 0 15,11-3 512-15,4-1 64 0,3 0 16 0,2 4 0 16,7 2-48-16,3 1-16 0,4 1 0 0,5 0 0 16,2 3-112-16,5 0-32 0,3-4 0 0,-1 3 0 15,0-1-128-15,-1-3-16 0,-2-3-16 0,0 3 0 0,2 1-16 0,-1 1 0 16,-1-3 0-16,0 2 0 0,1 0-64 0,3-1-16 15,-6-2 0-15,-1-2 0 0,-4-3-128 0,-5 3 0 16,-5 0-160-16,0 2-7712 16,-5 2-1536-16</inkml:trace>
  <inkml:trace contextRef="#ctx0" brushRef="#br1" timeOffset="209798.37">769 11218 9951 0,'0'0'448'0,"0"0"80"0,0 0-528 0,0 0 0 16,0 0 0-16,0 0 0 0,0 0 960 0,0 0 96 16,0 0 16-16,-10 2 0 0,10-2 16 0,0 0 16 15,0 0 0-15,0 0 0 0,0 0-240 0,0 0-48 16,-8 3-16-16,8-3 0 0,0 0-32 0,0 0-16 16,0 0 0-16,0 0 0 0,0 0-304 0,0 0-64 15,0 0-16-15,0 0 0 0,0 0-176 0,0 0-16 16,0 0-16-16,10 1 0 0,-10-1 16 0,12-1 0 15,-1 2 0-15,-1-2 0 0,4-3 176 0,0 2 32 16,-1 2 16-16,2 0 0 0,3-2-192 0,1 2-32 16,-1 2-16-16,1-1 0 0,-1 1-160 0,0 1 160 15,-1 2-160-15,5-2 160 0,0 0 32 0,1-1 0 0,-2 1 0 0,1 0 0 16,-1-3-192-16,1 1 192 0,-2 2-192 16,2-3 192-16,-3 0-32 0,4 2 0 0,-1 0 0 0,-1-2 0 15,-1 2-32-15,5-2 0 0,-4 1 0 0,1 1 0 16,-1-1-128-16,2-1 160 0,-1 0-160 0,-2 1 160 15,-1 2-32-15,0 1 0 0,-1-3 0 0,0 0 0 16,-3 2 32-16,2-2 0 0,1 2 0 0,-1-1 0 16,-3-1-32-16,-1 4 0 0,1-2 0 0,0-1 0 15,0 0-128-15,-3 2 128 0,1-2-128 0,1 1 128 16,1 0-128-16,-2 0 160 0,1 0-160 0,-2-2 160 16,0 1-160-16,-2 1 192 0,-9-3-192 0,12 2 192 15,0 4-64-15,-1-4-128 0,-1 1 192 0,0 0-64 16,1 1 0-16,-11-4 0 0,11 7 0 0,1-4 0 0,-2-179-128 15,1 364 0-15,-11-188 0 0,10 5 0 0,2 1 0 0,-3 3 0 16,-2-5 0-16,1 4 0 0,1 2 0 0,-2 3-272 16,0-2 32-16,0 2-9664 15,2 1-1936-15</inkml:trace>
  <inkml:trace contextRef="#ctx0" brushRef="#br1" timeOffset="210785.59">1060 10847 11967 0,'0'0'1072'0,"0"0"-864"16,-10-2-208-16,10 2 0 0,0 0 544 0,-9-1 64 16,9 1 16-16,0 0 0 0,0 0 16 0,0 0 0 15,0 0 0-15,0 0 0 0,-8 5-336 0,8-5-64 16,-6 10-16-16,1 3 0 0,1-3 288 0,2 3 48 0,0 1 16 0,1 1 0 16,-3 3-16-16,4 0 0 15,0 1 0-15,3-3 0 0,-7-2-208 0,3 0-32 0,-1 0-16 0,1 3 0 16,0-1-176-16,-2-3-128 0,1-1 144 0,-1 0-144 15,2-2 144-15,1-10-144 0,0 0 128 0,-3 11-128 16,3-11 0-16,0 11 0 0,0-11 0 0,0 0 0 31,0 0-880-31,0 0-208 0,0 0-32 0</inkml:trace>
  <inkml:trace contextRef="#ctx0" brushRef="#br1" timeOffset="211035.79">1263 10842 20271 0,'0'0'896'0,"0"0"192"0,0 0-880 0,0 0-208 16,0 0 0-16,-3 12 0 0,3 1 0 0,-2 2 0 16,2 2-144-16,0-2 144 0,2 2 0 0,-2-3 0 15,0-2 0-15,0 1 0 0,-2 1 0 0,1-3 0 16,0 0 0-16,0 0 0 0,-2-2 0 0,3-9 0 15,0 0 0-15,0 0 0 0,-2 15 144 0,0-2-144 16,2-13 0-16,0 0 144 0,0 0-144 0,0 0-224 16,5 10 48-16,-5-10-5776 15,0 0-1152-15</inkml:trace>
  <inkml:trace contextRef="#ctx0" brushRef="#br1" timeOffset="211281.27">1543 10820 14735 0,'0'0'1312'0,"0"0"-1056"0,0 0-256 0,0 0 0 16,3 9 288-16,2 4 0 0,-3-2 0 0,2 0 0 16,0 2-288-16,-2 5 160 0,2 0-160 0,-2 0 128 15,-4-4-128-15,1 1 160 0,-2 0-160 0,1 0 160 16,-3 2 80-16,1-1 16 0,0 0 0 0,0 0 0 15,-1 2-96-15,2-3-16 0,0-3 0 0,3-1 0 16,3 1-144-16,-3-12 0 0,3 7 144 0,-3-7-144 16,9 5-432-1,1-1-144-15</inkml:trace>
  <inkml:trace contextRef="#ctx0" brushRef="#br1" timeOffset="211433.91">1809 10969 19343 0,'-12'15'1728'0,"5"-4"-1392"16,-2 3-336-16,1 4 0 0,3 3 1152 0,1 4 176 16,2 0 16-16,2 5 16 0,-3 0-1104 0,2-3-256 15,0-1 0-15,1-1 0 16,2 0-704-16,3-2-176 0,5 2-16 0,2-8-16 0</inkml:trace>
  <inkml:trace contextRef="#ctx0" brushRef="#br1" timeOffset="212164.75">3516 11219 5519 0,'0'0'496'0,"14"-2"-496"0,4-1 0 0,0 0 0 16,4 0 736-16,4 0 48 0,1-1 16 0,0 2 0 15,3-2 64-15,0-1 16 0,1 1 0 0,3 0 0 16,5 0 112-16,5-2 32 0,1 1 0 0,8 1 0 16,1-1-64-16,2-1 0 0,4-1 0 0,-2 2 0 0,-2-1-304 15,1 1-64-15,1 1-16 0,1 2 0 0,4 2-192 0,0 1-32 16,3 0-16-16,-5 0 0 0,-2-4-176 0,-2 1-32 16,-2 4-128-16,-1-1 192 0,0 0-192 0,2 0 128 15,0-1-128-15,-2 0 0 0,-2 0 144 0,-6-2-144 16,-1-3 128-16,-6 1-128 0,-3-1 128 0,-2 2-128 15,-1-1 128-15,-1 1-128 0,-6-1 144 0,0 1-144 16,-5 1 160-16,-1-1-160 0,-5 1-144 0,-2-2-128 16,-2 3-32-16,-11 1-9760 0</inkml:trace>
  <inkml:trace contextRef="#ctx0" brushRef="#br1" timeOffset="212766.92">3667 10765 9215 0,'0'0'816'0,"0"0"-656"0,-4 7-160 0,1 0 0 16,0 2 1200-16,3 5 208 0,0-4 32 0,-3 4 16 16,2 0-800-16,1 0-144 0,0 0-48 0,0 7 0 15,-1-1-304-15,0 0-160 0,-1-1 160 0,2-1-160 16,-1 1 208-16,1-1-48 0,-1-1-16 0,1-1 0 15,0-2-144-15,1-2 160 0,-1 0-160 0,3 0 160 16,-3-12-160-16,0 0 0 0</inkml:trace>
  <inkml:trace contextRef="#ctx0" brushRef="#br1" timeOffset="212997.65">3882 10656 20271 0,'0'0'1792'0,"0"0"-1424"15,0 0-368-15,0 0 0 0,0 10 0 0,0 3-128 16,1 0 0-16,2-1 0 0,1 2 128 0,-3 2 0 16,1 0 0-16,0 2-128 0,-1 0 128 0,-1 1 0 15,-1-3 0-15,-2 5 0 0,1 0 0 0,-3 1 0 16,1 1 0-16,0-3-128 0,0 0 128 0,0-2 0 0,4 0 0 0,0-5-5776 31,4-4-1200-31</inkml:trace>
  <inkml:trace contextRef="#ctx0" brushRef="#br1" timeOffset="213214.64">4319 10698 20271 0,'0'0'896'0,"-9"4"192"0,2 7-880 0,2-1-208 0,1 4 0 0,1 2 0 15,1 1 496-15,1 1 48 0,1 0 16 0,0-1 0 16,0-5-560-16,0 1 0 0,0 2 0 0,-2-1-192 16,1 0-224-16,0-5-32 0,1-9-16 0,0 12 0 15,-2-5-96-15,2-7-16 0,0 0 0 0</inkml:trace>
  <inkml:trace contextRef="#ctx0" brushRef="#br1" timeOffset="213509.4">4871 10553 17103 0,'0'15'752'0,"0"-2"160"0,0 5-720 0,0 1-192 0,0 3 0 0,0 0 0 15,4 5 368-15,-2 1 32 0,1 1 16 0,2-3 0 16,1-1-176-16,1 2-48 0,-4-2 0 0,3 3 0 15,-1-4-48-15,-3 4-16 0,-2-2 0 0,0 3-5920 16,-1-5-1184-16</inkml:trace>
  <inkml:trace contextRef="#ctx0" brushRef="#br1" timeOffset="-213780.58">852 11247 12959 0,'0'0'576'0,"-7"-4"112"0,0 3-560 0,7 1-128 0,0 0 0 0,0 0 0 16,0 0 640-16,0 0 80 0,0 0 32 0,0 0 0 16,0 0-432-16,0 0-96 0,0 0-16 0,0 0 0 15,0 0 144-15,12-1 32 0,2-1 0 0,4 1 0 16,4 1 160-16,-2 3 32 0,2 2 16 0,2-3 0 0,3 0-80 0,1 0-32 15,-1 1 0-15,4-1 0 0,-2-2-160 0,3 2-16 16,2 0-16-16,3 1 0 0,1-2-64 0,4 0-16 16,3 0 0-16,2 2 0 0,0-2 0 0,1 2 0 15,2-2 0-15,-2-1 0 0,-4 0-16 0,1 0-16 16,-2 1 0-16,2 1 0 0,-2-4 16 0,1 2 16 16,2 0 0-16,-3 2 0 0,-2-1-64 0,-3 1-16 15,-2 0 0-15,-3-2 0 0,-4 0-128 0,-4 0 0 16,-3 0 144-16,-2 1-144 0,-2-2 192 0,-3-1-48 15,-3 0 0-15,-2 1 0 0,0-1 112 0,-10 2 0 16,0 0 16-16,0 0 0 0,0 0 32 0,0 0 0 16,0 0 0-16,0 0 0 0,0 0 48 0,-10-1 16 15,-1 1 0-15,-3 0 0 0,-2 0-160 0,-1 1-16 0,-4 1-16 16,0-2 0-16,-6 0-176 0,-1 0 192 0,0 0-192 0,-4 0 192 16,-2 0-192-16,0 0 0 0,-2 0 144 0,-1 0-144 15,-1 1 0-15,0 1 144 0,0-2-144 0,-3 2 0 16,2-1 128-16,-5-1-128 0,-3 0 0 0,0 0 0 15,-3 0 0-15,1-1 0 0,2-1 128 0,1-1-128 16,3 3 0-16,0 1 0 0,0-1 0 0,1-1 0 16,1-1 0-16,-1 0 0 0,2 1 0 0,0-1 0 15,3 1 0-15,2 1 0 0,0-1 0 0,4-1 0 16,1 1 0-16,5 0 0 0,0 3 0 0,4 0 0 16,1-4 880-16,6 2 112 0,1-1 32 0,7 1 0 15,-1-1-832-15,2 0-192 0,0-2 0 0,5 3 0 16,-4-1 0-16,4 1 0 0,-1-4 0 0,1 4 0 15,0 0 0-15,4-4 0 0,2 3 0 0,3-2 0 16,3 1-1024 0,2-2-80-16,14 0-32 0,1 2 0 0,1 0 848 0,5 2 288 0,0 3-192 0,3-2 192 0,2-2 0 15,1 2 0-15,0 2-128 0,3-1 128 0,-2 1 0 0,1 1 0 16,1-2-160-16,3 3 160 0,0-1 0 0,2 2 0 16,-2 0 0-16,1 0 0 0,0 1 0 0,-2 0 0 15,-4-1 0-15,0-2 0 0,-3-1 0 0,-2-1 0 16,-2 1 0-16,-2-1 0 0,-2 1 0 0,-1-1 0 15,-5-2 0-15,1 3 0 0,-5-1 0 0,-2-2 0 16,-4 2 176-16,-2-2-176 0,-4 0 128 0,-9 0-128 16,0 0 0-16,0 0 144 0,0 0-144 0,0 0 160 0,0 0-160 15,0 0 160-15,-9 1 0 0,-4 0 0 16,-4-1 0-16,-4 1 0 0,-4 1-16 0,1-1 0 16,-3 2 0-16,-2 0 0 0,-2-1-144 0,-2 0 128 15,-4 1-128-15,-1 1 128 0,-2-1-128 0,-5 2 0 0,1-2 144 0,-5-3-144 16,1 0 0-16,0 0 0 0,2 0 0 0,3 0 128 15,-1 0-128-15,5 0 0 0,1 0 0 0,1 0 0 16,1 0 0-16,2-1 0 0,0-1 0 0,2 1 0 16,5-5 0-16,1 2 128 0,3 0-128 0,0 2 0 15,0-3 0-15,4 1 0 0,4-1 0 0,2 2 128 16,3-1-128-16,3 0 0 0,7 4 0 0,0 0-128 16,0 0 128-16,0 0 0 0,0 0 0 0,11-5-128 15,3 2 128-15,6-1-192 0,7-1 192 0,6 1-192 16,4 1 192-16,3 1-192 0,3-2 192 0,2-1-192 15,2 1 192-15,3 2 0 0,-2-1 0 0,5 3-128 0,2-1 128 16,0 2 0-16,-1-1 0 0,0 3-128 16,-5-1 128-16,-1 1 0 0,1 0 0 0,-7 0 0 15,-3 1 0-15,-1-2 0 0,-1 2 0 0,0 2 0 0,0-2 0 16,-4 0 0-16,-4-1 0 0,-3-2 0 0,-5 0 0 0,-3 0 0 16,-4-1 0-16,-3 0 0 0,-11 0 128 0,0 0-128 15,0 0 128-15,0 0-128 0,0 0 144 0,-17 2-144 16,-5 0 192-16,-6 0-192 0,-5-1 160 0,-4-1-160 15,-2 0 128-15,-4 1-128 0,-3 0 0 0,0 2 128 16,-4-1-128-16,-2 0 0 0,-5-2 0 0,-1-3 128 16,-2-1-128-16,3 1 0 0,2-6 0 0,4 4 0 15,4-4 128-15,4 4-128 0,1 1 0 0,3 1 0 16,0 2 0-16,6 1 0 0,4 1-352 0,4 2 48 16,2 1 16-16,6-1 0 15,7 4-1968-15,10-7-400 0</inkml:trace>
  <inkml:trace contextRef="#ctx0" brushRef="#br1" timeOffset="-212580.13">672 9780 11055 0,'0'0'976'16,"0"0"-784"-16,0 0-192 0,0 0 0 0,4-4 336 0,1 2 32 15,0-1 0-15,2 2 0 0,0 0-368 0,2-2 144 16,0-1-144-16,1 1 0 0,9-4 480 0,-1 2-16 16,0 0 0-16,1 1 0 0,0-1 96 0,5 4 16 15,3-3 0-15,5-1 0 0,-2 0 112 0,5 2 16 16,1 0 16-16,1 0 0 0,1-2-208 0,2 1-32 16,-3 0-16-16,1 2 0 0,0-3-192 0,1 1-32 0,2-1-16 15,1 4 0-15,0-1-224 0,1 1 176 0,-2 0-176 16,-2 0 160-16,-2-3-160 0,-4 2 0 0,-2 1 0 15,-5-1 0-15,0-1 0 0,-6 2 128 0,0 2-128 0,-2-2 0 32,-4 0-256-32,-1-2-144 0,-3-1-32 0,-10 4-8848 0</inkml:trace>
  <inkml:trace contextRef="#ctx0" brushRef="#br1" timeOffset="-212208.79">829 9741 11967 0,'0'0'1072'0,"0"0"-864"16,0 0-208-16,0 0 0 0,0 0 1072 0,0 0 160 16,-7 9 48-16,2 0 0 0,0 2-688 0,1 2-128 15,2-3-16-15,1 4-16 0,-2 1-64 0,2 4-16 16,0 2 0-16,-1 1 0 0,2 4-160 0,0-1-48 15,-1 3 0-15,-2-1 0 0,2 2-144 0,-1 3 160 0,-1-4-160 0,1 1 160 16,-1-2-160-16,0 0-176 0,0-8 48 0,0-2 0 31,1 0-896-31,0-4-192 0,1-6-16 0</inkml:trace>
  <inkml:trace contextRef="#ctx0" brushRef="#br1" timeOffset="-211961.95">1126 9892 25567 0,'0'0'1136'0,"0"0"224"0,-5 9-1088 0,3 2-272 0,2 3 0 0,-3-2 0 0,3-1 0 0,3 2 0 15,-3-13-208-15,0 17 80 0,1 2 128 0,1 0 0 16,2 0 0-16,-3-1 0 15,-2-3-688-15,0 0-48 0,0-1-16 0,-1 1 0 16,0-1-192-16,1 2-32 0,-4-6-16 0,5-10 0 16,0 0 96-16,1 11 0 0,-1-11 16 0</inkml:trace>
  <inkml:trace contextRef="#ctx0" brushRef="#br1" timeOffset="-211773.77">1328 9869 25791 0,'-10'-6'1152'0,"10"6"224"16,0 0-1104-16,0 0-272 0,0 13 0 0,1-1 0 0,1-4 0 0,2 6 0 0,2 1 0 0,0-2 0 16,1 0 0-16,1 1 0 0,1-2 0 0,2 2 0 31,-3 3-1664-31,0-1-272 0,-2 0-64 0</inkml:trace>
  <inkml:trace contextRef="#ctx0" brushRef="#br1" timeOffset="-211608.67">1752 9804 20271 0,'0'0'896'0,"2"19"192"0,-2 7-880 0,0 3-208 0,0 4 0 0,0 3 0 0,0 2 432 0,0 4 32 15,0 2 16-15,0 1 0 0,0 2-64 0,0 0-16 16,1-5 0-16</inkml:trace>
  <inkml:trace contextRef="#ctx0" brushRef="#br1" timeOffset="-210468.11">3282 9548 9215 0,'0'0'400'0,"0"0"96"16,0 0-496-16,0 0 0 0,0-11 0 0,0 11 0 0,6-5 976 0,3-3 112 0,3 0 0 0,-1-4 16 15,1 4-560-15,3-4-112 0,4 1-32 0,4 3 0 16,2-6 176-16,6 1 48 0,4 2 0 0,3-4 0 15,2 1-112-15,3-2-32 0,3 0 0 0,0 3 0 16,-4-1 32-16,2 3 16 0,3 2 0 0,1 0 0 16,1 3-208-16,0 1-64 0,1-3 0 0,-1 3 0 15,0 2-64-15,-4-1-32 0,-1-2 0 0,-4 2 0 16,-1 2-160-16,-4-1 128 0,-2 1-128 0,-1-1 128 16,-4 3-128-16,0 0 160 0,-4 3-160 0,1-1 160 15,0-1-160-15,-3 2 0 0,0-3 0 0,-2 3 0 0,-2-2 0 16,-1 0 0-16,-3 0 0 0,-2 2-176 15,-1 1-400-15,-11-4-96 0,10 4-16 0</inkml:trace>
  <inkml:trace contextRef="#ctx0" brushRef="#br1" timeOffset="-210120.54">3583 9527 13823 0,'0'0'1216'0,"0"-181"-960"0,0 362-256 0,0-181 0 16,0 0 0-16,0 0 144 0,3 13-144 0,-1 0 128 15,1-3 368-15,-2 4 64 0,-1 1 16 0,-1 0 0 16,-2 2 32-16,1 1 16 0,-1 2 0 0,1 3 0 16,-1-1-304-16,3 0-48 0,0-1-16 0,0-2 0 15,-2-3-96-15,2 0-32 0,2-1 0 0,2-4 0 0,0 1-128 16,1-3 0-16,-5-9 0 0,6 9-176 15,-6-9-240-15,12 1-48 0,-12-1-16 0</inkml:trace>
  <inkml:trace contextRef="#ctx0" brushRef="#br1" timeOffset="-209905.02">3916 9599 21183 0,'-16'-2'944'0,"7"6"192"0,0 1-912 0,3 1-224 16,-1 7 0-16,6 0 0 0,0-2 848 0,1 3 128 0,1 2 32 0,3-2 0 15,0-3-816-15,-1 2-192 0,1 1 0 0,3-3 0 32,-5 3-368-32,2-1-112 0,-4-13-32 0,4 9 0 15,-4-9-576-15,5 10-112 0,-5-10-16 0,6 6-7776 0</inkml:trace>
  <inkml:trace contextRef="#ctx0" brushRef="#br1" timeOffset="-209716.05">4270 9549 23039 0,'0'0'1024'0,"-5"6"192"0,1 4-960 0,1-1-256 0,2 4 0 0,2 1 0 0,1 0 0 0,3 0-192 15,-2 0 48-15,4 1 0 16,-2 1-48-16,1-4 0 0,1 1 0 0</inkml:trace>
  <inkml:trace contextRef="#ctx0" brushRef="#br1" timeOffset="-209461.81">4495 9473 13823 0,'0'0'1216'0,"0"0"-960"0,2 11-256 16,-2 3 0-16,3 0 896 0,1 0 128 0,-1-1 16 16,1 2 16-16,3 2-672 0,-1 0-144 0,3 2-32 0,-4 0 0 15,1 4-80-15,1 2-128 0,-4-4 176 0,5-1-5664 16,0 3-1120-1</inkml:trace>
  <inkml:trace contextRef="#ctx0" brushRef="#br1" timeOffset="-207311.81">1211 10314 15775 0,'0'0'704'16,"0"0"128"-16,0 0-656 0,0 0-176 0,0 0 0 0,4 10 0 0,-4 3 192 0,1 0 16 15,1 2 0-15,0 4 0 0,1 4-80 0,1-3 0 16,-2-1-128-16,1 0 192 0,-3 2-48 0,2 2-16 15,1 3 0-15,-2-5 0 0,0-6 16 0,1 0 0 16,-2-1 0-16,2 0 0 0,-2-1-144 0,0 0 128 16,0-13-128-16,0 13 128 0,0 1-128 0,0-1 160 15,0-13-160-15,0 0 160 0,0 0-160 0,0 12 0 16,0-12 0-16,0 0-5440 0,0 0-1104 0</inkml:trace>
  <inkml:trace contextRef="#ctx0" brushRef="#br1" timeOffset="-207006.44">1119 10504 22111 0,'-16'-4'1968'0,"16"4"-1584"0,-7 0-384 0,7 0 0 15,-8 5 320-15,8-5-32 0,-4 10 0 0,3 0 0 16,2 3-288-16,3 2 0 0,0 0-128 0,2-2 128 15,2 0 0-15,0 2 0 0,-1-1-128 0,3-1 128 16,2-1 0-16,-1 2 0 0,-2 0 0 0,3-2 0 16,0 1 0-16,1-1 0 0,0-4 0 0,-1-1 160 0,2-3 48 0,0-1 16 15,2-1 0-15,-1 1 0 0,0-1-96 0,3-2 0 16,-2-2-128-16,3-1 192 0,1 1-48 16,0-1-16-16,3-4 0 0,2-1 0 0,1 0-128 15,2-3 160-15,1 1-160 0,0 1 160 16,-1-3-480-16,0 2-80 0,-1-2-32 15,1-2-10256-15</inkml:trace>
  <inkml:trace contextRef="#ctx0" brushRef="#br1" timeOffset="-206356.85">4321 9839 12783 0,'0'0'560'0,"0"0"128"0,0 0-560 0,0 0-128 0,0 0 0 0,0 0 0 16,0 0 448-16,0 0 64 0,0 0 16 0,-7 10 0 16,2 5-208-16,3 4-64 0,-1 4 0 0,3-1 0 15,-1-2 256-15,2 4 32 0,0 5 16 0,1-2 0 16,-2 1-176-16,2 3-16 0,1-3-16 0,-2 3 0 16,-1 2-160-16,2 0-48 0,0-3 0 0,2-2 0 15,-2-3-144-15,2-2 0 0,-2-3 144 0,2-2-144 16,1-4 144-16,2-1-144 0,-2-2 192 0,1-3-192 15,-6-8 0-15,10 5-192 0,-10-5 0 0,0 0-8480 16</inkml:trace>
  <inkml:trace contextRef="#ctx0" brushRef="#br1" timeOffset="-206115.14">4197 10253 4607 0,'0'0'400'0,"0"0"-400"16,-1 14 0-16,1-4 0 0,1 2 3328 0,4 0 592 16,6-1 112-16,-1 0 32 0,1-3-3024 0,3 2-592 15,3-4-128-15,0 2-32 0,1-4 112 0,1-4 32 16,5 0 0-16,-2-3 0 0,-2-1 240 0,1-2 48 16,0 0 16-16,2-3 0 0,0 1-224 0,1-5-64 15,-1 2 0-15,1-4 0 0,0-3-192 0,-1 0-64 16,-2-1 0-16,-1 0 0 0,0 0-192 0,-1 1 144 0,-1 2-144 0,-1 0 128 31,-2 1-1600-31,-5-3-336 0</inkml:trace>
  <inkml:trace contextRef="#ctx0" brushRef="#br1" timeOffset="-205153.92">1173 10286 3679 0,'0'0'160'0,"0"-11"32"0,0 11-192 0,0 0 0 15,3-9 0-15,-3 9 0 0,2-10 1536 0,-2 10 256 16,0 0 48-16,7-8 16 0,-7 8-1248 0,7-10-240 0,1 2-48 16,0-1-16-16,-5 2 224 0,-3 7 48 0,5-12 16 0,-2 5 0 15,0-5 224-15,-3 12 32 0,3-7 16 0,-3 7 0 16,3-9-112-16,-3 9-32 0,0 0 0 0,0 0 0 16,0 0-160-16,0 0-48 0,2 10 0 0,1 1 0 15,0 2-256-15,-2 4-48 0,-2 0-16 0,1 5 0 16,1 2-16-16,-1 0-16 0,-3 5 0 0,2-1 0 15,0 5-32-15,-1 3-128 0,1-3 192 0,0 3-64 16,-2 1-128-16,3-2 0 0,-2-1 0 0,2 1 0 16,0-5 160-16,0-3-160 0,-1-5 192 0,1-3-192 15,1-4 128-15,1-1-128 0,0-5 0 0,-2-9 0 16,0 0 0-16,0 0 0 0,0 0 0 0,0 0 0 16,10-3-528-16,-1-2-224 0,-2 0-32 15,0-5-8784-15</inkml:trace>
  <inkml:trace contextRef="#ctx0" brushRef="#br1" timeOffset="-204788.53">1055 10448 12895 0,'-10'-6'576'16,"10"6"112"-16,-6-7-560 0,6 7-128 0,0 0 0 0,0 0 0 0,0 0 848 0,0 0 144 16,0 0 32-16,-3 11 0 0,3-11-752 0,0 9-144 0,3 4-128 15,0 2 192-15,0 0-192 0,3-2 0 0,-1 1 144 0,2 4-144 16,-2 2 368-16,1 2 0 0,0-3 0 0,2 0 0 16,-2-2 112-16,2 2 32 0,0-2 0 0,1 1 0 15,2-1-64-15,-1-5-16 0,-1 0 0 0,3 1 0 16,0-6 112-16,2 0 32 0,0-2 0 0,-1-4 0 15,-13-1 48-15,13-1 16 0,-1-1 0 0,0-1 0 16,2-5-64-16,-2 2 0 0,2-6 0 0,0-1 0 16,0-1-224-16,0-2-48 0,0-3-16 0,0-3 0 15,0 1-96-15,0-4 0 0,-2-4-16 0,-1 4 0 16,-1 4-176-16,1-1 0 0,-4-1 0 0,1 1 0 16,-2-1-1808-1,-1 3-400-15</inkml:trace>
  <inkml:trace contextRef="#ctx0" brushRef="#br1" timeOffset="-203538.75">4335 9949 11343 0,'0'0'496'0,"0"0"112"0,0 0-480 0,0 0-128 0,6-10 0 0,-6 10 0 16,0 0 640-16,5-9 96 0,0-1 32 0,0 2 0 15,-5 8 112-15,0 0 16 0,5-6 16 0,-5 6 0 16,0 0-16-16,0 0-16 0,0 0 0 0,0 0 0 16,0 0-464-16,9 9-96 0,-3 5 0 0,0 1-16 15,-4 2-48-15,-1 3-16 0,-1 3 0 0,0 5 0 16,-1 1-16-16,0 5 0 0,-2 1 0 0,1-2 0 15,-1-1-224-15,2-3 176 0,0 1-176 0,1-2 160 16,0-7-160-16,0-1 160 0,0-1-160 0,0-2 160 0,0-3-160 16,1-4 160-16,-1-10-160 0,2 12 160 0,1 1-32 15,-3-13 0-15,0 0 0 0,0 0 0 0,3 8-128 0,-3-8 0 16,0 0-160-16,0 0 160 16,0 0-1888-16,0 0-288 0</inkml:trace>
  <inkml:trace contextRef="#ctx0" brushRef="#br1" timeOffset="-203303.83">4223 10108 21135 0,'-19'0'928'0,"8"0"208"0,3 3-912 15,8-3-224-15,-9 6 0 0,1 3 0 0,4 4 0 0,2-1 0 0,0 5 0 0,4 2 0 16,0 1 0-16,5 2 0 0,0 0 128 0,3-3-128 15,2-3 176-15,2-2-16 0,1-2 0 0,-2-1 0 16,1-2 160-16,1 0 48 0,3-5 0 0,1 1 0 16,-1 1 144-16,2-6 48 0,0-2 0 0,2-2 0 15,5-1-144-15,-3 0-32 0,2-3 0 0,4 0 0 16,1 1-384-16,4-5 0 0,2 2 0 0</inkml:trace>
  <inkml:trace contextRef="#ctx0" brushRef="#br1" timeOffset="-194318.02">1298 10230 11455 0,'0'0'512'0,"0"0"96"0,-7-6-480 0,7 6-128 0,-6-8 0 0,6 8 0 15,-8-5 832-15,5-2 160 0,-2 0 32 0,1-2 0 16,-1 2-144-16,5 7-32 0,0 0 0 0,0 0 0 15,-4-8-160-15,0 0-48 0,4 8 0 0,0 0 0 16,0 0-256-16,0 0-48 0,-5-5-16 0,5 5 0 16,0 0-160-16,0 0-32 0,0 0-128 0,-4 10 192 15,0 3-192-15,2 1 144 0,-2 1-144 0,0 2 128 16,0 1 144-16,2 2 32 0,1 3 0 0,1 5 0 0,-3-3-48 0,0 6 0 16,1 2 0-16,-1-3 0 0,0 2 0 0,3 0-16 15,-3 1 0-15,2-4 0 0,2 2 0 0,2-2 0 16,-2-5 0-16,1-1 0 0,0-1-48 0,0-5 0 15,1-3 0-15,-2 2 0 0,-2-5 0 0,1-11-16 16,2 12 0-16,1-2 0 0,-3-10-32 0,0 0 0 16,0 0 0-16,0 0 0 0,5 12-144 0,-5-12 192 15,0 0-192-15,0 0 192 16,0 0-1424-16,0 0-288 0,0 0-48 0</inkml:trace>
  <inkml:trace contextRef="#ctx0" brushRef="#br1" timeOffset="-194014.86">1075 10562 15599 0,'0'0'688'0,"0"0"144"0,0 0-656 0,0 0-176 0,-7 10 0 0,7-10 0 16,-3 8 208-16,3 3 16 0,0-2 0 0,0 3 0 15,0 0 368-15,1 0 80 0,2 0 16 0,0 2 0 16,-1 4 128-16,2-1 16 0,1-2 16 0,0 0 0 15,0-1-240-15,0 1-48 0,4-1-16 0,0-1 0 16,0-5-64-16,2-2-16 0,0 0 0 0,-1-3 0 16,0-2 80-16,1-1 16 0,2-2 0 0,0-3 0 15,-1-3 80-15,1 0 32 0,1-3 0 0,1 2 0 16,1-4-256-16,0-1-48 0,2-1-16 0,-1 0 0 0,0-3-208 0,0 4-144 16,-1 0 192-16,0 0-192 0,-1 5 0 0,1-1-272 15,-3 5 16-15,0-1-13568 16</inkml:trace>
  <inkml:trace contextRef="#ctx0" brushRef="#br1" timeOffset="-191573.55">3794 9893 12431 0,'0'0'544'0,"0"0"128"0,0 0-544 0,0 0-128 16,0 0 0-16,0 0 0 0,0 0 1088 0,0 0 192 15,0 0 48-15,0 0 0 0,0 0-304 0,0 0-48 16,0 0-16-16,0 0 0 0,0 0-352 0,0 0-80 15,0 0-16-15,0 0 0 0,0 0-368 0,0 0-144 16,-5 7 0-16,5-7 144 0,-6 11-144 0,1-2 0 16,0 0 144-16,5-9-144 0,0 0 0 0,-7 8-192 15,7-8 32-15,-6 9-6512 16,6-9-1312-16</inkml:trace>
  <inkml:trace contextRef="#ctx0" brushRef="#br1" timeOffset="-191379.83">3662 10023 19919 0,'0'0'880'0,"-8"4"192"0,8-4-864 0,-7 6-208 0,7-6 0 0,-6 7 0 16,6-7 0-16,-6 10 0 0,3-4 0 0,3-6 0 15,-7 8 0-15,7-8-192 0,-6 7 192 0,6-7-160 16,-8 5-128-16,2 3-32 0,6-8 0 0,0 0-5264 15,0 0-1072-15</inkml:trace>
  <inkml:trace contextRef="#ctx0" brushRef="#br1" timeOffset="-191213.59">3498 10170 13823 0,'-15'-7'1216'0,"6"6"-960"16,0 1-256-16,4 1 0 0,-3 4 448 0,8-5 64 15,-6 6 0-15,6-6 0 0,-6 3-320 0,6-3-48 16,-8 2-16-16,8-2 0 0,-6 4-128 0,6-4 0 16,-7 5 0-16,7-5-4800 15,-7 4-896-15</inkml:trace>
  <inkml:trace contextRef="#ctx0" brushRef="#br1" timeOffset="-191068.93">3269 10279 11055 0,'-10'0'976'0,"0"2"-784"0,0-1-192 0,10-1 0 16,-9 3 1328-16,1-1 208 0,8-2 64 0,-7 7 0 15,7-7-1264-15,-7 7-336 0,7-7 128 0,0 0-7616 16</inkml:trace>
  <inkml:trace contextRef="#ctx0" brushRef="#br1" timeOffset="-190931.78">3077 10395 16575 0,'-19'-11'1472'0,"8"7"-1168"15,2 2-304-15,0 0 0 0,9 2 720 0,-9 2 96 16,9-2 16-16,0 0-9040 16</inkml:trace>
  <inkml:trace contextRef="#ctx0" brushRef="#br1" timeOffset="-190779.56">2973 10348 11807 0,'-9'-1'512'0,"2"2"128"0,0-1-512 0,1 4-128 0,0 0 0 0,6-4 0 16,-9 3 128-16,0-2 16 0,0 1 0 0,1 0 0 15</inkml:trace>
  <inkml:trace contextRef="#ctx0" brushRef="#br1" timeOffset="-190653.62">2757 10373 4607 0,'0'0'192'0,"0"0"64"0,-11 1-256 0,2 1 0 0,9-2 0 0,-9 3 0 15,1 1 1696-15,8-4 288 0,0 0 64 0</inkml:trace>
  <inkml:trace contextRef="#ctx0" brushRef="#br1" timeOffset="-190512.13">2646 10395 15775 0,'0'0'704'0,"-11"0"128"0,-2-1-656 0,3 1-176 15,10 0 0-15,0 0 0 0,-10 0 208 0,10 0 16 16,-9-1 0-16,9 1-5024 15,0 0-1024-15</inkml:trace>
  <inkml:trace contextRef="#ctx0" brushRef="#br1" timeOffset="-190365.81">2479 10380 13823 0,'-13'0'1216'0,"2"0"-960"0,0 0-256 0,4 1 0 16,0 1 480-16,7-2 48 0,-9 2 16 0,9-2 0 31,0 0-816-31,-7-1-176 0,7 1-16 0</inkml:trace>
  <inkml:trace contextRef="#ctx0" brushRef="#br1" timeOffset="-190204.68">2334 10346 2751 0,'0'0'256'0,"0"0"-256"0,-9 6 0 0,3-1 0 15,6-5 2192-15,-8 3 400 0,8-3 80 0,-8 2 16 16,8-2-1904-16,0 0-368 0,0 0-80 0,0 0-16 0,0 0-192 16,0 0-128-16,-7-1 128 0,7 1-128 0,0 0 0 0,0 0-160 15,0 0 16-15</inkml:trace>
  <inkml:trace contextRef="#ctx0" brushRef="#br1" timeOffset="-190053.1">2230 10397 13823 0,'-13'-2'1216'0,"3"2"-960"16,2 0-256-16,-2 3 0 0,10-3 752 0,-6 4 96 15,6-4 32-15,0 0 0 0,-8 9-608 0,8-9-112 16,-6 5-32-16,6-5 0 16,0 0-464-16,0 0-112 0,0 0 0 0</inkml:trace>
  <inkml:trace contextRef="#ctx0" brushRef="#br1" timeOffset="-189895.62">2135 10462 9215 0,'0'0'816'0,"0"0"-656"0,-6 5-160 0,6-5 0 16,-11 2 944-16,4 2 144 0,7-4 48 0,-6 8 0 16,6-8-912-16,0 0-224 0,0 0 0 0,-8 3 0 15,8-3 0-15,0 0 0 0,-7 3 128 0,7-3-6064 16</inkml:trace>
  <inkml:trace contextRef="#ctx0" brushRef="#br1" timeOffset="-189707.04">1987 10491 11055 0,'0'0'976'0,"0"0"-784"0,-8 2-192 0,8-2 0 0,-7 4 400 0,7-4 48 16,0 0 0-16,0 0 0 0,-6 4-304 0,6-4-144 15,-3 8 160-15,3-8-160 0,-4 7 0 0,4-7 0 16,0 0 0-16,-7 7 0 0,7-7 0 0,0 0 0 16,-6 6 0-16,6-6 0 0,0 0-256 0,0 0 16 15,0 0 0-15</inkml:trace>
  <inkml:trace contextRef="#ctx0" brushRef="#br1" timeOffset="-189497.13">1880 10608 2751 0,'0'0'256'0,"0"0"-256"0,0 0 0 0,0 0 0 15,0 0 832-15,0 0 112 0,0 0 16 0</inkml:trace>
  <inkml:trace contextRef="#ctx0" brushRef="#br1" timeOffset="-189004.76">1771 10343 11455 0,'0'0'512'0,"0"0"96"0,0 0-480 0,0 0-128 0,2 16 0 16,1-5 0-16,-2-1 352 0,2 4 48 0,-2-1 16 0,0-2 0 16,2 1-80-16,-1 2-16 0,-1-2 0 0,1 2 0 15,-2 0-16-15,0 3-16 0,0 2 0 0,0-1 0 16,-2-2 16-16,1 0 0 0,0-1 0 0,0 3 0 16,-1-1-112-16,1-1 0 0,-1 0-16 0,2-1 0 15,-4-1-48-15,4 0 0 0,0-5 0 0,0 3 0 16,0-12 32-16,4 9 0 0,-4-9 0 0,0 0 0 15,6 9 96-15,3-7 0 0,-9-2 16 0,14 0 0 16,1-2 80-16,2-1 16 0,0-3 0 0,4-2 0 16,-1-2-368-16,2 1 0 0,2-2 0 0,0 3 0 15,1-2 0-15,0 3 144 0,1-2-144 0,0 2 0 16,-2 1 0-16,-1-3 0 0,1 5 0 0,-3 0-6016 16,-1 1-1184-16</inkml:trace>
  <inkml:trace contextRef="#ctx0" brushRef="#br1" timeOffset="-105753.27">459 13424 11967 0,'0'0'528'0,"-6"12"112"0,-1 1-512 0,1-3-128 15,1 0 0-15,1 1 0 0,0-3 1024 0,4-8 160 16,0 0 32-16,0 0 16 0,0 0-192 0,0 0-32 16,0 0-16-16,0 0 0 0,0 0-96 0,0 0 0 15,8-5-16-15,-1-7 0 0,4-2-176 0,-3-5-16 16,1-3-16-16,0-8 0 0,-1 0-224 0,2-3-32 16,0-4-16-16,0 3 0 0,-1 1-80 0,4-2-32 15,-3 3 0-15,0-2 0 0,0-4 0 0,-1-4 0 16,0-10 0-16,1-4 0 0,-2-9-64 0,2 8-16 0,0 5 0 0,1 9 0 15,-3 7-208-15,-1 20 128 0,-1 0-128 0,2 0 0 16,-2 0 0-16,2 3 0 0,-2 2 0 0,0 1 0 16,1 5 0-16,4-3 0 0,-11 8 0 0,12 9 0 15,-2 9 0-15,0 5 0 0,-2 6-160 0,-3 6 160 16,0 3 0-16,0 1 0 0,0 3 0 0,0 4 0 16,-2 2 0-16,2-1 0 0,-1 1 0 0,2 1 0 15,-1-6 0-15,1-4 0 0,2-6 0 0,0-5 0 16,3-6 0-16,0-5 0 0,2-6 128 0,1-5-128 15,-2-4 128-15,0-4-128 0,2 0 128 0,2-8-128 16,-4-1 288-16,4-4-16 0,0-3 0 0,1-6 0 16,-3-2 112-16,-2-4 0 0,0 2 16 0,-2-3 0 15,-1-2 32-15,-4-1 0 0,1-2 0 0,-1-5 0 0,0-1-64 16,2-2-16-16,-2 5 0 0,1 3 0 0,1 2-224 16,-2 5-128-16,-2 8 160 0,1 0-160 0,3 1 0 0,-2 2 0 15,1 4 0-15,-1 5 0 16,-5 9-1120-16,0 0-224 0,6-7-32 0</inkml:trace>
  <inkml:trace contextRef="#ctx0" brushRef="#br1" timeOffset="-105490.02">1309 12910 16575 0,'0'0'1472'16,"0"0"-1168"-16,0 0-304 0,0 0 0 0,0 0 960 0,0 0 144 0,0 0 32 0,10 0 0 16,1-5-496-16,1 1-80 0,4 0-32 0,1-1 0 15,2-4-64-15,3 3-16 0,2-2 0 0,-1 0 0 16,4-1-256-16,-1 1-48 0,2-1-16 0,-1 1 0 15,-3 2-128-15,-2-1 0 0,1 5 0 0,-4-2-10960 16</inkml:trace>
  <inkml:trace contextRef="#ctx0" brushRef="#br1" timeOffset="-105321.35">1427 13076 22575 0,'0'0'992'0,"0"0"224"0,0 0-976 0,0 0-240 15,7 4 0-15,2-1 0 0,2-5 0 0,3 1 0 16,3-3-144-16,2 3 144 0,1-4 0 0,2-3 0 16,-2 3 0-16,0 0 0 0,1-1 0 0,0 1 0 15,1-1 128-15,1-2-10128 0</inkml:trace>
  <inkml:trace contextRef="#ctx0" brushRef="#br1" timeOffset="-104784.25">2291 12761 2751 0,'0'0'128'0,"0"0"16"0,-7-10-144 0,3 0 0 0,-2 3 0 0,0 0 0 16,-4 3 2624-16,-2 3 512 0,-1-1 80 0,-1 5 32 16,-2 1-1872-16,-1 3-368 0,0-2-80 0,-4 8-16 15,2 4 176-15,-4 0 48 0,-1 2 0 0,2 2 0 16,3-1-112-16,2 3 0 0,0 0-16 0,4-3 0 16,1-1-432-16,4 0-64 0,3-1-32 0,2-1 0 15,3-6-304-15,3 1-176 0,-3-12 192 0,8 10-192 0,-2-5 320 0,5-3-64 16,-3-3 0-16,2-3 0 0,2-5 16 0,0-1 0 15,1-5 0-15,4-2 0 0,-1-2-96 16,2-4-32-16,-2-2 0 0,1 0 0 0,-2-7-144 0,0 0 0 16,1-2 0-16,-1-1 0 15,0 0-464-15,-1-3 16 0,-4-4 16 0,2 4 0 16,-5-2-16-16,0-2 0 0,-3 0 0 0,1-5 0 16,-2 0-208-16,1-1-48 0,-1-3-16 0,-1 9 0 15,-2 7-272-15,2 4-48 0,-2 9-16 0,-2 7 0 0,2 15 736 0,0 0 128 16,0 0 48-16,-10 17 0 0,0 6 144 0,0 8 0 15,0 5 160-15,-3 6-160 0,-1 6 416 0,3 8-16 0,0 8 0 16,3 1 0-16,-4 4-16 0,4 4 0 16,1 2 0-16,2-4 0 0,3-6-192 0,4-7-32 0,0-4-16 0,6-8 0 15,0-10-16-15,0-1 0 0,4-9 0 0,-2 0 0 16,1-7-128-16,1-4 160 0,-1-5-160 0,1-1-7024 16,1-5-1488-16</inkml:trace>
  <inkml:trace contextRef="#ctx0" brushRef="#br1" timeOffset="-104412.58">2632 12761 20271 0,'-10'-4'1792'0,"-1"2"-1424"0,-1 2-368 0,2 3 0 16,1 5 320-16,0-2 0 0,-2 6 0 0,0-1 0 15,-6 6 336-15,2 1 64 0,-2 1 16 0,1 1 0 0,-1 2 96 0,2-1 32 16,1 0 0-16,3-1 0 0,2 3-256 0,4-3-48 16,2-3-16-16,4-2 0 0,3-2-320 0,1-1-64 15,2-5-16-15,3-1 0 0,1-2 32 0,2-4 0 16,0-3 0-16,1-1 0 0,1-2 0 0,-1-5 0 16,0 2 0-16,0-6 0 0,0-2-176 0,-3 0 192 15,-1 0-192-15,-1-1 192 0,-1 1-192 0,-3 1 0 16,-1 1 144-16,-2 2-144 0,-2-1 0 0,0 1 0 15,0 6 0-15,0 7 128 0,0 0-128 0,0 0 0 16,0 0 0-16,0 0 0 0,-6 7 0 0,-2 6 0 16,2 1-144-16,2 0 144 0,2 1 0 0,0 3-144 15,2 0 144-15,4-1 0 0,-1 3 0 0,3-3 0 0,6 1 0 16,0-4 0 0,2-2-464-16,3-7 16 0,-1 0 0 0,2-5-12928 0</inkml:trace>
  <inkml:trace contextRef="#ctx0" brushRef="#br1" timeOffset="-104200.96">2949 12314 23039 0,'-11'10'2048'0,"-1"2"-1648"0,1 1-400 0,2 6 0 15,1 5 192-15,4 2-32 0,1 3-16 0,0-2 0 16,0 3 0-16,1 3 0 0,-1 3 0 0,0 2 0 15,-1 5 48-15,1 3 16 0,-3 3 0 0,2-3 0 0,0 3-80 16,3-6-128-16,1 0 176 0,4-6-176 16,1-5 0-16,1-7 0 0,2-2-160 0,2-3-7248 15,-2-2-1440-15</inkml:trace>
  <inkml:trace contextRef="#ctx0" brushRef="#br1" timeOffset="-103775.89">2761 12826 14735 0,'0'0'1312'0,"2"-10"-1056"15,2 1-256-15,4-1 0 0,2 3 288 0,4-3 0 0,-1 1 0 0,3-2 0 16,2 0-96-16,0 1 0 0,-2 4-16 0,1-2 0 16,-1 2 80-16,2 1 0 0,0-1 16 15,-1 2 0-15,-2 0 256 0,3 3 48 0,-1-2 16 0,0 2 0 16,-3-3 144-16,2 1 32 0,1 2 0 0,-4 2 0 15,-2 2-160-15,-11-3-32 0,10 8 0 0,-10-8 0 16,8 10-192-16,-4 4-32 0,-4 1-16 0,-3 3 0 16,1 1-48-16,-3 0-16 0,-1 1 0 0,3-1 0 15,0-1-112-15,2-4-32 0,1 0 0 0,1-6 0 16,-1-8 0-16,0 0-128 0,0 0 192 0,6 10-64 16,2-8 64-16,1-2 0 0,0-2 0 0,0-2 0 15,-2-5 96-15,2 2 32 0,-1-5 0 0,0 3 0 16,-2-3-192-16,-1 0-128 0,-1 2 192 0,-4 10-192 15,0-10 192-15,0 10-64 0,0 0 0 0,0 0-128 0,0 0 320 16,0 0-64-16,0 0 0 0,-8 9 0 0,1 0-256 16,-1 3 160-16,-1 1-160 0,5-2 128 0,-1 2-128 15,4-1 0-15,1-1 144 0,4 0-144 0,-4-11 0 0,7 9 0 16,0 0 0-16,2-4 0 16,2-1-1536-16,3-3-208 0,0-2-48 0,1-3-16 15</inkml:trace>
  <inkml:trace contextRef="#ctx0" brushRef="#br1" timeOffset="-103145.22">3621 12655 13823 0,'0'0'1216'0,"0"0"-960"0,0 0-256 0,0 0 0 16,0 0 1152-16,0 0 192 0,-10 8 48 0,0-2 0 16,1 6-256-16,-1 1-48 0,0-1-16 0,1 7 0 15,0 4-112-15,0 1-32 0,-1-3 0 0,0 2 0 16,1 2-288-16,0-3-64 0,-1-1-16 0,1 3 0 16,1 1-256-16,1-3-48 0,-1 0-16 0,3 0 0 15,-1-5-96-15,2-3-16 0,1 0 0 0,1-1 0 16,2-13-128-16,0 0 160 0,-3 9-160 0,3-9 160 15,-2 10-32-15,2-10 0 0,0 0 0 0,0 0 0 16,0 0-128-16,0 0 160 0,0 0-160 0,0 0 160 16,0 0-16-16,0 0 0 0,0 0 0 0,0 0 0 15,0-11 0-15,2 2 0 0,-1-3 0 0,2 0 0 0,1-4 112 0,1-1 0 16,0-5 16-16,1 0 0 0,1 0-32 0,0-5-16 16,2 0 0-16,-1-5 0 0,1-1-96 0,1 3 0 15,1-1-128-15,2 3 192 0,0 3-192 0,2 2 0 16,0-1 0-16,-1 4 0 0,-2 2 0 0,0 1 0 15,1 3 0-15,-1 5 0 0,-1 7 0 0,-11 2 0 16,9-3 0-16,-9 3 0 0,9 7 0 0,-3 4 0 16,-2 1 0-16,-1 1 0 0,-3 0 0 0,-3 1 0 15,-1 1 0-15,-1 3 0 0,-1-5 0 0,-2 1 0 16,-1 1 0-16,2-2 0 0,0 0 0 0,-3 1 0 16,-1-3 128-16,-1-3-128 0,1-2 128 0,-1 0-128 0,1-2 176 15,1-3-176-15,0 1 192 0,1-2-192 0,0 0 192 0,0-2-192 16,0 1 144-16,9 1-144 0,-9-1 0 0,9 1 144 15,0 0-144-15,-3-9-256 0,2 3 64 0,1 6 16 32,5-5-608-32,2-2-128 0,3 2-32 0,3 1 0 15,2-1-1632-15,0-2-336 0</inkml:trace>
  <inkml:trace contextRef="#ctx0" brushRef="#br1" timeOffset="-102896.18">4010 12072 18431 0,'-2'-15'816'0,"1"5"160"0,1 1-784 0,0 9-192 0,2-9 0 0,-2 9 0 0,0 0 1280 16,0 0 224-16,0 0 32 0,6 10 16 0,0 3-736 0,-1 4-160 16,-2 4-16-16,-1 0-16 0,-4 4 96 0,0 3 32 15,-1-1 0-15,1 7 0 0,-1 1-48 0,-1 3-16 16,1 2 0-16,-1 0 0 0,-1 2-272 15,-2 3-48-15,0-6-16 0,-1 3 0 0,1 3-224 0,0-3-128 16,1 1 128-16,-2-4-128 0,3-5-224 0,1-2-112 16,3 0-32-16,-2-4 0 15,1-8-560-15,1-2-112 0,-1-3-32 0</inkml:trace>
  <inkml:trace contextRef="#ctx0" brushRef="#br1" timeOffset="-102771">3784 12602 26719 0,'-18'-11'2368'0,"9"2"-1888"0,2 1-480 0,7 8 0 16,-3-11 480-16,3 11 0 0,5-8 0 0,6-2 0 16,3 1-160-16,5-1-48 0,3 2 0 0,4-1 0 15,3 2-272-15,3-4 128 0,1 4-128 0,4-1 0 16,2 4 0-16,2 1 0 0,1-2-240 0,-1-2-8464 16,-1 5-1680-16</inkml:trace>
  <inkml:trace contextRef="#ctx0" brushRef="#br1" timeOffset="-102506.7">4544 12420 27647 0,'-11'-5'2448'0,"-3"3"-1952"0,4-1-496 0,1 2 0 16,1 2 640-16,8-1 48 0,-7 0 0 0,7 0 0 0,0 0-368 0,0 0-80 16,-4 9-16-16,2 2 0 0,2-11 64 0,3 12 16 15,1 2 0-15,1 0 0 0,3 0 208 0,2-4 32 16,0 1 16-16,1 3 0 0,-1 0-112 0,2-2 0 15,-2-1-16-15,0-1 0 0,-1 4-192 0,-1 0-48 16,-2 0 0-16,-2-3 0 0,-2-1-32 0,-2 1-16 16,-2-2 0-16,-2 1 0 0,-2-5 304 0,-3 3 48 15,-3 2 16-15,-4-1 0 0,-2 4-80 0,-4 1-16 16,-3-4 0-16,0 1 0 0,-6 3-192 0,-2-4-32 16,-6 1-16-16,-3 0 0 0,1-3-176 0,-1 3 160 0,1-1-160 15,-2 3 160-15,1 0-352 0,4-3-64 0,3 1 0 16,3 2-11760-16,1-3-2336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3T18:10:45.737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FFC000"/>
    </inkml:brush>
    <inkml:brush xml:id="br3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616 693 6447 0,'9'-9'272'0,"-5"3"80"0,0-1-352 0,1-1 0 15,1-4 0-15,0 2 0 0,1 3 1568 0,-2-4 240 16,1 4 48-16,-1-2 16 0,0 3-752 0,-1 1-160 15,-4 5-16-15,0 0-16 0,0 0-128 0,0 0-32 16,0 0 0-16,0 0 0 0,0 0-192 0,-5 3-64 16,-3 9 0-16,0-3 0 0,-5 3 0 0,-1 1 0 15,-3 0 0-15,1 3 0 0,-3 3-32 0,-2 0-16 16,-1-2 0-16,-4 1 0 0,-1 2 48 0,1-1 16 16,-5-4 0-16,5 2 0 0,-4 1-144 0,2-2-48 15,2 1 0-15,1-1 0 0,3 1-144 0,3-1-48 16,1-3 0-16,0-1 0 0,4 0-144 0,3 0 160 0,0-3-160 0,4 1 160 15,2-3-160-15,3 2 128 0,2-9-128 0,4 7 128 16,4-2 80-16,3 1 16 16,3-2 0-16,5-2 0 0,3 0 80 0,5 0 16 15,2-1 0-15,4 1 0 0,2-1-144 0,2 0-32 16,1 2 0-16,1-1 0 0,0 0-144 0,2-1 0 0,-3 0 0 0,-1 2-176 16,-2-1 176-16,15 2 0 15,-8 1 0-15,-17-1 0 0,-1-1 0 0,1 0 0 0,-5 1 128 0,1 1-128 0,-1-2 0 16,-3 2-128-16,-1 3 0 0,-4-3 0 15,-3-2-1872-15,-2 1-368 0,-2 1-80 0</inkml:trace>
  <inkml:trace contextRef="#ctx0" brushRef="#br0" timeOffset="316.1">9203 1011 21183 0,'0'0'1888'0,"0"0"-1504"15,8-2-384-15,3 2 0 0,4-3 0 0,4 1-288 16,7-2 48-16,3 1 16 0,4-1 960 0,5 2 192 16,3-2 32-16,5-2 16 0,3 1-272 0,6 1-64 15,5-1-16-15,2-2 0 0,4 2-112 0,1 3 0 0,-1-5-16 0,4 2 0 16,2 1 96-16,0-1 32 15,3 0 0-15,-1 0 0 0,-2 1-112 0,4 1-32 16,-2-1 0-16,-9 1 0 0,-3 2-160 0,3-2-48 16,2 1 0-16,0 2 0 0,-17-1-144 0,4 1-128 15,0 0 192-15,0 0-192 0,-1 0 0 0,2 0 0 0,0 0 0 0,2 1 0 32,44 1-960-32,-56 2-320 0,-2 5-48 0</inkml:trace>
  <inkml:trace contextRef="#ctx0" brushRef="#br0" timeOffset="1133.58">9597 3181 10127 0,'0'0'448'0,"0"0"96"0,0 0-544 0,0 0 0 16,0 0 0-16,0 0 0 0,0 0 1920 0,0 0 256 15,0 0 64-15,0 0 16 0,0 0-1168 0,0 0-224 16,0 0-48-16,-4 8-16 0,-1 0-32 0,-3 3 0 15,-3-4 0-15,0 3 0 0,-3 3 0 0,-3 0-16 16,-3 2 0-16,-2-1 0 0,-5 0-208 0,-2-3-32 16,-3 2-16-16,3 1 0 0,0-1-96 0,0-2-16 15,-1 2 0-15,3 0 0 0,-3-2 0 0,-10 8 0 16,4-1 0-16,17-7 0 0,1 1-128 0,2-3-48 16,0 2 0-16,4-2 0 0,0 3-80 0,6-5 0 15,0 2-128-15,0-3 192 0,6-6-64 0,3 11-128 16,1-5 176-16,3 3-176 0,4-3 144 0,4 1-144 15,5 0 0-15,4-2 144 0,4 2-144 0,5 0 128 16,4-2-128-16,3 2 128 0,-1 0-128 0,3-2 0 16,0 3 0-16,0-2 0 0,0-1 192 0,-2 2-64 15,2-2 0-15,-1 0 0 0,-3 0-128 0,0 3 0 16,-1-3-192-16,0 4 192 0,0-3 0 0,-3 0 0 16,-1 3 0-16,-2-2 0 0,-2 0 0 0,-1-2 0 15,-4 0 0-15,-2 3 0 0,-3-3 0 0,-3 0-224 0,-3 2 80 16,-1-4 16-1,-5 0-736-15,0 0-144 0,-7-3-16 0,0 0-16 16,0 0-1520-16,0 0-320 0,0 0-48 0</inkml:trace>
  <inkml:trace contextRef="#ctx0" brushRef="#br0" timeOffset="1544.92">9165 3590 11055 0,'0'0'976'0,"0"0"-784"16,-4-6-192-16,1 1 0 0,3 5 960 0,-1-8 128 16,1 8 48-16,1-6 0 0,-1 6-16 0,6-5 0 15,-6 5 0-15,6-5 0 0,3 1-480 0,1 1-80 16,3 2-32-16,2-2 0 0,3 0 80 0,3-1 16 15,5 0 0-15,4 0 0 0,6 2 128 0,21-5 16 16,-2 2 16-16,-17 3 0 0,5 0-80 0,5 0-32 16,4-2 0-16,4-1 0 0,8 2-128 0,2 2-32 15,1 1 0-15,1 0 0 0,-1 0-208 0,-2 1-48 0,-1-2-16 16,0 0 0-16,4 0-32 0,-3 1 0 0,-1-2 0 16,1 1 0-16,-4 0-16 0,-1-1 0 0,-3 1 0 15,-2-3 0-15,1 1 64 0,-3-1 0 0,1 2 0 0,-5 0 0 16,1-1-48-16,-5 0 0 0,-1 0 0 0,-2 1 0 15,-2-1-208-15,-2 3 144 0,-2-1-144 0,-3 1 128 16,-1 0-128-16,0 1 0 0,-6-1 0 0,2 3 128 16,0-1-384-16,-2 6-64 0,-3-1-32 0,-1 9-14736 15</inkml:trace>
  <inkml:trace contextRef="#ctx0" brushRef="#br0" timeOffset="8889.12">13776 1822 4607 0,'0'0'400'0,"0"0"-400"16,-8 9 0-16,-1-4 0 0,0 3 576 0,1-3 48 16,1-1 0-16,-2 1 0 0,-2 1-496 0,0-2-128 15,-3 1 0-15,0 1 0 0,1-1 0 0,1 0 0 16,-2 3 0-16,0-3 0 0,1-2 0 0,1 1 176 16,1-1-176-16,1 1 192 0,1-1-192 0,9-3 128 15,-9 1-128-15,9-1 128 0,0 0-128 0,0 0 192 0,-6 5-192 0,6-5 192 16,0 0-192-16,0 0 0 0,-5 9-160 0,5-9 160 15,0 0 0-15,0 0 0 0,0 0 0 0,0 10 0 16,2 2 0-16,-2-12 0 0,0 0 0 0,0 0 0 16,7 7 224-16,-7-7-64 0,6 8-16 0,-6-8 0 15,0 0-144-15,9 4 128 0,-9-4-128 0,10 3 128 16,-10-3 128-16,11 3 32 0,-11-3 0 0,13 1 0 16,-3-1 144-16,0 0 16 0,-10 0 16 0,14 0 0 15,-1 2 0-15,-1-2 0 0,-2-2 0 0,1 1 0 16,-11 1-128-16,12-3-16 0,-2 0-16 0,0 1 0 15,0 1-128-15,0 1-32 0,-10 0 0 0,13 3 0 16,-2 0-144-16,1 3 160 0,-1 0-160 0,0-2 160 16,-11-4-160-16,11 6 0 0,0 2 0 0,2-5 128 0,0 3-128 15,0 0 0-15,-3-1 0 0,0 1 0 0,1 2 0 16,2-3 0-16,-4-1 0 0,1 2 128 0,0 1-128 16,0-2 0-16,1 1 0 0,-3-1 0 0,-8-5 0 0,13 5 0 15,-5 3 0-15,-1-3 128 0,-7-5-128 0,9 5 0 16,-9-5 144-16,12 8-144 0,-12-8 0 0,7 6 128 15,-7-6-128-15,9 5-4496 16,-9-5-944-16</inkml:trace>
  <inkml:trace contextRef="#ctx0" brushRef="#br0" timeOffset="9472.79">13979 1713 6447 0,'0'0'576'0,"0"0"-576"0,0 0 0 0,0 0 0 0,0 0 1440 0,0 0 176 15,0 0 48-15,0 0 0 0,0 0-864 0,-9 0-160 16,0 2-48-16,-1 6 0 0,-2-2-272 0,-1 7-48 15,1 0-16-15,-4 1 0 0,1 4-16 0,-5 2-16 16,-2 0 0-16,-1 3 0 0,-3 2-32 0,-1 6 0 16,-3 3 0-16,-4 1 0 0,1 0-64 0,-5-2 0 15,-1-3-128-15,1 1 192 0,1 2-192 0,1-2 0 16,2-7 128-16,3-1-128 0,5-2 0 0,2-3 176 16,1-4-176-16,5-1 160 0,3-4 192 0,6-2 32 15,0 4 16-15,9-11 0 0,0 0 192 0,0 0 48 16,0 0 0-16,0 0 0 0,0 0-224 0,9 9-32 0,3-1-16 0,5-1 0 15,1-3-176-15,2 3-16 0,4 0-16 0,3-2 0 16,2 2-32-16,4 0 0 0,2 3 0 0,1-4 0 16,0-1-128-16,1 3 0 0,0-3 0 0,0 1 0 15,-2 2 0-15,1-3 0 0,-2 3-160 0,0-1 160 16,0-3 0-16,-3 1 0 0,0 0 0 0,-2 0 0 16,-1-1-400-16,0 1 16 0,1 2 0 0,-2-4-6400 15,-3 1-1264-15</inkml:trace>
  <inkml:trace contextRef="#ctx0" brushRef="#br0" timeOffset="10340.11">13480 2315 9215 0,'-10'-11'400'0,"5"4"96"0,0 2-496 0,5 5 0 15,-4-7 0-15,4 7 0 0,0 0 1040 0,0 0 112 16,0 0 32-16,8-7 0 0,-2 1-800 0,7 0-176 16,1 2-16-16,4 3-16 0,2-1-176 0,2 1 128 15,-2 0-128-15,5 0 128 0,2-6-128 0,0 3 0 16,-1 1 0-16,1-3 0 0,-3 0 0 0,2 1 0 15,0 0 0-15,1 0 128 0,2 2-128 0,-1 2 0 16,0 0 0-16,1 1 0 0,2-1 0 0,3 2 0 0,4 1 0 0,1 0 0 16,-1-1 0-16,1 3 208 0,4-2-16 0,-3 1-16 15,-2-3 16-15,0 1 0 0,0 0 0 0,0 4 0 16,-2 4-192-16,-1 0 192 0,1 4-192 0,0 2 192 16,3 0-192-16,-5 2 0 0,2 1 0 0,0 0 128 15,-1-2-128-15,-2 4 0 0,-1 2 0 0,-2 1 0 16,0 0 0-16,0 1 0 0,1-3 0 0,-2 2 0 15,1 2 0-15,0-3 0 0,1-3 0 0,-1 2 0 16,1-1 0-16,3 0 0 0,-3 1 0 0,5-2 0 16,2-1 0-16,-1-3 128 0,-3-2-128 0,2-1 0 15,-2-4 0-15,0 1 128 0,1-5-128 0,-1 6 0 16,0-1 0-16,1 2 128 0,-1-4-128 0,3 1 0 16,0-4 144-16,0 1-144 0,-1 4 160 0,1-2-160 0,-1-7 304 0,0 1-48 15,-3-1 0-15,1 0 0 0,0-1 0 0,1 1-16 16,-4-4 0-16,2 3 0 0,-1 1-48 0,4 0-16 15,-2-4 0-15,0 1 0 0,-1 1-176 0,2-2 192 16,-1 1-192-16,-2-1 192 0,-2 2-192 0,-2-2 0 16,-2-1 0-16,-1 1 128 0,-2-1-128 0,-3 1 0 15,-1-1 0-15,-1 3 128 0,-1-1-128 0,-3 2 0 16,-3 1 0-16,-2 0 128 0,-9 0-128 0,10 1 0 16,-10-1 0-16,0 0 0 0,0 0 0 0,0 0 0 15,5 8 0-15,-5-8 0 0,3 11 0 0,-4-2 0 16,1-9 0-16,-8 14 0 0,-3 3 0 0,-1-1 0 15,-3 1 128-15,-3 3-128 0,-4 2 192 0,-2 3-32 0,-1-1-16 0,-6 5 0 16,-3 2-16-16,0-1 0 0,-4 2 0 0,-3 3 0 16,-4 0 0-16,0 1 0 0,-1-5 0 0,-2 5 0 15,-3 5-128-15,2-1 160 0,0 4-160 0,-5-1 160 16,-1-2-32-16,-4 0 0 0,-1 4 0 0,2-4 0 16,-1-2 128-16,0 3 32 0,-4-1 0 0,0-1 0 15,-2 1 32-15,1-3 0 0,1-1 0 0,3 1 0 16,3 2-80-16,2-1-16 0,2-2 0 0,1 2 0 15,2-2-96-15,1 0-128 0,-3-2 176 0,1-3-176 16,0 0 128-16,1-1-128 0,4-5 0 0,3 2 0 16,1 1 144-16,3-2-144 0,2 0 0 0,4-4 144 15,2-3-144-15,4-1 0 0,1-4 0 0,2 1 128 16,1-2-128-16,4-3 0 0,2 0 144 0,5-4-144 0,0 0-208 16,3-1-112-16,1-5-32 0,8-1-10944 15</inkml:trace>
  <inkml:trace contextRef="#ctx0" brushRef="#br0" timeOffset="10724.09">14315 4035 22687 0,'-16'-4'1008'0,"6"3"208"0,-2 1-976 0,0 2-240 16,-2 4 0-16,0 4 0 0,-3 2 176 0,2 2-16 0,-3 4 0 0,0 4 0 15,-2 1-160-15,1 1 0 0,0 4 144 0,-3 0-144 16,-2 2 0-16,1 1 0 0,2-3 0 0,-1 2 0 16,-1 3 0-16,1 4 128 0,2 0-128 0,2 0 0 15,0-2 144-15,1 0-144 0,-2-1 192 0,2 0-192 16,2-2 0-16,3-1 0 0,3-2 0 0,4-4 0 15,2 2 0-15,1-7 0 0,2-1 0 0,4-2 0 16,2-3 176-16,6-4-32 0,3-1 0 0,3-5 0 16,1-3-16-16,3-2 0 0,2-2 0 0,5 2 0 15,5-3 320-15,5-1 48 0,2 0 16 0,4 0 0 16,5-4-176-16,-2 1-16 0,-4-2-16 0,3 3 0 16,3-2-176-16,-1 4-128 0,1 2 144 0,2 3-144 15,2-1 0-15,-1 2-208 0,0-1 16 0</inkml:trace>
  <inkml:trace contextRef="#ctx0" brushRef="#br0" timeOffset="15577.19">17271 2633 7359 0,'0'0'320'0,"0"0"80"0,0 0-400 0,0 0 0 16,1-8 0-16,-1 8 0 0,3-5 1536 0,-1 0 240 15,2-2 32-15,-2 0 16 0,2 2-640 0,-1-2-128 16,-3 7-32-16,0 0 0 0,2-7-96 0,-2 7-32 16,0 0 0-16,0 0 0 0,0 0-64 0,0 0-32 15,0 0 0-15,-1 9 0 0,-1 3-224 0,-1 3-32 16,0 3-16-16,1 4 0 0,1 8-64 0,-3-1-16 15,1 4 0-15,-1 1 0 0,1 1-64 0,-1 0 0 16,0 2-16-16,0 0 0 0,0 1-176 0,2-4-16 16,-1-2-16-16,2 0 0 0,-1-2-160 0,0-4 192 15,2-2-192-15,2-2 192 0,0-3-192 0,-1-7 0 16,3 0-192-16,0-1 192 16,1-6-2224-16,-5-5-320 0</inkml:trace>
  <inkml:trace contextRef="#ctx0" brushRef="#br0" timeOffset="16011.24">17680 2533 22111 0,'0'0'1968'0,"-1"12"-1584"0,-3 2-384 0,0 0 0 16,-1 3 128-16,-1 4-128 0,-2 1 0 0,2 2 128 0,-2 5 288 0,-1-2 48 15,-1 2 16-15,-1-2 0 0,-1 1-288 0,1 1-48 16,-1-5-16-16,1-1 0 0,1-1 80 0,1-4 16 16,1-3 0-16,3-4 0 0,3-2 256 0,-1 0 48 15,3-9 16-15,0 0 0 0,0 0 208 0,0 0 32 16,5-14 16-16,-1 0 0 0,4 0-176 0,2-6-48 15,1-2 0-15,2 1 0 0,2-1-336 0,2-3-80 16,-1-1-16-16,2-2 0 0,0 5-16 0,1 2-128 16,1 2 192-16,2 0-64 0,-1 2-128 0,1 3-176 15,0 7 48-15,-1 0 0 0,0 5 128 0,-1 4-128 16,-2 6 128-16,-2 3-128 0,-1 6 128 0,-1 6-128 16,-1 1 128-16,-1 2-128 0,-4 5 128 0,-1 2 0 0,-3 1 128 0,-3 2-128 15,-1 1 0-15,-1 0 144 16,-2-3-144-16,1-2 0 15,-2-6-384-15,0 0-192 0,1-6-48 0,1-2-13248 0</inkml:trace>
  <inkml:trace contextRef="#ctx0" brushRef="#br0" timeOffset="16494.39">18777 2314 19343 0,'-24'-9'848'0,"15"5"192"16,-1-1-832-16,-4 3-208 0,-5-2 0 0,-3 0 0 0,1 3 1408 0,-1 2 224 16,0 5 48-16,1-1 16 0,-2 2-1232 0,0 3-240 15,1 5-48-15,-1 2-16 0,1 2-160 0,-3 2 0 16,-1 9 0-16,-1-1 0 0,2 4 320 0,0 1 0 15,0 2-16-15,1-1 0 0,2 2-112 0,2 1-32 16,2 1 0-16,5-4 0 0,1-3-160 0,4-2 0 16,4-4 144-16,4-6-144 0,2-3 224 0,6-5-32 15,4-4 0-15,3-3 0 0,7-5 288 0,2-7 48 16,4-4 16-16,1-5 0 0,2-10-160 0,-1 0-16 16,2-7-16-16,-2 1 0 0,1-2-160 0,-2-3-48 15,2-1 0-15,-6-2 0 0,-1-6-144 0,-2-2 128 16,-3-7-128-16,0-3 128 0,-1-3 128 0,-2-4 32 0,-2-3 0 0,-1-2 0 15,0-5-96-15,-2 9-32 0,-3 6 0 0,2 13 0 16,-2 9-160-16,-3 8 0 16,-3 8 0-16,-1 6 0 0,-1 7 0 0,0 9-144 0,-5 7 144 0,-1 5 0 15,-3 11-144-15,-1 5 144 16,-4 9 0-16,3 8-144 0,-2 3 144 0,0 5 0 16,-1 7 0-16,0 2 0 0,1 4-128 0,1 6 128 15,2 0-128-15,2-2 128 16,2-3-1824-16,3-7-288 0,4-3-48 0,3-8-6448 0,2-7-1296 0</inkml:trace>
  <inkml:trace contextRef="#ctx0" brushRef="#br0" timeOffset="16811.9">19010 2519 14735 0,'0'0'640'0,"-2"10"160"0,2-5-640 0,0-5-160 15,4 10 0-15,-4-10 0 0,8 5 1264 0,1-2 208 16,1-3 64-16,3-2 0 0,1-3-192 0,3 0-48 16,1-4 0-16,0 0 0 0,2-5-464 0,-2-1-80 15,-3 0-32-15,-1-2 0 0,-1 1-112 0,-1-1-32 16,-5 1 0-16,-1-2 0 0,-2-2 48 0,-2 1 0 0,-2 0 0 0,-2 2 0 16,-5 6 112-16,0-1 32 15,-2 3 0-15,-2 6 0 0,-2 4-384 0,-1 6-64 0,-1 4 0 0,-3 4-16 16,-2 3-304-16,1 2 0 15,2 4 0-15,2 0 0 0,0 5 0 0,3-2 0 0,2 1 0 0,3-4 0 16,0 2 0-16,6-2 0 16,1-5 0-16,1-1 0 15,4 0-592-15,3-4-80 0,1-4-16 0,4 2 0 16,2-5-2080-16,1-1-432 0</inkml:trace>
  <inkml:trace contextRef="#ctx0" brushRef="#br0" timeOffset="17195.41">19777 2170 22111 0,'0'0'1968'0,"-5"7"-1584"16,-2 4-384-16,-1 3 0 0,-1 0 576 0,0 6 48 16,0 5 0-16,0 1 0 0,1 6 64 0,-1 5 16 15,0 5 0-15,1-1 0 0,1 2-352 0,0 3-64 16,2-2-16-16,-1 2 0 0,-2-7 16 0,1 1 0 15,0-4 0-15,3-2 0 0,1-4-32 0,-1-5 0 16,0-3 0-16,-1-7 0 0,4-2 128 0,-1-3 32 16,2-10 0-16,0 0 0 0,0 0 528 0,5-13 96 15,3-2 32-15,0-5 0 0,-1-2-624 0,3-7-112 16,1-3-16-16,-1 2-16 0,1-5-160 0,1-1-16 0,0-5-128 0,0-2 192 16,0-4-192-16,1 1 0 15,1-1 0-15,1 6 0 0,2 2 0 0,2 6 0 16,1 4 0-16,-1 6 0 0,-2 5 0 0,-1 4-128 15,1 7 128-15,-3 5-208 0,-3 4 64 0,-2 5 16 16,-4 7 0-16,0 4 0 0,-2 3 128 0,-4 6 0 0,-3 0 0 0,-2 4 0 16,-5 1-128-16,-3 0 128 0,-3 1-128 0,-4 0 128 31,1-1-816-31,1 0-80 0,-1-8 0 0,2-1-9088 0,3-2-1824 0</inkml:trace>
  <inkml:trace contextRef="#ctx0" brushRef="#br0" timeOffset="17578.75">20306 2225 31103 0,'0'0'1376'0,"0"0"288"0,0 0-1344 0,0 0-320 16,9 0 0-16,1 0 0 0,3 0 128 0,4 0-128 16,2-1 128-16,2-3-128 0,1-2 224 0,2-2-32 15,0 0 0-15,2-2 0 0,-4-3-192 0,-1 1 144 16,-2-1-144-16,-3-1 128 0,-4 1-128 0,-3 2 192 16,-3-2-192-16,-2-2 192 0,-3 1-64 0,-2 4 0 15,-4-2 0-15,-3 6 0 0,-2 0 0 0,-4 4-128 16,-5 4 192-16,0 5-64 0,-4 1 112 0,-1 6 16 15,2 2 0-15,-2 2 0 0,-1 5-128 0,4 5 0 16,2-3-128-16,4 5 192 0,2-4-192 0,4 4 0 16,4-4 0-16,4 1 0 0,2-2 128 0,4 0-128 15,4-5 0-15,3-2 0 0,2-3-144 0,3-2-128 16,4-2-32-16,0-3 0 16,7-3-2192-16,0-5-448 0</inkml:trace>
  <inkml:trace contextRef="#ctx0" brushRef="#br0" timeOffset="17902.04">21177 1828 11967 0,'0'0'528'0,"-8"6"112"0,2 5-512 0,0 0-128 0,-3 5 0 0,0 3 0 0,-1 5 2480 0,-1 0 464 16,0 8 80-16,0-3 32 0,-3 0-1648 0,0 3-336 15,1-3-64-15,-1 3-16 0,-3-1-368 0,3-6-80 16,7 3-16-16,0-5 0 0,1-2-48 0,2-1-16 15,2-5 0-15,2-4 0 0,1-2-16 0,-1-9-16 16,0 0 0-16,8 4 0 0,1-5 96 0,2-6 32 16,2 0 0-16,-1-7 0 0,2 0-112 0,0-5 0 15,2-2-16-15,-1 0 0 0,0-3-224 0,2-1-32 16,-1 3-16-16,2-4 0 0,0 2-32 0,1 4-128 16,0-3 192-16,1 0-64 0,1 5-128 0,-2 5 0 15,-2 1 0-15,0 7 0 0,-2 1 0 0,0 6 0 16,-1 3 0-16,6 6 0 0,-4 3 0 0,1 2 0 15,-6 1 0-15,2-1 0 0,-1 1-192 0,-5-5 0 16,0-2-16-16,1 4 0 16,0 3-2192-16,1 1-432 0,-1 1-96 0</inkml:trace>
  <inkml:trace contextRef="#ctx0" brushRef="#br0" timeOffset="18395.96">22346 1582 20271 0,'-10'-14'1792'0,"5"9"-1424"0,-3-2-368 0,0 1 0 0,-1 1 1344 0,-1 4 208 15,-1 1 48-15,-3 1 0 0,-1 5-1088 0,-1 6-224 16,-2 3-32-16,-1 5-16 0,2 2-240 0,2 5 176 15,-3 1-176-15,-2 6 160 0,-2 2-160 0,-2 3 0 16,2 5 0-16,1 0 0 0,-6 12 0 0,2-4 0 16,6-3 0-16,3-5 0 0,6-9 0 0,4-6 0 15,3-1 0-15,5-6 0 0,1-4 0 0,4-8 0 16,3-3 0-16,3-5 0 0,2-6 688 0,4-6 48 16,3-7 16-16,2-3 0 0,-1-3-80 0,2-7-16 15,-1-4 0-15,2-2 0 0,-2-4-336 0,1-6-80 16,1-1-16-16,0-3 0 0,-3-5-48 0,1-9-16 15,0 0 0-15,2-8 0 0,1-6-160 0,-1-1 128 16,2-5-128-16,-1 8 128 0,-2 4-128 0,-4 9 0 16,-5 7 0-16,-2 10 0 0,-4 6 0 0,1 12 128 15,-8 5 32-15,1 6 0 0,-3 4 96 0,-1 13 0 16,0 0 16-16,-7 17 0 0,-5 5-272 0,-3 8 0 16,-3 3 0-16,-2 7 0 0,-2 3 0 0,1 6 0 0,-2 5 0 0,1 4-144 15,-1 7 144-15,2 1 0 0,-1-4 0 0,3 3 0 31,3-4-480-31,2 1-16 0,1-6 0 0,4-1 0 16,0-3-720-16,3-5-128 0,2-2-48 0,3-7-7616 0,2-3-1520 0</inkml:trace>
  <inkml:trace contextRef="#ctx0" brushRef="#br0" timeOffset="18746.27">23152 1882 8287 0,'0'0'368'0,"2"-7"80"0,1 2-448 0,2 0 0 16,3-4 0-16,0 2 0 0,1 0 5104 0,-1-3 928 16,4 0 192-16,4-3 48 0,2-1-4768 0,1-1-944 15,2 2-192-15,0 2-48 0,0-3-320 0,-2 3 0 16,-2-1 0-16,0-1 128 0,-2 3-128 0,-1 3 0 15,-2-4 0-15,-2 5 0 0,-1 4 144 0,-3-1-144 16,-6 3 192-16,0 0-192 0,0 0 288 0,0 0-48 16,1 10-16-16,-2 3 0 0,-3 2-224 0,-1 0 0 15,-2 2 0-15,-1 2 0 0,-1 3 0 0,1-3 0 16,1-2 0-16,-2 1 0 0,3 0 128 0,0-1-128 16,3-1 0-16,0-2 144 0,2-4-144 0,1 2 0 15,2-6 0-15,2 2 128 0,3-3-128 0,1-3-272 0,3 0 64 0,0-2 16 31,0-2-1584-31,5 0-304 0,2-6-64 0</inkml:trace>
  <inkml:trace contextRef="#ctx0" brushRef="#br0" timeOffset="18990.98">24051 1767 21183 0,'0'0'1888'0,"-3"9"-1504"15,1-1-384-15,1 3 0 0,-2-2 896 0,-1 3 128 16,0 2 0-16,2-2 16 0,1 0 432 0,-2 2 64 16,-1 1 32-16,2 0 0 0,2 2-928 0,1 1-176 15,2 1-32-15,-1 7-16 0,-2 0-416 0,1-13 0 16,3 2 0-16,1 0-14176 0</inkml:trace>
  <inkml:trace contextRef="#ctx0" brushRef="#br0" timeOffset="20164.41">7928 11119 5519 0,'0'-13'240'0,"3"2"64"0,-3-2-304 0,1 1 0 0,0-2 0 0,2 3 0 0,-2 1 2480 0,1-3 432 16,1 2 96-16,-3 2 0 0,0 9-1456 0,0 0-288 15,0 0-64-15,0 0-16 0,0 0-64 0,0 0-16 16,0 0 0-16,0 0 0 0,0 0-416 0,-4 12-96 16,0 5-16-16,1 6 0 0,-1 2-192 0,0 6-32 15,-1 3-16-15,1 7 0 0,0 8 160 0,7 3 16 16,-3 1 16-16,1-1 0 0,0-3-144 0,2 2-16 16,1-4-16-16,-1-5 0 0,3-5-192 0,-1-1-32 15,0-2-128-15,0-1 192 0,0-5-32 0,1-4-16 16,1-2 0-16,-2-2 0 0,0-2 32 0,0-3 0 0,0-2 0 0,0-3 0 15,0 0-416-15,0 0-80 0,-1-3 0 16,-4-7-9152-16,0 0-1840 0</inkml:trace>
  <inkml:trace contextRef="#ctx0" brushRef="#br0" timeOffset="20715.18">7984 12344 13695 0,'0'0'608'0,"8"-8"128"0,-2-2-592 0,0 4-144 0,-1-3 0 0,-5 9 0 0,0 0 1168 0,3-8 208 15,-3 8 32-15,0 0 16 0,-3-10-16 0,3 10 0 16,0 0 0-16,-10-4 0 0,-1 2-416 0,-2 4-96 16,-1 3 0-16,-1 7-16 0,-3-2-144 0,-2 5-32 15,-2 1 0-15,0 1 0 0,0 4 0 0,0 2 0 16,2-1 0-16,2 1 0 0,3 5-64 0,2-2-32 15,1 0 0-15,4 1 0 0,0 4-288 0,4-3-64 16,2 0-16-16,4-2 0 0,4 1-240 0,5-2 0 0,1 2 128 16,4-3-128-16,1 2 0 0,5-5 144 0,3-3-144 0,2-3 128 15,5-3-128-15,0-1 128 0,-2-6-128 0,3 2 128 16,-1-6 0-16,4-2-128 0,-2-6 192 0,0 2-64 16,2-4 16-16,1 0 0 0,1-5 0 0,-3 0 0 15,-3-2-144-15,0-3 192 0,-2-2-192 0,-4 2 192 16,-6 0-64-16,-6 0 0 0,-5 0 0 0,-4-1 0 15,-9-7 64-15,-6 2 0 0,-8-4 0 0,-3 1 0 16,-2-7-16-16,-6 1 0 0,-4-3 0 0,0 4 0 16,-2 8-176-16,1 0 128 0,1 5-128 0,1 6 128 15,3 5-128-15,3 3 0 0,2 3 0 0,5 5 0 32,4 3-928-32,7 0-112 0,5 2-32 0,6 4-15168 0</inkml:trace>
  <inkml:trace contextRef="#ctx0" brushRef="#br0" timeOffset="21494.22">14943 11032 4607 0,'0'0'192'0,"0"0"64"0,-7-7-256 0,7 7 0 0,0 0 0 0,0 0 0 16,0 0 2720-16,0 0 496 0,0 0 112 0,0 0 0 15,0 0-2064-15,0 0-432 0,0 0-64 0,10 3-32 16,0 6-192-16,-1 2-32 0,0 3-16 0,0 6 0 15,0 7 208-15,0 1 32 0,-1 5 16 0,1 7 0 16,0 3 16-16,-1 8 0 0,-3-1 0 0,0 5 0 16,-1 2-256-16,-3 2-32 0,-2 5-16 0,0-2 0 15,-2-1-160-15,0-5-48 0,1-2 0 0,-1-9 0 16,1 0-32-16,-1-7-16 0,1-2 0 0,-1-5 0 16,3-6-16-16,-4-1-16 0,3-1 0 0,1-4 0 15,1-3-176-15,1 1 0 0,-2-6-192 0,2 1 192 16,-2-12-2304-1,7 8-320-15</inkml:trace>
  <inkml:trace contextRef="#ctx0" brushRef="#br0" timeOffset="22000.07">15283 12552 14735 0,'4'-22'640'0,"-1"13"160"0,0-3-640 16,1 6-160-16,1-3 0 0,0 3 0 0,-5 6 1920 0,0 0 368 0,0 0 64 0,6 12 16 0,-6-12-784 15,4 19-160-15,-3 2-16 0,-2-1-16 16,-1 4-272-16,-2 2-48 0,0 0-16 0,0 2 0 0,0-2-176 16,0 3-48-16,-1 4 0 0,0-1 0 0,-1-2-416 0,1 1-96 15,1-3 0-15,0-4-16 0,0-2-176 0,3 0-128 16,0 3 192-16,2-5-192 0,0 0 0 0,4-1 0 16,3-2 0-16,2-2-10736 15,2-2-2208-15</inkml:trace>
  <inkml:trace contextRef="#ctx0" brushRef="#br0" timeOffset="22658.21">19105 11051 12895 0,'0'0'1152'0,"0"0"-928"0,0 0-224 0,0 0 0 15,0 0 1520-15,0 0 256 0,0 0 48 0,0 0 16 16,0 0-640-16,0 0-128 0,-4 9-32 0,0 6 0 15,2 7-336-15,-1 5-80 0,-1 2-16 0,3 5 0 16,1 3-16-16,0 3 0 0,-1 0 0 0,-2 4 0 16,3 5-48-16,-1 2-16 0,0 1 0 0,-2 3 0 15,1-1-224-15,-1 4-48 0,1-1-16 0,-3-4 0 16,2-3-112-16,-2 1 0 0,0-2-128 0,0-6 192 16,-2-2-16-16,2-2-16 0,-1-7 0 0,1-1 0 15,-1-2-160-15,-1-6 192 0,3-2-192 0,1 0 192 16,-1-2-1408-1,1-5-256-15,2-3-64 0</inkml:trace>
  <inkml:trace contextRef="#ctx0" brushRef="#br0" timeOffset="23087.56">19118 12380 19343 0,'-13'0'1728'0,"13"0"-1392"16,-10 2-336-16,-2 2 0 0,3 1 368 0,1-1 0 15,0 1 0-15,-2 3 0 0,0-2-368 0,-3 2 128 16,-1 0-128-16,-1 4 0 0,-6 6 576 0,1-1 32 16,-4 0 16-16,0 2 0 0,0 3 400 0,-1 1 64 0,3 7 32 0,1-5 0 15,1 2-256-15,5 0-48 0,3 5-16 0,3-1 0 16,4 2-352-16,4 2-64 0,2-3 0 0,4-1-16 15,4-5-368-15,5-1 0 0,5-3 0 0,2-2 0 16,0-1 256-16,5-5-32 0,0-1 0 0,1-8 0 16,0-5 320-16,-1-1 64 0,1-1 16 0,0-1 0 15,-2-9-80-15,1 2-16 0,-1 0 0 0,-2-4 0 16,-3 1-176-16,-1 0-32 0,-3-3-16 0,-5-2 0 16,-2-2-64-16,-4-6-16 0,-2 2 0 0,-7-5 0 15,-5 1 64-15,-5-2 16 0,-4-1 0 0,-5-1 0 16,-4-1-112-16,-3 4-32 0,-1 7 0 0,-3 2 0 15,-3 0-160-15,0 4 0 0,2 2 0 0,-1 2 128 16,1 4-320-16,3 0-64 0,3 5 0 0,10 1-11408 16,5 1-2288-16</inkml:trace>
  <inkml:trace contextRef="#ctx0" brushRef="#br0" timeOffset="23835.42">26007 10988 17503 0,'0'0'768'0,"0"0"176"0,3-10-752 0,1-1-192 0,-1 5 0 0,-3 6 0 15,0 0 800-15,0 0 128 0,9-5 32 0,-9 5 0 16,8 10-16-16,-2-2 0 0,-1 2 0 0,0 8 0 16,-2 2-80-16,0 8-16 0,-1 1 0 0,1 6 0 15,-1 4-16-15,-1 4-16 0,2 0 0 0,-2 4 0 16,-1-2-112-16,1 2 0 0,-1 1-16 0,2-1 0 15,-1 4-368-15,0-1-64 0,3-1 0 0,-1 0-16 16,-1-4-64-16,1-1-16 0,-1-4 0 0,0-2 0 0,-1-7-160 16,-1-1 128-16,0 1-128 0,-1-7 128 15,-1-2-128-15,1-2 0 0,-3-7 0 0,2 1 128 0,-1 0-320 16,-1-4-80-16,4-10-16 0,-1 11-9792 16,0 2-1952-16</inkml:trace>
  <inkml:trace contextRef="#ctx0" brushRef="#br0" timeOffset="24467.07">25982 12448 16575 0,'0'-10'1472'0,"1"5"-1168"0,-1 5-304 0,0 0 0 16,0 0 2352-16,0 0 400 0,4 15 96 0,-2 1 16 15,-2 4-2240-15,-1 0-448 0,-3-1-176 0,3 4 128 16,-1 4 256-16,-4-2 32 0,-2 3 16 0,0-2 0 16,-2 0 224-16,2 0 48 0,0 2 16 0,1-3 0 15,-2-1-80-15,3 2-32 0,1-7 0 0,-1 1 0 16,3-1-288-16,-2-5-64 0,2-6-16 0,3-8 0 16,0 0 128-16,0 0 16 0,0 0 16 0,0 0 0 0,0 0 224 0,9-10 32 15,-1-6 16-15,2-1 0 0,0-3-304 0,1 0-64 16,-1-7-16-16,-1 3 0 0,-2-5-160 0,-1 1-128 15,-1-2 192-15,-1 2-192 0,1 1 144 0,1 0-144 16,-1 8 0-16,2 0 144 0,-1 0-144 0,1 5 160 16,-2 4-160-16,-5 10 160 0,0 0-160 0,0 0-176 15,0 0 48-15,0 0 0 0,1 9-64 0,-1 4-16 16,-3 2 0-16,0 1 0 0,-4 5 208 0,1 4 0 16,-2 2-160-16,-1 2 160 0,3-6 0 0,-2 1 0 15,-2 4 0-15,3-4 0 0,0-2 0 0,2-4 0 0,-1-3 0 16,1-1 0-16,0 0 400 0,1-7 0 0,4-7 0 15,0 0 0-15,0 0-16 0,0 0-16 0,0 0 0 0,0 0 0 16,2-6-32-16,3-7 0 16,2 1 0-16,-1-5 0 0,-1-3-176 0,0-2-32 0,2 1-128 0,-2-2 192 15,-3 1-192-15,0 2 0 0,1 1 0 0,-1 2 0 16,-4 4 0-16,1 2 0 0,1 11-208 0,0 0 64 31,-5-9-1680-31,5 9-336 0,-6 9-64 0,1 4-14544 0</inkml:trace>
  <inkml:trace contextRef="#ctx0" brushRef="#br0" timeOffset="29668.6">1111 12307 3679 0,'-1'-10'160'0,"1"10"32"0,-2-8-192 0,2 8 0 0,-2-5 0 0,2 5 0 16,0 0 2160-16,0 0 384 0,0 0 80 0,0 0 0 15,0 0-1552-15,0 0-320 0,0 9-64 0,0 5-16 16,-1 0 96-16,1 4 0 0,0 1 16 0,0 1 0 16,2 4 64-16,1 4 16 0,-1-1 0 0,-2 4 0 15,0 2-224-15,0-2-64 0,2 1 0 0,-4 0 0 16,2-1-288-16,2-5-64 0,-1 1-16 0,0-7 0 16,-1-2-32-16,-1-3-16 0,1-5 0 0,0-10 0 15,0 0 336-15,0 0 64 0,0 0 16 0,0 0 0 16,0 0 272-16,0 0 64 0,1-12 16 0,2-3 0 15,-1-3-496-15,1-1-112 0,-1-2 0 0,2-3-16 16,-1-1-304-16,0-2 128 0,1 0-128 0,1-2 0 0,4-4 128 16,-1 3-128-16,2-1 0 0,0 7 0 0,4 1 0 0,0 4 0 15,-1 0 0-15,1 1 0 0,0 7 0 0,2 0 0 16,1 6 0-16,1 4 0 0,-2 2-128 0,2 4 128 16,0 8 0-16,-2 1-144 0,-2 1 144 0,0 6 0 15,-4 2-144-15,1 3 144 0,-1 6 0 0,-3 1 0 16,-2-6 0-16,-1 1 0 0,-1 2 0 0,-2-3 0 15,-2 1 0-15,0-4 0 0,-1 2 0 0,0-5 0 16,-1-2 128-16,-1-2-128 0,1-2 0 0,0-4 0 16,0 1 0-16,3-12-176 15,0 0-1360-15,9 8-288 0,-9-8-48 0</inkml:trace>
  <inkml:trace contextRef="#ctx0" brushRef="#br0" timeOffset="30001.79">1697 12467 18591 0,'-9'8'832'0,"9"-8"160"0,0 0-800 0,0 0-192 0,0 0 0 0,0 0 0 15,0 0 704-15,0 0 112 0,0 0 16 0,14 0 0 0,1-4-80 0,2 0-16 16,1 1 0-16,2-5 0 0,3 0-320 0,1-2-64 16,0 2-16-16,0 0 0 0,4 1-208 0,0 2-128 15,0-4 160-15,-2 4-160 0,-1 0 0 0,0 0 128 16,0 1-128-16,-4 2 0 15,-2 2-1248-15,-3 1-288 0,-6 1-64 0</inkml:trace>
  <inkml:trace contextRef="#ctx0" brushRef="#br0" timeOffset="30192.51">1769 12672 20271 0,'-10'6'1792'16,"10"-6"-1424"-16,0 0-368 0,0 0 0 0,0 0 256 0,0 0 0 0,0 0-16 0,0 0 0 15,9 4 560-15,4-4 112 0,3-1 32 16,3-3 0-16,3-2-176 0,3-1-16 0,3 1-16 0,2-3 0 16,0 1-304-16,3-3-64 0,3 0-16 0,-1 0 0 15,-2-3-352-15,-1 4 144 0,-3 1-144 0,1-1-8400 16,-4 0-1760-16</inkml:trace>
  <inkml:trace contextRef="#ctx0" brushRef="#br0" timeOffset="30541.56">2672 11986 20959 0,'0'0'928'0,"0"0"192"0,0 0-896 0,-5 11-224 15,-3-2 0-15,2 6 0 0,-2 2 304 0,-1 2 16 16,0 5 0-16,-1 3 0 0,-1-5 512 0,-1 8 96 16,2 1 32-16,-5 9 0 0,0 1-16 0,-2-1 0 15,-1-3 0-15,3 6 0 0,0 2-272 0,1 1-48 0,0-7-16 0,2-2 0 16,1-2-352-16,3-2-80 15,2-6-16-15,2 0 0 0,2-7-160 0,0-1 0 0,1-3 144 0,1-4-144 16,0-12 0-16,3 9-320 0,-3-9 64 0,0 0 16 31,0 0-1728-31,12-2-336 0</inkml:trace>
  <inkml:trace contextRef="#ctx0" brushRef="#br0" timeOffset="30886.94">2976 12133 23039 0,'-7'11'2048'0,"-2"5"-1648"0,-1 5-400 0,0 3 0 16,-1 4 0-16,-1 0-144 0,2 4 0 0,0 0 0 0,1-2 688 0,3 0 144 16,-1 0 16-16,3 2 16 0,3-2-64 0,1-2-16 15,3-3 0-15,3-4 0 0,3-6-256 0,2 1-48 16,3-2-16-16,4-4 0 0,3-6 144 0,1-3 32 15,3-4 0-15,-1-4 0 0,0-3 16 0,1-6 16 16,2-3 0-16,-4-1 0 0,-3-3-96 0,-2-2-32 16,-4-5 0-16,-4 4 0 0,-5 3 48 0,-2-4 0 15,-6 0 0-15,-3-2 0 0,-3 0-80 0,-6 2-16 16,-3-1 0-16,-1 4 0 0,-3 3-192 0,1 2-32 16,-2 1-128-16,0 4 192 0,-1 1-192 0,1 7-288 15,0 1 64-15,3 2 16 16,-1 8-1968-16,6 0-400 0,-7 8-80 0,10-2-16 0</inkml:trace>
  <inkml:trace contextRef="#ctx0" brushRef="#br0" timeOffset="31605.1">3957 12350 2751 0,'0'0'256'0,"-5"-9"-256"0,-1-3 0 0,-2 3 0 16,-1-1 2304-16,-1 5 432 0,-2-2 80 0,0 5 0 15,-2 2-1376-15,-3 5-288 0,-1 1-48 0,-1 7-16 16,-1 0-336-16,0 2-80 0,-2 1-16 0,0 5 0 16,0 7 272-16,-1-2 48 0,1 2 16 0,4-1 0 15,4 1-224-15,3-3-32 0,2 2-16 0,6-7 0 16,3-1-432-16,3-3-96 0,2-4 0 0,5-5-16 15,3-2 80-15,1-3 32 0,2-4 0 0,1-3 0 16,-2-3 224-16,3-3 64 0,0-6 0 0,1 1 0 16,-1-2-192-16,-1-1-48 0,3 0 0 0,-3-2 0 15,0-7-208-15,-1 3-128 0,1-3 128 0,-3 3-128 16,-1-5 128-16,-2 4-128 0,-2-6 128 0,-3 0-128 16,1-3 0-16,-2-1 0 0,0 0 0 0,-4 0 0 0,0-3 0 15,-1 3 144-15,-2-1-144 0,-1 2 160 0,1 4-160 0,-1 8 0 16,1 5 0-16,-1 5 0 0,-1 6 0 0,4 7 0 15,0 0 0-15,-6 6 0 0,-2 9 0 0,1 3 0 16,-2 5 0-16,0 5 0 0,0 6-128 0,3 4 128 16,-2 3 0-16,2 6 0 0,-1 0 0 0,1 4 0 15,2 1-144-15,0 0 144 0,1-2 0 0,0-7 0 16,3-5 0-16,0-2 0 0,-1-2 0 0,1-5 0 16,2-6-128-16,3-1 128 15,2-5-464-15,0-1-48 0,3-4 0 0,2-1-8240 16,2-6-1648-16</inkml:trace>
  <inkml:trace contextRef="#ctx0" brushRef="#br0" timeOffset="31961.21">4327 12350 16575 0,'0'0'736'0,"0"0"160"0,-12-3-720 0,2 1-176 0,0 4 0 0,1 0 0 16,-1 3 1024-16,-1 2 192 0,-3 1 16 0,-3 3 16 15,1 1-32-15,-2 1 0 0,0 2 0 0,3 3 0 16,-1 1-224-16,5 4-48 0,1-4-16 0,2 0 0 16,2-1-352-16,2 0-80 0,3-2-16 0,3-4 0 15,-2-12-288-15,7 12-64 0,0 1-128 0,2-5 192 16,0-3 0-16,1-3 0 0,2-7 0 0,0 1 0 16,2 2 80-16,-3-2 16 0,0-6 0 0,0 1 0 0,1-1-32 15,-2-2-16-15,-2 1 0 0,-2-4 0 0,0 0-112 0,-2 2-128 16,-1 5 176-16,-3 8-176 0,1-11 128 0,-1 11-128 15,0-8 0-15,0 8 0 0,0 0 144 0,0 0-144 16,0 0 0-16,-5 9 144 0,0 2-144 0,1 3 0 16,0 0 0-16,2-2 0 0,0 1 0 0,2-2 0 15,0-1 0-15,2 2 0 0,-2-12-160 0,0 0-16 16,0 0 0-16,0 0 0 16,14 2-496-16,0-2-96 0,-2-4-32 0,6-5-8640 15,1 1-1728-15</inkml:trace>
  <inkml:trace contextRef="#ctx0" brushRef="#br0" timeOffset="32202.29">4688 11738 20271 0,'0'0'1792'0,"0"0"-1424"0,0 0-368 0,0 0 0 16,-4 12 512-16,0 4 48 0,0 4 0 0,-1 3 0 15,-1 4 144-15,0 1 16 0,-1 5 16 0,1 3 0 16,-2 0-32-16,3 2-16 0,-2 2 0 0,-1 3 0 15,0-3-64-15,1 6-16 0,-1 1 0 0,3 2 0 16,0-2-352-16,4-4-80 0,-1 3-16 0,1-8 0 16,1-8-160-16,1-2-224 0,2-4 48 0,1-3 16 15,1-7-512-15,1-2-96 16,-6-12-32-16,0 0-11552 0</inkml:trace>
  <inkml:trace contextRef="#ctx0" brushRef="#br0" timeOffset="32634.05">4450 12288 24351 0,'0'0'1088'0,"0"0"208"0,0 0-1040 0,12-8-256 0,-2 1 0 0,1 0 0 0,1-1 0 0,0 3 0 16,2-3 0-16,3 2 0 0,2 2 320 0,0-1 16 16,-2 0 0-16,-1 1 0 0,1 0 32 0,0 1 0 15,0 2 0-15,1 0 0 0,1-3-144 0,1 0-32 16,-2 0 0-16,0 3 0 0,-4 0-48 0,-2-2-16 15,-1-2 0-15,0 3 0 0,-3 3 0 0,-8-1 0 16,10 0 0-16,-10 0 0 0,0 0 0 0,0 0 0 0,9 2 0 16,-9-2 0-16,0 0 64 0,0 0 0 0,5 9 0 0,-5-9 0 15,0 0 16-15,0 14 16 0,-1-1 0 16,-2 1 0-16,-1-1 48 0,-1 2 16 0,0 0 0 0,0-1 0 16,-1 3-160-16,-1-1-128 0,1 1 192 15,3-4-192-15,1-2 192 0,-1-2-192 0,1 2 192 0,2-3-192 16,0-8 128-16,0 0-128 0,0 0 0 0,5 10 0 15,-5-10 256-15,6 4-16 0,-6-4 0 0,0 0 0 16,9 0 64-16,-9 0 16 0,11-4 0 0,-2-4 0 16,-2 2-112-16,-1-3-16 0,-6 9 0 0,5-9 0 15,-1-2-192-15,1 3 0 0,-1-2 0 0,-4 10 0 16,0 0 0-16,0 0 128 0,2-8-128 0,-2 8 0 16,0 0 0-16,0 0 0 0,0 0 0 0,0 0 0 15,3 13 0-15,0-1 0 0,-2 2 0 0,1 1-160 0,1-1 160 16,2-1 0-16,-1 1 0 0,2 1 0 15,2 1-432 1,2 1-48-16,-2-6-16 0,4 1-14496 0</inkml:trace>
  <inkml:trace contextRef="#ctx0" brushRef="#br0" timeOffset="33222.47">5463 12150 21183 0,'0'0'1888'0,"0"0"-1504"0,0 0-384 0,0 0 0 16,-4 15 0-16,-1 1-208 0,0 2 16 0,-1 1 16 16,2 2 1392-16,-3 3 256 0,-4 2 64 0,2 4 16 15,-1-6-528-15,0 1-96 0,0 3-32 0,1-1 0 16,-1 2-192-16,0 0-32 0,1-6-16 0,2 0 0 15,-1-1-192-15,2-5-32 0,3-3-16 0,-4-1 0 0,3 2-144 0,2-6-16 16,2-9-16-16,0 0 0 0,0 0 224 0,0 0 48 16,0 0 16-16,0 0 0 0,5-16 0 0,3-2 0 15,2-2 0-15,1 1 0 0,-1 0-368 0,3-3-160 16,1-5 128-16,0 2-128 0,3 2 0 0,-3-1 0 16,-2 0 0-16,2 1 0 0,2-3 0 0,0 6 0 15,-1 1 0-15,3 4 0 0,-1 3 0 0,-2 1-224 16,-1 1 80-16,-1 5 16 0,-2 2 128 0,-1 3 0 15,-10 0-144-15,8 5 144 0,-2 7-128 0,-2 0 128 16,-3 1-160-16,-1 3 160 0,-5 2 0 0,-1 0-144 16,-4 0 144-16,-3-2 0 0,-2-2 0 0,-2 2 0 15,1-6 0-15,-1 2 128 0,-1 2-128 0,6-5 0 0,-2-2 0 16,3-3-128-16,3-1 128 0,8-3 0 0,0 0 0 0,0 0 0 31,-6-6-352-31,6 6-96 0,0-13 0 0,6 1-10272 0,1-1-2048 0</inkml:trace>
  <inkml:trace contextRef="#ctx0" brushRef="#br0" timeOffset="33460.99">5866 11636 19343 0,'0'0'1728'0,"0"0"-1392"0,0 0-336 0,0 0 0 15,0 0 1888-15,-4 11 304 0,2 6 64 0,-1 2 16 16,2 3-1312-16,-3 3-272 0,0 1-48 0,1 5-16 15,-2 0 272-15,-1 1 64 0,1 2 16 0,0 4 0 16,1 1-304-16,1 0-64 0,-1-1-16 0,0-1 0 16,-1 1-400-16,1 4-64 0,0 3-128 0,2-1 176 0,-1-1-352 15,3-6-64-15,2-11-16 0,0 2 0 16,2-1-416-16,0-3-96 0,1-5 0 0,0-2-16 16,0-7 144-16,1 1 16 0,1-6 16 0,-7-5-8512 15,10-5-1696-15</inkml:trace>
  <inkml:trace contextRef="#ctx0" brushRef="#br0" timeOffset="33658.37">5740 12167 30399 0,'-12'-7'2704'0,"2"-3"-2160"16,3 6-544-16,7 4 0 0,-1-10 592 0,1 10 16 0,5-8 0 16,3-2 0-16,3 1-272 0,4 0-48 0,3 3-16 0,1 2 0 15,0-4-272-15,0 2 0 0,0-1-128 0,2-1 128 16,-2 5 0-16,1 0 0 0,2-2 0 0,-1-1 0 15,-2 2-224-15,0 3 48 0,-1 0 16 0,-1-1 0 32,-1 2-768-32,0 2-160 0,-2-1-16 0,0-1-12320 0</inkml:trace>
  <inkml:trace contextRef="#ctx0" brushRef="#br0" timeOffset="33976.65">6337 12019 29599 0,'-13'-7'1312'0,"4"6"272"0,0 2-1264 0,-1 3-320 0,-3-1 0 0,4 0 0 16,-1 0 784-16,-1 1 112 0,-2 2 0 0,-2-2 16 16,-3 2-144-16,0 2-48 0,2-2 0 0,3 4 0 15,-1-1-256-15,4 3-48 0,1-2-16 0,4 0 0 16,5-10-144-16,0 15-16 0,2-1-16 0,3-2 0 16,4 1-96-16,4-3-128 0,5 1 176 0,1 3-176 15,0-1 208-15,1-2-64 0,1 3-16 0,3 2 0 0,0-3-128 0,-3 1 160 16,-3 2-160-16,-4-1 160 0,-2 1-160 15,-5 0 0-15,-3-1 144 0,-4-4-144 0,-1 0 144 0,-4 4-144 16,-7-1 192-16,-3-1-192 0,-8-2 432 16,-2 2-32-16,-6-6 0 0,-2 6 0 0,-4 1-144 0,-2-3-16 15,-4-3-16-15,0-2 0 0,-3 8-224 0,1-2 0 16,-2 3 0-16,-1 0 0 16,-4 2-2240-16,-5-1-528 0</inkml:trace>
  <inkml:trace contextRef="#ctx0" brushRef="#br0" timeOffset="37210.22">1131 12714 14735 0,'0'0'640'0,"0"0"160"0,0 0-640 0,0 0-160 16,0 0 0-16,0 0 0 0,0 0 736 0,0 0 112 0,0 0 32 0,0 0 0 15,0 0-528-15,0 0-96 0,0 0-32 0,0 0 0 16,0 0 352-16,0 0 80 0,0 0 16 0,0 0 0 15,0 0 288-15,0 0 48 0,0 0 16 0,0 0 0 16,0 0-32-16,0 0 0 0,0 0 0 0,0 0 0 16,0 0-208-16,0 0-32 0,0 0-16 0,5-12 0 15,-1 4-224-15,-1-4-32 0,-3 1-16 0,1-2 0 0,-2-5-48 0,1-2-16 16,-2 0 0-16,1-2 0 16,0 0-32-16,0-3-16 0,-1-1 0 0,0 1 0 0,-1-4-160 0,1-2-16 15,0 2-16-15,1-1 0 0,-1-4-160 0,0 4 192 16,4 1-192-16,0 0 192 0,2 3-192 0,2 1 0 15,-1 2 0-15,2 4 128 0,-1 0-128 0,2 2 128 16,2-1-128-16,-2 6 128 0,-1 3-128 0,1 1 0 16,-1 4 0-16,2 2-176 0,-9 2 176 0,14 0-128 15,-3 2 128-15,0 5-128 0,-1 4 128 0,3 4 0 16,0 3 0-16,-2 2 0 0,0 6 0 0,1 2 128 16,-1 5-128-16,1 4 176 0,-3 1-176 0,2 3 0 15,1-1 144-15,0-2-144 0,1 1 0 0,3-4 0 16,0-3 0-16,-2-4 128 0,-3 1-128 0,3-7 0 15,-2-3 0-15,-2 0 0 0,-3-1 0 0,1-3 0 0,0 0 0 0,-3-2 128 16,-1-6 0-16,-4-7 0 0,0 0 0 0,0 0 0 16,0 0 256-16,0 0 64 0,0 0 16 0,0 0 0 15,0 0-16-15,0 0 0 0,-7-11 0 0,3-2 0 16,1-3-128-16,0-3-48 0,-1-2 0 0,2-3 0 16,-2 0-272-16,3-4 160 0,1-1-160 0,-4-5 128 15,0-3-128-15,0-5 0 0,4-1 0 0,-1-6 128 16,0 2-128-16,-1-1 0 0,5-2 0 0,-1 5 0 15,1-2 0-15,1 1 0 0,0 3 128 0,1 3-128 16,0 0 0-16,2 4 0 0,-2 3 0 0,4 2 0 16,2 2 0-16,-1 5 0 0,0 5 0 0,0 1 0 15,0 2 0-15,-1 2 0 0,0 5-144 0,0 1 144 16,0 3-224-16,0 2 16 0,-9 3 0 0,12 3 0 16,0 2-1904-16,-1 7-368 0,1 0-80 0</inkml:trace>
  <inkml:trace contextRef="#ctx0" brushRef="#br0" timeOffset="82709.73">26113 1837 14735 0,'0'0'1312'0,"0"0"-1056"0,-2-7-256 0,2 7 0 16,0 0 512-16,0 0 64 0,-2-10 0 0,2 10 0 15,0 0 192-15,0 0 64 0,0 0 0 0,-6 8 0 16,-1 0-512-16,1 5-112 0,-1 1-16 0,1 2 0 16,1 2 64-16,0 5 0 0,0 5 0 0,-1 5 0 15,3 3 128-15,-1 2 48 0,0 4 0 0,2 0 0 16,1 5-144-16,-1 5-32 0,0 6 0 0,2 3 0 16,0 3-96-16,2-1-32 0,1 1 0 0,-1 1 0 15,2-3 144-15,0 5 32 0,-1-1 0 0,0 1 0 0,2 0 96 0,0 2 32 16,-1-3 0-16,0-2 0 0,-1 3-112 0,-1 2-32 15,-1-4 0-15,1 3 0 0,-1-1-80 0,-1 0-16 16,0-6 0-16,0 4 0 0,0-2 96 0,0 1 16 16,0-1 0-16,-1 0 0 0,-1-1 48 0,1-1 16 15,-1-5 0-15,-1 2 0 0,-1 0-16 0,2 2 0 16,-1-2 0-16,-1 3 0 0,-2 2-16 0,1-6 0 16,-1 0 0-16,-1 0 0 0,1-2-96 0,0-2-32 15,-2-2 0-15,3 1 0 0,-2 2 48 0,1-1 0 16,0-3 0-16,2 0 0 0,0-6 0 0,0 0 0 15,2-2 0-15,-1-3 0 0,1-2-112 0,0-1-16 16,1-2 0-16,0 0 0 0,0 3-128 0,-1 0 0 0,-1 4 0 0,3-4 128 16,-3-3-128-16,2 0 0 0,-2-3 0 0,1 2 0 15,-2-1 0-15,1-3-144 0,-1-2 144 0,2-3-208 32,-1-1-496-32,2-3-80 0,1 2-32 0,0-5 0 15,0 0-1776-15,0-8-352 0</inkml:trace>
  <inkml:trace contextRef="#ctx0" brushRef="#br0" timeOffset="83342.86">24547 5016 4607 0,'-8'0'400'0,"0"0"-400"0,1 0 0 0,-1 0 0 16,8 0 2816-16,0 0 496 0,0 0 80 0,0 0 32 15,0 0-2304-15,0 0-464 0,15 3-80 0,4-2-32 16,6-1-208-16,0 1-32 0,0 1-16 0,9 0 0 15,-3-2 32-15,2 1 16 0,2-1 0 0,4 2 0 16,4-1-16-16,8-1 0 0,5-1 0 0,6 1 0 16,6 2-16-16,-2 0-16 0,-3 0 0 0,5-1 0 15,0 1 80-15,6-1 16 0,11-1 0 0,0-1 0 16,-3-2 96-16,0 1 32 0,1-4 0 0,7 0 0 16,7 1-48-16,0-1 0 0,-5-4 0 0,2 2 0 15,2-4-128-15,3 5-16 0,4-2-16 0,-5 0 0 0,-6-4-16 0,0 6 0 16,2-1 0-16,1 3 0 0,3-3-96 15,-6 2-32-15,-7 0 0 0,0-2 0 0,7 3 48 0,-5 2 16 16,2-3 0-16,-5 2 0 0,-7 2-96 0,-2 2 0 16,2 1-128-16,1 0 192 0,0 0-192 0,-4-1 176 15,-5 0-176-15,-7-1 160 0,-3 1-160 0,-5 1 0 16,0 1 144-16,-4-1-144 0,-1-2 0 0,-1-1 0 16,0 0-160-16,-4-2 160 15,-5 2-1840-15,-3-6-256 0,-6 0-48 0</inkml:trace>
  <inkml:trace contextRef="#ctx0" brushRef="#br0" timeOffset="86227.19">25890 5165 1839 0,'0'0'160'0,"0"0"-160"15,0 0 0-15,0 0 0 0,0 0 2112 0,0 0 384 16,0 0 64-16,0 0 32 16,0 0-1488-16,0 0-288 0,0 0-64 0,0 0-16 15,0 0-224-15,0 0-32 0,0 0-16 0,0 0 0 0,0 0 160 0,0 0 16 16,0 0 16-16,0 0 0 0,0 0-48 0,0 0-16 16,0 0 0-16,0 0 0 0,0 0-32 0,0 0-16 15,0 0 0-15,0 0 0 0,0 0 0 0,3-9 0 16,1 0 0-16,-4 9 0 0,2-9-32 0,5-3 0 15,-2 0 0-15,1-1 0 0,0-1-64 0,3 0-32 16,-2 2 0-16,3-5 0 0,0-1-32 0,0-1-16 16,2-2 0-16,0 0 0 0,1 0-96 0,0 1-16 15,-1-3 0-15,2-3 0 0,-1 2-64 0,0-4 0 16,-1 1-16-16,1-3 0 0,2 1-16 0,-2 1 0 16,-3-4 0-16,-1 1 0 0,1 3 32 0,-2-3 16 0,-2-2 0 15,1 1 0-15,-1 0-32 0,-3-1-16 0,-3-1 0 16,1-2 0-16,1-2 16 0,-2 0 0 0,0-3 0 0,0 3 0 15,2 2-16-15,-1 1 0 0,-2 1 0 0,1 2 0 16,4-1 32-16,-2 1 0 0,-1 1 0 0,1 3 0 16,-1-2-64-16,1 1 0 0,1 3 0 0,1-3 0 15,-2 0-128-15,2-2 192 0,1 0-192 0,-1 3 192 16,0 0-192-16,0 2 0 0,1-4 0 0,1 2 0 16,-1 4 0-16,0-3 0 0,2 1 0 0,-1 4 0 15,-1-4 0-15,1 3 0 0,0 3 128 0,-3-3-128 16,1-4 0-16,0 5 0 0,0-5 0 0,0 4 128 15,-1 1-128-15,0 3 128 0,-1-1-128 0,1 0 128 0,-2-6-128 0,2 5 160 16,-2 3-160-16,2-3 160 0,-2 2-160 0,1 0 0 16,2-2 0-16,-1 0 128 0,-1 0-128 0,1 0 0 15,-1 0 0-15,2 0 128 0,-2-1-128 0,3 0 0 16,-2 0 0-16,1 3 0 0,0-2 0 0,0-1 0 16,-2 0 0-16,1 3 0 0,-1 2 0 0,1-2 0 15,0-1 128-15,-1 1-128 0,1 2 0 0,-2-2 0 16,-1 1 0-16,2 0 0 0,2 0 0 0,0 3 0 15,-1-3 0-15,0 2 128 0,1-1-128 0,0 2 0 16,0 1 0-16,0-3 0 0,1-6 0 0,-1 4 0 16,-1 0 0-16,1 2 0 0,0-1 0 0,1 1 0 15,0 1 0-15,0 0 0 0,0-1 0 0,0 0 0 16,1 1 0-16,-1-1 0 0,1 2 0 0,0 2 0 0,1 3 0 0,-2-3 0 16,0-2 0-16,0 4 0 0,3 0 0 0,-1-1 0 15,-2 3 0-15,2-1 0 0,-2 3 0 0,1-3 0 16,-1 0 0-16,0-2 0 0,0 4 0 0,0 0 0 15,-1 2 0-15,-4 6 0 0,5-9 0 0,-1 4 0 16,-4 5 0-16,6-7 0 0,0 1 0 0,-6 6 0 16,0 0-128-16,8-4 128 0,-8 4 0 0,8-2 0 15,-8 2 0-15,6-6 0 0,-6 6-144 0,9-3 144 16,-9 3 0-16,11 0 0 0,-11 0 0 0,10 1 0 16,-3 1 0-16,-7-2 0 0,9 3 0 0,-9-3 0 15,12 4 0-15,-5 2 0 0,1 3 0 0,1-1 0 16,-2 1 0-16,1-2-128 0,1 3 128 0,1-1 0 15,-1 3 0-15,0-2 0 0,-1 1 0 0,0 2 0 16,-1-4 0-16,0 2 0 0,4-2 0 0,-5 3 0 0,2 2 0 0,-1 0 0 16,0-2 0-16,-1 2 0 0,0 2 0 0,-1-1 0 15,-1 0 0-15,3 3 0 0,-4 1 0 0,4 1 0 16,-2-1 0-16,0-1 144 0,1 2-144 0,-1 2 0 16,0-2 0-16,2 3 128 0,-1-1-128 0,0-2 0 15,0 1 0-15,-1-1 128 0,0 3-128 0,1-2 0 16,0 0 0-16,1-1 0 0,-2 0 0 0,0 1 0 15,-1-2 0-15,0 0 128 0,-2 3-128 0,2-2 128 16,1 0-128-16,-1 1 128 0,-2-2-128 0,1 0 160 16,-3-2-160-16,0 3 160 0,0-1-160 0,2-2 128 15,0 1-128-15,-1-1 128 0,0-2-128 0,1 0 128 16,-2 0-128-16,1 1 128 0,-1-2-128 0,0 1 128 16,0 1-128-16,1 1 128 0,0 1-128 0,1-2 0 0,0 0 0 0,1 1 128 15,-1-1-128-15,2 0 0 0,0 1 0 0,0-3 0 16,2 1 0-16,-3 0 0 0,2 0 0 0,1 2 0 15,0 2 0-15,2-1 0 0,0 1 0 0,-1 0 0 16,1 0 0-16,0 1 0 0,-2-1 0 0,-1 3 0 16,4 0 0-16,-3-2 0 0,-1-2 0 0,2 0 0 15,-1-1 0-15,0 1 0 0,1-1 0 0,-1 0 0 16,-1 0 0-16,0 1 0 0,-1-2 0 0,1 1 0 16,0-2 0-16,-1 2 0 0,-1-2 144 0,2 0-144 15,1 0 176-15,0 1-48 0,-1-5 0 0,1 2 0 16,0 1-128-16,0 0 192 0,-1 0-192 0,2 1 192 15,-1-1-192-15,-1 1 192 0,1-3-192 0,0-1 192 16,-1 3-192-16,0 1 0 0,0-1 0 0,2 0 128 16,-4 3-128-16,2-1 0 0,0 0 0 0,0-1 128 0,0 1-128 15,2 1 0-15,-1 1 0 0,0-2 0 0,-1-1 0 16,2-2 0-16,-1 1 0 0,2 1 0 0,-1-2 128 0,1-1-128 16,1 2 128-16,-1-2-128 0,-2-3 208 0,3 0-32 15,-2-4-16-15,2 1 0 0,2 3 32 0,-1-2 0 16,0 0 0-16,-1-2 0 0,1 1-64 0,3-1-128 15,1-2 192-15,0 0-64 0,0 2-128 0,1 1 128 16,3 1-128-16,-1-5 128 0,3 3-128 0,-1 2 0 16,0-3 0-16,-3-2 0 0,1 3 0 0,-2 3 0 15,3-3 128-15,0 1-128 0,-2 1 0 0,1-4 0 16,-2 2 0-16,1 3 0 0,-2-4 0 0,2 1 0 16,-1 0 0-16,0 1 128 0,0-3-128 0,-1 0 192 0,0 0-192 15,-1 0 192-15,0-1-192 0,-1 0 192 0,1 0-192 0,1 1 192 16,0-1-192-16,0 1 0 0,1-2 0 0,1 4 128 15,-4 0-128-15,4-1 0 0,-6 0 0 0,2 1 0 16,2-1 0-16,0-2 0 0,0 2 0 0,2 1 0 16,0 2 128-16,1-2-128 0,-3 1 128 0,2 2-128 15,-1-6 144-15,2 2-144 0,1 0 160 0,0 1-160 16,2-1 144-16,-2 0-144 0,0 1 128 0,-2-2-128 16,-1 1 0-16,3-2 128 0,1 0-128 0,-1 1 0 15,-1-2 0-15,-1 1 128 0,-1 2-128 0,1 0 0 16,0-3 0-16,-3-1 0 0,2 2 128 0,0 0-128 15,1-1 0-15,0 2 0 0,1 1 0 0,-1 0 0 16,2-2 0-16,2 2 160 0,1 0-160 0,-1 0 160 16,0-3-160-16,1 1 0 0,-2 1 0 0,2-2-176 15,2 2 176-15,1 1 0 0,-1-1 0 0,0 0 0 0,0-2 0 16,-1 0 0-16,-1-1 0 0,1 2 0 0,-2-1 0 16,0 0 0-16,0 1 0 0,-3-1 128 0,1 0-128 0,0-1 0 15,1 0 0-15,-1 1 0 0,-3 1 0 0,3 0 128 16,0-2-128-16,2 0 0 0,2 0 0 0,-1 1 0 15,-1 1 0-15,1-1 128 0,0-1-128 0,1 0 0 16,0-1 0-16,-1 1 0 0,-4-2 0 0,3 2 0 16,-1 0 0-16,0-1 128 0,-2-1-128 0,-1 2 0 15,0 0 0-15,-1-2 0 0,1 1 0 0,0 0 0 16,-2 0 0-16,-2-1 0 0,2 2 0 0,-1-1 128 16,0 0-128-16,1-1 0 0,-2 1 0 0,4 0 128 15,0-2-128-15,-2 0 0 0,-2 0 0 0,3 2 128 0,-1-1-128 0,2 2 0 16,0-1 0-16,-1 0 0 0,0 1 0 0,0-3 0 15,1 2 0-15,-2 0 0 0,-2 0 0 0,2-2 128 16,-5 2-128-16,3-1 0 0,-1 4 0 0,-11-2 0 16,10-2 128-16,-10 2-128 0,12-1 128 0,-12 1-128 15,0 0 0-15,0 0 0 0,0 0 0 0,0 0 128 16,0 0-128-16,0 0 0 0,0 0 128 0,0 0-128 16,-9-1 0-16,-3 0-240 0,0-2 48 0,-2 3 0 31,-3-1-1968-31,-1 1-384 0,-1-1-80 0</inkml:trace>
  <inkml:trace contextRef="#ctx0" brushRef="#br0" timeOffset="87244.58">28415 4897 4607 0,'0'0'400'0,"0"0"-400"15,0 0 0-15,4-1 0 0,-4 1 1360 0,6-2 192 16,-1 0 48-16,1 2 0 0,-6 0-880 0,5 0-160 15,2 1-48-15,-1 0 0 0,0 1-48 0,2-2-16 16,0 0 0-16,2 1 0 0,0 1 320 0,3-2 48 16,1-2 16-16,7 1 0 0,-2-1-96 0,3 2-16 0,2-1 0 15,5 0 0-15,1-1-256 0,3 0-48 0,2 2-16 16,2-1 0-16,3-3 64 0,-2-1 16 0,-1 0 0 16,-1 0 0-16,0-4-32 0,0 2 0 0,0-2 0 0,5 4 0 15,2 2-80-15,1-1-32 0,0 4 0 0,1 0 0 16,2-2-128-16,-2 2-16 0,0 2-16 0,-3-2 0 15,-3 0 16-15,2 2 0 0,-2 0 0 0,2 1 0 0,-3 0 0 16,2 2 0-16,1-1 0 0,3 1 0 0,0 6-192 0,1-2 0 16,-3 1 0-16,0-3 0 0,-4-2 0 0,-1 1 0 15,-2-2 0-15,-1 1 0 0,1 0 0 0,-1 0 0 16,0-1 0-16,1 0 0 0,-2-4 0 0,2-1 0 16,-3-1 144-16,0 1-144 0,-2 0 0 0,-2 1 144 15,-3 0-144-15,-4-1 0 0,-2-2 0 0,-4-1 0 16,-3-2 0-16,-4 2 0 15,-8 4-1296-15,0 0-368 0,0 0-80 0</inkml:trace>
  <inkml:trace contextRef="#ctx0" brushRef="#br0" timeOffset="90980.6">27586 3555 6447 0,'0'0'576'0,"9"-8"-576"16,-4-2 0-16,1 2 0 0,-1 2 1440 0,2-2 176 15,-2 3 48-15,-5 5 0 0,5-10-304 0,0 4-48 16,-5 6-16-16,4-6 0 0,-2-1-16 0,-2 7-16 16,0 0 0-16,0 0 0 0,0 0-304 0,0 0-64 15,0 0-16-15,0 0 0 0,0 0-320 0,0 0-64 16,2 10-16-16,-2 1 0 0,-2 5-48 0,0 2-16 16,-1 3 0-16,-2 5 0 0,3 4-32 0,-3 1 0 0,-7 31 0 15,3-6 0-15,0-3-176 0,2 1-32 0,0-1-16 0,2-1 0 16,0 0 0-16,1 2 0 0,1-2 0 0,-1-2 0 15,1 6 96-15,-1-2 32 0,1-3 0 0,1 3 0 16,0 5 32-16,0-6 16 0,-1-1 0 0,1-3 0 16,1 0 0-16,0 1 0 0,1-7 0 0,0 3 0 15,0-2 112-15,0 2 0 0,0-4 16 0,0 0 0 16,-1-3-16-16,-1-1 0 0,1-1 0 0,0 0 0 16,-2-1-160-16,1-1-32 0,-2 0-16 0,0-2 0 15,0-4-16-15,2 0 0 0,-2 0 0 0,0-2 0 16,0 1 0-16,-1-3 0 0,0 2 0 0,0-4 0 15,0 0-16-15,-1-3 0 0,-2-1 0 0,0 2 0 16,1-1 0-16,0-1 0 0,-3-1 0 0,3-3 0 16,-4-1 16-16,5 0 0 0,-3-1 0 0,3-1 0 0,-1 0-32 0,0-1-16 15,2-4 0-15,-2 0 0 0,7-7-176 0,-6 4 160 16,6-4-160-16,0 0 160 0,-8 5-160 0,8-5 128 16,0 0-128-16,0 0 128 15,0 0-1024-15,-2-9-192 0,1-2-64 0,1-2-10960 16,2-3-2208-16</inkml:trace>
  <inkml:trace contextRef="#ctx0" brushRef="#br1" timeOffset="94233.01">27746 4493 24815 0,'0'0'1088'0,"0"0"256"0,0 0-1088 0,0 0-256 16,0 0 0-16,0 0 0 0,0 0 768 0,-5 15 112 15,0-1 16-15,0 2 0 0,1 0-160 0,-1 0-32 16,0 3 0-16,0 0 0 0,-3 0-384 0,1 0-96 16,-2 0-16-16,1-1 0 0,0-1 0 0,1-1 0 0,2 1 0 0,-2-1 0 15,1 1-208-15,0-1 144 0,1 1-144 0,-2-4 128 16,5-4-128-16,-2 1 0 0,4-10 0 0,-1 9 0 31,1-9-528-31,0 0-144 0,0 0-32 0,0 0 0 16,0 0-1552-16,0 0-320 0,10-2-64 0,0-3-16 0</inkml:trace>
  <inkml:trace contextRef="#ctx0" brushRef="#br1" timeOffset="94416.86">27928 4599 21183 0,'0'0'1888'0,"-13"4"-1504"0,2 3-384 0,-2 3 0 15,0-3 1184-15,1 4 160 0,-1 0 48 0,1-2 0 16,1 4-304-16,0-3-64 0,-1 0-16 0,2 0 0 0,1 4-512 0,3-1-112 15,-2 1 0-15,0-4-16 0,2 0-240 0,2-2-128 16,-2-1 160-16,6-7-160 16,0 0-800-16,0 0-256 0,6 7-48 0,-6-7-7536 15,0 0-1520-15</inkml:trace>
  <inkml:trace contextRef="#ctx0" brushRef="#br1" timeOffset="95376.09">28063 4550 13823 0,'-13'11'1216'16,"5"-3"-960"-16,-4 5-256 0,0-2 0 0,-2 4 1152 0,3 2 192 15,-5-3 48-15,2 2 0 0,2-3-128 0,-1-2-32 16,0 1 0-16,2 2 0 0,-1-4-592 0,2 3-128 16,1-1-32-16,3-4 0 0,6-8-224 0,0 0-32 0,0 0-16 0,0 0 0 15,0 0-336-15,17-1-80 0,0 0-16 0,2-6 0 31,2-4-480-31,0-2-112 0,4 2-16 0,0-3 0 16,0-3 288-16,2 2 48 0,0-2 16 0,-1 2 0 0,0 2 480 0,-1 2 0 0,1 1 0 0,-1 2 0 16,-2 4 656-16,-3-1 176 0,-4 3 48 0,-4 0 0 15,0 2-368-15,-12 0-64 0,0 0 0 0,9 9-16 16,-9-9 144-16,1 12 16 0,-5 3 16 0,-4-1 0 16,-4 0-96-16,-2-3-32 0,-3 1 0 0,-1-1 0 15,2-2-272-15,-1 3-48 0,2-5-16 0,2 2 0 16,3-5-144-16,1 0 192 0,9-4-192 0,0 0 192 15,0 0-192-15,0 0 128 0,0 0-128 0,0 0 128 16,0 0-128-16,14-1 0 0,0-2 0 0,5-1 128 0,2-2-128 16,-1 1 0-16,2 0 0 0,-2-2 0 0,0 3-160 0,-1 2 160 15,-1-1 0-15,-1 2-144 0,-2 1 144 0,-1 1 0 16,-1 1 0-16,-3 1-128 0,-10-3 128 0,10 9 0 16,-10-9 0-16,9 5 0 0,-9-5 0 0,8 7 0 15,-8-7 0-15,7 9 0 0,-7-9 0 0,7 9 0 16,-7-9 0-16,6 10 0 0,-2-3 0 0,-4-7 0 15,6 9 0-15,-6-9 0 0,5 7-144 0,3 0 0 16,-1-2 0-16,1-1 0 0,-8-4-176 0,10 1-16 16,0 1-16-16,1-2 0 0,-1-2 160 0,-3 0 48 15,-7 2 0-15,13-3 0 0,-4 3 144 0,-9 0 0 16,10-1 128-16,-10 1-128 0,10-1 0 0,-10 1 0 16,9 0 0-16,-9 0 0 0,0 0 0 0,0 0 0 0,12 2 0 15,-12-2 0-15,0 0 128 0,11 4-128 0,-11-4 160 0,0 0-160 16,10 5 128-16,-1 2-128 0,-9-7 0 0,0 0 144 15,12 3-144-15,-2 3 0 0,-3 0 144 0,-7-6-144 16,12 2 0-16,-1-2 0 0,-1-1 0 0,3 1 0 16,1 0 0-16,4 1 0 0,1-1 0 0,1 0 128 15,1-2-128-15,0 1 144 0,1 1-144 0,-1 0 160 16,2 0-160-16,-1 1 128 0,-2 0-128 0,1-2 128 16,-4-3 0-16,1 2 0 0,0-1 0 0,-3 2 0 15,-1-1 16-15,3 1 0 0,1 0 0 0,-2 0 0 16,-1-1 64-16,-1 1 16 0,3-3 0 0,-2 3 0 15,0 0-64-15,1-1-16 0,-2 2 0 0,1-1 0 16,-4 0-144-16,1 0 0 0,-2-1 144 0,-10 2-144 0,9-2 0 16,-9 2 144-16,11-3-144 0,-11 3 0 0,0 0 144 0,0 0-144 15,7-6 0-15,-7 6 144 0,3-6-144 0,-3 6 160 16,0 0-160-16,0 0 160 0,0 0-160 0,0 0 128 16,0 0-128-16,0 0 128 0,0 0 16 0,0 0 0 15,0 0 0-15,0 0 0 0,0 0-144 0,0 0 0 16,0 0 0-16,0 0 0 0,11-4 0 0,-1 1 0 15,0-1 0-15,1 2 0 0,2-1 0 0,0 1 0 16,0 0 0-16,1 1 0 0,-3 0 0 0,0 0 0 16,1-1 0-16,-12 2 0 0,10-3 0 0,-1-1 0 15,-9 4 0-15,9-1 0 0,-9 1 0 0,0 0 0 16,0 0 0-16,0 0 0 0,0 0 0 0,0 0-176 16,0 0 16-16,-9-3 0 15,-3 3-432-15,-2-1-96 0,-2-2-16 0,-4 1 0 16,-6-5-272-16,-2 2-64 0,-4 0-16 0,-1-3-7072 15,-2 3-1424-15</inkml:trace>
  <inkml:trace contextRef="#ctx0" brushRef="#br1" timeOffset="96366.61">27881 4557 5519 0,'-18'-6'496'0,"5"4"-496"0,1 0 0 0,-1-2 0 16,0-1 2032-16,0 2 304 0,1-1 64 0,-1 0 16 16,-2 1-960-16,3-2-192 0,1 0-48 0,2 3 0 0,0-2-144 0,3-2-48 15,1 0 0-15,5 6 0 0,0 0-320 16,0 0-64-16,0 0 0 0,0 0-16 0,-3-10-112 0,3 10-32 16,3-9 0-16,3 0 0 0,4 2-272 0,2 2-48 15,0-3-16-15,2 2 0 0,0-6-16 0,0 5 0 16,-1-6 0-16,0 7 0 0,-1-1-128 0,-3 6 160 15,-9 1-160-15,11-3 160 0,-11 3-160 0,0 0 0 16,0 0 0-16,10 4 0 0,-10-4 320 0,6 13-32 16,-1 2 0-16,-1 1 0 0,0-1 208 0,-2 0 32 15,1-1 16-15,-3 4 0 0,0 3-320 0,2-2-64 16,0-2-16-16,-1-3 0 0,0 0 0 0,2 0 0 0,-1-5 0 16,1 1 0-16,-3-10-16 0,2 11 0 15,-2-11 0-15,0 0 0 0,0 0-128 0,0 0 192 0,0 0-192 0,13-3 192 16,-13 3 0-16,9-7 0 0,-1 1 0 0,-3-2 0 15,-1 1 16-15,-2-5 16 0,-1 3 0 0,-1-2 0 16,-1-1-224-16,0 2 176 0,-3 0-176 0,3 4 160 16,1 6-160-16,0 0 192 0,-8-3-192 0,-1 2 192 15,-2 3-16-15,1 5 0 0,-3 6 0 0,0-1 0 16,-1-2-176-16,-1 4 0 0,-2 3 0 0,2-1 0 16,0 0 0-16,-2-4 0 0,1 1 0 0,2 1 0 15,4-5 0-15,1 0 0 0,1-4 0 0,8-5 0 16,0 0 0-16,0 0 0 0,0 0 160 0,0 0-160 15,0 0 0-15,0 0 0 0,0 0 0 0,10-1 0 16,3-3 0-16,2 0 192 0,-1-5-64 0,3 3-128 16,-1-3 128-16,3 1-128 0,2-2 0 0,-1 3 0 0,0-2 0 15,2 4 0-15,1 1 0 0,2 2 0 0,1 0 0 16,3 1 0-16,3 1 0 0,1 0-144 0,1 0 144 0,3 1 0 16,1 0 0-16,2 2 0 0,0 1 0 0,1 1 0 15,-4 0 0-15,-3-3 0 0,-2 0 0 16,0-1 0-16,-2-1 0 0,1 1 0 0,-1 0 0 0,-1 2 0 15,2-1 0-15,-2 4 0 0,-1-3 0 0,0 0 0 16,1 2 0-16,0 1 128 0,-1-2-128 0,2 0 0 16,-2 0 0-16,-2 2 0 0,-1-2 0 0,-3 0 0 15,0 0-128-15,-2 1 128 0,-2-2 0 0,0 0 0 16,-3 3 0-16,0-1 0 0,-1-2 0 0,2-1 0 16,0 0 0-16,3 2 0 0,2-2 0 0,-1 3 0 15,2-2 0-15,-1-1 0 0,2-2 0 0,0 0 0 0,-1-1 0 16,2 1 0-16,0 3 0 0,1-3 0 0,1 0 128 0,-2-2-128 15,-1-2 0-15,0-1 0 0,-2 0 0 0,1 3 0 16,-1-1 0-16,0 2 0 0,-1 1 0 0,-2 0 128 16,0-1-128-16,-1 1 0 0,0 0-176 0,1 2 176 15,0 1 0-15,-1-1 0 0,1 2 0 0,-3 1 0 16,1-2 0-16,-1-1 0 0,0 0 0 0,0-1 0 16,1 3 0-16,-4-1 0 0,4 1 0 0,-2-2 0 15,1-4 0-15,1 1 0 0,1-2 0 0,2 3 160 16,1 0-160-16,1 0 0 0,-2 0 0 0,0-2-176 15,0-2 176-15,1 2 0 0,3-2 0 0,-3 1 0 16,1-1 0-16,-1 2 0 0,-1 1 0 0,0-1 0 16,-1 1 0-16,0 0 0 0,-2 1 0 0,0-2 0 15,-4 2 0-15,1 0 0 0,0 0 0 0,-3 0 0 0,-10 0 0 16,0 0 0-16,10 0 0 0,-10 0 0 0,0 0 0 0,0 0-192 16,0 0 192-16,0 0-192 15,0 0-1664-15,0 0-320 0,0 0-80 0</inkml:trace>
  <inkml:trace contextRef="#ctx0" brushRef="#br1" timeOffset="97048.43">28269 5196 19343 0,'0'0'1728'0,"0"0"-1392"16,0 0-336-16,0 0 0 0,0 0 560 0,0 0 32 0,0 0 16 0,0 0 0 15,0 0 224-15,0 0 32 0,15-4 16 0,4-3 0 16,0-4-544-16,1-2-96 0,2-2-32 0,-2-2 0 16,4-2-208-16,-1 0 128 0,0-1-128 0,-1-2 0 15,-2-1 192-15,0 1-64 0,-1 3-128 0,-1 2 192 16,-2 6-64-16,-2-2 0 0,-3 3-128 0,-1 2 192 16,0 4 32-16,-10 4 0 0,9-4 0 0,-9 4 0 15,10 7-224-15,-2 7 176 0,-2 1-176 0,-1 5 160 16,-1 2-160-16,-1 2 0 0,-3 3 0 0,0-1 0 15,-1 2 0-15,-2-5 0 0,0 5 0 0,1-5 0 16,-3 1-2128 0,1-1-512-16</inkml:trace>
  <inkml:trace contextRef="#ctx0" brushRef="#br1" timeOffset="97289.09">28483 5284 7359 0,'0'0'656'0,"0"0"-528"0,-5-5-128 0,5 5 0 0,0 0 2512 0,0 0 480 16,0 0 80-16,0 0 32 0,0 0-1248 0,0 0-256 15,0 0-64-15,3 14 0 0,-1 0-480 0,2 2-96 16,0 1-32-16,-1 1 0 0,-1 1-208 0,1 2-32 16,0-1-16-16,0 3 0 0,0 0-128 0,-1 5-32 15,1-3 0-15,-1 3 0 0,1-3-304 0,-1 2-64 16,1-3-16-16,1-2 0 0,-2 1-128 0,2 1 0 15,-2-4 0-15,2 1 0 16,0-2-672-16,0 2-160 0,0-2-48 0,1 0-12528 0</inkml:trace>
  <inkml:trace contextRef="#ctx0" brushRef="#br1" timeOffset="98060.37">27902 6769 13823 0,'0'0'1216'0,"0"0"-960"0,0 0-256 0,0 0 0 16,0 0 2624-16,11-2 496 0,-1-2 80 0,3 0 32 15,0-2-2128-15,4 0-416 0,2 0-96 0,4-4-16 16,2-3-320-16,3 2-80 0,0-2-16 0,0 0 0 15,-1 3-304-15,-2-1-64 0,0 1-16 0,-4-1 0 32,-1 0-192-32,-2 2-32 0,-2-2-16 0,-5 3 0 15,-3 0 16-15,-8 8 0 0,0 0 0 0,0 0 0 0,0 0 224 0,0 0 48 0,-13 0 16 0,-1 3 0 16,-3 3 160-16,0 1 0 0,-4 4 0 0,1-2-128 16,-2 2 512-16,2-2 96 0,0 3 32 0,-1 2 0 0,2-3 32 15,0 2 16-15,0 1 0 0,3 0 0 0,2 1-320 16,1-2-64-16,1 1-16 0,4 0 0 0,1-4-160 0,3 0 0 15,4-10 0-15,-1 14 128 0,4-2-128 0,2-1 0 16,1 2 0-16,3-7 0 0,1-2 0 0,4 2 128 16,4-1-128-16,2 3 0 0,2 1 240 0,-2 1-48 15,4 1 0-15,3 3 0 0,-3 2 224 0,3 0 32 16,-2 1 16-16,-1 1 0 0,-2 1 304 0,-3 0 64 16,-4-2 16-16,-3-1 0 0,-3-4-16 0,-3 4-16 15,-2 1 0-15,-4-1 0 0,-4-2-80 0,0-3-16 16,-6 2 0-16,-3 1 0 0,-7 0-240 0,-2-4-48 15,-2 1-16-15,0-2 0 0,0 2-208 0,-1-5-32 16,3 3-16-16,0-7 0 0,2 0-160 0,0-1-272 0,-2 0 64 16,2-2 16-1,4-2-1648-15,4-2-320 0,2-2-64 0,10 7-16 16,-5-8-960-16,5-3-192 0,6-2-32 0</inkml:trace>
  <inkml:trace contextRef="#ctx0" brushRef="#br1" timeOffset="98601.1">28862 6653 11967 0,'0'0'1072'0,"0"0"-864"0,-1-10-208 0,1 10 0 0,0 0 2208 0,-9-4 400 0,-4 4 80 0,1 0 0 16,0 0-1168-16,-1 4-240 0,-2 3-64 0,0 2 0 15,-2 3-288-15,6 0-64 0,1 0-16 0,0 2 0 16,-1-2-128-16,4-1-16 0,2 2-16 0,1-4 0 0,3 2-112 0,3 1-32 15,-2-12 0-15,8 9 0 0,2-3-112 0,4-1-32 16,2-2 0-16,4-2 0 0,1-1 160 0,1 1 16 16,-1-2 16-16,2-2 0 0,0-6-208 0,-1 2-32 15,-2-5-16-15,-2 5 0 0,-3-3 0 0,-1 2 0 16,-2-3 0-16,-2 0 0 0,-3-1 16 0,0-4 0 16,-2 2 0-16,-5 0 0 0,0 2-32 0,0-5 0 15,-3-2 0-15,-1 1 0 0,-2 1-96 0,0 1-32 16,-2 2 0-16,2 4 0 0,1 0-192 0,1 4 0 15,0-3 128-15,4 9-128 0,0 0 0 0,0 0 0 16,0 0 0-16,0 0 0 0,6-7-272 0,3 4 48 0,3 0 16 16,0 3 0-16,2 0-16 0,2-1 0 0,0 2 0 15,3-1 0-15,3 0 32 0,-1-1 16 0,0 2 0 0,-1 2 0 16,0-2 176-16,-2 3 0 0,0-1 0 16,-3 3-128-16,-2 0 128 0,0-1 0 15,-1 3 0-15,-3 2-128 0,0 2 128 0,-4 4 0 16,-1 3 0-16,-3 1-128 0,-2 0 128 0,-3 6 0 0,-3 2 0 0,-3-1 0 15,-3 2 0-15,-2 5 176 0,-2 0-176 0,-1 1 192 16,-2-1-192-16,-2 2 160 0,1 0-160 0,-1 4 160 16,1-3-160-16,1-2 0 0,1-2 144 0,3-5-144 15,-1-1 0-15,3-5 0 0,2-2 0 16,0-1-128 0,2-5-416-16,1-4-80 0,3-5-16 0,6-5 0 0,0 0-1856 15,0 0-368-15,0 0-80 0</inkml:trace>
  <inkml:trace contextRef="#ctx0" brushRef="#br1" timeOffset="98883.62">29378 7035 13823 0,'0'0'608'0,"-7"12"128"16,-2-1-592-16,-1 1-144 0,-2 4 0 0,-1 0 0 0,1 2 3472 0,0 1 672 15,1 0 128-15,3-1 16 0,2-4-2688 0,3-3-560 16,-1 1-96-16,4-1-32 0,4-3-304 0,3 2-64 15,0-5-16-15,6-2 0 0,5-3-144 0,2-2-48 16,2 0 0-16,2-7 0 0,0 1 16 0,0-4 0 16,-2-4 0-16,-3 4 0 0,-3-4-160 0,-2 1-48 15,-2-3 0-15,-2 0 0 0,-4-4 304 0,-1-1 48 0,0 2 16 16,-5 2 0-16,0 0 0 0,-3 1 0 16,0 2 0-16,1 6 0 0,-2 1-320 0,4 9-64 15,-9-5-128-15,0 2 192 16,-1 6-880-16,-2 1-176 0,0 3-32 0,-2 2-10880 0,-3-1-2176 0</inkml:trace>
  <inkml:trace contextRef="#ctx0" brushRef="#br1" timeOffset="99815.16">30348 6872 6447 0,'-18'-2'576'0,"6"0"-576"0,-1 0 0 0,0 3 0 15,0 4 5376-15,1-1 960 0,-1 2 192 0,2 3 32 0,0 4-5408 0,3-3-1152 16,1 1 0-16,2 2-224 16,1-3 224-16,3 4 0 0,1 0 0 0,0-4 0 0,0-10 0 15,0 0 0-15,5 12-160 0,-5-12 160 0,6 9 0 0,-6-9 0 16,8 7-144-16,-8-7 144 0,12 2 0 0,-2-2 0 16,-10 0 0-16,12 0 0 0,0-3 0 0,-2 2 0 15,0 0 128-15,2-3-128 0,-1-1 256 0,2-2-32 16,-1-3-16-16,1 5 0 0,0 0-80 0,-2-1 0 15,2-1-128-15,1 1 192 0,-1-2-192 0,-1 3 0 16,0-4 128-16,1 2-128 0,-1-3 0 0,1 1 0 16,0-3 0-16,-1 5 0 0,1-4 0 0,0 3 0 15,0-6 0-15,1 1 0 0,-2 0 0 0,1 0 0 16,0-2-208-16,-1 2 64 0,1 1 0 0,1-1 0 16,-1-1 0-16,2 0 0 0,2-1 144 0,-3 1 0 0,-3 0 0 0,3 0-128 15,-3 1 128-15,0 0 0 0,0-2 0 0,-1-1 0 16,2-2 0-16,-2 0 144 15,-1-1-144-15,0 1 0 0,1 2 128 0,0-2-128 0,0-1 0 0,0 1 0 16,2 2 0-16,-2 0 0 0,0 5 0 0,2 1 0 16,-2-4 128-16,0 0-128 15,-3 1 144-15,1 0-144 0,0 9 288 0,-8 4-32 16,0 0-16-16,0 0 0 0,0 0 48 0,0 0 16 0,0 0 0 0,4 12 0 16,-7 6-16-16,-2 7 0 0,-3 2 0 0,-1 7 0 15,-2 6-32-15,0 4 0 0,-2 0 0 0,-1 5 0 16,0 5 80-16,-1 4 16 0,-3 3 0 0,-1 1 0 15,-2 5-160-15,0 2-48 0,-2-2 0 0,0-6 0 16,3-3-144-16,-1-5 128 0,2-2-128 0,3-5 128 16,2-7-128-16,0-1-192 0,1-4 32 0,2-4 16 15,0-4-800-15,1-3-144 0,1-6-48 0,0-3-8768 16,1-2-1744-16</inkml:trace>
  <inkml:trace contextRef="#ctx0" brushRef="#br1" timeOffset="99949.93">30422 7393 32703 0,'13'-18'1456'0,"1"11"288"0,5-2-1392 0,2 4-352 16,7 0 0-16,0-3 0 0,0 0 704 0,4-2 80 16,3 1 16-16,5 0 0 0,2 3-256 0,6-4-48 15,2 2-16-15,1-1 0 0,1 3-480 0,-3 1 0 16,-3-3-176-16,-4 2-10832 16,-5-3-2160-16</inkml:trace>
  <inkml:trace contextRef="#ctx0" brushRef="#br1" timeOffset="100624.06">27316 8392 27759 0,'0'0'1216'0,"0"0"272"0,0 0-1184 0,8 9-304 15,0 0 0-15,2 0 0 0,0-1-240 0,3-3-96 16,-1-2-32-16,4 3 0 0,2-4 368 0,1-1 0 0,1-2 0 0,3 0 0 15,1-6 208-15,3 1-32 0,-4-2-16 0,1-3 0 16,0 0-32-16,-1 0-128 16,-3-3 192-16,0 2-64 0,-1-3-128 0,-2 2 0 0,-4-2 0 0,-3 2 0 15,-3 4 0-15,-1-3 160 16,-5 1-160-16,-4 1 160 0,-3-4 368 0,-3 1 80 0,-4 3 16 0,1 0 0 16,-6 4-80-16,-2 2-16 0,-2 0 0 0,-1 4 0 15,0 1-320-15,0 4-64 0,-2 0-16 0,-1 7 0 16,4 0-128-16,2 5 128 0,4 2-128 0,-2 0 128 15,5 0-128-15,2 4 192 0,0-1-192 0,4 3 192 16,3 3-192-16,3-1 128 0,1 1-128 0,4-3 128 16,2 2-128-16,4-8 128 0,2-1-128 0,1-2 128 15,1 2-128-15,2 1 192 0,3-1-192 0,2-3 192 0,0-5-192 16,2 0 0-16,0-6 0 0,0 0 0 16,-2 2-496-16,2-3-128 0,0-3-16 15,1-3-16-15,0-3-1472 0,2-2-304 16,-1-2-48-16,1 3-16 0</inkml:trace>
  <inkml:trace contextRef="#ctx0" brushRef="#br1" timeOffset="100848.57">28210 8305 29423 0,'0'0'1296'0,"0"0"288"0,0 0-1264 0,0 0-320 16,0 0 0-16,1 12 0 0,-1-12 208 0,3 13-16 0,1 0 0 0,2 1 0 15,2 2 384-15,2 3 64 16,1-1 0-16,2-1 16 0,2-2-208 0,2 1-32 16,-1 3-16-16,0 3 0 0,0 1-208 0,-3 0-32 15,1-2-16-15,0-2 0 0,-2-1-144 0,0 0 0 0,-2-3 0 0,-1-1 0 32,-3-1-464-32,-1 0-128 0,-5-13-32 0,5 7 0 15,-5-7-592-15,0 0-128 0,0 0-32 0,6-6-7328 16,-4-5-1472-16</inkml:trace>
  <inkml:trace contextRef="#ctx0" brushRef="#br1" timeOffset="101073.96">28469 8299 14735 0,'4'-14'640'0,"-3"8"160"0,-1 6-640 0,2-10-160 0,-2 10 0 0,0 0 0 0,1-6 3024 16,-1 6 576-16,0 0 112 0,0 0 32 0,-4 9-1952 0,-1 4-400 16,-1 4-80-16,-2 2-16 0,-1 1-464 0,-1 3-80 15,-1 1-32-15,-2 2 0 0,-2 4-96 0,-2 2-32 16,-1-1 0-16,1 2 0 0,-3-3-160 0,-1 2-48 15,-3 2 0-15,2-2 0 0,2 1-208 0,2-1-48 16,0-3-128-16,3-3 192 0,3-2-448 0,2-1-112 16,1-11-16-16,3 1 0 15,4 0-2080-15,2-13-416 0,0 0-96 0,0 0-16 0</inkml:trace>
  <inkml:trace contextRef="#ctx0" brushRef="#br1" timeOffset="101262.54">28902 8001 30687 0,'0'0'1360'0,"0"0"288"0,0 0-1328 0,-9 7-320 16,1 4 0-16,0 4 0 0,0 4 208 0,-1-1-16 16,0 5-16-16,-1 5 0 0,-4 1 352 0,1 4 80 0,3 1 16 15,-3 2 0-15,0-1-400 0,1 3-80 0,-2 4-16 0,2-1 0 16,1-2-128-16,-1 1 0 0,1 1 0 0,1-2 0 31,-1-3-2624-31,3-3-544 0,-5 7-112 0,3-16-32 0</inkml:trace>
  <inkml:trace contextRef="#ctx0" brushRef="#br1" timeOffset="101656.16">28654 8552 26719 0,'0'0'2368'16,"7"-3"-1888"-16,2-5-480 0,4 0 0 0,2-3 672 0,4-1 32 16,2-3 16-16,5 0 0 0,7-2-464 0,2 0-80 15,0-2-32-15,0-2 0 0,-5-2-144 0,-2 4 0 16,-3-1 0-16,-2 5 0 0,-4 5 0 0,0 1 0 16,-1 4 0-16,-1 2 0 0,-1 6 0 0,-2 3 0 15,-2 4 0-15,-2 4 0 0,-2 5 320 0,-2 1 64 16,-1 3 32-16,-2 5 0 0,-2-2-32 0,-1 3-16 0,-1 3 0 15,-1-4 0-15,0 0-112 0,-5-4 0 16,2-1-16-16,-1 1 0 0,0-3 192 0,-1-3 32 16,0-1 16-16,1-5 0 0,1-4-80 0,5-8-16 15,0 0 0-15,0 0 0 0,0 0-64 0,0 0-32 0,0 0 0 0,7-13 0 16,-1-3-112-16,0-3-32 16,3-5 0-16,0 1 0 0,0-4-144 0,1 4 0 15,2-7 0-15,0 7 0 0,2 4 0 0,0 1 0 0,2 1 0 16,0 1 0-16,1 2 0 0,1 4 0 0,-1-2 0 15,1 5 0 1,-3-1-464-16,2 4-80 0,-4 4-16 0,-1 3-10384 0,0 3-2064 0</inkml:trace>
  <inkml:trace contextRef="#ctx0" brushRef="#br1" timeOffset="102151.54">29550 8448 21999 0,'0'0'960'0,"0"0"224"0,0 0-944 0,0 0-240 16,0 0 0-16,0 0 0 0,0 0 0 0,0 0 0 16,0 0-192-16,0 0 192 0,0 0-384 0,0 0 16 15,0 0 16-15,0 0 0 0,4-7 96 0,-4 7 0 16,0 0 16-16,0 0 0 0,0 0 672 0,1-9 128 0,-1 9 16 15,0 0 16-15,0 0 336 0,0 0 64 16,2-9 16-16,-2 9 0 0,0 0-336 0,0 0-64 16,0 0-16-16,0 0 0 0,0 0-128 0,12 4-16 15,-1-2-16-15,1 2 0 0,0-7 0 0,2 3 0 16,2-1 0-16,-1 2 0 0,3-2-48 0,0-1 0 0,3-4 0 0,0 0 0 16,-1 1 16-16,1 1 0 0,2-5 0 15,-1 2 0-15,-2-3-128 0,-1 1-16 0,-1-3-16 0,-3 3 0 16,-3-2-112-16,-3 1-128 0,-4 2 176 15,-5 8-176-15,4-11 176 0,-3 3-176 0,-4-1 160 0,-2 4-160 16,-4 1 240-16,-3 2-48 0,-7 2-16 0,-3 2 0 16,2 1-176-16,-3 3 0 0,-1 3 0 0,1 4 128 15,0 1-128-15,1 5 0 0,3 4 0 0,0 1 0 16,1 0 0-16,2 1 0 0,1 0 0 0,4 0 0 16,4-2 0-16,3-3 0 0,3-3 144 0,3-1-144 0,5 2 0 15,3-4 144-15,1-3-144 0,4 0 0 0,1-8 0 0,1 0 0 16,3-4 0-16,1-2 0 15,3 1-576-15,2-7 0 0,0 1-16 16,5-3 0-16,2 0-2112 0,-1-3-432 0,8-6-64 0,-7 0-32 16</inkml:trace>
  <inkml:trace contextRef="#ctx0" brushRef="#br1" timeOffset="102707.71">30185 8247 10127 0,'0'0'896'0,"0"0"-704"16,-6 5-192-16,0 6 0 0,-1 0 4096 0,1 3 768 0,1 1 176 0,-1 3 16 16,-1 0-3168-16,2 1-640 15,0 5-128-15,2-2-32 0,1-5-256 0,-1 1-48 16,2 0-16-16,0 0 0 0,1 0-320 0,1-4-64 16,0-2 0-16,2 0-16 0,-3-12-96 0,0 0-16 0,11 2 0 0,1-2 0 15,1-2-96-15,-1-5-32 16,2 0 0-16,0-6 0 0,0-6-128 0,0 0 160 0,-1-1-160 15,2 2 160-15,-2 0-160 0,1 0 128 16,-1 0-128-16,1 1 128 0,1 0-128 0,0 3 0 0,-1 4 0 0,0 0 0 16,0 6 0-16,-1 4 0 0,-2 3 0 15,1 3 0-15,-2 4 0 0,-1 3 0 0,-3 1 0 0,0 7 0 16,-1 2 0-16,-1 3 0 0,-1 2 0 0,-3-4 0 16,-3 2 0-16,1-4 0 0,-3-2 0 0,5 0 0 0,-3-4 0 15,1-2 128-15,-2 0-128 0,2-8 0 0,2-6 128 16,0 0-128-16,0 0 0 0,8-2 128 0,1-6-128 0,1-2 0 15,2-4 144-15,0-2-144 0,1-5 0 0,2-2 144 16,-2-5-144-16,0 5 0 0,-1 2 0 0,0-2 0 16,-1 1 0-16,1 2-192 0,-1 0 192 0,-1 4 0 15,-1 5 0-15,0 3-144 0,-1 3 144 0,2 3 0 16,-10 2 0-16,10 2-128 0,0 5 128 0,0 4 0 16,-2-1 0-16,0 4 0 0,-2 1 0 0,2 3 0 15,-2-1 0-15,-2 1-128 0,2 1 128 0,-1 1 0 16,-1 4 0-16,1-1 0 0,-1-6 0 0,1-2 0 15,-1 0 0-15,1-1-128 0,0-1 128 0,1-3 0 16,1 0-144-16,0-2 144 16,1 2-1568-16,0-5-240 0,-8-5-48 0,10 2-8288 0,-10-2-1648 0</inkml:trace>
  <inkml:trace contextRef="#ctx0" brushRef="#br1" timeOffset="103039.93">30885 8302 32255 0,'0'0'2864'0,"0"0"-2288"0,0 0-576 0,0 0 0 15,6 6 880-15,5 1 64 0,2-3 16 0,5-2 0 0,3-1-768 0,5-2-192 16,1-1 0-16,1-5 0 0,-2 0 0 0,5-1 0 15,-2-4 0-15,0 2 128 16,-1 0-128-16,0-1 0 0,-2-1 0 0,-2-2 0 0,-4-1 0 0,0 1 0 16,-4 4 144-16,-2-2-144 0,-6 0 128 0,-1 3-128 15,-3-3 160-15,-4 12-160 0,0 0 480 0,-9 2 0 16,-3 3 0-16,-2 5 0 0,-2 3-288 0,-2 3-64 16,-1 6-128-16,-1 1 192 0,-2 6 0 0,0 4-16 15,2 3 0-15,2 0 0 0,3 1-176 0,4 0 0 16,2-1 0-16,4-5 0 0,1-5 0 0,5 1 0 15,4-3 0-15,4-5 0 0,1-5-256 0,7-3-64 16,1 2-32-16,6-3 0 16,2-5-1440-16,5-4-304 0,2-7-48 0,3-5-16 0</inkml:trace>
  <inkml:trace contextRef="#ctx0" brushRef="#br1" timeOffset="103592.75">27820 9426 30351 0,'0'0'1344'0,"0"0"272"0,0 0-1296 0,-9 9-320 15,0 3 0-15,0 5 0 0,2 2 288 0,-1 6-16 16,-1 3 0-16,0 4 0 0,0-1 96 0,0 7 16 16,0 1 0-16,0 0 0 0,-1 3-192 0,1 0-48 0,-1-1 0 0,1-4 0 15,2 0-144-15,2-4 0 0,1-3 0 0,3-6 128 16,1-1-128-16,1-5-192 0,0-4 32 0,3-1 16 16,-4-13-1840-1,0 0-352-15,0 0-80 0,8-8-9744 0</inkml:trace>
  <inkml:trace contextRef="#ctx0" brushRef="#br1" timeOffset="103786.8">27716 9451 23951 0,'0'0'1056'0,"0"0"224"0,0 0-1024 0,0 0-256 16,0 0 0-16,0 0 0 0,0 0 1280 0,11 3 208 15,4-2 48-15,6-1 0 0,3-3-832 0,2 0-176 16,6-1-16-16,-3-6-16 0,2-2-272 0,1-1-48 15,0-1-16-15,3 3 0 0,-1 0-160 0,1-2 0 16,-3 4 0-16,-3-1 0 16,-3 3-1600-16,-3-2-368 0,-5 4-64 0</inkml:trace>
  <inkml:trace contextRef="#ctx0" brushRef="#br1" timeOffset="103959.55">27688 9857 4607 0,'0'0'400'0,"0"0"-400"16,0 0 0-16,0 0 0 0,10 5 5888 0,5-2 1104 16,5 1 224-16,6-4 32 0,1-2-5728 0,4-1-1152 0,4-3-240 0,0-3-128 15,2 0 0-15,1-4 0 0,0-1-128 0,2 3-9024 16,-2-2-1808-16</inkml:trace>
  <inkml:trace contextRef="#ctx0" brushRef="#br1" timeOffset="104348.27">28738 9674 10815 0,'0'0'480'0,"-7"6"96"0,0-2-448 0,-1-1-128 16,-1 4 0-16,9-7 0 0,-9 1 1472 0,9-1 256 15,-9 1 64-15,9-1 16 0,0 0-16 0,0 0 0 0,0 0 0 16,0 0 0-16,0 0-320 0,0 0-80 15,0 0-16-15,0 0 0 0,10-10-688 0,1 4-144 0,-1 2-32 0,2-1 0 16,2 1-256-16,3 0-48 0,2 2-16 0,1-2 0 16,2-2-16-16,-2 1-16 0,5-1 0 0,-1 3 0 15,1-2-160-15,-3 2 192 0,-1-1-192 16,0 2 192-16,-4-6-192 0,-1 3 0 0,-2 2 0 0,-3 2 128 16,-11 1-288-16,10 0-64 0,-10 0-16 0,0 0-9184 15,0 0-1840-15</inkml:trace>
  <inkml:trace contextRef="#ctx0" brushRef="#br1" timeOffset="104746.68">29460 9545 22223 0,'0'0'976'0,"0"0"224"0,6-9-960 0,0-1-240 16,-6 10 0-16,8-6 0 0,-3 2 320 0,-5 4 0 16,0 0 16-16,0 0 0 0,0 0 112 0,0 0 32 15,0 0 0-15,0 0 0 0,0 0 32 0,-11 2 16 16,-5 6 0-16,0 2 0 0,-1-2-208 0,-1 2-32 0,-1-1-16 0,2 2 0 16,-1 2 128-16,4-3 32 15,1 0 0-15,5 2 0 0,8-12 16 0,-1 11 0 16,5 2 0-16,2-3 0 0,8-2-160 0,2 1-32 15,0 1 0-15,4 3 0 0,3-3 96 0,2 1 16 0,-1-2 0 0,1 1 0 16,-5 3-240-16,-1-2-128 16,-2 2 160-16,-3 2-160 0,0-2 128 0,-4-3-128 0,-3 3 0 15,-4-3 0-15,-1 2 224 0,-2 2-48 0,-4 0-16 0,-3-1 0 16,-3 1 320-16,-2 0 64 0,-4 3 16 0,-2-3 0 16,-2-5-288-16,-3 1-48 0,-1-4-16 0,0-1 0 15,0-3-448-15,0-4-80 0,0 0-32 0,3-3 0 16,3-2-1904-1,3-5-384-15,1-2-80 0</inkml:trace>
  <inkml:trace contextRef="#ctx0" brushRef="#br1" timeOffset="104963.92">30110 9163 29823 0,'0'0'1328'0,"0"0"272"0,0 0-1280 0,0 0-320 16,-2 10 0-16,-1 0 0 0,1 4 464 0,-2 4 48 16,0 1 0-16,0 5 0 0,-1 4-208 0,1 2-48 15,2 2 0-15,-3 8 0 0,1-2-256 0,-1 2 0 16,1 6 128-16,-1-3-128 0,0 1 0 0,0 1 0 16,-2 2-208-16,1-5-9440 15,-1-6-1872-15</inkml:trace>
  <inkml:trace contextRef="#ctx0" brushRef="#br1" timeOffset="106038.92">29753 9837 16575 0,'0'0'736'0,"0"0"160"0,0 0-720 0,0 0-176 0,0 0 0 0,10-10 0 16,3 5 1888-16,0 0 352 0,3-1 64 16,5 2 0-16,3 1-1456 0,3 0-288 0,0-2-64 0,3-1-16 15,-2 0-336-15,1-3-144 0,-2 3 128 0,1-3-128 16,-2 1 192-16,2 2-64 0,1-4 0 0,-1 2 0 15,-2-2 336-15,-1-1 64 0,-2 0 16 0,-3 2 0 16,0 1-48-16,-3 3-16 0,1-3 0 0,-3 4 0 16,-3 4 16-16,-1 4 0 0,-1-2 0 0,-10-2 0 0,12 9-64 15,-6-1-16-15,1 3 0 0,-2 2 0 0,0-1-192 16,-4 0-32-16,-2 3-16 0,-2-3 0 0,1 1-176 0,-2-1 0 16,-1-3 0-16,0 1 128 0,5-10-128 0,-4 7 0 15,4-7 0-15,0 0 128 0,0 0-128 0,0 0 0 16,-8 6 0-16,8-6 0 0,0 0 0 0,0 0 0 15,0 0 0-15,0 0-176 0,0 0 48 0,0 0 0 16,0 0 0-16,0 0 0 0,0 0 128 0,0 0 0 16,0 0 0-16,8-7 0 0,-8 7 0 0,0 0-192 15,0 0 192-15,9-6-192 0,2 4 192 0,-11 2 0 16,0 0 0-16,0 0 0 0,10-6 0 0,-10 6 0 16,8-4 0-16,-8 4 0 0,0 0 0 0,0 0 0 15,0 0 0-15,0 0 0 0,10-3 0 0,-10 3 0 0,0 0 0 16,0 0 0-16,9-2 0 0,-9 2 0 15,0 0 0-15,10-4 0 0,0-4 0 0,-2 3 0 16,-8 5 0-16,8-8 128 0,-2-2-128 0,0 3 0 0,2-3 0 0,-2 2 0 16,1-4 0-16,-1 1 0 15,0 1 0-15,2-4 0 0,0 1 0 0,-1 3 0 0,-3-1 0 0,0-1 0 16,0 2 0-16,0-3 0 0,-1 4 0 0,0-2 0 16,-2 3 0-16,-1 8 0 0,4-9 0 0,-4 9 0 15,0 0 0-15,0 0 0 0,0 0 0 0,0 0-128 16,-4 13 128-16,-1-3-128 0,-4 2 128 0,2 3-128 15,-2-1 128-15,-1 0 0 0,-1 2 0 0,1 1 0 16,3 1 0-16,-1-3 0 0,2 0 0 0,-1-1 0 16,0-2 0-16,3-1 0 0,0-1 0 0,4-10 0 0,0 0 0 15,0 0 0-15,0 10 0 0,0-10 0 0,0 0-176 16,0 0 176-16,0 0-208 0,10 6 80 0,-10-6 128 16,12 0-128-16,-2-2 128 0,0 1-128 0,1-2 128 0,0 0 0 15,-11 3 0-15,8-3 0 0,-8 3 0 0,9-4 0 16,-9 4 0-16,0 0 0 0,0 0 0 0,0 0 0 15,0 0 0-15,0 0 0 0,0 0 0 0,0 0 0 16,0 0 0-16,0 0 0 0,0 0 0 0,0 0 0 16,0 0 0-16,0 0 0 0,0 0 0 0,0 0-128 15,0 0 128-15,0 0-192 0,0 0 192 0,0 0-128 16,0 0 128-16,0 0-128 0,0 0 128 0,0 0 0 16,0 0 0-16,0 0 0 0,0 0 0 0,0 0 0 15,0 0 0-15,0 0 0 0,0 0 0 0,8 5 0 16,-8-5 0-16,11 0 0 0,0-2 0 0,-1-3 0 15,1 0 0-15,1 1 128 0,-2-5-128 0,1 1 128 0,1 1-128 0,0-5 128 16,1-3-128-16,0 1 0 16,0-1 128-16,-1 0-128 0,1-2 0 0,-2 0 0 0,0 1 0 0,0-3 128 15,0-3-128-15,1-1 128 0,-1 0-128 16,1 1 128-16,0-5-128 0,0-1 0 16,-1-5 0-16,1 0 0 0,-1 1 0 0,2 0 128 15,-3-1-128-15,2 0 128 0,2 1-128 0,-3 6 0 0,0 3 0 0,2 4 0 16,-4 2 0-16,0 5 0 0,0 1 0 0,-9 11 0 15,6-3 0-15,-6 3 0 0,0 0 0 0,0 0 0 16,0 0 0-16,1 17 144 0,-1 4-16 0,-2 0-128 16,-4 7 144-16,-2 3-144 0,0 2 0 0,-1 4 144 15,-1 1-144-15,1 3 0 0,-1-1 0 0,3 1 0 0,-1 0 208 16,2-1-32-16,-1-3-16 0,3-3 0 0,3-7-160 0,1 0 0 16,0-3 0-16,3-2-176 0,2-3 176 0,-1-4 0 15,2-1 0-15,-1-5 0 0,-5-9 0 0,8 9-240 16,-1-7 48-16,-7-2 0 15,10 0-1408-15,-1-2-288 0,-9 2-48 0,7-13-16 0</inkml:trace>
  <inkml:trace contextRef="#ctx0" brushRef="#br1" timeOffset="106192.58">30632 9572 36687 0,'0'0'1616'0,"0"0"352"0,0 0-1584 0,0 0-384 0,0 0 0 0,10 2 0 16,2-2 0-16,2-1-192 0,4 0 0 0,4 0 16 16,3-2 176-16,-1-2 0 15,6 0 0-15,0-2 128 16,2-3-1264-16,0 3-240 0,-2-3-48 0,-1 2-13232 0</inkml:trace>
  <inkml:trace contextRef="#ctx0" brushRef="#br1" timeOffset="106362.79">31221 9464 30399 0,'0'0'2704'0,"0"0"-2160"0,0 0-544 0,-9 9 0 16,3 3 1008-16,0 6 80 0,-1 3 32 0,0-1 0 0,-1-1-592 0,1 3-112 16,1-2-32-16,0 0 0 0,0 1-192 0,-2-1-64 15,3-1 0-15,0-1 0 16,1-4-1680-16,0-2-352 0,0-4-64 0</inkml:trace>
  <inkml:trace contextRef="#ctx0" brushRef="#br1" timeOffset="106728.53">31607 9463 32255 0,'-3'-11'2864'0,"0"2"-2288"0,2-2-576 0,-1 3 0 15,2 8 512-15,0 0 0 0,-2-11 0 0,2 11 0 16,-2-8-208-16,2 8-48 16,0 0-16-16,0 0 0 0,0 0-240 0,-9 3 0 0,-1 3 0 0,1 1 0 15,0 0 0-15,1-2 0 16,2 4 0-16,1 0 0 0,2 5 0 0,1 0 0 16,1-4 128-16,1 2-128 0,2-1 0 0,2-2 0 15,-4-9 0-15,9 14 0 0,0-4 208 0,2 2 0 0,2 0 0 0,0-3 0 16,-1-1 176-16,1-2 16 0,1 1 16 0,-1 1 0 15,-3 4-160-15,-1-2-16 0,-2 3-16 16,-4-3 0-16,-3-10-32 0,-1 14 0 0,-3 0 0 0,-3 1 0 16,-1-3 192-16,-6 0 48 0,-3 2 0 0,-3-1 0 15,-3-3-432-15,-3 2 0 0,-2-5 0 0,-1 2 0 16,-3-5-1744-16,2 0-288 16,1-4-48-16,1-2-13696 0</inkml:trace>
  <inkml:trace contextRef="#ctx0" brushRef="#br1" timeOffset="107462.74">27609 10500 29311 0,'0'0'1296'0,"0"0"272"0,-7-10-1248 0,7 10-320 15,-6-4 0-15,6 4 0 0,-8-5 400 0,8 5 32 16,-8-8 0-16,8 8 0 0,-9 1-112 0,9-1-32 16,0 0 0-16,-12 4 0 0,1 1-288 0,1 0 0 15,-1 0 128-15,1 2-128 0,-1-3 0 0,2-1 0 16,1 5 0-16,1-4 0 0,7-4 256 0,-9 1-64 15,9-1-16-15,-9 4 0 0,9-4 0 0,-9 2 0 0,9-2 0 0,-9 3 0 16,0-1 0-16,9-2 0 16,-10 2 0-16,0-1 0 0,0 2-48 0,0 0 0 15,-1 2 0-15,1 2 0 0,-2-3 16 0,-1-1 0 16,-2 8 0-16,1-2 0 0,1 2-16 0,-2-1 0 16,1 4 0-16,1 3 0 0,1 0-128 0,-2 2 160 15,2 3-160-15,-1 4 160 0,0-1-16 0,2 4 0 16,1 4 0-16,3-4 0 0,1 6-144 0,1 0 0 0,4 1-160 0,1 0 160 15,3-2 0-15,1 1 0 0,0-4 0 16,2 2 0-16,5-2 0 0,0 0 0 0,2 0 0 0,-1-2 0 16,2-5 0-16,0 2 0 0,-2-4 0 0,1-1 0 15,-2-3-640 1,-1-3-64-16,-1-5-32 0,-1 1 0 0,-8-11-1952 16,0 0-384-16,0 0-64 0,0 0-32 0</inkml:trace>
  <inkml:trace contextRef="#ctx0" brushRef="#br1" timeOffset="107631.87">27140 11139 25791 0,'0'0'2304'0,"0"0"-1856"0,0 0-448 0,0 0 0 0,5-8 2176 0,4 5 352 16,3-1 64-16,6-3 16 0,4 0-2224 0,5-5-384 15,3 3-176-15,4-6 16 0,3-1-96 0,0-1 0 16,0 2-16-16,0 0 0 15,0-1-1808-15,-2 1-352 0,-2-3-80 0,-2 4-5936 16,-1 5-1200-16</inkml:trace>
  <inkml:trace contextRef="#ctx0" brushRef="#br1" timeOffset="107890.32">27861 10895 19807 0,'0'0'880'0,"0"0"176"0,0 0-848 0,2 14-208 16,-4-1 0-16,-2 4 0 0,-3 5 1472 0,-2 0 256 16,-1-3 64-16,-1 1 0 0,-2 0-896 0,0 1-160 15,2-1-32-15,2-2-16 0,1-2-224 0,3 0-32 16,3-2-16-16,2 0 0 0,0-14 80 0,7 9 16 15,4-1 0-15,1-2 0 0,2-3 144 0,2-1 48 16,0-2 0-16,2-3 0 0,0-2-320 0,-1-1-48 0,-1-6-16 0,-1 1 0 16,-2-4-96-16,-1-1-32 15,0 0 0-15,-3-2 0 0,-2-1 16 0,0-3 0 0,-2 2 0 16,-3-2 0-16,-2 3 176 0,-2 0 48 0,-2-1 0 0,-1 1 0 16,-3 0-112-16,-1 2-32 0,0 3 0 0,1 3 0 0,-1 3-288 15,1 3 0-15,-1 0 0 0,9 5 0 16,-9-3-736-16,0 3-48 0,0 2-16 0,9-2-10464 15,0 0-2080-15</inkml:trace>
  <inkml:trace contextRef="#ctx0" brushRef="#br1" timeOffset="108144.89">28469 10891 16575 0,'-6'13'1472'0,"-2"5"-1168"15,-1 5-304-15,1-1 0 0,-1 4 3584 0,0-1 672 16,-1-6 128-16,-1 0 32 0,3 0-2656 0,-1-2-528 16,2-3-96-16,2-3-32 0,5-11-288 0,-2 11-64 15,2-11-16-15,0 0 0 0,0 0-352 0,0 0-64 16,10-14 0-16,0-4-16 0,3 0 80 0,1-5 0 16,0-4 16-16,0 1 0 0,0-5-144 0,1 5-48 15,0-6 0-15,2 3 0 0,-1 1 32 0,3-2 0 16,4 9 0-16,1-2 0 0,0 0-240 0,6 4 0 15,1 1 0-15,5 3 0 16,2 5-528-16,4 0-208 0,3 3-32 0,-2 3-11600 0,-4 3-2320 0</inkml:trace>
  <inkml:trace contextRef="#ctx0" brushRef="#br1" timeOffset="109266.72">29795 10656 10127 0,'0'0'896'0,"-1"11"-704"0,1 1-192 0,0 1 0 16,-4-1 2272-16,2 5 416 0,-2-1 96 0,0 5 16 16,0-1-1392-16,-2-1-256 0,-1 1-64 0,2-2-16 15,-2 1-416-15,0-1-80 0,1 0 0 0,0 0-16 16,-2-2-48-16,2-2-16 0,-2-1 0 0,3 0 0 0,0-8 272 0,5-5 64 16,-4 10 16-16,4-10 0 0,0 0-144 0,0 0-16 15,0 0-16-15,0 0 0 0,4-13 16 0,2-1 0 16,3-5 0-16,1-1 0 0,2-1-352 0,2-3-64 15,1-2-16-15,1-6 0 0,1-1-128 0,2-3-128 16,1 4 144-16,1-3-144 0,-2-3 128 0,1 2-128 16,-1 3 0-16,3 0 144 0,-2 1-144 0,-1 7 0 15,0 1 0-15,-1 6 0 0,-1 6 0 0,0 2-144 16,0 8 144-16,-1 0 0 0,1 4-192 0,1 4 192 16,0 7-192-16,-3 1 192 0,0-3-192 0,-1 3 64 15,-1 0 128-15,-2 4-208 16,-1 1-240-16,-2-1-32 0,2-3-16 0,-2-1 0 15,1-2-144-15,-2 0-48 0,0-4 0 0,0 1 0 16,-7-9 48-16,0 0 0 0,0 0 0 0,12 1-8448 0,-1-2-1664 0</inkml:trace>
  <inkml:trace contextRef="#ctx0" brushRef="#br1" timeOffset="109782.1">30661 10623 22511 0,'0'0'992'0,"0"0"224"0,6-11-976 0,1 3-240 16,-7 8 0-16,7-10 0 0,-3 1 320 0,-3 0 32 16,-1 9 0-16,0-8 0 0,-4-3 192 0,-1 3 32 15,-1 1 16-15,-3 3 0 0,0 4 48 0,-2 2 0 16,-2 2 0-16,0 8 0 0,-3-1-160 0,-1 3-32 0,-1 4 0 0,-1 3 0 16,0 0-64-16,-1 0 0 15,2 4-16-15,0 3 0 0,1-3 0 0,5 2 0 16,2-4 0-16,2-1 0 0,2-1-192 0,6-3-48 0,3-5 0 15,3 0 0-15,3-4-128 0,4-3 160 16,-1-3-160-16,5-3 160 0,2-5-32 0,0-5 0 0,-1 1 0 0,-2-4 0 16,1-3 16-16,-1-2 0 0,0 0 0 0,-3-1 0 15,-1 0-144-15,-2-1 128 0,-1-1-128 0,0 1 128 16,0 1-128-16,-4 5 0 0,1 2 144 0,-6 12-144 16,7-6 0-16,-7 6 0 0,0 0 0 0,0 0 0 15,0 0 0-15,3 10 0 0,-1 4 0 0,-1 4 0 16,0-1 0-16,-1-1 128 0,3-1-128 0,-2-1 0 15,2 2 0-15,-1-1-240 0,2 1 48 0,-2-2 0 16,1-5-1360 0,2 3-272-16,-1-3-48 0,-4-9-11376 0</inkml:trace>
  <inkml:trace contextRef="#ctx0" brushRef="#br1" timeOffset="110116.34">30957 10652 31615 0,'-17'8'1408'0,"6"-2"272"0,-3 8-1344 0,1 1-336 16,-2 1 0-16,2 0 0 0,2-2 224 0,-1 1-32 15,2-1 0-15,3 2 0 0,0-2 256 0,2-3 32 16,0 2 16-16,1-6 0 0,4-7-96 0,0 0-16 16,0 0 0-16,0 0 0 0,0 0-64 0,11-1 0 15,1-4-16-15,2-6 0 0,0-1-80 0,3-4-16 16,0-1 0-16,1-1 0 0,0-1-208 0,0-1 128 15,-2 1-128-15,1 4 0 0,-1 2 0 0,0 1 0 16,-2 4 0-16,-3 4 0 0,-1 1 0 0,-1 5 0 16,-9-2 0-16,13 11 0 0,-3 4-208 0,-1 6 64 15,-1 1 16-15,-2 1 0 0,-1-2-80 0,0 2-16 16,-1 4 0-16,1-6 0 16,0-3-384-16,1-1-80 0,0 1-16 0,1-3 0 15,2-6-1856-15,3 0-384 0,-4-4-80 0,4-2-8816 0</inkml:trace>
  <inkml:trace contextRef="#ctx0" brushRef="#br1" timeOffset="110490.46">31465 10680 20383 0,'0'0'896'0,"0"0"192"0,0 0-864 0,-1-6-224 0,1 6 0 0,0 0 0 16,0 0 1216-16,-7-8 192 0,-1 4 32 0,-1 3 16 15,-1 1-624-15,-2 1-112 0,0 3-16 0,-2 5-16 16,-2 3-304-16,0 4-48 0,-3 3-16 0,1 1 0 15,-1 3 192-15,1-1 48 0,0 0 0 0,3-1 0 0,1 0 16 0,4-1 0 16,1-2 0-16,4-3 0 0,2 0-368 0,5-3-64 16,-2-12-16-16,7 8 0 0,2 0 0 0,1-7 0 15,6-6 0-15,1-6 0 0,4-3 32 0,0-3 0 16,4-2 0-16,3-4 0 0,-2-6-32 0,2 2 0 16,-2-6 0-16,0 3 0 0,-4 2-128 0,0-3 0 15,-3 0 144-15,-2-1-144 0,-1 3 0 0,-2-4 128 16,-2-2-128-16,0-2 0 0,-2-2 160 0,-1-3-32 15,0 3-128-15,-4-3 192 0,0-7-192 0,0 9 128 0,0 3-128 16,-2 9 0-16,-3 8 0 0,0 9 0 16,0 11 0-16,0 0 0 0,0 0 128 0,-9 13-128 15,-1 7 0-15,-2 7 0 0,-1 4 0 0,-1 2 0 0,0 6 0 0,-1 2 0 16,-1 3 0-16,-2 6 0 16,-1 3 0-16,-2 2-160 15,-1-3-1072-15,3-1-224 0,1-2-32 0,1-4-16 16,6-6-1616-16,3-6-320 0</inkml:trace>
  <inkml:trace contextRef="#ctx0" brushRef="#br1" timeOffset="110952.22">31839 10718 22111 0,'0'0'1968'0,"-9"-2"-1584"0,0 2-384 0,0 2 0 16,1 3 1904-16,-3 3 288 0,-1-3 64 0,-2 5 16 0,-2 0-1200 0,1 4-240 15,-1 3-64-15,-1 1 0 0,-1 1-512 0,1-1-128 16,-1 1 0-16,1 1-128 0,2 3 208 0,2-1-64 16,2-5-16-16,3-3 0 0,2-1 16 0,5-2 0 15,2-3 0-15,-1-8 0 0,0 0 16 0,10 3 0 16,1-2 0-16,1-4 0 0,1-6-32 0,-1-3 0 16,4-2 0-16,-2-2 0 0,1 1-128 0,0-1 192 15,0-1-192-15,-1 1 192 0,-1-1-192 0,-2 1 0 16,-2-1 144-16,-1 4-144 0,-2 6 0 0,-1-3 0 15,-5 10 0-15,0 0 128 0,0 0-128 0,0 0 0 16,0 0 128-16,0 0-128 0,4 15 0 0,-1 0 0 0,-3-3-192 0,1-1 64 16,-1 3 128-16,1 0 0 15,2-1 0-15,-1-4 0 0,-2-9 0 0,7 11 0 0,0-5 0 16,2 1 0-16,-9-7 0 0,14 2 0 0,1-6 0 16,1 2 0-16,0-1 0 0,2 0 128 0,0-6-128 0,1 2 0 15,0 2 0-15,0-2 128 0,-2 0-128 0,-2 5 0 16,-1 0 0-16,0 4 0 0,-1 0 0 0,0 5 0 15,1 1 0-15,-1 3 0 0,0 1 0 0,-2 4 0 16,1 3 0-16,-1-2 128 0,1 0-128 0,0-2 0 16,1 0 176-16,0-3-48 15,2-1 0-15,0-6 0 0,2 1-128 0,-7-3 160 0,3 0-160 0,2-2 160 16,1-1-288-16,4 0-64 0,0-4-16 0</inkml:trace>
  <inkml:trace contextRef="#ctx0" brushRef="#br1" timeOffset="112146.57">27946 11956 11055 0,'0'0'976'0,"0"0"-784"0,0 0-192 0,0 0 0 0,1-9 1344 0,1 1 240 15,-2 8 32-15,2-8 16 0,0-1-512 0,0 1-96 16,-2 0-32-16,0 1 0 0,0 7-112 0,0 0-32 16,-4-6 0-16,0-2 0 0,-2 3-48 0,-2 1-16 15,0-2 0-15,-3 1 0 0,-2 1-80 0,-2 3-32 16,-2 1 0-16,0 2 0 0,-4 5-192 0,0 2-32 15,-2-1-16-15,0 6 0 0,0 5-144 0,0 2-32 16,3 4 0-16,1 1 0 0,2 4-32 0,2-1-16 16,4-1 0-16,2 0 0 0,4-5-208 0,3-1 0 15,5-2 128-15,3-3-128 0,4-3 0 0,3-3 176 0,2-6-176 0,7-2 160 16,5-3-160-16,2-3 128 16,1-6-128-16,5-2 128 0,-2-6 0 0,0-6-128 0,-1-7 192 0,-1-3-64 15,1-3-128-15,1-1 0 0,-2 1 0 0,-2-1 0 16,-1-1 0-16,-3 1 0 0,-2 0-144 0,-1-3 144 15,-3 4 0-15,-3-1 0 16,0 0 0-16,-2 0 0 0,-4 0 0 0,1 2 0 0,-4-1 0 0,-4 3 144 16,-1 0-144-16,-2 6 0 15,0 9 0-15,-2 6 0 0,-1 4 128 0,-3 4-128 0,6 4 0 16,-10 7 128-16,-1 5-128 0,-2 9 0 0,-1 3 144 0,3 8-144 16,-2-1 0-16,-1 5 0 0,1 2 0 0,2 0 0 0,-1 2 0 0,2 0 0 15,1 3 0-15,2-4 0 0,2-3 0 0,1 0 0 16,3-3 0-16,2-1-128 15,3-5-256-15,1-5-64 0,4-1 0 16,2-6 0-16,3-1-2096 0,1-3-416 0,3-4-96 0,4-5-7920 0</inkml:trace>
  <inkml:trace contextRef="#ctx0" brushRef="#br1" timeOffset="112507.38">28781 11775 28735 0,'-17'-4'1280'0,"6"2"256"0,-2 2-1232 0,0 2-304 16,-1-1 0-16,0 3 0 0,-3-2 464 0,0 6 48 0,-1 0 0 15,1 4 0-15,-1 1-64 0,-1 4-16 16,-3-2 0-16,3 6 0 0,1 2-144 0,3 3-32 16,0 0 0-16,5 0 0 0,-1 1-16 0,5-3-16 0,2-3 0 0,4-2 0 15,3-1-32-15,2-5 0 0,1-2 0 0,7-3 0 16,0 1-192-16,1-4 144 0,2-5-144 0,-1 0 128 15,3-3-128-15,-1 0 128 0,-1-5-128 0,3 2 128 16,-1-7 0-16,0 1-128 0,-2 2 192 16,1-2-64-16,-1-2 16 0,1 0 0 0,-3 1 0 15,-3 0 0-15,2 4 32 0,-3 2 0 16,-2 2 0-16,-8 5 0 0,10 0-176 0,-10 0 0 0,0 0 144 16,11 5-144-16,0 4 0 0,-4-2 0 0,-2 5 0 0,2-3 0 15,-1 2 0-15,-6-11-128 0,6 6 128 0,-6-6 0 16,11 8-528-16,-11-8-32 0,11 2 0 0,0 0 0 15,-11-2-1808-15,11 0-384 0,0-4-64 16</inkml:trace>
  <inkml:trace contextRef="#ctx0" brushRef="#br1" timeOffset="112817.57">29377 11341 33119 0,'-6'-9'1472'0,"6"9"288"0,0 0-1408 0,0 0-352 0,0 0 0 0,-8 8 0 16,5 1 384-16,0 5 16 15,-2 4 0-15,1 3 0 0,-1 7 48 0,0 0 16 16,-3 5 0-16,0 3 0 0,-1 1-176 0,-1 3-32 15,-2-2-16-15,0 3 0 0,2 2-48 0,1 2 0 16,0 2 0-16,1-4 0 0,1-1-192 0,2 0 0 0,1-3 0 16,1-7 0-1,2-6-576-15,0 0-224 0,1-5-32 0,0-5-16 16,1-6-752-16,2 2-128 0,-3-12-48 0,0 0-11920 0</inkml:trace>
  <inkml:trace contextRef="#ctx0" brushRef="#br1" timeOffset="113268.38">29125 11805 24879 0,'0'0'1088'0,"0"0"256"0,0 0-1088 0,0 0-256 0,0 0 0 0,13 3 0 0,1 0 1600 0,2 0 272 16,5-3 48-16,4-1 16 0,4-2-1360 0,5-1-288 16,2-1-48-16,4-2-16 0,0 0-224 0,-1-4-160 15,-3-1 32-15,-1 0 0 16,-3-4-576-16,-1 4-128 0,1-1 0 0,-1 2-16 15,-3 2-416-15,-3 1-80 0,-1 2 0 0,-1-2-16 16,-1 3 672-16,-1 5 144 0,1-3 32 0,-1 0 0 0,0-4 512 0,-1 3 304 16,-1 1-48-16,-1-1 0 0,-7 0 896 0,0 4 192 15,-11 0 16-15,0 0 16 0,0 0-336 0,0 0-64 16,0 0-16-16,0 0 0 0,0 0-272 0,-7 11-64 16,-3 2-16-16,-6-3 0 0,-7 3-128 0,-3 2-32 0,0 2 0 15,-1 3 0-15,-1 1-128 0,1 1-48 0,2 4 0 0,1-3 0 16,1 3 32-16,4-3 0 0,3-4 0 0,5-1 0 15,2-1 0-15,5-3 0 16,4-3 0-16,4-2 0 0,4-5-80 0,3-2-16 0,3-3 0 16,4 0 0-16,4-8-32 0,0 0-16 0,4-4 0 0,2 2 0 15,1-3-32-15,-1-3 0 0,3 1 0 0,-2 1 0 16,-3-1-128-16,0 5 0 0,-2-2 0 0,-1 7 0 16,-1 1 0-16,-2 6 0 0,2 5 0 0,-3 3 0 0,0 5 0 15,0 3 0-15,0-1 0 0,1 1 0 16,-1-1 0-16,2 1 0 0,-1-4 0 0,0 1 0 15,4 0-1488 1,-1-6-240-16,0 3-32 0,1-6-14416 0</inkml:trace>
  <inkml:trace contextRef="#ctx0" brushRef="#br1" timeOffset="122897.06">15386 4127 5519 0,'0'0'496'0,"0"0"-496"15,0 0 0-15,0 0 0 0,0 0 1824 0,0 0 272 0,0 0 48 0,0 0 16 16,0 0-1072-16,0 0-192 0,0 0-64 0,0 0 0 16,0 0-208-16,5 7-48 0,-5-7-16 0,2 10 0 15,1 4 80-15,-3 3 0 0,0 2 16 0,-1 3 0 16,-1 3 48-16,1 0 16 0,0 5 0 0,0 13 0 15,-1 3-224-15,2-18-48 0,2 1-16 0,3-3 0 16,1 2-240-16,5-3-64 0,1-4 0 0,1-6 0 16,4-3-128-16,1-3 192 0,4-5-192 0,-1-3 192 15,3-5 176-15,2-4 32 0,-1-3 16 0,2-3 0 16,-3-3 32-16,-1 0 0 0,0-1 0 0,-1-1 0 0,-3-3-64 0,-2-1 0 16,-4 0 0-16,1 3 0 0,-4 2-48 0,-1 1-16 15,-1-3 0-15,-3 3 0 0,-3 0-128 0,1 1-16 16,-2 0-16-16,1 2 0 0,-2 3-160 0,0 0 0 15,0 3 0-15,2-1 0 16,-1 4-1168-16,-1 5-320 0,7-8-64 0,-7 8-16 0</inkml:trace>
  <inkml:trace contextRef="#ctx0" brushRef="#br1" timeOffset="123268.86">16231 4114 19343 0,'0'0'1728'0,"0"0"-1392"16,-1-8-336-16,-1 3 0 0,2-1 368 0,0 6 0 15,-1-9 0-15,1 9 0 0,-5-4 320 0,0 2 64 0,-1 0 16 0,-2 5 0 16,-1 1-512-16,-2 3-112 0,-1 2-16 16,-4 1 0-16,0 2 0 0,1 2 0 15,0 2 0-15,1 2 0 0,1 0 320 0,3-2 64 0,2 0 16 0,5-2 0 16,1 1-176-16,4-1-32 0,3-1-16 0,2-5 0 15,5 4-80-15,3-4-16 0,3 2 0 0,1-3 0 16,0 3 16-16,0-2 0 0,-1 1 0 0,0 0 0 16,-2 4-224-16,1 1 128 0,-2-3-128 0,-1 3 0 15,-3-1 272-15,-3 1-32 0,-2-3-16 0,-4 2 0 16,-7 0 96-16,-2-1 32 0,-4 4 0 0,-3 0 0 16,-1 1 64-16,-5-1 16 0,-1 1 0 0,-2-2 0 0,0-2-176 0,-1-3-48 15,0 0 0-15,0-4 0 0,1-1-208 0,1 2 0 16,2-5-192-16,3-2 192 15,3-1-2208-15,3-5-336 0,-7-10-64 0,13 0-16 0</inkml:trace>
  <inkml:trace contextRef="#ctx0" brushRef="#br1" timeOffset="123554.06">16338 4305 19343 0,'0'0'1728'0,"0"0"-1392"15,0 0-336-15,7-2 0 0,1 2 496 0,2-1 16 16,2-2 16-16,0 1 0 0,2-3 688 0,3-3 144 16,2 1 32-16,3-6 0 0,-1 3-864 0,1 1-160 15,-2-3-48-15,0 3 0 0,-1-3-192 0,-1 0-128 16,-1 3 160-16,-3 0-160 0,-3 1 128 0,-1-1-128 16,-3 1 0-16,-2 2 144 0,-3-2 112 0,-2 8 32 15,-2-5 0-15,-3 4 0 0,-4 2 304 0,-4 3 64 0,0 1 16 0,-2 4 0 16,-3-2-144-16,-1 5-16 0,-1 3-16 0,1 2 0 15,0 0-64-15,-1 0-16 0,2-1 0 0,2 1 0 16,4-2-240-16,3 1-48 16,2-3-128-16,4 1 192 0,1-3-192 0,2-1 0 0,3 3-144 15,2-6 144-15,4-2-2368 0,2 0-368 0</inkml:trace>
  <inkml:trace contextRef="#ctx0" brushRef="#br1" timeOffset="123955.26">17145 4048 19119 0,'0'0'832'0,"0"0"192"0,0 0-816 0,0 0-208 15,0 0 0-15,0 0 0 0,0 0 560 0,-10 0 64 16,0 4 16-16,-4 3 0 0,-3 1-96 0,-1 3-16 16,0 1 0-16,-3 2 0 0,-3 2 96 0,-2 1 16 15,1 2 0-15,-1 1 0 0,0 8 208 0,0-2 48 16,3 3 16-16,2-5 0 0,3 0-352 0,4-1-80 15,1-4-16-15,8-1 0 0,4-3-272 0,2-4-48 16,3 0-16-16,4-5 0 0,2-1 0 0,3-1 0 16,1-8 0-16,1-2 0 0,1-2 48 0,2-5 0 15,1-2 0-15,3-1 0 0,-2-6 80 0,2-1 0 16,-2-6 16-16,0 2 0 0,-2-2-16 0,0 0-16 16,0 1 0-16,-4-5 0 0,-1-2 208 0,-2 2 64 15,-1 2 0-15,-2-1 0 0,-2-3-128 0,0 1-32 0,-2 0 0 0,0 1 0 16,-1 4-224-16,-2 3-128 15,-1 5 128-15,0 1-128 0,0 8 0 0,0 3 0 0,0 9 0 0,0 0 0 16,0 0 0-16,-5 11 0 0,-3 5 0 0,1 4-128 16,-1 4 128-16,0 5 0 0,-2 4 0 0,4 4 0 15,-2 3 0-15,3 0-128 0,0 2 128 16,1-4 0 0,3-2-640-16,1-2-32 0,2-1-16 0,2-3 0 0,1-1-1872 15,6 0-368-15</inkml:trace>
  <inkml:trace contextRef="#ctx0" brushRef="#br1" timeOffset="124464.95">18312 3541 19343 0,'-9'-9'1728'0,"9"9"-1392"15,0 0-336-15,0 0 0 0,0 0 464 0,-4 5 32 16,0 5 0-16,-2 3 0 0,0 4 320 0,-1 5 64 16,1 1 16-16,-3 18 0 0,0 2-240 0,3-11-32 15,-1 3-16-15,1 5 0 0,-2 0-352 0,1 3-80 16,-1 5-16-16,-1 1 0 0,2-3-160 0,0 2 128 16,2 2-128-16,3-7 128 15,2 0-1296-15,1-7-272 0,3-6-48 0</inkml:trace>
  <inkml:trace contextRef="#ctx0" brushRef="#br1" timeOffset="124920.86">18195 3921 5519 0,'0'0'496'0,"0"0"-496"15,0 0 0-15,11-3 0 0,2-3 3440 0,2-1 592 0,3 1 112 0,4-4 16 16,1 0-2720-16,3-2-544 15,3-3-128-15,17-8 0 0,-5-2-400 0,-13 7-80 16,-4 1-16-16,3-2 0 0,1-1-128 0,0-2-16 0,1-1-128 0,-4-2 192 16,1 1-192-16,-2-4 128 0,-1 0-128 0,3-5 0 15,-1 1 176-15,-5 4-176 0,-5-1 192 0,-2 6-192 16,-3-1 576-16,-2 5 0 0,-3 4 0 0,-3 6 0 16,1 4 32-16,-3 5 16 0,-6 6 0 0,-2 7 0 0,0 1-384 0,-2 9-80 15,-3 2-16-15,-1 7 0 0,-1 6-144 16,-1 4 0-16,-3 4 144 0,0 4-144 0,-1 1 0 0,0 3 128 15,-2 2-128-15,1-3 0 0,-1-2 0 0,3-5 0 16,3-3 0-16,2-5 128 0,2-5 272 0,3-6 64 16,2-2 16-16,3-5 0 0,1-7-160 0,6-1-16 15,1-6-16-15,2-1 0 0,2-5-64 0,3-5-16 16,3-1 0-16,1-6 0 0,2 2-208 0,-1-5 144 16,1-1-144-16,1 1 128 0,-2 1-128 0,2 4 0 15,-3-1 0-15,2 4 0 0,-2 0 0 0,2 4 0 16,0 4 0-16,0 6 0 0,-2 2 0 0,-1 3 0 15,0 4 0-15,0 0 0 0,-1 1 0 0,-4 0 0 16,1 2 0-16,0 1 0 16,-2 0-1184-16,-1-2-160 0,2 1-48 0,-1-4-12320 0</inkml:trace>
  <inkml:trace contextRef="#ctx0" brushRef="#br1" timeOffset="125109.73">19146 3851 28047 0,'-4'19'1232'0,"3"-8"272"0,-1 2-1200 0,0 5-304 0,2 2 0 0,-1 2 0 16,-1-1 480-16,1 2 32 0,0 0 16 0,1 0 0 16,1-3 48-16,2-1 0 0,-2-2 0 0,1-3 0 15,1-3-576-15,-1 1-224 0,1 0 16 0,-1-5 0 16,-2-7-2032-16,0 0-416 0</inkml:trace>
  <inkml:trace contextRef="#ctx0" brushRef="#br1" timeOffset="125291.87">19130 3478 29487 0,'0'0'2624'0,"0"0"-2112"15,0 0-512-15,0 0 0 0,0 0 432 0,0 0-32 16,0 0 0-16,0 0 0 0,-5-1-16 0,5 1-16 16,0 0 0-16,0 0 0 15,0 0-1968-15,0 0-400 0,0 0-80 0</inkml:trace>
  <inkml:trace contextRef="#ctx0" brushRef="#br1" timeOffset="125590.28">19865 3429 6447 0,'0'0'576'0,"0"0"-576"0,0 0 0 0,-6 0 0 15,-2 5 4192-15,2 0 736 0,1 0 128 0,-2 3 48 16,0-2-3312-16,-1 3-672 0,0 2-128 0,1 5-32 16,0-2-384-16,2 1-96 0,0 0-16 0,2 2 0 15,3 0-80-15,0 1 0 0,1 0-16 0,4 2 0 16,1 1 16-16,3 0 16 0,1 2 0 0,3 5 0 0,2-1-112 0,1 3-32 15,-1-2 0-15,0 3 0 0,-1 1-256 0,-4 3 0 16,-2 1 128-16,-2-1-128 0,-1-3 288 0,-1-3 0 16,-3 1 0-16,-2-6 0 0,-4-3 544 0,-3 2 128 15,-2-4 0-15,-3-1 16 0,-3-4-240 0,-1-4-48 16,-3 2-16-16,-2-5 0 0,0 0-400 0,-3-4-80 16,1-1 0-16,0-2-16 15,-5-5-2112-15,0-3-432 0</inkml:trace>
  <inkml:trace contextRef="#ctx0" brushRef="#br1" timeOffset="126508.1">15676 4392 11967 0,'-2'-6'528'0,"2"2"112"0,0 0-512 0,0 2-128 0,0-2 0 0,-1 1 0 15,1-2 2320-15,0-2 432 0,0 2 96 0,0-4 16 16,-1 1-1328-16,-1 0-272 0,0-2-48 0,1 0-16 16,-1-3-528-16,0-2-96 0,-2-1-32 0,-1-2 0 0,-1 0 16 15,-3-1 0-15,-3-1 0 0,-1-5 0 0,-2 0-352 16,-1-3-64-16,-2-1-16 0,-1-3 0 0,-5 0 48 0,-14-19 0 16,1-1 0-16,0 4 0 0,0-3-16 0,17 23 0 15,-8-6 0-15,-4-7 0 0,-4-7 48 0,-2-3 16 16,-1-2 0-16,-3-6 0 0,-1 1 224 0,-1-1 32 15,0-2 16-15,-2 1 0 0,-2 1-32 0,-2-4 0 16,-1 6 0-16,-15-13 0 0,3 8-208 0,-26-23-32 16,15 15-16-16,9 15 0 0,7 10-208 0,3 4 0 0,0 4 128 0,2 1-128 15,1 3 0-15,-1 0 0 16,0 5 128-16,5-1-128 0,4 4 0 0,19 11 0 16,-2 2 0-16,-3 2 0 0,0-4 0 0,-1 1 0 15,-1 3 0-15,5-1 0 0,0 5-320 0,0-2 64 0,0 3 0 0,1-2 0 31,-1-1-448-31,4 5-96 0,2 0-16 0,-12 3 0 16,11 4-2032-16,12 3-416 0</inkml:trace>
  <inkml:trace contextRef="#ctx0" brushRef="#br1" timeOffset="127041.95">15036 4429 10127 0,'0'0'896'0,"0"0"-704"15,0 0-192-15,0 0 0 0,0 0 1664 0,0 0 320 16,9 3 48-16,-9-3 16 0,0 0-688 0,0 0-128 15,0 0-16-15,0 0-16 0,0 0-96 0,-6 7-16 16,-3-2 0-16,-4 2 0 0,-2 0-224 0,-4 0-48 16,-3 2-16-16,-3-3 0 0,-2 3-96 0,-3-2 0 15,-5 5-16-15,-4-3 0 0,-6 5-80 0,-3 0-16 16,-4-3 0-16,-2 2 0 0,1 0-64 0,-2-3-16 0,0 1 0 16,-3 2 0-16,-1-3-96 0,-2 2-32 0,-2-6 0 0,2-1 0 15,3-1-16-15,-1-2-16 0,7 1 0 16,-27 1 0-16,13-1-352 0,24 1 0 0,-2-2 0 0,-2-2-128 15,2 0 128-15,-2 0 0 0,4 0 0 0,2 1 0 16,4 0-144-16,4-1 0 0,4 1 0 0,4 1 0 16,1-2-1408-16,4 1-288 0,2-1-48 15,5 1-7920-15,4 0-1584 0</inkml:trace>
  <inkml:trace contextRef="#ctx0" brushRef="#br1" timeOffset="127468.64">13776 4355 20447 0,'0'0'448'0,"-7"-2"80"0,-2 2 32 0,-1 0 16 0,-2 1-448 0,0 2-128 16,-5-1 0-16,-1 7 0 0,-1 1 832 0,-10 9 128 15,1 2 48-15,-4 2 0 0,0-1-224 0,11-3-32 0,-3 7-16 0,-2-1 0 16,0 6 96-16,-1 1 0 0,0-1 16 0,2 2 0 16,1 2-176-16,3-2-32 0,6-1-16 0,4-4 0 15,3 1-208-15,5 0-32 0,6-5-16 0,6 0 0 16,6 0-96-16,7-2-16 0,4-3 0 0,7-1 0 15,8-2-32-15,5-2-16 0,6-5 0 0,3 1 0 16,1-4-208-16,3-1 0 0,5-4 0 0,5-1 0 16,7-1-1392-1,-1-3-368-15,2-3-80 0</inkml:trace>
  <inkml:trace contextRef="#ctx0" brushRef="#br1" timeOffset="128459.9">16199 4964 10127 0,'0'0'896'0,"0"0"-704"16,0 0-192-16,0 0 0 0,0 0 1808 0,0 0 336 15,0 0 64-15,0 0 16 0,0 0-528 0,-9 4-96 16,-1 5-32-16,-4 9 0 0,3 2-640 0,3 0-128 15,2 8-32-15,1-2 0 0,-3 2-224 0,2 0-48 16,-1 5-16-16,1 1 0 0,1 3-224 0,1 0-64 16,-2 2 0-16,2-2 0 0,0-3-192 0,3-2 176 0,-2-1-176 0,1-5 160 15,0 2-160-15,1-5 0 0,0-2 0 0,0-4 0 32,1-3-768-32,0-1-16 0,1-7-16 0,-1-6-11328 0</inkml:trace>
  <inkml:trace contextRef="#ctx0" brushRef="#br1" timeOffset="128863.58">15987 5371 23039 0,'0'0'1024'0,"0"0"192"0,0 0-960 0,0 0-256 0,0 0 0 0,0 0 0 16,0 0 192-16,8-4 0 0,4-5 0 0,0 5 0 15,4 1 96-15,6-4 16 0,3 3 0 0,5-1 0 16,0-5-304-16,1 3 128 0,-2-4-128 0,-1 4 0 15,-2 2 0-15,-1 0 0 0,-5 1 0 0,-2 2 0 0,-3 2 0 0,-2 3 0 16,-3 1 0-16,-3 5 0 0,-1 3 0 16,-3 1 0-16,-1 5-160 0,-2 4 160 0,-2-2 256 0,1 2 112 15,-1 2 16-15,0 1 16 0,0-2 112 0,2 1 32 16,4 0 0-16,-1-5 0 0,4-2-208 0,2-4-32 16,2-3-16-16,4-4 0 0,3-3-32 0,4-3-16 15,1-3 0-15,11-7 0 0,-4-7 48 0,-9 2 16 16,-3 0 0-16,10-7 0 0,-7 1-96 0,-8 5-16 15,0 0 0-15,-3-3 0 0,-4-1 256 0,-3-1 64 16,-5 1 0-16,-1 1 0 0,-5 0 96 0,-2 1 32 0,-4 1 0 0,-4 0 0 16,-4 3-368-16,3 0-64 0,-4 0-16 0,-1 7 0 15,3-2-192-15,-4 4 0 16,4 4 0-16,2 1 0 16,1 1-2512-16,-2 1-448 0</inkml:trace>
  <inkml:trace contextRef="#ctx0" brushRef="#br1" timeOffset="129333.13">17591 5079 16575 0,'0'0'1472'0,"0"0"-1168"16,1-9-304-16,-2 2 0 0,-1-3 704 0,-4 1 96 15,0-1 16-15,0 5 0 0,-2-4-48 0,-3 1-16 16,-5-2 0-16,0 4 0 0,-2 0-432 0,-1-2-96 16,-3 4-16-16,0 3 0 0,0 1 112 0,-1 1 0 15,1 2 16-15,2 1 0 0,1 2 112 0,3 0 32 16,2 4 0-16,1 1 0 0,3 3-288 0,-1 1-48 15,5 0-16-15,2-1 0 0,2 3-128 0,2-3 0 16,2-2 0-16,3-3 0 0,3 0 0 0,2-5 128 16,2 0-128-16,2-2 0 0,1-2 160 0,0-2-160 15,0-1 192-15,-1-2-192 0,2-5 400 0,-2 2-16 16,0-2-16-16,-2 1 0 0,1-4 48 0,4-2 16 16,-5 5 0-16,-4 4 0 0,1 2-144 0,-2 4-32 15,1 2 0-15,0 6 0 0,1 0 0 0,-2 6 0 16,-2 2 0-16,-1 5 0 0,-1 1 32 0,-3 8 0 15,-2 3 0-15,-1 1 0 0,-4-1 32 0,-2 6 0 16,-1 1 0-16,-1 1 0 0,-2 3-112 0,-1-2-16 16,-1 0 0-16,-1-4 0 0,0-4-192 0,-1-3 0 15,1-3 0-15,-1-5 0 0,0-5 0 0,3-5-192 0,2-2 192 0,3-5-208 16,2-3-1840-16,7-3-384 16,-11-16-64-16,9-1 0 0</inkml:trace>
  <inkml:trace contextRef="#ctx0" brushRef="#br1" timeOffset="129651.95">17767 5262 14735 0,'0'0'1312'0,"8"3"-1056"0,3 0-256 0,1 0 0 0,1-1 2320 0,4-2 416 15,2-1 80-15,1-4 0 0,2-3-1408 0,-1-5-272 16,1 1-64-16,-1 1-16 0,1-2-720 0,-2-4-144 15,-1 0-16-15,-2 0-16 0,-3-1-160 0,-3-1 160 16,-1 0-160-16,-4 1 160 0,-3-2 48 0,-1-2 16 16,-4 0 0-16,-1 3 0 0,-3 2 176 0,-4 1 48 15,-1 5 0-15,1 1 0 0,-3 3-128 0,-1 5 0 16,-1 2-16-16,-3 4 0 0,0 4-112 0,0 5 0 0,-2 2-16 16,0 5 0-16,1 2-176 0,1 5 0 0,3-2 144 15,2 5-144-15,1-4 0 0,6 1 0 0,1-1 0 0,5 0 128 16,5-5-128-16,1-2 0 15,6-3 0-15,-1-1 0 16,6-3-608-16,1-2-32 0,-2-4-16 0,2-1-8992 16,0-5-1792-16</inkml:trace>
  <inkml:trace contextRef="#ctx0" brushRef="#br1" timeOffset="129951.02">18294 5020 13823 0,'-13'23'608'0,"7"-13"128"0,-2 4-592 0,1 4-144 0,-1 1 0 0,-1 1 0 0,-2 1 2176 0,-1 2 384 16,0-1 96-16,1 1 16 0,0-1-1040 0,1-2-208 16,0 2-32-16,-1-6-16 0,3-2-224 0,0-2-64 15,2-2 0-15,1-4 0 0,5-6-448 0,0 0-112 16,0 0-16-16,0 0 0 0,10-5-144 0,1-7-48 16,1-4 0-16,2-2 0 0,1-1-192 0,1 0-128 15,1 0 160-15,1 0-160 0,-2-2 144 0,2-2-144 16,0 2 128-16,0 2-128 0,1 2 240 0,1 1-48 15,2 5 0-15,-2 2 0 0,0 6-16 0,-1 6-16 16,-1 6 0-16,-1 2 0 0,-2 6-160 0,-2 4 0 16,-3 5 0-16,-3-1 0 0,0 5 0 0,-2 0 0 15,-3-2 0-15,1 4 0 16,-2 0-384-16,-1-5-48 0,3 1-16 0,-2-5 0 16,3-4-2560-16,-2-5-528 0</inkml:trace>
  <inkml:trace contextRef="#ctx0" brushRef="#br1" timeOffset="130292.08">18866 5175 17103 0,'0'0'752'0,"0"0"160"0,0 0-720 0,0 0-192 0,0 0 0 0,0 0 0 15,0 0 992-15,0 0 160 0,0 0 48 0,8-4 0 16,-2-3-560-16,0-1-96 0,2-1-32 0,1 0 0 16,-1-3-224-16,0 1-48 0,0-1-16 0,1-4 0 15,-1 2 304-15,-2 3 64 0,-4 1 16 0,1 2 0 0,0-1 112 0,-1 4 32 16,-2 0 0-16,0-1 0 0,-4 2-96 0,-1 3-16 16,-1 2 0-16,-4 4 0 0,0 5-192 0,-3 4-32 15,1 4-16-15,1 2 0 0,1 1-48 0,2 2-16 16,-2 2 0-16,5-2 0 0,4 1-176 0,2 3-32 15,3-6-128-15,2 0 192 0,3-4-192 0,5-1 0 16,1-9 0-16,3 1 0 16,0-5-1536-16,2-2-256 0,-2-2-64 0,0-6-11488 0</inkml:trace>
  <inkml:trace contextRef="#ctx0" brushRef="#br1" timeOffset="130571.54">19301 4963 14735 0,'0'0'640'0,"0"0"160"0,-3 9-640 0,1-2-160 0,-2 5 0 0,0 1 0 16,-2 4 2000-16,-2 5 368 16,-2-2 80-16,-2 1 16 0,6-2-1248 0,-4 1-240 0,0-5-48 0,1 3-16 15,3-1 128-15,-2-2 32 0,0-2 0 0,-1 1 0 16,2-2-48-16,0-4-16 0,2 1 0 0,0-3 0 16,5-6-576-16,0 0-112 0,0 0-32 0,0 0 0 15,8-6-96-15,-1-6-32 0,2 0 0 0,2-2 0 0,-1-3-160 0,0 1 128 16,3-3-128-16,1-2 128 0,1-2-128 15,1 3 0-15,3 1 0 0,0 0 0 0,2 0 0 0,0 2 0 16,2 2 0-16,0 5 0 0,1-3 0 16,-1 7 0-16,-1-2 0 0,-2 4 0 0,-1 3-128 0,-2 1-64 15,-3 0-16-15,-2 0 0 16,-1 3-2096-16,-1 0-432 0,0 1-80 16</inkml:trace>
  <inkml:trace contextRef="#ctx0" brushRef="#br1" timeOffset="131295.73">19739 4948 13823 0,'0'0'608'0,"0"0"128"0,0 0-592 0,0 0-144 0,0 0 0 0,0 6 0 0,-2-1 2240 0,-2 4 432 15,-2 1 80-15,-2 5 0 0,0 2-1312 0,-1 2-272 16,-2 0-48-16,-3 4-16 0,1 0-432 0,1 1-96 16,-2-4 0-16,5-1-16 0,0-2 80 0,1-2 0 0,3-5 16 0,0 2 0 15,0-3-368-15,2-2-80 0,3-7-16 0,0 0 0 16,0 0-192-16,0 0 176 0,0 0-176 0,0 0 160 15,7-2-32-15,0-6-128 0,1 2 192 0,0-2-64 16,-2-2-128-16,2 2 128 0,-3-1-128 0,1 4 128 16,0 2 48-16,1-3 0 0,-7 6 0 15,6-1 0-15,-1 4-16 0,3 2 0 0,-2 0 0 0,2 1 0 16,-2 3-160-16,1-2 0 0,-1 4 0 0,1-5 0 16,1 1 0-16,0-1 0 0,-1-2 0 0,1 0 0 15,0-2 0-15,1-2 0 0,2-4 0 0,2-1 0 16,1-5 0-16,1 0 0 0,0-5 0 0,0-2 0 15,-1-2 0-15,0-1 0 0,0-6 128 0,-2 1-128 16,1 1 0-16,-2-3 0 0,0 2 0 0,1-5 0 0,-2 1 0 16,1-1 0-16,0-5 144 0,-1-1-144 0,-1-3 0 0,0-4 0 15,-1 0 0-15,4-4 128 0,-3-3-128 0,1 3 0 16,1 0 0-16,1 8 128 0,-1 5-128 0,-2 6 0 16,0 6 0-16,-1 5-128 0,-3 6 272 0,-1 1 64 15,-4 10 16-15,0 0 0 0,0 0-32 0,0 11 0 16,-2 3 0-16,0 7 0 0,-3 3-192 0,0 5 128 15,-3 3-128-15,0 5 0 0,1 5 0 0,-1 0 128 16,1 5-128-16,-2-2 0 0,1 2 0 0,2 2 0 16,-1-4 0-16,2 4 0 0,1-4 0 0,3 1 0 15,1-4 0-15,4-2 0 0,-3-9 0 0,6-1 128 16,0-5-128-16,2-3 0 0,0-8 0 0,0-3 144 0,0-1-144 0,0-6 128 16,2-5 0-16,-2-4 0 0,2-3 0 15,1-1 0-15,-1-2 0 0,1-5-128 16,0 0 192-16,0-3-64 0,-1-1-128 0,1-5 0 15,-2-3 0-15,1 3 128 0,1-3-128 0,-1 4 0 16,1 1 0-16,-1 3 0 0,-1 3 0 0,1 6 0 16,-4-1-144-16,2 6 144 0,-3 0 0 0,2 6-128 0,-8 0 128 15,8 8 0-15,-2 3 0 0,-2 3-128 16,0 2 128-16,-2 2 0 0,-2 0 0 0,-1 2 0 0,-2 4 0 0,2 0 0 16,-1-1 0-16,0 1 0 0,0-2 0 0,2-3 0 15,0 0 0-15,0-2 0 0,0-2 0 0,1-4 0 16,2 0 0-16,-1-4 0 0,2-1 0 0,1-2-160 15,-5-4-1168-15,8 0-224 0,-2-2-48 0</inkml:trace>
  <inkml:trace contextRef="#ctx0" brushRef="#br1" timeOffset="131417.06">19739 4972 34847 0,'0'0'1536'0,"0"0"320"0,0 0-1472 0,9 0-384 15,0 1 0-15,4-1 0 0,5 0 0 0,3-1 128 16,6-3-128-16,5 0 0 0,5-1 0 0,2-3 0 16,3-2 0-16,5 0-10288 15,-1 1-2128-15</inkml:trace>
  <inkml:trace contextRef="#ctx0" brushRef="#br1" timeOffset="132192.6">21265 5162 23615 0,'-14'0'1040'0,"14"0"224"0,-7 0-1008 0,7 0-256 0,-6 0 0 0,6 0 0 16,0 0 704-16,0 0 80 15,2-6 32-15,10-8 0 0,4 0-192 0,6 1-48 16,3-2 0-16,-2 0 0 0,8-3-352 0,6-3-80 0,5-5-16 16,5 1 0-16,4-8-128 0,3 0 192 0,7-3-192 0,5 2 192 15,6-1-192-15,1 0 128 0,4-1-128 0,0-1 128 16,2 0-128-16,6 2 0 0,3-2 0 0,41-16 128 15,-18 3-128-15,-42 22 128 0,3-5-128 0,8 4 128 16,4 2 64-16,1-1 0 0,0-1 0 0,1-2 0 0,-3 1 48 16,4 3 16-16,2-1 0 0,43-10 0 0,-16 4 128 0,-58 17 16 15,7 1 16-15,5-3 0 16,4-2-416-16,3 2 0 0,-4-1 0 0,3 2 0 0,4-1 0 0,67-14 0 16,-26 10 0-16,-22 4 0 0,-15 1 0 15,-5 2 128-15,-3 1-128 0,-1 1 0 0,-3 2 0 0,-3 3 128 16,-4 4-128-16,-6-3 0 0,-6 2 0 0,-3-3 0 15,-5 3 0-15,-5 2 0 0,-2-1 0 0,-5 0 0 16,-4 1-192-16,-5 3 192 0,-3 1-336 0,-6 2 48 16,-4 1 16-16,-11-3 0 15,0 0-240-15,0 0-64 0,0 0 0 0,0 0 0 16,0 0-928-16,-3 8-192 0,-1-2-32 0</inkml:trace>
  <inkml:trace contextRef="#ctx0" brushRef="#br1" timeOffset="132592.67">24459 3549 19407 0,'0'0'848'0,"0"0"192"0,0 0-832 0,0 0-208 0,8-5 0 0,2-1 0 0,5 2 576 0,7 3 80 15,4 0 16-15,6 2 0 0,6 0 32 0,3 2 0 16,2 2 0-16,4 0 0 0,3 0-256 0,2 4-64 16,3-1 0-16,9 4 0 15,8 0 224-15,-8-1 32 0,0 2 16 0,-3-2 0 0,-3 3-80 0,0 2 0 16,-4 0-16-16,-2 4 0 0,-2 1-32 0,-6-1 0 15,-5 3 0-15,-6-1 0 0,-5-1-208 0,-6 2-64 16,-5 2 0-16,-4 1 0 0,-6 3 128 0,-7-1 32 16,-1 3 0-16,-15 2 0 0,-10 1 224 0,-7 0 64 15,-4-2 0-15,-3-1 0 0,-5 0-240 0,-7 4-32 16,-4 2-16-16,-29 11 0 0,-7-8-256 0,47-15-160 16,-10 1 192-16,-4 7-192 15,-8 2-2096-15,-4 2-528 0</inkml:trace>
  <inkml:trace contextRef="#ctx0" brushRef="#br1" timeOffset="138964.4">27718 3223 11167 0,'0'0'496'0,"0"0"96"0,6-10-464 0,-6 10-128 16,6-9 0-16,-3 0 0 0,-3 9 608 0,3-8 96 16,1-2 32-16,-4 10 0 0,0 0-96 0,0 0-32 15,0 0 0-15,0 0 0 0,0 0-160 0,0 0-16 16,-4-6-16-16,4 6 0 0,0 0 48 0,0 0 16 15,-9-3 0-15,9 3 0 0,-9-1-96 0,9 1 0 16,-9 0-16-16,9 0 0 0,-9 2 80 0,9-2 32 16,-10 4 0-16,3 3 0 0,7-7-64 0,-7 10-16 0,2-1 0 0,-1 1 0 15,2 0-80-15,0 0 0 0,2 4-16 0,-1 3 0 16,1 0-48-16,-1 3 0 0,2-1 0 0,-1 3 0 16,0 5-48-16,1 0-16 0,-2 3 0 0,2 1 0 15,-2-1-192-15,2 5 176 0,-3-1-176 0,4 0 160 16,-1 1-160-16,0 0 0 0,-1 2 0 0,2 0 0 15,0-1 0-15,-1-1 128 0,-1 2-128 0,0 0 0 16,1 0 160-16,0-2-160 0,-1 0 192 0,1-1-192 16,0-1 256-16,-2 1-64 0,3-2-16 0,-1-1 0 15,-1 0-176-15,-1 1 192 0,0 1-192 0,1-4 192 16,-1 2-192-16,3-1 0 0,-1 1 144 0,0-3-144 16,-3 2 0-16,1-2 0 0,1 3 0 0,1-1 128 15,-2-3-128-15,2 2 0 0,-2-2 0 0,2 2 0 0,1 1 0 0,-2-4 0 16,-1 3 0-16,0-2 128 0,2 1-128 0,-1-5 0 15,-1 0 0-15,-1 1 0 0,0-2 0 0,2 2 128 16,-1 2-128-16,2-3 0 0,-3 4 0 0,2-3 0 16,0 3 0-16,0 0 0 0,-1-2 0 0,2 2 0 15,0-6 0-15,0 3 128 0,1 3-128 0,0-3 0 16,1 4 0-16,0-4 0 0,-1 3 0 0,0-2 0 16,0 2 0-16,0-4 0 0,0-3 0 0,0 2 0 15,0-2 0-15,0 2-128 0,-1 0 128 0,0-2 0 16,-2-2 0-16,2 2 0 0,-1 0 0 0,1 1 0 15,-1-2 0-15,2 2 0 0,-4-3 0 0,4 0 0 16,-1 0 0-16,-1 0 0 0,0 1 0 0,0-2-128 16,0 0 128-16,-1-2 0 0,1 0-128 0,-1 2 128 15,0-3-128-15,0 0 128 0,0-3 0 0,1 0-128 0,-2 0 128 0,0-5 0 16,0 2 0-16,4-8 0 0,-3 9 0 0,-1-3 0 16,1 3 0-16,3-9 0 0,0 0 0 0,-7 6-128 15,7-6 128-15,-5 9-192 0,5-9 192 0,-6 7-192 16,6-7 48-16,-3 7 0 0,-1 4 0 0,4-11 0 15,0 0 144-15,0 0-160 0,-4 6 160 0,4-6-160 16,0 0 160-16,0 0 0 0,0 0 0 0,0 0-128 16,0 0 128-16,0 0-192 0,0 0 192 0,0 0-192 15,3-9 192-15,0-4 0 0,2 1 0 0,-1-5 0 16,0-1 0-16,0-2 0 0,0-3 0 0,1-1 0 16,0-4 0-16,0 1 0 0,0-2 0 0,-4-2 128 15,-1-3-128-15,3-3 144 0,1-2-144 0,0-1 160 0,-1-4-160 16,2 0 0-16,0-7 0 0,1-1 128 0,1-3-128 15,1-1 0-15,-3 0 0 0,1-5 0 0,-1-1 0 0,-1 2 0 16,1 0 0-16,-3 2 0 0,-1 1 0 0,-1-1-144 16,0 1 144-16,-1 3 0 0,-3 0 0 0,1 1 0 15,-1-1 0-15,-1 5 0 0,1 1 0 0,1-2 0 16,-2 4 0-16,2-1 0 0,0 3 0 0,1-1 0 16,1-1 0-16,1 2 0 0,0-4 0 0,2 2 0 15,1-2 0-15,1 2 0 0,-2 1 0 0,2 0 0 16,0 3 0-16,0 4 0 0,1-1-128 0,0 3 128 15,-1-1 0-15,1 2 0 0,0 2 0 0,-3 2 0 16,2 4 0-16,0-1 0 0,0 2 0 0,-1 0 0 16,1 3 0-16,0-1 0 0,-1 2 0 0,-2 0 0 0,0 3 0 15,0 0 0-15,-1 2 0 0,0-1 0 0,0 0 0 0,0 4 0 16,-2 1 0-16,2 3 0 0,1-3 0 0,0 5 0 16,-1-5 0-16,0 3 0 0,0 2 0 0,2-1 0 15,-2 1 0-15,0 2 0 0,-2-4 0 0,1 2 0 16,1 8 0-16,0-10 0 0,-1 4 0 0,1 6 0 15,-3-10 0-15,3 10 0 0,-2-5 0 0,2 5 0 16,0 0 0-16,0 0 0 0,0 0 128 0,0 0-128 16,0 0 0-16,0 0 128 0,0 0-128 0,0 0 0 15,-4 14 128-15,1 2-128 0,2-1 0 0,0 7 144 16,0 1-144-16,1 1 0 0,0 4 144 0,0 2-144 16,0 3 0-16,1 7 0 0,-2 1 0 0,-1 4 0 15,1 7 0-15,-1 6 128 0,-1 0-128 0,-2 3 0 16,1 5 0-16,2 2 0 0,-5 1 0 0,2 5 0 0,0 6 0 15,1 0 0-15,2-5 0 0,0 3 0 16,-1 2 0-16,0-1 0 0,1 6 0 0,0-8 0 0,0-2 0 0,-1-3 0 16,1-2 0-16,-3-3 128 0,2-2-128 0,-1-4 0 15,-2 1 0-15,2-5 0 0,0-3 0 0,0-7 0 16,2 0 0-16,-1-3 0 16,2-2-320-16,1-5-64 0,4 0-32 0,-2-5-11424 0</inkml:trace>
  <inkml:trace contextRef="#ctx0" brushRef="#br1" timeOffset="139897.87">27647 4387 3679 0,'0'0'160'0,"0"0"32"0,0 0-192 0,0 0 0 16,-8 0 0-16,8 0 0 0,0 0 2016 0,0 0 352 15,0 0 80-15,0 0 16 0,0 0-1440 0,0 0-272 16,0 0-64-16,0 0-16 0,0 0-160 0,0 0-16 15,0 0-16-15,8-4 0 0,-8 4 64 0,11-5 16 16,0 3 0-16,0 0 0 0,3 4 16 0,0 0 0 16,0 5 0-16,2-2 0 0,4 5 96 0,0 0 32 15,3 3 0-15,3 2 0 0,1 3-16 0,2 2 0 16,2-1 0-16,2 1 0 0,3 2-208 0,5 1-32 0,1-3-16 16,5-1 0-16,3 2-240 0,0-3-32 0,-3-1-16 0,-2 0 0 15,-3-1-144-15,-2-4 0 0,-2-1 144 16,-4 2-144-16,-2-4 0 0,-2 1 0 0,1-4 0 0,-3 2 128 15,-3-2-128-15,-2-3 0 0,-1-2 0 0,-4-1-128 32,-6-1-1360-32,1-2-272 0,-3 1-48 0</inkml:trace>
  <inkml:trace contextRef="#ctx0" brushRef="#br1" timeOffset="140910.5">27596 4706 9215 0,'0'0'816'0,"0"0"-656"15,0 0-160-15,0 0 0 0,0 0 656 0,0 0 112 16,0 0 0-16,0 0 16 0,0 0-16 0,0 0-16 16,0 0 0-16,0 0 0 0,0 0 96 0,0 0 32 15,0 0 0-15,0 0 0 0,0 0 16 0,0 0 0 16,0 0 0-16,13-2 0 0,-2-5-208 0,2 1-48 16,0-3 0-16,2 0 0 0,1-5-160 0,2-1-32 15,1-2-16-15,2 5 0 0,0-4-112 0,-2 2 0 16,-2 3-16-16,-4 3 0 0,-1 5-128 0,0 0-32 0,-2 3 0 15,-4 5 0-15,-1 4 16 0,-1 5 0 0,-1 4 0 0,-1 1 0 16,-2 1 96-16,-2 3 32 0,-2-1 0 0,-1 1 0 16,2 1-288-16,-4 1 160 0,-2-5-160 0,1 1 128 15,2-5-128-15,1 0 160 0,0-4-160 0,2-4 160 16,3-8 0-16,0 0 0 0,0 0 0 0,0 0 0 16,0 0 48-16,10-4 16 0,2-7 0 0,3-3 0 15,1-4-96-15,1-1-128 0,-1-3 176 0,1 1-176 16,0 0 0-16,-1 2 0 0,1 1 0 0,0 2 0 15,2-1 0-15,-2 6 0 0,-4 3 0 0,-1 3 0 16,1 0 0-16,1 6 0 0,-14-1 0 0,12 11 0 16,-2 4 0-16,0-3-144 0,-1 2 144 0,-2 3 0 15,0 2 0-15,0-1 0 0,0 0 0 0,0-1 0 16,1 0 0-16,2-2-128 0,0 0 128 0,3-6 0 0,1-1 0 16,4-4-160-16,3 0 160 0,4-4 0 0,0-3 0 0,5-3 0 15,1-7 0-15,0-1 0 0,-4 0 0 0,1 0 0 16,0-2 0-16,2 2 0 0,-1 0-144 0,1 3 144 15,0 0 0-15,-1 6-144 0,0 0 144 0,-3 4 0 16,-2 2-144-16,-1 4 144 0,-3 0 0 0,-1 3 0 16,0 0 0-16,-1 1 0 0,-2 2 0 0,0 3 0 15,-4-4 0-15,1 2 0 0,-2 2 0 0,1-3 0 16,2-1 0-16,0 1 0 0,1-6 0 0,-1-2 0 16,0-2 0-16,1-1 0 0,3-2 0 0,0-2 0 15,1-5 0-15,1 2 0 0,-1-3 0 0,6 4 0 0,-1-4 0 0,-1 3 0 16,1 4-144-16,-1-1 144 0,-3-1 0 0,-1 2 0 15,-2 2-144-15,-2 0 144 0,0 2 0 16,-1 1-144-16,-3 5 144 0,0-3 0 0,-11-4 0 0,10 3 0 16,1 3 0-16,-11-6 0 0,10 7 0 0,1-2 0 15,-1 0 0-15,-1 2 0 0,-2-2 0 0,2-4 0 16,0-1 0-16,3-1-128 0,1-1 128 0,0 0 0 16,0 1 0-16,1-1 0 0,0-1 0 0,0 0-128 15,-1 0 128-15,-1 2 0 0,1 0 0 0,0 2 0 16,1 0 0-16,-2 3 0 0,2 1-144 0,3-1 144 15,-3-1-192-15,-1-2 48 0,-1 2 0 0,0-1 0 16,-1 1 144-16,3 0-128 0,0 0 128 0,0-2-128 16,-2-2 128-16,3 0-128 0,0-4 128 0,0 2-128 15,1 1 128-15,-1-1 0 0,1 2 0 0,3-1 0 16,2-1 0-16,-1-1 0 0,-1 0 0 0,-1 1 0 0,0 1 0 0,0-1 0 16,-2 0 0-16,1-2 0 0,-2 1 0 0,0 1 0 15,-2-2 0-15,1 0 0 0,-3 2 0 0,1 2 0 16,-1 0 0-16,1 0 0 0,-2 1 0 0,-10 0 0 15,10-2 0-15,0 4 0 0,-10-2 0 0,12 0 0 16,-12 0 0-16,11 1 0 0,-11-1-224 0,11 0-16 16,-11 0 0-16,0 0-7840 15,0 0-1584-15</inkml:trace>
  <inkml:trace contextRef="#ctx0" brushRef="#br2" timeOffset="147810.84">29074 2903 12831 0,'0'0'576'0,"0"0"112"0,0 0-560 0,7-11-128 0,-6 2 0 0,-1-2 0 16,0 11 944-16,1-6 144 0,-1 6 48 0,2-12 0 16,-1 3-48-16,-1 9 0 0,0 0 0 0,-1-11 0 15,1 11-80-15,0 0-32 0,-3-10 0 0,3 10 0 16,0 0-320-16,0 0-64 0,0 0-16 0,0 0 0 16,-1 15-176-16,1 1-32 0,0 1-16 0,0 3 0 15,1 6 0-15,0 3 0 0,1 5 0 0,-2 4 0 16,-2 4-96-16,2 2-32 0,2 5 0 0,0 3 0 15,1 3-224-15,1 6 144 0,-1 4-144 0,1 0 128 16,0-4-128-16,0 1 0 0,0 0 0 0,2-2 0 16,0 1 0-16,-1-1 0 0,-1 3 0 0,-1-3 128 0,-2-3 0 15,0 0-128-15,1-3 192 0,-2-1-64 16,-2 1 128-16,2-5 0 0,0-1 16 0,0 2 0 0,-1 1 0 16,0 1 0-16,1-3 0 0,0 1 0 0,0-8 48 0,0 0 0 15,-2-3 0-15,2 1 0 0,-1-3 112 0,1 1 16 16,-1 0 16-16,2 0 0 0,-1 1-224 0,0 2-48 15,0 0-16-15,1-1 0 0,1 0-176 0,-1-2 128 16,-2-4-128-16,2-1 128 0,-1-2-128 0,0-1 128 16,0 1-128-16,0-3 128 0,-1 0-128 0,1-2 0 15,0 1 0-15,-2-1 128 0,1 0-128 0,0-2 128 16,-2 2-128-16,3-1 128 0,-1-2-128 0,0 3 0 16,0-2 144-16,-1-3-144 0,2 1 0 0,0 1 128 15,-1 0-128-15,1-2 0 0,1-2 0 0,-1 0 0 16,0 1 0-16,2-4 128 0,-1-2-128 0,-1 1 0 0,0-5 128 15,0-10-128-15,1 11 128 0,-1-11-128 0,-1 11 128 0,1-11-128 16,0 0 192-16,-1 8-48 0,1-8 0 0,0 0 0 16,0 0 48-16,-7-3 16 0,0-3 0 0,3-4 0 15,-1-2-16-15,0 1 0 0,1-7 0 0,0-1 0 16,-1-4-48-16,1-1-16 0,-1 1 0 0,4-8 0 16,-2 0-128-16,2-5 0 0,0-5 0 0,-1 1 128 15,1-6-128-15,1 2 0 0,1-5 0 0,-1 0 0 16,-1-5 0-16,0-2 0 0,1-1 0 0,0-9 128 15,-3-5-128-15,1 2 0 0,3 4 0 0,2-1 0 16,-2 1 0-16,3 2 0 0,2-6 0 0,0 1 0 16,-2-2 0-16,3 5 0 0,0 1 0 0,2 5 0 15,0-5 0-15,-1 3 0 0,0-4 0 0,1 2 0 16,-1-3 0-16,0 1 0 0,-5 2 0 0,2 1 0 16,-3 1 0-16,-1 4 0 0,-2 1 0 0,2-1 0 0,0 1-208 0,1 4 80 15,-2 4 128-15,1 0-208 0,-1 7 208 0,0 0 0 16,-1 3-160-16,1 2 160 0,0 1 0 15,0 1 0-15,-2 4 0 0,0-4 0 0,2-2 0 0,-2 3 0 16,2 3 0-16,-2 0 0 0,1 0 0 0,-1 2 0 16,1 4 0-16,0 3 0 0,0 0 0 0,-1-1 0 15,1 3 0-15,0 3 0 0,-2 4 0 0,2-2 0 16,0 1 0-16,1 3 0 0,-3-2-128 0,2 4 128 16,0-2 0-16,1 10 0 0,-2-7 0 0,2 7 0 15,0 0 0-15,0-9 0 0,0 9-160 0,0 0 160 16,0 0 0-16,0 0-144 0,0 0 144 0,0 0-128 15,0 0 128-15,0 0-128 0,0 0 128 0,7 14-160 0,-6 3 160 16,2 2-160-16,0 5 160 0,0 4 0 0,-3 6 0 16,0 5-128-16,-1 5 128 0,-1 7 0 0,0 2 0 0,-1 7-128 15,1 0 128-15,-3 7 0 0,1 3 0 16,0 5-128-16,-1 4 128 0,2 1 0 0,0-5 0 0,-1 1 0 16,0-1 0-16,0 4 0 0,0 0 0 0,2 2 0 15,-2-5 0-15,1 1 0 0,1 0 0 0,-1-2 0 16,0-4 0-16,1 3 0 0,1 1 0 15,0-1 0-15,-2-4 0 0,3-3 0 0,-1-5 0 0,0 2 0 16,-1 2 0-16,4-1 0 0,-2 1 160 0,0-5-160 16,0-3 160-16,0-4-160 0,1-3 160 0,-1-2-160 15,0 2 128-15,0-1-128 0,0-5 0 0,0 0 144 16,-4-2-144-16,-1-1 0 0,1-4 144 0,-1 0-144 16,0-3 0-16,0-1 128 0,1-1-128 0,-1-1 0 0,0 2 0 15,1-2 0-15,0 0 0 0,3-2 128 0,-2 1-128 16,1-2 0-16,-1-6 0 0,0-2 0 0,1 1 0 0,1-2 0 15,0-3 0-15,1-4 128 0,-3-2-128 0,2 2 0 16,1-13 128-16,0 7-128 0,0-7 0 0,0 0 128 16,0 0-128-16,0 0 0 0,0 0 0 0,0 0 0 15,0-15 0-15,0-4 128 0,1-5-128 0,1-3 0 16,-1-5 0-16,0-1 0 0,2-1 0 0,-1-3 144 16,1-5-144-16,-1-2 0 0,1-5 128 0,1-4-128 15,-2-5 0-15,-1-6 0 0,2-5 0 0,-1-3 0 16,-2-4 0-16,0-2 0 0,-1-4 0 0,1-1 0 15,0-4 0-15,0 4 0 0,0 6 0 0,-1 0 0 16,1-1 0-16,1-1 0 0,2-6 0 0,-1 6 0 0,0 3 0 16,-1 5 0-16,1 2 0 0,1-4 0 0,-2-1 0 0,4 0 0 15,0 1 0-15,-2 0 0 0,1-1 0 16,0 4 0-16,-2 1 0 0,2-1 0 16,-2-2 0-16,2 1-144 0,-1 4 144 0,-1 6-208 0,1 5 80 0,-2 3 128 15,-1 6-256-15,0 2 80 0,1 1 16 16,1 0 0-16,-2-3 160 0,0 5 0 0,0 0 0 0,-2 0-128 15,1 4 128-15,0 1 0 0,1 2 0 0,0 3 0 16,0 4 0-16,0-1 0 0,0 6 0 0,1 3 0 16,2 3 0-16,-1 2-160 0,-2-2 160 0,3 6 0 15,-1 1 0-15,0 1-128 0,-2 3 128 0,0 6 0 16,2-8 0-16,-2 8-160 0,4-6 160 0,0 0-128 16,0-1 128-16,-4 7 0 0,0 0 0 0,0 0 0 15,0 0 0-15,0 0-160 0,0 0 160 0,0 0-160 16,0 0-736-16,0 0-128 0,0 0-48 15,0 0 0-15,3 11-1168 0,2 2-224 16,-5-13-48-16,2 18-16 0</inkml:trace>
  <inkml:trace contextRef="#ctx0" brushRef="#br2" timeOffset="148712.68">28612 1567 9215 0,'-4'-9'816'0,"1"-4"-656"15,1 0-160-15,-1 2 0 0,1-2 1696 0,0-1 304 0,2 1 64 0,0 5 16 16,0-3-656-16,0 11-128 0,0 0-16 16,0 0-16-16,0 0-688 0,0 0-128 15,0 0-16-15,4 14-16 0,1 3-96 0,0 5-32 0,1 3 0 0,0 0 0 16,0 5 0-16,2-1 0 0,-2 4 0 0,2 1 0 16,0-1-288-16,-2 3 128 0,-1-1-128 0,3-3 0 15,0-5 144-15,1-2-144 0,0-6 0 0,3-6 144 16,0-4 96-16,2-5 16 0,0-2 0 0,4-4 0 15,0-6 528-15,4-6 112 0,-2-2 32 0,-1-3 0 16,-1-4-192-16,0-4-32 0,-2 2-16 0,-2-6 0 16,-2 2-352-16,-2 1-64 0,-3-3-16 0,0 2 0 15,-4 1-112-15,0-1-16 0,-2 0-128 0,-1-3 192 16,0-1-192-16,0 7 144 0,0 5-144 0,0 7 128 16,-1 2 0-16,1 6-128 0,0 6 192 0,0 0-64 15,0 0-128-15,-4 18 192 0,2 6-192 0,-3 7 192 16,1-1-192-16,1 4 0 0,3 3 0 0,2 6-176 0,-2 3 176 0,1 8-128 15,-1 5 128-15,-1 5-128 0,-2 6 128 0,-1 0 0 16,-2-3 0-16,-2 0-128 0,-1-4 128 0,-1 0 0 16,-1-3 0-16,-2-4 0 0,0-1 0 0,-1-6 192 15,-2-6-32-15,-1-2-16 0,2-12 368 0,1-2 64 16,1-7 0-16,2-4 16 0,-1-6-64 0,5-3-16 16,-3-5 0-16,-1-4 0 0,4-5 0 0,-2-3 0 15,1-7 0-15,-1-2 0 0,3-4-208 0,0-1-48 16,-2-1-16-16,4-5 0 0,2 0-240 0,2 4 0 15,0 1 128-15,3 5-128 0,4 1 0 0,2 2 0 16,1 3-144-16,1 1 144 0,1-1-416 0,2 7 16 16,2-1 0-16,2 3 0 15,1 1-2304-15,0-2-464 0</inkml:trace>
  <inkml:trace contextRef="#ctx0" brushRef="#br2" timeOffset="148969.15">29257 1592 12895 0,'-12'1'576'0,"12"-1"112"0,0 0-560 0,0 0-128 0,0 0 0 0,0 0 0 0,0 0 2992 0,0 0 560 16,0 0 112-16,9-4 32 0,2 1-2160 0,6-1-448 15,3 0-64-15,4-4-32 0,2 1-592 0,-1-2-112 16,2 0-32-16,-2 0 0 0,-3 0-128 0,-1 4-128 16,-3-1 192-16,-3 2-192 15,-3 1-1072-15,-2 2-320 0,-10 1-64 0</inkml:trace>
  <inkml:trace contextRef="#ctx0" brushRef="#br2" timeOffset="149113.94">29275 1760 12895 0,'0'0'1152'0,"0"0"-928"15,14-3-224-15,2-3 0 0,-3 1 1936 0,4 1 352 0,1-1 64 16,1-3 16-16,1 1-1168 0,2-5-240 0,1 2-32 0,1-1-16 16,-1-3-592-16,1 1-128 0,1 2-32 0,-1-3 0 15,-1 1-160-15,-1 3 0 0,-3-2-160 0,-2 3 160 16</inkml:trace>
  <inkml:trace contextRef="#ctx0" brushRef="#br2" timeOffset="149572.2">29742 1193 17503 0,'0'0'1552'0,"-4"-9"-1232"16,1-2-320-16,3 2 0 0,3-3 864 0,2 0 112 16,0 1 32-16,5-1 0 0,0 1 144 0,6 3 48 15,3-3 0-15,1 4 0 0,0-1-528 0,1 1-96 16,-1 1-32-16,-1 1 0 0,-1 5-208 0,-1 4-32 15,-2 0-16-15,-3 2 0 0,0 6-288 0,-4 2 128 16,-2 4-128-16,-2 4 0 0,-3 4 128 0,-2 2-128 16,-2-1 0-16,-4 6 0 0,-4 3 208 0,-3 5-64 15,-2-3-16-15,-2 3 0 0,-4 5 0 0,0-6-128 0,-1-4 192 16,0-6-64-16,1-4 128 0,3-2 0 16,4-4 16-16,5-3 0 0,2-4 240 0,4-2 32 0,4-11 16 0,0 0 0 15,5 8-240-15,3-3-32 0,3-3-16 0,6-4 0 16,5-1 160-16,-1-1 16 0,1 1 16 0,-1-3 0 15,1-1-288-15,1 1-176 0,0-5 192 0,-2 4-192 16,-2-3 144-16,1 2-144 0,-3-1 0 0,1 1 144 16,-3 2-320-16,2-2-64 0,-6 3-16 0,1-2 0 31,-5 2-1504-31,1 1-304 0,-8 4-64 0,6-10-11216 0</inkml:trace>
  <inkml:trace contextRef="#ctx0" brushRef="#br2" timeOffset="149838.64">30230 1124 27647 0,'0'0'2448'0,"0"0"-1952"16,0-9-496-16,0 9 0 0,5-9 240 0,-5 9-48 15,9-6-16-15,1 4 0 0,1 2 352 0,2 1 80 16,1 3 16-16,1 3 0 0,3 0-336 0,0 5-64 15,1 2-16-15,0 7 0 0,0-4-64 0,-1 1-16 16,2 0 0-16,-1 1 0 0,2 0-128 0,-1 2 0 16,-1-1 144-16,-1 0-144 0,-2-1 128 0,1 0-128 15,-3-1 128-15,-3-1-128 0,0-3 0 0,-4 2-240 16,1-1 48-16,-3-3 0 16,-3-2-608-16,-2-10-112 0,0 0-32 0,0 0 0 15,0 0-1136-15,0 0-224 0,0 0-64 0</inkml:trace>
  <inkml:trace contextRef="#ctx0" brushRef="#br2" timeOffset="150101.81">30563 988 23039 0,'0'0'2048'0,"0"0"-1648"0,0 0-400 0,0-10 0 16,0 10 1024-16,0 0 112 0,0 0 16 0,0 0 16 15,0 0-112-15,-4 12-32 0,0 3 0 0,-1 4 0 16,0 1-384-16,-4 3-96 0,0 6-16 0,-5 1 0 15,0 1-16-15,-1 2-16 0,-1 0 0 0,-1 3 0 16,1 1 128-16,-2 1 16 0,-3-1 16 0,4-2 0 0,0 0-352 0,3-3-80 16,-2-7-16-16,3 0 0 0,3-6-80 0,1-2-128 15,4-4 176-15,-2-1-176 0,5-1 192 0,2-11-192 16,0 0 192-16,0 0-192 0,0 0 0 0,0 0-352 16,0 0 48-16,11-6 16 15,2 0-720-15,1-1-144 0,1-5-16 0,3-2-9200 16,0-4-1824-16</inkml:trace>
  <inkml:trace contextRef="#ctx0" brushRef="#br2" timeOffset="150379.41">30975 809 27647 0,'0'0'2448'0,"0"0"-1952"0,0 0-496 0,0 0 0 16,0 0 320-16,0 0-48 0,1 15 0 0,-1-1 0 16,0 4 336-16,0 5 64 0,0 4 16 0,0 4 0 15,1 1-304-15,-1-3-48 0,0-1-16 0,0 0 0 16,2 0-160-16,-2 3-32 0,0-2-128 0,0 0 192 16,0 1-64-16,1-6 0 0,-1 0-128 0,-1 0 192 15,-1-2-192-15,0-5-128 0,-1 1 128 0,-1-5-208 16,-1-4-400-1,-1-3-80-15,6-6-16 0,-11 5 0 0,-3-3-1776 0,0-5-352 0</inkml:trace>
  <inkml:trace contextRef="#ctx0" brushRef="#br2" timeOffset="150511.41">30709 1161 14735 0,'0'0'1312'0,"0"0"-1056"16,0 0-256-16,12-5 0 0,0 1 1904 0,2 2 320 15,1-5 64-15,5 1 16 0,1 0-992 0,7-3-192 16,5 1-32-16,0-2-16 0,0 2-720 0,3-3-144 15,-1 2-16-15,-1-2-8272 16,-5-1-1648-16</inkml:trace>
  <inkml:trace contextRef="#ctx0" brushRef="#br2" timeOffset="150977.31">31249 742 23151 0,'-6'21'1024'0,"3"-5"208"0,1-1-976 0,-1 4-256 0,1 4 0 0,1 2 0 16,1-2 208-16,0 2 0 0,0 3 0 0,0-2 0 16,1 2 128-16,-1 1 32 0,0-5 0 0,-1-1 0 15,-1 0-368-15,1-1 0 0,0-6 0 0,-1-3 128 16,1-2 432-16,1-11 80 0,0 0 32 0,0 0 0 15,0 0 352-15,0 0 64 0,0 0 0 0,0 0 16 16,0 0 16-16,7-11 0 0,-2 1 0 0,-2-4 0 16,4-2-624-16,-1 1-128 0,-1-1-32 0,0-2 0 0,0-1-192 0,0 1-144 15,1 0 192-15,0-1-192 0,2-2 128 0,0 1-128 16,0 3 0-16,1-1 0 0,1 4 0 0,0 4 0 16,-2 1 0-16,1 6 0 0,-9 3 0 0,13 2-192 15,-3 3 48-15,-1 5 16 0,-2 0 128 0,2 5-208 16,-1 4 80-16,-1 3 128 0,-2-1-176 0,1 2 176 15,-1 2-128-15,0 1 128 0,-4-2 0 0,-1 6 0 16,-1-2 0-16,1 0 0 0,-4 1 0 0,0-5 0 16,0 0 0-16,-1-2 0 0,1-8-304 0,1 0 32 15,-3 0 0-15,3-5 0 16,3-9-368-16,0 0-64 0,0 0 0 0,0 0-14224 0</inkml:trace>
  <inkml:trace contextRef="#ctx0" brushRef="#br2" timeOffset="151330.34">31678 752 27695 0,'0'0'1216'0,"0"0"272"0,0 0-1184 0,0 0-304 0,0 0 0 0,0 0 0 16,0 0 304-16,-5 7 0 0,-4 7 0 0,0 4 0 15,0 3 96-15,-1 1 32 0,-3 6 0 0,2-1 0 16,-1 2-432-16,2-2 0 0,0 1 128 0,5 1-128 16,1-7 0-16,3-2 0 0,2-2 0 0,3-3 128 15,1-5 64-15,4 1 16 0,-2-4 0 0,4 1 0 0,-3-7 512 16,6-3 112-16,2-5 0 0,-1 0 16 0,-1-4 96 0,2 0 16 16,2-4 0-16,-1-2 0 0,-7 2-432 0,0-2-80 15,-1 1 0-15,-1-2-16 0,-3-1-176 0,-2 0-16 16,0 0-16-16,-4 0 0 0,-2 0-32 0,-2 0 0 15,-1 0 0-15,-1 1 0 0,0 3-192 0,-2 2 144 16,-1-1-144-16,-2 5 128 0,2 5-384 0,1 0-96 16,0 3-16-16,9 1 0 15,-10 1-1616-15,10-1-320 0,0 0-64 0</inkml:trace>
  <inkml:trace contextRef="#ctx0" brushRef="#br2" timeOffset="151530.9">31928 665 22111 0,'0'0'1968'0,"-6"0"-1584"0,-3 4-384 0,4 1 0 0,5-5 1024 0,-7 13 128 0,1-2 32 0,0 3 0 16,-1 6-224-16,1 0-32 0,-2-1-16 0,2 1 0 16,1 2-464-16,1 2-112 0,-1 1-16 0,1-2 0 15,0 0-144-15,2-2-48 0,-1-1 0 0,1-1 0 16,-1 1-128-16,-1 1 0 0,1-4 0 0,0 1 0 15,1-3-304-15,0-3 16 0,1-2 0 0,1-10 0 16,0 0-560-16,0 0-112 0,0 0-32 16</inkml:trace>
  <inkml:trace contextRef="#ctx0" brushRef="#br2" timeOffset="151737.16">31931 487 21183 0,'-22'-15'944'0,"14"11"192"16,0-3-912-16,-3 0-224 0,2 2 0 0,2-2 0 0,-1 2 2384 0,2-4 432 15,-1 4 96-15,-1-3 16 0,1 0-1856 0,7 8-368 16,0 0-80-16,0 0-16 0,0 0-480 0,0 0-128 16,8-6 0-16,-8 6 0 0,0 0-256 0,10 0-80 0,-10 0-16 15,13 0 0 1,-13 0-1536-16,11 5-304 0,-11-5-64 0</inkml:trace>
  <inkml:trace contextRef="#ctx0" brushRef="#br2" timeOffset="152089.76">32292 592 25791 0,'0'0'2304'0,"0"0"-1856"0,-5-3-448 0,5 3 0 0,-6-1 368 0,1 1-32 0,0 0 0 0,0 1 0 15,5-1 304-15,-5 4 48 0,-4 1 16 0,9-5 0 16,-6 12-544-16,1-4-160 0,5-8 0 0,-5 14 0 16,5-14 0-16,-4 11 0 0,4-11 0 0,-1 16 0 15,-1-3 288-15,2-13-48 0,5 15-16 0,2-2 0 16,-7-13 144-16,9 18 16 0,-2-6 16 0,1 1 0 0,-8-13-48 16,10 15-16-16,-2-2 0 0,-8-13 0 0,5 6 0 0,-1 3 0 15,1 0 0-15,-4 0 0 0,0 1 48 0,-1 0 0 16,0-2 0-16,-1 3 0 0,0-2 112 0,-6 4 16 15,1-3 16-15,-2 2 0 0,-1 2 48 0,-10 5 0 16,2-2 0-16,-1-4 0 0,0-4-240 0,0 1-32 16,-1-5-16-16,0-1 0 0,-4-3-32 0,2-2-16 15,-1 0 0-15,2-2 0 0,-2 1-112 0,-3-3 0 16,-1-2-128-16,3 2 192 16,2-5-688-16,4 4-144 0,3 1-16 0</inkml:trace>
  <inkml:trace contextRef="#ctx0" brushRef="#br2" timeOffset="155339.54">29223 4625 10127 0,'0'0'896'0,"0"0"-704"15,0 0-192-15,-5-1 0 0,5 1 1376 0,0 0 240 16,-5-4 48-16,5 4 16 0,-4-4-400 0,4 4-96 16,0 0-16-16,0-6 0 0,0-2-352 0,0 8-80 15,4-4-16-15,0-4 0 0,-4 8-304 0,5-5-64 16,-5 5-16-16,5-1 0 0,-5 1 80 0,8-1 16 15,0 1 0-15,3 1 0 0,0 2-48 0,4 0-16 0,3 4 0 0,1-2 0 16,3 1-48-16,2 3 0 16,1-2 0-16,3 0 0 0,2 0 96 0,1-4 16 15,2 2 0-15,2 2 0 0,0-2-112 0,2 1 0 16,3 1-16-16,0-4 0 0,4 4-160 0,-4 0-16 0,0-2-128 0,2-1 192 16,-3 0-192-16,0 0 0 0,1-2 0 0,13 1 0 15,-6-3 160-15,-5 1-160 16,-5 1 160-16,-3-1-160 0,-1-1 192 0,-1 0-48 0,-5 0-16 0,1-1 0 0,0 1-128 15,-4 0 192-15,-4-2-192 0,-1 1 192 0,-1 1-192 0,-3-1 128 16,-2-2-128-16,-3 2 128 0,-10 1-128 0,9-4 0 16,-9 4 144-16,0 0-144 0,0 0 128 0,0 0-128 15,0 0 128-15,0 0-128 0,0 0 128 0,0 0-128 16,0 0 160-16,0 0-160 0,-10 5 176 0,-1-1-176 16,-2-3 192-16,-1 2-192 0,-3-2 160 0,-2 0-160 15,-4 1 128-15,0 1-128 0,-2 0 128 0,-2-1-128 16,-2 0 0-16,-1 0 128 0,-3 1-128 0,-2 1 160 15,1 3-160-15,9-5 160 0,-5-1 0 0,-2 1 0 16,-2 1 0-16,-1-1 0 0,-2-2-16 0,-1 0 0 16,-1-1 0-16,3 0 0 0,1 0-144 0,3-1 160 15,3 0-160-15,1 1 160 0,0 1-160 0,3-2 128 16,1 0-128-16,0-1 128 0,2 1-128 0,-1 0 0 16,3 1 0-16,-2 0 0 0,1 0 0 0,-1-1 0 15,2 1 0-15,1 1 0 0,-1 0 0 0,4 1 0 16,-1 1 0-16,2-1 0 0,-1 1 0 0,0 2 0 0,2-3 0 15,2 1 0-15,0-1 0 0,1 0 0 16,1 1 0-16,1 0 0 0,2-2 0 0,1 0 0 16,6 0 0-16,0 0 0 0,0 0 0 0,0 0 0 0,0 0 0 15,0 0 0-15,0 0 0 0,8 1 192 0,2 1-64 0,5-1 0 16,5 0-128-16,5 3 0 16,1 0 0-16,5-2 128 0,7 1-128 0,1-1 0 0,7 1 0 0,21 2 0 15,-2 0 0-15,1-1 128 0,2 0-128 0,-1 3 0 16,-5-2 0-16,3 1 0 0,-2 0 0 0,-4-2 0 15,1 1 0-15,-3 2 0 0,3 1 0 0,-4 1 0 16,-3-3 0-16,-3 2 0 0,-6 0 0 0,-3-6 0 0,-5 1 0 16,-5-2 0-16,-3 0 128 0,-2 2-128 0,-5 1 0 0,-2-2 128 15,-5 1-128-15,-2-2 128 0,-12-1-128 16,0 0 0-16,0 0 0 0,0 0 128 0,0 0 0 0,0 0 0 16,0 0 0-16,0 0 0 0,-14 1 32 0,-3-1 0 15,-2-1 0-15,-2 1 0 0,-3-1-32 0,-7-1-128 16,-2 0 192-16,-3-2-64 0,0 1 0 0,-9 0-128 15,-7-2 192-15,1-3-64 0,-1 0-128 0,-3-1 160 16,-1 2-160-16,-1 2 160 0,0-3-160 0,1 2 128 16,-1-6-128-16,1 3 128 0,-1-1-128 0,3 1 192 15,3-3-192-15,4 0 192 0,0 5-192 0,7-2 128 0,2 2-128 0,2 2 128 16,3-1-128-16,4 1 0 0,2 1 0 0,4 0 0 16,2 2 0-16,3-2 0 0,1 3 0 0,4-1 0 15,2 0 0-15,2 2 0 0,9 0 0 0,0 0 0 16,0 0 0-16,0 0 0 0,0 0-144 0,0 0 144 15,0 0 0-15,10 5-128 0,0 0 128 0,4 0 0 16,3-1-144-16,3 1 144 0,3 0 0 0,4-1-144 16,3 2 144-16,5 0 0 0,3-2 0 0,3-1-128 15,0 1 128-15,4 2 0 0,5 0 0 0,0 2 0 16,3 1 0-16,-1-4 0 0,0 0 0 0,0 0 0 16,0-4 0-16,0 1 0 0,0-2 0 0,0 1 0 15,-1 0 0-15,0 0 0 0,1 1 0 0,-5-2 0 16,-6-2 0-16,-3 1 0 0,-4 0 0 0,-3 1 0 15,-7-1 0-15,-5 1 0 0,-6-2 128 0,-3 1-128 0,-10 1 128 0,0 0-128 16,0 0 128-16,0 0-128 0,0 0 128 0,-14 0-128 16,-8 0 128-16,-2 0-128 0,-4 1 0 0,-5-1 128 15,-5-2-128-15,-4 2 0 0,-4-1 0 0,-3 1 144 16,-2 0-144-16,-3-3 0 0,-1 1 128 0,-3-2-128 16,-3 0 0-16,-3-1 0 0,-5-3 128 0,4 3-128 15,3-4 192-15,2 3-192 0,3-1 144 0,3 0-144 16,2 2 0-16,5 0 144 0,5-3-144 0,4 3 0 15,3 1 144-15,4-1-144 0,4 1 0 0,7 2 0 16,4 0 0-16,5 1 0 0,11 1 0 0,0 0 0 16,0 0 0-16,0 0-128 0,18 3 128 0,4-1 0 0,3 1-144 15,3 2 144-15,5-1 0 0,3-2-144 0,1 1 144 16,3-2 0-16,4 0 0 0,-1-1-128 0,5 0 128 16,2 3 0-16,2 1 0 0,0-2 0 0,0-1 0 0,0-1 0 15,-1 0 0-15,0 0 0 0,-2-1 0 0,-2 0 0 16,-2-2 0-16,-4 1 0 0,1-1 0 0,-4 1 0 15,-4-2 0-15,-1 3 0 0,-2-3 0 0,-6-1 0 16,-6 1 0-16,-5 0 0 0,-4 2 0 0,-10 2 144 16,0 0-144-16,0 0 0 0,0 0 144 0,0 0-144 15,-5-12 0-15,-6 7 128 0,-8-3-128 0,-4 3 0 16,-5 0 0-16,-4 0 0 0,-1-1 0 0,-4 1 0 16,-4 2 0-16,-2 1 0 0,-5-1 0 0,-2 1 0 15,-3 0 0-15,-4 0 0 0,-2-2 0 0,3 3 0 16,3-2 0-16,3 2 0 0,3 1 0 0,4 1 0 0,1 2 0 15,4-2 0-15,4 2 0 0,4 0 0 0,4 1 0 16,3-1 0-16,3-1 0 0,3 1 0 0,6 1 0 16,2-1 0-16,9-3 0 0,0 0 0 0,0 0 0 0,0 0 0 15,7 9 0-15,7-5 0 0,5 1 0 0,7 0-128 16,4-1 128-16,6-1 0 0,3-1 0 0,5 2-160 16,0 0 160-16,4 1 0 0,3 0 0 0,3 4 0 15,-1-4 0-15,0 1 0 0,-1 1 0 0,-2-2 0 16,-2-3 0-16,2 3 0 0,-3 0 0 0,-3 1 0 15,1-3 0-15,-4 1 0 0,-2 0 0 0,-5-1 0 16,-4-1 0-16,-6-1 0 0,-4 2 0 0,-6-2 0 16,-14-1 0-16,0 0 0 0,0 0 0 0,0 0 0 0,0 0 0 0,0 0 0 15,-11 4 0-15,-10 0 128 0,-3-3-128 0,-6 0 0 16,-6-2 0-16,-2 0 0 0,-3-2 0 16,-5 6 0-16,-1 1 0 0,-3-2 128 0,-5-2-128 0,-2 0 0 15,-3-1 0-15,0-2 0 0,2-2 0 16,1 1 0-16,3-1 144 0,5 3-144 0,3-1 128 0,5-1-128 15,4 1 0-15,5-1 128 0,4 1-128 0,7 1 0 16,4 0 0-16,5 1 0 0,1-3 0 0,11 4 0 16,0 0 0-16,0 0 0 0,0 0 0 0,13 7 0 15,5-3 0-15,4-2-144 0,4 3 144 0,6 2-160 16,4-4 160-16,4 0 0 0,4 2 0 0,3 3-128 16,2-2 128-16,3 3 0 0,2-4 0 0,-1 3 0 15,0-1 0-15,0-3 0 0,-5-1 0 0,0-1-128 16,0-1 128-16,-1 3 0 0,-2-1 0 0,1-1 0 15,-3 0 0-15,-5-2 0 0,-7 0 0 0,-6 0 0 0,-3 0 0 0,-7 0 0 16,-5-4 128-16,-10 4-128 0,0 0 128 0,0 0-128 16,0 0 160-16,-13-8-160 0,-3 3 128 15,-8 1-128-15,-8 0 0 0,-8-2 0 0,-1 1 0 0,-5 2 0 16,-3 0 0-16,-1 0 0 0,-4 2 0 0,1 0 0 16,-1-3 0-16,0 1 0 0,-3 1 0 0,3-1 0 15,5-2 0-15,7 2 0 0,1 0 0 0,5 1 0 16,3 2 0-16,7-1 0 0,2-3 0 0,6 0 0 15,4 2 0-15,4 1 0 0,10 1 0 0,0 0 0 16,0 0 0-16,0 0 0 0,15-3 0 0,5 2-240 16,6 0 32-16,4 2 0 0,4 0 208 0,7 3-192 0,4 1 192 15,2 0-192-15,3-2 192 0,-1 2 0 0,0 1-160 16,0-2 160-16,-5-2 0 0,-1 1 0 0,-2-3-144 0,-2 1 144 16,-2 2 0-16,-2 3 0 0,-4-3 0 15,-3-2 0-15,-2-1 0 0,-6 0 0 0,-5 0 0 0,-4 0 0 16,-11 0 0-16,0 0 0 0,0 0 0 0,-11-4 144 15,-3-2-144-15,-5 1 0 0,-5 1 0 0,-5 0 0 16,-5-1 0-16,-5 2 0 0,-1 1 0 0,-6-1 0 16,-5 3 0-16,-3-1 0 0,-5-1 0 0,-3-4 0 15,0 1 0-15,1 3 0 0,-1 1 0 0,7 1 0 16,1 0 0-16,6 0 0 0,2 0 0 0,7 0 0 16,-1 1 0-16,6-1 0 0,6-1 0 0,5 1 0 15,7 1 0-15,4 1 0 0,12-2 0 0,0 0 0 16,0 0 0-16,10 3-144 0,6-2 144 0,5 3-160 15,6-1 160-15,3 0-208 0,2 0 80 0,2 1 128 0,2-2-144 16,2 2 144-16,4-3 0 0,1 2 0 0,1-2-144 0,-1 3 144 16,0 1 0-16,2 1-144 0,0-3 144 0,0 1 0 15,-3 0 0-15,-3-1 0 0,-1-3 0 0,-2 0 0 16,-4 0 0-16,-2-2 0 0,-1 1 0 16,-3-1 0-16,-5 0 0 0,-3 0 128 0,-5 1-128 0,-13 1 0 15,0 0 128-15,0 0-128 0,0 0 128 0,0 0-128 16,-10-2 160-16,-7-1-160 0,-6-2 0 0,-2 3 128 15,-4 0-128-15,-4 2 0 0,-4 0 0 0,-4-1 0 16,-2-3 128-16,-4 3-128 0,-4 0 0 0,0-1 0 16,0 1 128-16,3 1-128 0,1 0 128 0,6 1 0 15,1 2-128-15,3-2 192 0,4 0-192 0,3 1 176 0,4-1-176 16,3 0 160-16,3 2-160 0,2 1 0 0,6-7 0 16,3 3 0-16,9 0 0 0,0 0 0 0,0 0 0 0,0 0 0 15,0 0 0-15,13 0 0 0,2 0-160 0,7-1 160 16,5-2 0-16,3 1-144 0,3-1 144 0,4 1 0 15,3 0 0-15,1 1-160 0,1-3 160 0,4 0 0 16,2 4 0-16,1-1 0 0,-2-1 0 0,-3-2 0 16,0 0 0-16,-4-1 0 0,-2 1 0 0,-1 0 0 15,-4-3-336-15,-1-1 32 0,-3 2 16 0,-3-1-11424 16,-5 2-2304-16</inkml:trace>
  <inkml:trace contextRef="#ctx0" brushRef="#br2" timeOffset="156610.81">29452 4472 16575 0,'0'0'1472'0,"0"0"-1168"0,0 0-304 0,-1 9 0 16,1-9 816-16,0 0 96 0,1 13 32 0,-1-13 0 15,0 0 80-15,6 8 32 0,-6-8 0 0,9 8 0 16,-9-8-304-16,12 3-64 0,-1-3-16 0,-11 0 0 15,12-3 32-15,-1 0 0 0,2-6 0 0,-4 0 0 16,1-4-96-16,1-1-16 0,2 0 0 0,0-2 0 16,1-3-80-16,-2 1 0 0,-3 0-16 0,1 0 0 15,1-1-112-15,0 0-32 0,-1 3 0 0,-2 4 0 0,2-1-224 0,-2 3-128 16,2 1 128-16,-3 2-128 0,1 0 0 0,-8 7 0 16,9-6 0-16,0-2 128 0,-2 3-128 0,-7 5 0 15,8-5 0-15,-8 5 0 16,0 0-1920-16,0 0-320 0,0 0-48 0</inkml:trace>
  <inkml:trace contextRef="#ctx0" brushRef="#br2" timeOffset="156944.09">29494 4461 24191 0,'0'0'1072'0,"0"0"208"0,0 0-1024 0,0 0-256 0,0 0 0 0,0 0 0 16,0 0 720-16,-4-7 96 0,4-4 16 0,1-2 0 16,3 1-176-16,3-5-16 0,0-1-16 0,2 1 0 15,2-1-304-15,3-5-64 0,2-184-16 0,0 360 0 16,1-179 128-16,-1-5 16 0,0 2 16 0,3-3 0 16,1-1 128-16,0 0 32 0,3-4 0 0,1-1 0 15,0-1 32-15,3-2 16 0,4 4 0 0,-5 3 0 16,0 5-112-16,0-1-32 0,-1 6 0 0,-2-1 0 15,-3 1-208-15,-2 3-64 0,-2 4 0 0,-2-1 0 16,-1 0-192-16,0 1 0 0,-1 3 0 0,-3 4 0 16,1-1-128-16,-2 3-128 0,1-1-32 0,-5 4 0 15,-4 5-480-15,0 0-80 0,4-9-32 0,-4 9 0 16,0 0-2032-16,0 0-416 0</inkml:trace>
  <inkml:trace contextRef="#ctx0" brushRef="#br2" timeOffset="157434.84">30086 2908 11967 0,'0'0'1072'0,"0"0"-864"0,0 0-208 0,0 0 0 15,0 0 3120-15,0 0 576 0,13 0 112 0,0 3 32 16,-1 4-2336-16,5 0-464 0,2 6-80 0,5 4-32 0,5 2-320 16,3 1-64-16,1 3-16 0,4 2 0 0,1-2-192 0,-1 1-32 15,-1 1-16-15,-5-3 0 0,-1-3-112 0,-6 1-32 16,-4-3 0-16,-2 1 0 0,-3 0-144 0,-1-2 192 15,-4 1-192-15,-2-4 192 0,-2-4 96 0,-1 1 32 16,-1-3 0-16,1 2 0 0,-5-9-96 0,2 9-16 16,-2-9 0-16,0 0 0 0,0 0-208 0,0 0 0 15,0 0 128-15,0 0-128 16,0 0-1296-16,0 0-304 0,-11 4-64 0</inkml:trace>
  <inkml:trace contextRef="#ctx0" brushRef="#br2" timeOffset="157718.71">30557 2683 22111 0,'-11'-9'976'0,"11"9"208"16,0 0-944-16,0 0-240 0,0 0 0 0,-7-2 0 0,7 2 1888 0,-8 8 336 0,2 4 64 0,-1 4 16 15,0 4-1296-15,-2 8-256 0,-1 2-48 0,1 4-16 16,0 3-272-16,0 3-48 0,-2 2-16 0,2 2 0 15,-1 1 144-15,1 0 16 0,1-1 16 0,2 0 0 16,-1 0-208-16,2-5-64 0,1 0 0 0,2-3 0 16,-2-3-256-16,2-1 0 0,-1-6 128 0,2-2-128 15,-3-4 0-15,3-3 0 0,1-7 0 0,0-10 0 16,2 11-448-16,-2-11-80 16,9 4-32-16,1-4 0 0,2-2-2224 0,-1-7-448 0,2-2-96 15</inkml:trace>
  <inkml:trace contextRef="#ctx0" brushRef="#br2" timeOffset="158333.25">30872 2196 6447 0,'-12'-13'576'0,"6"5"-576"0,1 2 0 0,-3-2 0 16,2 3 4192-16,6 5 736 0,-6-3 128 0,-1 1 48 15,-2 2-3408-15,0 3-672 0,1 3-144 0,-3 4-32 16,0-1-336-16,-2 5-64 0,-1 3 0 0,0 2-16 16,2 0-112-16,0 6-32 0,3 3 0 0,2 2 0 15,0-6 144-15,6 2 16 0,1-1 16 0,4-3 0 16,2-1-192-16,2-3-32 0,2-3-16 0,3-3 0 15,1-1 48-15,3-6 16 0,1-4 0 0,0-1 0 16,4-1 208-16,-1-4 32 0,1-6 16 0,-1 1 0 16,0 0-144-16,-1-4-16 0,-5 1-16 0,-1 1 0 15,-2-2-176-15,-2-4-16 0,-4 1-16 0,-1 0 0 16,-2-1 32-16,-3 1 0 0,-3 2 0 0,-2-1 0 16,-1-1 64-16,-4 3 32 0,-3-1 0 0,-2 1 0 0,-2 0-160 0,-1 4-128 15,1-2 192-15,0 6-192 0,2-2 0 16,3 3 0-16,1 3 0 0,2-3 0 0,3 1 0 0,6 4-144 15,0 0 144-15,0 0 0 0,0-7-128 0,0 7 128 16,11-9-128-16,2 3 128 0,1 0-128 0,0-2 128 16,4 2-128-16,1 1 128 0,1-2 0 0,-2 4 0 15,-3 0 0-15,2 0 0 0,-1 1 0 0,1-2 0 16,-3 2 0-16,0 0 0 0,-3 1-160 0,1 0 160 16,-1 1-192-16,0-2 192 0,-2 5 0 0,0 1 0 15,-9-4 0-15,10 10 0 0,-3-1 0 0,-1 4 0 16,-3 3 0-16,-1 3-160 0,-3 2 160 0,-2 4 0 15,0 0 128-15,-4 8-128 0,-2 2 0 0,0 2 128 0,1-1-128 16,-3 4 0-16,0 7 0 0,-1-5 144 16,1-1-144-16,0-6 0 0,0-1 128 0,3-3-128 0,-1-1 0 0,1-3 0 15,0 1 0-15,2-6-272 0,1-3 16 0,1-1 16 32,2-3-1328-32,3-6-272 0,-1-9-48 0,6 6-8368 0,6-5-1680 0</inkml:trace>
  <inkml:trace contextRef="#ctx0" brushRef="#br2" timeOffset="158620.2">31340 2620 25279 0,'-16'16'1120'0,"7"-1"224"0,1 3-1072 0,0 1-272 0,0 0 0 0,3 4 0 0,1 0 1024 0,1 2 160 15,0-3 32-15,3-2 0 16,5-2-416-16,1-3-80 0,1 0-16 0,3-2 0 0,0-7-176 0,3-1-32 15,1-2-16-15,1-4 0 0,0-4 480 0,3-3 112 16,1-5 16-16,-1-2 0 0,-1 0-96 0,-3-3-16 16,-3-1 0-16,-2-2 0 0,-4 0-144 0,-3-3-48 15,-3 1 0-15,-1 3 0 0,-3-1-112 0,-4 3-32 16,-1 1 0-16,-6 1 0 0,0 4-256 0,-3 3-64 16,-4 0-16-16,-3 6 0 0,-2 3-304 0,3 7 0 15,-3 0-176-15,1 6 176 16,1 0-1776-16,7 3-240 0,3 2-48 0,5 1-16848 0</inkml:trace>
  <inkml:trace contextRef="#ctx0" brushRef="#br2" timeOffset="166674.22">30239 4125 23727 0,'0'0'1040'0,"0"0"240"0,0 0-1024 0,0 0-256 16,11 8 0-16,3-3 0 0,1 4 960 0,5-1 160 15,-1-3 32-15,2 5 0 0,6-1-256 0,-3 1-64 16,1-3 0-16,1 4 0 0,-2-2-464 0,-1 2-112 15,-4 0 0-15,-1-3-16 0,-2 0-240 0,0 1 128 16,-2-4-128-16,-2 5 0 0,0-5 0 0,-2 1 0 16,-3 1 0-16,-7-7 0 15,9 5-512-15,-9-5-160 0,0 0-32 0,0 0-8304 16,0 0-1664-16</inkml:trace>
  <inkml:trace contextRef="#ctx0" brushRef="#br2" timeOffset="166913.65">30623 3833 23951 0,'0'0'1056'0,"-9"1"224"0,1 3-1024 0,1 4-256 0,0 2 0 0,1 4 0 15,1 4 1824-15,0 2 304 0,-2 4 64 0,1 5 16 16,1 4-896-16,0 3-176 0,0 0-48 0,2-2 0 16,-3-1-512-16,2-1-128 0,-1-2 0 0,2 2-16 15,-3 1-176-15,1-1-48 0,0-6 0 0,1 4 0 16,-1-2-208-16,0 0 128 0,-3-4-128 0,4-1 0 0,-1-3 0 0,3-5 0 15,0-1-208-15,1-1 64 16,1-13-512-16,0 9-112 0,0-9 0 0,0 0-16 16,0 0-1776-16,10-1-336 0,-1-3-80 0,-1-4-9600 15</inkml:trace>
  <inkml:trace contextRef="#ctx0" brushRef="#br2" timeOffset="167108.23">30841 3977 32303 0,'0'0'1424'0,"8"-6"304"0,2-4-1376 0,3 1-352 0,2-2 0 0,3-2 0 16,1-1 512-16,1 3 48 0,-1-1 0 0,0 2 0 16,2-1-400-16,-3-1-160 0,-4 3 128 0,-2 1-128 31,-2 2-1808-31,-10 6-448 0,8-2-96 0,-8 2-10640 0</inkml:trace>
  <inkml:trace contextRef="#ctx0" brushRef="#br2" timeOffset="167242.66">30912 4135 12895 0,'0'0'576'0,"0"0"112"0,3 9-560 0,-3-9-128 0,6 8 0 0,-6-8 0 16,12 0 2496-16,-1-3 480 0,-1-3 96 0,6 0 0 16,-5-3-1472-16,2 0-320 0,0-5-48 0,-1 0-16 15,1 0-736-15,-2-3-160 0,1 1-16 0,-1 2-16 16,-1-1-480-16,1 2-112 0,-1 4-16 0,-3-1-12432 15</inkml:trace>
  <inkml:trace contextRef="#ctx0" brushRef="#br2" timeOffset="167634.17">31346 3463 22687 0,'0'0'1008'0,"0"0"208"0,0 0-976 0,0 0-240 15,-9 4 0-15,1 3 0 0,1 0 720 0,-1 6 112 16,-1 4 0-16,2 4 16 0,0-1-224 0,1 3-48 0,0 4-16 0,0-3 0 16,3 4 160-16,0-5 48 0,3 2 0 0,3-2 0 15,2-1 32-15,2-1 16 0,2-4 0 0,3-2 0 16,2-1-304-16,2-5-64 0,2 0-16 0,2-4 0 15,1-4 80-15,0-4 0 0,1-3 16 0,0-3 0 16,-2 2 64-16,-1-5 16 0,-1-2 0 0,-2-2 0 16,-2-3-144-16,-1 0-16 0,-5-2-16 0,-3 2 0 15,-3 0-48-15,-1 0-16 0,-1-1 0 0,-2-2 0 16,-3-1-80-16,-3 0-16 0,-2 0 0 0,0-1 0 16,-2 4-144-16,0 2-128 0,-1 0 192 0,0 7-192 15,-1-1 0-15,0 7 0 0,-1-1 0 0,0 3 0 16,-2 2-512-1,3 2-128-15,0 3 0 0,2 4-16 0,-4-3-2288 0,5 5-448 0,1-2-80 0</inkml:trace>
  <inkml:trace contextRef="#ctx0" brushRef="#br2" timeOffset="169134.49">31343 3420 16575 0,'-7'-15'736'0,"4"6"160"0,2-1-720 0,-2-2-176 16,3 3 0-16,-1-2 0 0,0 3 1728 0,1 8 320 16,0-9 64-16,0 9 16 0,0 0-912 0,0 0-192 15,0 0-48-15,0 0 0 0,0 0-336 0,0 0-64 0,0 0 0 0,0 10-16 16,0 1 48-16,1 4 16 0,-1 4 0 0,1 5 0 15,3 1-128-15,-1 5-32 0,-1-1 0 0,2 1 0 16,1 1 16-16,-1-3 0 0,-1 1 0 16,2-2 0-16,-3 1-128 0,2-2-32 0,-1 0 0 0,-1-4 0 15,1-2-32-15,-1-4-16 0,1-2 0 0,-1 0 0 16,0-4 112-16,-2-10 0 0,0 0 16 0,3 11 0 16,-3-11-64-16,0 0-16 0,0 0 0 0,0 0 0 15,0 0-48-15,0 0-16 0,0 0 0 0,9-7 0 16,-4-3 16-16,-1-4 0 0,-4-2 0 0,0-3 0 15,0-3-48-15,-4 0-16 0,-1-3 0 0,0 0 0 16,1-6-48-16,-2-2-16 0,0-3 0 0,1-2 0 16,-2-2-144-16,1 1 0 0,1 3 144 0,1 3-144 0,1 1 0 15,2 8 0-15,0 1 0 0,2 9 0 16,2 1 0-16,-3 13 0 0,0 0 0 0,0 0 0 0,0 0 0 0,0 0 0 16,11 8 0-16,1 6-128 0,-1 6 128 0,2 7 0 15,1-1 0-15,-2 5 0 0,0 2 0 0,-1 0-128 16,-1 1 128-16,-1 2 0 0,-1-1 0 0,0-3 0 15,-1 0 0-15,0 0 0 0,0 1 0 0,-2-6 0 16,-1-2 0-16,-1-5 0 0,2-3 0 0,-3-6 0 16,2-1 0-16,-1-2 0 0,-3-8 0 0,0 0 0 15,0 0 0-15,0 0 128 0,0 0 0 0,0 0 16 16,0 0 0-16,0-15 0 0,-2-7 48 0,0 1 0 16,-2-2 0-16,-2-3 0 0,1 1-192 0,-2-3 128 15,2-3-128-15,-4-3 128 0,0-3-128 0,-2-1 0 0,1-3 0 16,0 5 128-16,-1-1-128 0,2 5 0 0,3 5 0 15,1 8 0-15,1 3 0 0,2 4 0 0,2 12 0 0,0 0 0 16,0 0 0-16,0 0 0 0,0 0 0 0,3 14 0 16,1 6 0-16,1 7 0 0,2 2 0 0,2 4 0 15,1 1-128-15,-1 0 128 0,0 1 0 0,-2 1 0 16,1 0 0-16,1-1 0 0,0-2 0 0,-2 0 0 16,0-2-144-16,-2-3 144 0,0-4-192 0,-1 0 192 15,-2-4-288-15,-1-3 48 0,3-6 16 0,-4 0 0 31,0-11-192-31,0 0-32 0,0 0-16 0,0 0 0 0,0 0-1904 16,0-11-368-16,0 0-80 0,3-6-12928 0</inkml:trace>
  <inkml:trace contextRef="#ctx0" brushRef="#br2" timeOffset="169668.3">31770 2964 25791 0,'-10'-4'2304'0,"10"4"-1856"16,0 0-448-16,-10 0 0 0,10 0 448 0,-7 5 0 15,-2 5 0-15,0 3 0 0,-3-1 512 0,3 5 80 16,0 1 32-16,3 1 0 0,-3 5-464 0,5-2-96 16,2-3 0-16,1 0-16 0,1-3-176 0,1 1-16 15,1-5-16-15,5-1 0 0,2-3 16 0,2-2 0 16,1-4 0-16,0-2 0 0,1-2 32 0,1-1 16 0,-1-5 0 0,1 1 0 15,0-5 80-15,-2 3 16 0,1-5 0 0,-3 3 0 16,2 0-208-16,-3-3-48 0,-3 0 0 0,-1 0 0 16,-1 0 32-16,0 0 0 0,-8-2 0 0,4 2 0 15,-3-2-32-15,-1-1 0 0,-2 1 0 0,0 3 0 16,-1-1-64-16,1 4 0 0,0 2-128 0,1-2 192 16,1 3-192-16,1-2 0 0,3 9 0 0,-1-9 0 15,1 0 0-15,4-1 0 0,1-2 0 0,1 2 0 16,4-3 0-16,2 2-128 0,1 0 128 0,1-2 0 15,1 4 0-15,1 0 0 0,2 0 0 0,0 0 0 16,0 0 0-16,-3 2 0 0,-1 0 0 0,-1 1 0 16,-2 3 0-16,1 1-128 0,-2 1 128 0,-10 1 0 15,0 0 0-15,10 2 0 0,-10-2 0 0,9 9 0 0,-4 3 0 16,-1 4 0-16,-3 3 0 0,-1 7 0 0,-3-1 0 0,0 7 0 16,-3 1 0-16,0 4 0 0,-1 3 0 0,-1 2 0 15,-1 0 0-15,1-2 0 0,1-1 0 0,-1-2 0 16,3-3 0-16,0-1 0 0,0 0 0 0,0-3 0 15,0-3 0-15,2-1 0 0,-1-2 0 0,2-4-128 16,-1-2 128-16,2-3-208 16,0-3-560-16,1-1-96 0,0-11-32 0,0 0 0 15,0 0-1872-15,0 0-384 0,11 0-80 0</inkml:trace>
  <inkml:trace contextRef="#ctx0" brushRef="#br2" timeOffset="169951.46">32231 3340 13823 0,'-9'16'608'0,"2"-2"128"0,1 4-592 0,0 2-144 0,-1 3 0 0,2 0 0 16,1-1 3344-16,2-2 640 0,-1 2 128 0,3-4 32 15,0-5-2224-15,3 3-432 0,2-1-80 0,3-4-32 16,-1 0-384-16,3-5-80 0,2 0-16 0,2-3 0 16,4-3-112-16,-8-1-16 0,2-5-16 0,4 1 0 15,-2-1-176-15,1-4-48 0,0 1 0 0,0-4 0 16,-1-1-48-16,8-10-16 0,-8 5 0 0,-4 0 0 15,-3 2-48-15,-4 1-16 0,-3-1 0 0,-3 2 0 16,-4-3-80-16,-3 1-32 0,-4-2 0 0,-2 1 0 16,-4 2-288-16,9 11 0 0,-3-1 0 0,-2 0 0 15,-2 2-224-15,-3 3-96 0,1 1-32 0,0 3 0 16,-2 6-1120-16,-19 10-240 0,6 3-32 0</inkml:trace>
  <inkml:trace contextRef="#ctx0" brushRef="#br2" timeOffset="171088.46">30849 5005 20207 0,'0'0'896'0,"0"0"192"0,0 0-880 0,0 0-208 0,0 0 0 0,0 0 0 15,0 0 896-15,0 0 128 0,0 0 16 0,0 0 16 0,0 0-96 0,0 0 0 16,2 11-16-16,0 5 0 0,-2 1-304 0,2 5-64 15,1 6-16-15,1 0 0 0,1 4 48 0,-1 1 16 16,1 2 0-16,1 1 0 0,0 1-112 0,1 0 0 16,-2-1-16-16,2 0 0 0,-2-2-208 0,1-1-32 15,-3-5-16-15,1-1 0 0,0-4-80 0,1-4-16 16,0-5 0-16,-1-1 0 0,-4-13 128 0,0 0 32 16,0 0 0-16,0 0 0 0,0 0 80 0,0 0 0 15,0 0 16-15,1-13 0 0,-2-1-144 0,-2-4-48 16,-2-2 0-16,0-2 0 0,-1-4-208 0,0-1 0 15,-2-5 0-15,0 4 0 0,3-2 0 0,0-2 0 0,1-1 0 16,2 1 0-16,2 3 0 0,2-3 0 0,1 2 0 16,3 2 0-16,4-3 0 0,3 6 0 0,-4-2 0 0,4 5 0 15,-1 1 0-15,4 3 0 0,1 3 0 0,-1-1 0 16,-4 2 0-16,1 4 0 0,-1 0 0 0,-1 6 0 16,-1 3 0-16,-10 1 0 0,12 3 0 0,-2 3 0 15,-1 4 272-15,-2 3-32 0,0 0-16 0,-2 6 0 16,-1 3-96-16,-2 1 0 0,-1 1-128 0,-2 3 192 15,-1-4-64-15,-3 1 0 0,-2 0-128 0,0-3 192 16,-1-3 64-16,-1-1 16 0,0 1 0 0,-1-3 0 16,-2-2 0-16,-1 0 0 0,-3-2 0 0,0-1 0 15,-1 1-144-15,1-6-128 0,0-3 144 0,1-2-144 16,-1-4 0-16,2-1-288 0,0-5 32 0,1-1 16 16,3-2-2176-1,5-4-432-15,0 0-96 0,3-2-12400 0</inkml:trace>
  <inkml:trace contextRef="#ctx0" brushRef="#br2" timeOffset="171744.51">31211 4866 7359 0,'0'0'320'0,"0"0"80"0,0 0-400 0,0 0 0 16,-7 3 0-16,7-3 0 0,0 0 4096 0,0 0 752 0,0 0 144 15,0 0 16-15,0 0-2960 0,0 0-608 0,0 0-112 0,0 0-32 16,11-9-560-16,0 3-112 0,2 1-32 0,2-4 0 16,1 1-304-16,0-1-64 0,2 0-16 0,0 0 0 15,-2 3-208-15,0 0 0 0,-1-2 0 0,-1 4 0 31,0-1-2016-31,-3 0-288 0,-11 5-64 0</inkml:trace>
  <inkml:trace contextRef="#ctx0" brushRef="#br2" timeOffset="171884.37">31304 4940 21183 0,'0'0'1888'0,"0"0"-1504"0,6-10-384 0,2 2 0 15,0-2 880-15,2 2 96 0,0-4 32 0,3 4 0 16,1-2-448-16,1 2-96 0,0-1-16 0,3 3 0 15,0-5-1088 1,-4 2-208-16,-3-4-48 0</inkml:trace>
  <inkml:trace contextRef="#ctx0" brushRef="#br2" timeOffset="172349.64">31661 4288 16575 0,'0'0'1472'0,"0"0"-1168"0,0 0-304 0,-7-3 0 16,7 3 1008-16,-9 2 144 0,1 3 16 0,0 1 16 15,-1 3 64-15,2 4 16 0,-2 2 0 0,0 4 0 16,-1 3-496-16,1 4-112 0,0 1-16 0,1 2 0 16,1-3 96-16,3 2 16 0,0-3 0 0,4 2 0 15,4-6-112-15,1 0 0 0,3-3-16 0,1-3 0 16,1-2-208-16,0-6-32 0,1-2-16 0,2 0 0 16,1-3 160-16,0-4 48 0,0-3 0 0,3-2 0 15,0-4 80-15,1 1 32 0,-1-2 0 0,-3-2 0 16,-2-3-288-16,0 2-48 0,-3-3-16 0,-2-4 0 15,0-1-16-15,-3 2 0 0,-4 1 0 0,-2-3 0 16,-2 2 16-16,-1 1 0 0,-2 0 0 0,-3 3 0 16,-2 2-16-16,-1 3 0 0,-2 0 0 0,0 3 0 0,-2 4-160 15,1 2-32-15,-1 4-128 0,1 1 192 0,-1-1-352 0,3 3-80 16,0 2-16-16,2-2 0 16,-1 4-1104-16,1 1-240 0,1-1-32 0,2 3-16 15,3 0-1232-15,2-2-256 0,4-9-64 0</inkml:trace>
  <inkml:trace contextRef="#ctx0" brushRef="#br2" timeOffset="172651.31">31899 4498 19519 0,'0'0'864'0,"0"0"176"0,0 0-832 0,6 14-208 0,1-2 0 0,0-4 0 15,3-2 1424-15,1 1 240 0,-11-7 64 0,6 4 0 16,-6-4 0-16,0 0 16 0,9 2 0 0,-9-2 0 16,0 0-224-16,0 0-48 0,9-5-16 0,-3-4 0 15,-1 1-208-15,-2-3-32 0,0 2-16 0,0-5 0 16,-3 1-512-16,0-1-112 0,0 0 0 0,1-1-16 16,-1-1-240-16,0-1-64 0,0 1 0 0,0 3 0 15,-1 3-256-15,0 0 160 0,1 10-160 0,0 0 128 16,0-8-128-16,0 8 0 0,0 0 0 0,0 0 0 31,0 0-384-31,0 0-64 0,0 0-16 0,0 0 0 0,-7 5-1952 0,7-5-384 0,-1 13-80 16</inkml:trace>
  <inkml:trace contextRef="#ctx0" brushRef="#br2" timeOffset="173067.04">32142 4124 19007 0,'0'-14'832'0,"0"14"192"0,2-9-832 16,-2 9-192-16,3-10 0 0,-3 10 0 0,0 0 1360 0,0 0 240 0,0 0 32 15,0 0 16-15,0 0-464 0,0 0-96 0,0 0 0 0,-5 9-16 16,0 2-336-16,-1 5-64 0,1 0-16 0,0 3 0 15,0 0 144-15,1-1 32 0,2 1 0 0,1-1 0 16,1 2-208-16,0-5-48 0,2 2 0 0,2-3 0 16,0 1-272-16,-4-15-64 15,9 15-16-15,-9-15 0 0,0 0 32 0,14 8 16 0,-2-2 0 0,1-4 0 16,-3-4 224-16,3-3 32 0,-4 2 16 0,0-3 0 16,-2-2-80-16,0-1-16 0,0-4 0 0,1 0 0 15,-2 1-112-15,-3-2-16 0,-1-3-16 0,-2 2 0 16,-2 0-48-16,-1-3 0 0,0 0 0 0,-1 0 0 15,-4 0-64-15,2 2-32 0,-2 2 0 0,-2 1 0 16,1 0-160-16,-1 5 160 0,2 0-160 0,1 3 160 16,-4 4-160-16,3 1 0 0,-1 3 0 0,-2 2 0 15,1 2-560-15,1-3 16 0,1 2 0 0,0 2 0 16,-1-3-1952-16,1 2-384 0,8-7-64 16</inkml:trace>
  <inkml:trace contextRef="#ctx0" brushRef="#br2" timeOffset="173604.29">32391 3923 24703 0,'0'0'1088'0,"0"0"240"0,0 0-1072 0,2-9-256 0,-2 9 0 0,0 0 0 16,0 0 928-16,0 0 128 0,0 0 32 0,0 0 0 15,0 0-64-15,0 0 0 0,0 0 0 0,-2 14 0 16,-2 2-208-16,0 1-48 0,2 4-16 0,-1 4 0 16,2-1-48-16,1 5 0 0,0-1 0 0,1 3 0 15,2 1-272-15,0-6-64 0,1 1-16 0,0-5 0 16,-1-5-96-16,-1-3 0 0,1-3-16 0,-3-11 0 16,2 10 176-16,-2-10 32 0,0 0 16 0,0 0 0 15,0 0-16-15,0 0 0 0,12-1 0 0,-6-6 0 16,3 0-112-16,-3-7-16 0,-1-4-16 0,0-1 0 15,-1-2-176-15,0 1-128 0,-1-2 192 0,-3-2-192 16,0 1 144-16,0 2-144 0,-3-3 0 0,1 1 144 0,-1 1-144 16,-1 3 0-16,-2 0 144 0,3 3-144 0,-1-1 0 15,1 6 0-15,0 2 0 0,3 9 0 0,-5-9 0 0,5 9 144 16,0 0-144-16,0 0 0 0,0 0 0 16,-6 6 0-16,-1 0-192 0,2 7 48 0,1 0 144 0,1 7-160 15,0 3 160-15,2 4-160 0,0 5 160 0,1 2 0 16,0 4 0-16,1-1-128 0,0-4 128 0,2-1 0 15,-1-8 0-15,-1-3 0 0,1 0 0 0,-1-7 0 16,0-2 0-16,-1 0 0 0,0-12 0 0,0 0 0 16,0 0 0-16,0 0 0 0,0 0 176 0,0 0-48 15,0 0 0-15,0 0 0 0,0 0-128 0,-1-12 192 16,0 0-192-16,-2 0 192 0,1-3-192 0,-2-1-176 16,0-1 48-16,0 2 0 15,0 1-1280-15,-1 2-256 0,0 1-64 0,5 11 0 16,-6-4-1280-16,6 4-272 0</inkml:trace>
  <inkml:trace contextRef="#ctx0" brushRef="#br2" timeOffset="182010.45">21127 3185 17615 0,'0'-18'768'0,"0"8"192"0,0 2-768 0,0-1-192 0,-1 3 0 0,0-4 0 0,0 1 736 0,-2-3 112 16,0 1 32-16,0 2 0 0,-2-2-160 0,1 3-16 15,-3-2-16-15,1 2 0 0,-3-2-368 0,-1 2-80 16,-1-1-16-16,-3 2 0 0,-4 0-224 0,-1-1 128 16,0 2-128-16,-3-1 0 0,-2 2 0 0,-2 1 0 15,0-1 0-15,-1-1 0 0,2-1 128 0,-3 3-128 16,-3-3 0-16,-1 2 0 0,-1 2 256 0,-2-1-32 0,-1-1-16 0,-3 1 0 15,-6 2 240-15,-2 1 32 0,-1-3 16 0,-2-1 0 16,-1-2-48-16,2 4-16 0,-4-3 0 0,0 1 0 16,1 2 0-16,-4 0 0 0,-3 2 0 0,-5-2 0 15,-2-2-112-15,0 4-32 0,2 1 0 0,-1 1 0 16,-1-1-128-16,-2 3-32 0,-5-1 0 0,0 1 0 16,-4-2-128-16,2 0 0 0,0 1 144 0,2 3-144 15,-2 4 128-15,-3-4-128 0,-3-2 128 0,-2 4-128 16,6-1 0-16,2 0 128 0,0 3-128 0,-4-2 0 15,-4 0 0-15,3-2 0 0,3 1 0 0,2 2 0 16,0-1 0-16,0 3 0 0,-4-2 0 0,-1 2 128 16,-3-4-128-16,4 4 0 0,0-2 0 0,6 2 0 15,-1-2 144-15,-2 3 16 0,-4-2 0 0,3 2 0 0,4-3 96 0,1 2 0 16,2-2 16-16,6 3 0 0,-4-2 0 16,3 3 0-16,-1 2 0 0,3-4 0 0,3 0-80 15,2 7-32-15,0-2 0 0,5 1 0 0,1-2-160 0,0 4 0 16,-3 4 0-16,-1-2 0 0,-4 0 0 0,3-1 0 15,1 2 0-15,2 3 0 0,-2 3 0 0,2-1 0 16,1 1 0-16,-2 0 0 0,-2 2 0 0,1 1 0 16,0-3 0-16,2 1 0 0,1-3 0 0,3 2 0 15,-1-4 0-15,2 6 0 0,4-2 0 0,-2 2 0 16,0-2 0-16,-3 0 0 0,2-7 128 0,3 3-128 16,3 2 0-16,2-1 128 0,2 2 32 0,1 3 0 15,0 3 0-15,2-3 0 0,1 2-32 0,2 0-128 16,4 1 192-16,-2-1-64 0,-1 0-128 0,1 5 0 15,1 2 0-15,-1-2 128 0,0-5-128 0,4 3 0 0,1 1 0 0,2-2 0 16,2 0 0-16,3 3 0 0,1 1 0 0,2-2 0 16,1 2 0-16,3 0 0 0,0-7 0 0,4 2 0 15,0 0 0-15,4 1 0 0,-1 0 0 0,3-4 0 16,1 1 0-16,2 1 0 0,2-1 0 0,1 0 0 16,0 2 0-16,5 0 128 0,2-1-128 0,0 2 0 15,4-1 128-15,1 0-128 0,2-4 128 0,6 1-128 16,1-1 192-16,5-2-64 0,-1 2 0 0,3-3 0 15,2 0-128-15,-1 2 192 0,-1-5-192 0,4 3 192 16,1-1-192-16,3 0 0 0,1-1 0 0,1-1 0 16,1-2 0-16,3 3 0 0,4 3 128 0,1-2-128 15,1-1 0-15,-1 2 0 0,-2-2 0 0,1-3 0 16,3 1 0-16,0 0 0 0,2 2 0 0,3-1 0 16,1-3 0-16,-1 0 128 0,1-3-128 0,0 5 0 0,-1-1 0 0,3-1 0 15,-1-4 128-15,5 3-128 0,4 1 0 0,-2 0 128 16,0-5-128-16,-1 2 128 0,3-3-128 0,1-1 0 15,-1-1 144-15,6 1-144 0,4-3 0 0,-1 1 144 16,-3-4-144-16,2 2 0 0,-3-1 128 0,2 0-128 16,6 2 0-16,0-4 0 0,-6 0 0 0,2 1 0 15,0-1 0-15,1 0 0 0,1-1 0 0,2 1 0 16,-2-1 0-16,1-1 0 0,-1-1 128 0,0 1-128 16,2-2 0-16,1-2 0 0,1 1 0 0,-1 0 0 15,-2 1 0-15,2-2 0 0,-1-2 0 0,1-1 0 16,0 3 0-16,0-4 0 0,-3-4 0 0,-1 3 0 15,0-4 128-15,4 1-128 0,-1-4 0 0,-2 2 0 0,-2-1 0 0,-3-3 0 16,0 2 0-16,2-1 0 0,1 1 0 0,0-3 0 16,-4-3 0-16,0-1 0 0,-3-2 0 0,0-1 0 15,0 0 0-15,-1-4 0 0,3 3 0 0,-6-2 0 16,-4-2 0-16,-2-4 0 0,-1-1 0 0,-2-1 0 16,-4-3 0-16,3 0 0 0,0 0 0 0,-2-1 0 15,-1-2 0-15,-2-3 0 0,-5 1 0 0,-2 2 0 16,-3 0 0-16,-2-2 0 0,-3 3 0 0,-2-1 0 15,-7-4 128-15,2 2-128 0,-2 3 0 0,-3-5 0 16,0 0 128-16,-3-1-128 0,-3 0 144 0,-2-2-144 16,-3 1 176-16,-2-1-176 0,-3 0 192 0,-1 0-192 15,-1-4 256-15,-3 4-48 0,-3 2-16 0,-1-3 0 16,-1 0-32-16,-3 0-16 0,0-3 0 0,-3 0 0 16,-3 8-144-16,-3-4 128 0,-2 0-128 0,-2 2 128 0,-3-1-128 15,-2 4 0-15,-3 2 0 0,-1-5 0 0,0 2 0 0,-2-3 160 16,-5 6-160-16,0-2 160 0,-5 0-160 0,1 1 0 15,-5 0 0-15,-2-3 0 0,-4 3 0 0,-4 3 0 16,-4 0 0-16,0 1 0 0,1-2 128 0,-3 4 0 16,-3 5 0-16,-2-1 0 0,-3 5 0 0,-4-2 0 15,-7 3 0-15,1 0 0 0,-1 2 0 0,-6 2-128 16,1-2 192-16,-6 4-64 0,-5 1-128 0,-1 1 0 16,1 5 144-16,-4-2-144 0,-2-2 0 0,-1 4 144 15,-4 1-144-15,2 3 0 0,3 1 128 0,-2 5-128 16,-2-1 0-16,3 3 0 0,0 1 128 0,5 2-128 0,1 0 0 15,-1 2 0 1,-1 5-1280-16,2 4-320 0,3 0-64 0</inkml:trace>
  <inkml:trace contextRef="#ctx0" brushRef="#br2" timeOffset="182963.08">6142 2834 11967 0,'-33'-15'1072'0,"10"7"-864"15,-2-3-208-15,-1 3 0 0,1-2 1264 0,1 3 208 16,1 0 32-16,3 2 16 0,2 2-272 0,5-1-48 0,3-1-16 0,10 5 0 16,0 0-464-16,0 0-80 15,0 0-32-15,0 0 0 0,0 0-416 0,10 2-192 0,5 0 160 0,4 1-160 16,7-1 240-16,7-1-48 0,7 2-16 0,11 0 0 16,9 3 160-16,9-6 48 0,6-5 0 0,5 1 0 15,5 0-384-15,10 2 0 0,8-1 0 0,5-5 128 16,2 0-128-16,3-3 176 0,4 5-176 0,5-2 192 15,1 1 64-15,5 3 0 0,1-4 16 0,0 2 0 16,2-4 176-16,3 2 16 0,-1 4 16 0,2-1 0 16,-3 0-112-16,2 5-32 0,-1 3 0 0,-1-1 0 15,-3-3-208-15,-2 2-128 0,-1 4 128 0,-2-1-128 16,-2-3 0-16,-5 3 0 0,-6 3 0 0,1-1 0 16,0 2 0-16,-10 2-256 0,-5-1 32 0,-3 3-8768 15,-4 4-1760-15</inkml:trace>
  <inkml:trace contextRef="#ctx0" brushRef="#br2" timeOffset="183648.16">3862 5229 15663 0,'-33'-11'1392'0,"14"8"-1120"0,1 1-272 0,3 0 0 16,1-1 2192-16,2 1 384 0,3 0 80 0,9 2 16 15,0 0-1936-15,0 0-384 0,0 0-80 0,0 0-16 16,4 9-256-16,2 3 0 0,5-3 0 0,3 2 0 0,5-2 208 0,5 1-64 15,4 2-16-15,5-2 0 0,4 4-128 0,7-3 160 16,6-1-160-16,7 1 160 0,6-6-160 0,5-3 0 16,2-2 0-16,6 1-176 0,5 2 176 0,10-3 0 15,4-1 128-15,4-2-128 0,1-1 240 0,7-1-32 16,8 0 0-16,-2 1 0 0,0 1 144 0,6 0 32 16,6 2 0-16,1-1 0 0,-2-4-48 0,6 2 0 15,4 2 0-15,-1-2 0 0,-1-2-144 0,5 2-48 16,1 0 0-16,0 1 0 0,-2-3 32 0,4 4 0 15,5 2 0-15,-5-2 0 0,-3-3-176 0,3 3 192 16,4 0-192-16,-3 0 192 0,-5-3-192 0,4 2 160 16,3 1-160-16,-3 0 160 0,-5 1-160 0,-1-1 0 15,1-1 144-15,-6 0-144 0,-9 3 0 0,0 4 144 16,1-1-144-16,-7-2 0 0,-5 0 0 0,-3 2 0 0,-5-1 0 0,0 1 0 16,-3 1 128-16,-7-2-128 0,-4 0 0 0,-7 0 0 15,-5 2 0-15,-1 1 0 0,-3 0 0 0,-10-1 0 16,-8-3 128-16,-8 2-128 0,-6-1 0 0,-5 3 0 15,-6 2 0-15,-2-3 0 0,-11 1 0 0,-4 2 0 32,-11-7-960-32,0 0-320 0,0 0-48 0</inkml:trace>
  <inkml:trace contextRef="#ctx0" brushRef="#br3" timeOffset="189448.99">26150 4182 12895 0,'-16'6'1152'0,"9"-3"-928"0,7-3-224 0,-9 3 0 16,0 1 656-16,9-4 96 0,-8 6 16 0,8-6 0 16,0 0 208-16,0 0 48 0,0 0 16 0,0 0 0 0,0 0-256 0,0 0-48 15,0 0-16-15,0 0 0 0,0 0-16 0,0 0-16 16,10-4 0-16,2 2 0 0,-1-3-80 0,2 1-16 16,0-3 0-16,-1 2 0 0,1 2-96 0,0-3-32 15,0-1 0-15,-1 2 0 0,0 0 0 0,2-4 0 16,-2 1 0-16,2-1 0 0,-1 3 16 0,-1 1 0 15,-2-2 0-15,0 4 0 0,-10 3-80 0,10 0-16 16,-2-2 0-16,-8 2 0 0,9 4-112 0,-9-4-16 16,6 12-16-16,-1-2 0 0,0 1 64 0,-2 5 16 15,-2-1 0-15,0 4 0 0,-1 1-16 0,-1 3 0 16,0 2 0-16,-1 1 0 0,2 6-80 0,-1 1-16 16,0-3 0-16,1 3 0 0,-3-1-64 0,6 1-16 0,-3 1 0 0,0-1 0 15,1-2-128-15,2 1 192 0,-1 0-192 0,2-1 192 16,1-3-64-16,-1 1 0 0,1-3 0 0,-1 2 0 15,1-3-128-15,0 5 160 0,-1-6-160 0,1 1 160 16,1-3-160-16,-3-3 0 0,-1-1 0 0,1-2 0 16,-2 2 0-16,-1-5 0 0,-1-3 0 0,2 0 0 31,-1-10-544-31,-1 6-96 0,1-6 0 0,0 0-16 16,0 0-2320-16,0 0-464 0</inkml:trace>
  <inkml:trace contextRef="#ctx0" brushRef="#br3" timeOffset="189856.3">26111 4101 11967 0,'0'0'528'0,"0"0"112"0,0 0-512 0,0 0-128 0,0 0 0 0,0 0 0 16,6-6 672-16,-6 6 96 0,6-7 32 0,-6 7 0 16,8-5-608-16,-8 5-192 0,8-2 0 0,-8 2 0 15,11-3 0-15,-11 3-352 0,10-4 48 0,-10 4-6064 16</inkml:trace>
  <inkml:trace contextRef="#ctx0" brushRef="#br3" timeOffset="190596.97">26399 4301 11967 0,'0'0'1072'0,"0"0"-864"15,0 0-208-15,-5 10 0 0,5-10 1024 0,0 0 176 16,0 0 16-16,0 0 16 0,-7 6-256 0,7-6-48 16,0 0-16-16,0 0 0 0,-7 4-400 0,7-4-96 15,0 0-16-15,-9-3 0 0,1 0 224 0,4-5 32 16,0-1 16-16,2-1 0 0,-2 0 160 0,2-5 48 16,0-2 0-16,1-1 0 0,-1-1 48 0,2 0 16 15,0-6 0-15,0 1 0 0,0 1-192 0,0-5-48 0,2-2 0 0,-1 0 0 16,2-2-272-16,-2 0-64 0,-1 3-16 15,3-3 0-15,-3-1-160 0,0 0-48 0,-2-5 0 0,2 3 0 16,0 2 0-16,0 2 0 0,-1-1 0 16,0-1 0-16,0 3-144 0,-1 0 0 0,-1 0 0 0,3 6 128 15,-3 1-128-15,0 4 128 0,0 2-128 0,-1 1 128 16,-1 2-128-16,3 1 0 0,-1 0 144 0,-1 5-144 16,0-4 0-16,-1 4 0 0,1-2 0 0,-1 5 128 15,5 5-128-15,-6-6 0 0,6 6 0 0,0 0 0 16,-8-5 0-16,8 5 0 0,0 0 0 0,0 0 0 15,0 0 0-15,0 0 0 0,-9-3 0 0,9 3 0 16,0 0 0-16,0 0 0 0,0 0 0 0,0 0 0 16,0 0 0-16,0 0 0 0,0 0 0 0,0 0 0 15,0 0 0-15,8-5 0 0,1-3 0 0,-2 6 0 16,-7 2 0-16,13-1 0 0,-2-1 0 0,0 1 0 0,-2 0 0 0,1-2 0 16,0-2 0-16,0 3 0 0,0 2 0 15,0 0 0-15,1 0 0 0,1 0 0 0,-2-2 128 0,1 2-128 16,-11 0 128-16,11 0-128 0,-1 2 128 0,2-1-128 15,-12-1 128-15,10 6-128 0,-1-1 176 0,-2 2-48 16,1 2 0-16,-2 0 0 0,-1 2 0 0,2 2 0 16,-3 1 0-16,-2 3 0 0,1 4 32 0,-1 3 0 15,1 3 0-15,-2 3 0 0,0 2-32 0,1 4 0 16,1 2 0-16,1 4 0 0,1 3 0 0,0 4-128 16,0-4 192-16,3 5-64 0,0 3-128 0,1 1 128 15,-1-2-128-15,1-3 128 0,2-2-128 0,-1 2 0 16,-1-2 0-16,0-3 0 0,-1 1 0 0,3-3 0 0,-5 2 128 15,-1 1-128-15,-1-3 0 0,-2 1 0 0,-2-2 144 16,2-2-144-16,-2-1 0 0,-2 0 128 0,-1 3-128 0,-1-4 0 16,-1-4 0-16,0-1 0 0,-1-1 0 0,1 1 128 15,0 1-128-15,2-2 0 0,-3-3 128 0,1 0-128 16,0-4 0-16,0-3 0 0,0 0 0 0,1-4 0 31,0-4-1248-31,1-5-160 0,3-8-48 0,0 0-9248 0,0 0-1856 0</inkml:trace>
  <inkml:trace contextRef="#ctx0" brushRef="#br3" timeOffset="191562.25">26530 3492 3679 0,'0'0'320'0,"-9"9"-320"0,1 1 0 16,0-1 0-16,2 0 1408 0,1-1 224 0,0 2 32 0,2-4 16 15,3-6-784-15,-6 10-176 16,2-3-16-16,4-7-16 0,0 0 208 0,-6 10 32 0,6-10 16 0,-6 9 0 16,-1 0 160-16,1-4 48 0,6-5 0 0,-9 7 0 15,0 1-336-15,1-3-64 0,8-5-16 0,-7 4 0 16,7-4 128-16,0 0 32 0,-9 4 0 0,9-4 0 16,-9-3-128-16,9 3-32 0,0 0 0 0,-6-9 0 15,1-1-16-15,1 0 0 0,1-4 0 0,1 0 0 16,2-2-160-16,-3-2-48 0,3-1 0 0,0-3 0 15,0 0-32-15,3-7-16 0,-3 0 0 0,0 0 0 16,0-2-144-16,1 2-16 0,-1-5-16 0,1-2 0 16,0 1-144-16,1-1-16 0,-2 0-128 0,0-2 192 15,0-5-64-15,0 2 0 0,-2 3-128 0,2 0 192 16,-1-1-192-16,0 3 176 0,0 4-176 0,-2-1 160 0,2 0-160 16,0 4 0-16,-1 2 144 0,1 2-144 0,1 5 0 15,0 2 128-15,0 1-128 0,3 1 0 0,-1-3 0 0,1 2 128 16,-3 2-128-16,0 0 0 0,1-2 0 0,0 2 0 15,-2-3 0-15,1 3 0 0,0 1 0 0,0 2 0 16,-1 0 0-16,1 1 0 0,-3 1 0 0,3-1 0 16,0 2 0-16,-1-2 0 0,0 2 0 0,-1-2 0 15,2 11 0-15,-1-10 0 0,0 1 0 0,1 9 0 16,0 0 0-16,0 0 0 0,-3-6 0 0,3 6 0 16,0 0 0-16,0 0 0 0,0 0 0 0,0 0 0 15,0 0 0-15,0 0 0 0,0 0 0 0,0 0 0 16,0 0 0-16,9 3-128 0,-1-2 128 0,2-1 0 0,-10 0 0 15,13-1 0-15,1 1 0 0,1 1 0 0,-1 1 0 16,1 0 0-16,2-2 0 0,-1 1 0 0,1 0 0 0,-1 3 0 16,1 1 0-16,-2 0 0 0,1-1 0 0,-2 4 0 15,0-2 0-15,-1-1 0 0,0-1 0 0,1 5 0 16,-3-3 0-16,1 6 0 0,-2-4 0 0,-1 4 0 16,-2 2 0-16,0 1 0 0,-1 2 0 0,0 2 0 15,0 1 0-15,-3 3 0 0,1 4 0 0,0-2 0 16,0 8 128-16,-3 3-128 0,2 3 128 0,-1 4-128 15,1 3 0-15,2 5 144 0,-1 1-144 0,-1 4 0 16,3 4 0-16,-1 5 0 0,1 1 0 0,-1-2 0 16,0 3 0-16,1 0 0 0,-2-2 0 0,0 1 0 15,0 2 0-15,-2 0 0 0,0-1 0 0,0 1 0 16,0-1 128-16,-4-5-128 0,0 3 0 0,-2-5 0 16,1-2 0-16,0-2 0 0,-1-1 0 0,0-1 0 0,-1 0 144 15,-1-3-144-15,0-3 0 0,0 2 144 0,0 0-144 0,2 0 0 16,0-4 0-16,0 0 0 0,-1-3 128 0,1 0-128 15,2-4 0-15,-2 2 128 0,1-3-128 0,1-1 0 16,1-1 0-16,-1-2 0 0,2-4 0 0,2 0 0 16,0-5 0-16,2-2 0 15,0-5-560-15,-2-7 16 0,-2-11 0 0,0 0 0 16,0 0-1776-16,12-2-368 0,-1-14-64 0</inkml:trace>
  <inkml:trace contextRef="#ctx0" brushRef="#br3" timeOffset="192498.28">26371 2511 7359 0,'0'0'656'0,"0"0"-528"16,0 0-128-16,-8 5 0 0,8-5 1792 0,0 0 320 15,0 0 64-15,0 0 0 0,0 0-896 0,0 0-192 16,-9-1-48-16,9 1 0 0,-5-5-64 0,4-5-16 16,0-1 0-16,2-3 0 0,0-2-272 0,2 1-64 15,-1-4-16-15,3-2 0 0,-1 0 16 0,0-4 0 16,0 1 0-16,0 0 0 0,1-2-320 0,-2 1-64 15,0-1-16-15,0 3 0 0,-1 1-16 0,2 2 0 16,0 1 0-16,0 1 0 0,-1 0-48 0,1 2-16 0,1 0 0 0,-2 1 0 16,-1 2-144-16,1 3 0 0,-2-2 144 0,0 0-144 15,-1 3 0-15,0-1 128 0,0 2-128 0,0 8 0 16,0 0 0-16,0 0 0 0,-2-6 0 0,2 6 128 16,0 0-128-16,0 0 0 0,0 0 0 0,0 0 128 15,0 0-128-15,0 0 0 0,-6-5 0 0,6 5 0 16,0 0 0-16,0 0 0 0,0 0 0 0,0 0 0 15,0 0 0-15,0 0 0 0,0 0 0 0,13 3 0 16,0 0 0-16,1 0 128 0,1-1 0 0,3 0 0 16,-1 0-128-16,2 2 176 0,1 2-176 0,2-2 192 15,1 1-192-15,2 2 160 0,2-1-160 0,1 0 160 16,0 3-160-16,-2 0 160 0,0 3-160 0,-2-5 160 16,-2 5-32-16,-2-1-128 0,-2-3 192 0,0 3-64 15,-3-3 0-15,-1 3-128 0,-2-1 192 0,0 3-64 16,-2 1 48-16,-2 1 0 0,-2 2 0 0,0 1 0 0,-1 1 80 15,-1 4 0-15,-1 3 16 0,1 5 0 0,-3 2-80 0,1 5-32 16,0 4 0-16,-2 4 0 0,-2 1-160 0,2 0 128 16,-1 1-128-16,1 4 128 0,0 2-128 0,0 0 0 15,0 5 0-15,-1 4 0 0,0 1 0 0,-3 2 0 16,0 3 0-16,0-2 0 0,2-2 0 0,-5 3 0 16,0 4 0-16,-1 1 0 0,-1 0 0 0,2 0 0 15,-1 0 0-15,2 3 0 0,-2 0 0 0,0 3 128 16,1 1-128-16,0-2 0 0,1 2 0 0,1 0 0 15,1 1 128-15,-1-3-128 0,-1-1 0 0,1 2 0 0,5-5 0 16,0-3 0-16,3 2 0 0,1-2 0 16,-4-6 0-16,1-4 0 0,1-4 0 0,0-4 0 15,3-1 0-15,-1-3 0 0,-1-6 0 0,-1 0 0 0,1-4 0 16,-2-3 0-16,0-7 0 0,-1-2 0 0,2-5 0 0,-1-6 0 31,-1-2-512-31,0-14-64 0,0 0-32 0,0 0-9120 0,0 0-1840 0</inkml:trace>
  <inkml:trace contextRef="#ctx0" brushRef="#br3" timeOffset="193166.13">26893 4048 21183 0,'0'0'944'0,"-9"1"192"0,0 0-912 0,9-1-224 16,0 0 0-16,0 0 0 0,0 0 608 0,0 0 80 0,0 0 16 15,0 0 0-15,0 0-64 0,13-2 0 0,2-2 0 0,3-2 0 16,1-2-256-16,3 2-48 0,-1-5-16 0,4 1 0 16,0 0-48-16,2-3-16 0,-3 4 0 0,3-1 0 15,-2 4-48-15,0-2-16 0,1 2 0 0,-5 1 0 16,-2-1-192-16,-2 2 128 0,-4 1-128 0,-2 1 0 15,-11 2 176-15,12 1-176 0,-12-1 192 0,0 0-192 16,0 0 384-16,0 0-16 0,0 0-16 0,0 0 0 16,9 4-96-16,-9-4 0 0,0 0-16 0,0 0 0 15,2 11-240-15,-2-11 144 0,-2 10-144 0,0 2 128 16,2-12-128-16,-1 14 0 0,-2-2 144 0,1 1-144 16,-1 1 0-16,2 0 0 0,0 3 0 0,0-1 0 15,-3-2 0-15,1 3 0 0,2 3 0 0,0 4 128 16,-1-1-128-16,1 5 0 0,0 3 128 0,0 2-128 0,-1 0 320 15,2 1 0-15,2 3 0 0,0 1 0 0,-1 3 80 0,1 2 16 16,-2-3 0-16,0 2 0 0,-2 0-96 0,1-3 0 16,-1-1-16-16,-2 1 0 0,-3 3-160 0,0-1-16 15,-1-3-128-15,0-1 192 0,1-3-192 0,-2 0 144 16,0-1-144-16,-2-2 128 0,0 1-128 0,3-3 0 16,-1-5 0-16,1 1 128 0,-1-3-128 0,4-3 0 15,-1-4 0-15,2-6 0 16,4-9-544-16,0 0-96 0,0 0 0 0,0 0-16 15,0 0-1712-15,-3-6-320 0,2-9-80 0</inkml:trace>
  <inkml:trace contextRef="#ctx0" brushRef="#br3" timeOffset="193570.63">27258 4355 18303 0,'-13'2'816'0,"13"-2"160"0,-10 1-784 0,2-1-192 0,8 0 0 0,0 0 0 15,-7 2 576-15,7-2 64 0,0 0 0 0,0 0 16 16,0 0 48-16,0 0 16 0,0 0 0 0,0 0 0 15,13-7-144-15,-1 2-48 0,1-4 0 0,0 4 0 0,1-2 80 0,1 0 16 16,1 2 0-16,0-4 0 0,-2 1-48 0,0-2-16 16,0 2 0-16,0 2 0 0,0 1-192 0,-2 2-48 15,2 1 0-15,-1 1 0 0,0 1-128 0,-1-2-16 16,1 2-16-16,-1 2 0 0,-3 0-160 0,-1 3 0 16,1 4 144-16,-2-1-144 0,-2 1 192 0,-1 1-16 15,-1 2-16-15,0 6 0 0,-1 4-32 0,-2 5-128 16,-2 1 192-16,2 5-64 0,-1 1-128 0,-1 3 192 15,1 1-192-15,0 0 192 0,0 0-64 0,-1 0-128 16,4 0 192-16,-2-2-64 0,0-4-128 0,0-3 0 16,0 0 144-16,0-2-144 0,0 1 0 0,2-1 0 15,-2-1 0-15,0-4 128 16,0-4-512-16,0-3-80 0,0 0-32 0,-1-5-9072 0,1-10-1824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3T17:58:43.316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969 2667 27935 0,'15'-2'2480'0,"5"-6"-1984"0,3-2-496 0,4-1 0 0,-1 0 0 0,8 0 0 16,2-3 0-16,1 3 0 0,1-2 0 0,4 1 0 16,3-2 0-16,3 4 0 0,3-1 0 0,2 2 0 15,1-1 0-15,-2 0 0 0,-5 1 0 0,5 0 0 16,1 1 0-16,5 3 0 0,0 0 0 0,4 1 0 15,3 2 0-15,1 0 0 0,0 1 0 0,2-3 0 16,-1-3 128-16,7 2-128 0,6-3 288 0,3 0-32 16,-1-1-16-16,1-2 0 0,-1-4 80 0,5 1 0 0,3 4 16 0,3-4 0 15,2-4-160-15,1 3-48 0,-1-1 0 16,4 5 0-16,7-1-128 0,-4 0 0 0,-1-4 144 0,-2 5-144 16,3-2 0-16,1 2 128 0,1 1-128 0,-2-2 0 15,-3 2 0-15,0-1 0 0,3 2 0 0,-3 0 0 16,0-3 0-16,-1 4 0 0,-3-1 0 0,0 1 128 15,2 2-128-15,-7-2 0 0,-7 4 0 0,0-2 0 16,-3-1 0-16,0 4 0 0,1 1 128 0,-7 0-128 16,-4 1 192-16,-4-1-48 0,-5-1 0 0,-4 1 0 15,-5 2-144-15,-5 2 128 0,-1 0-128 0,-5-2 128 16,-3 1-128-16,-3 1 128 0,-4-2-128 0,-6 1 128 16,-6 0 48-16,-5 0 0 0,-4-1 0 0,-10 0 0 15,0 0 80-15,0 0 0 0,0 0 16 0,0 0 0 0,-15 0 112 16,-4-1 32-16,-4-1 0 0,-6 0 0 0,-3 1-160 0,-5-1-16 15,-3-1-16-15,-3 2 0 0,-6 1-224 0,-3 1 144 16,-5 0-144-16,-7 1 128 0,-4 0-128 0,-3-1 0 16,-3-1 0-16,-1 3 0 0,-3-1 0 0,-7 2 0 15,-9-1 0-15,-1 2 0 0,-2-3 0 0,-2 2 0 16,0 0 0-16,-5 0 0 0,-8 0 0 0,1 1 128 16,1 0-128-16,-6 4 0 0,-5-4 0 0,0 2 128 15,3 4-128-15,-3-3 0 0,-4 4 144 0,-1 2-144 16,0 0 160-16,-1-1-160 0,-4 1 128 0,2 0-128 15,2-2 0-15,0 4 144 0,-2-2-144 0,1 1 0 16,3 0 0-16,4 2 0 0,3-1 0 0,2-2 0 16,3-4 128-16,3 4-128 0,11-2 0 0,0-1 0 0,-1 2 0 15,7-3 128-15,8-1-128 0,6-2 0 0,5 4 0 0,4-2 0 16,0-2 0-16,7 0 0 0,4 0 128 0,7-2-128 16,5 0 0-16,7 3 0 0,5-3 0 0,19-4 0 15,-1 1 0-15,2 0 0 0,2 2 0 0,3 1 0 16,1-1 0-16,4-2 0 0,5-2-160 0,3 7 160 15,3-1-288-15,5-1 32 0,5 0 16 0,5 3 0 16,6-4 48-16,6 1 16 0,8 1 0 0,43 0 0 16,-6 0 176-16,1-1-160 0,1-3 160 0,7-1-160 15,7-1 160-15,6-1 0 0,4 0-144 0,6-4 144 16,2 0 0-16,3 0 0 0,5-4 0 0,4 2 0 16,5 2 0-16,2-1 0 0,1 1 160 0,1 0-160 15,1-2 256-15,1 2-64 0,2 3-16 0,0-3 0 16,0-2 16-16,1 2 0 0,-1 1 0 0,0-3 0 0,1-1-32 0,-2 2 0 15,-4-3 0-15,1 3 0 0,-3-5-160 16,-2 5 160-16,-3-3-160 0,-1 3 160 0,0 1-160 0,-4-3 128 16,-5 2-128-16,-6 2 128 0,-6-2-128 0,-2 1-176 15,3 2 48-15,-6-1 0 16,-8-2-464-16,-4 3-96 0,-4 2-16 0,-2 4-9936 16,-3 3-2000-16</inkml:trace>
  <inkml:trace contextRef="#ctx0" brushRef="#br0" timeOffset="8289">24748 4135 15663 0,'5'-14'688'0,"-5"14"144"0,2-6-656 0,-2 6-176 0,5-9 0 0,-5 9 0 16,5-5 736-16,-5 5 112 0,0 0 32 0,0 0 0 15,0 0-176-15,0 0-16 0,0 0-16 0,0 0 0 16,0 0-304-16,0 0-64 0,-3-10-16 0,-3 4 0 15,0 2-64-15,-2-3-16 0,1 1 0 0,-5 2 0 16,2-3-32-16,-3 0-16 0,-2 2 0 0,-3-4 0 16,-1 2-32-16,-4-3 0 0,-2 1 0 0,0-3 0 15,-2 3 48-15,0-2 0 0,-1-1 0 0,2 2 0 0,-4-5 128 0,0 1 16 16,-3 0 16-16,-2 1 0 0,4 1 64 0,-5-4 16 16,-2 4 0-16,-4 0 0 0,-4-3 32 0,-1 1 16 15,-1-1 0-15,-2-1 0 0,-2 4-96 0,0-1-32 16,-1 2 0-16,-3 3 0 0,-5-1-208 0,-4 1-128 15,-5 1 160-15,-1-2-160 0,1 1 0 0,1-1 0 16,1 4 0-16,-5 0 0 0,-6-2 128 0,-1 2-128 16,-1-4 0-16,2 1 0 0,2 2 0 0,-2-3 0 15,-3 1 0-15,-3-2 0 0,-5-2 0 0,2 4 128 16,3-5-128-16,-1 5 0 0,-3-2 160 0,-3 4-16 0,1-3 0 16,-1 1 0-16,3 1 16 0,-1-4 0 15,-3 5 0-15,2-4 0 0,0 4-32 0,4-3 0 16,2 2 0-16,-3 0 0 0,-2 2-128 0,-1 1 0 0,1-3 0 0,4 0 128 15,-1 3-128-15,1 1 0 0,-4 0 0 0,-2-2 0 16,4-2 128-16,1 5-128 0,1 0 0 0,0 2 128 16,-4 0-128-16,1-1 0 0,1-3 144 0,4 3-144 15,3 5 160-15,-3 0-32 0,-3-6-128 0,2 2 192 16,3 0-192-16,3 2 144 0,1-4-144 0,3 5 128 16,2-2-128-16,-2 2 0 0,-3-1 144 0,2 1-144 15,3 1 160-15,5-2-32 0,0 2-128 0,-3-1 192 16,0 0-192-16,1 2 0 0,-1-2 0 0,4 1 0 15,2 1 0-15,2 2 0 0,1 0 0 0,-3 0 0 16,-2 2 0-16,0 0 0 0,0 0 0 0,5 3 0 0,1-4 0 16,3 5 0-16,-1-1 0 0,1 2 0 0,-3 0 0 15,0 0 0-15,2-4 0 0,1 4 0 0,2 1 0 0,2-1 0 16,4-3 0-16,1 5 0 0,2 1 0 16,2 3 0-16,1-3 0 0,1 1 0 0,-1-1 0 15,0-1 0-15,2-1 0 0,4 2 0 0,1 1 0 0,3 0 176 16,2 1-48-16,3 1-128 0,1 0 160 0,3 2-160 15,2 1 128-15,-1-2-128 0,3 4 0 0,4 0 128 16,1-3-128-16,5 2 0 0,-2 1 0 0,3-2 0 16,1-1 0-16,3 3 0 0,2-1 0 0,3 2 0 15,1 0 0-15,2-2 0 0,1 3 0 0,3-3 0 16,0 3 0-16,3-3 0 0,2-1 0 0,0 2 0 16,4 0-144-16,4 1 144 0,3 1 0 0,2-2 0 15,0 1 0-15,5-2 0 0,3 1 0 0,4 0 0 0,3-4 0 0,3-1 0 16,4 5 0-16,1-4 0 0,0 0 0 0,1-2 0 15,2-2 0-15,2 4 0 0,4-2 0 0,2 0 0 16,3 0 0-16,3-1 0 0,2-2 0 0,1 1 0 16,-1-3 0-16,1 1 0 0,-1 0 0 0,5-2 0 15,4 1 0-15,0 0 0 0,0-5 0 0,-1 1 0 16,2 1 0-16,1-2 0 0,3 5 0 0,4-2 0 16,3-5 0-16,-1 4 0 0,-1-4 0 0,3 3 0 15,2-3 0-15,2-1 0 0,-1 0 0 0,2 0 0 16,-4-4 0-16,4 1 0 0,2 3 0 0,1-3 0 15,-1-2 0-15,2 0 0 0,-2-1 0 0,5 0 0 16,2 0 0-16,-2-1 0 0,-2-2 0 0,0 2 0 16,1-2 0-16,2 2 176 0,0-1-176 0,0-1 160 15,-3 1-160-15,0-1 0 0,-1 0 0 0,1-2-176 0,-4 2 176 0,3-1 0 16,-3-1 0-16,1 1 0 0,3 0 0 0,-4 0-128 16,-3 0 128-16,-1-2 0 0,0 0 0 0,2 2 0 15,0-1 0-15,-3-3 0 0,-5 3 0 0,0-3 0 16,0 3 0-16,1 2 0 0,7-3 0 0,-7 1 0 15,-6 0 0-15,-2 3 0 0,1-5 0 0,2 1 0 16,0 1 0-16,-1 0 0 0,-3-3 0 0,-2 1 0 16,-4-6 0-16,0 5-128 0,1-2 128 0,1 2 0 15,-1-3 0-15,-4 3 0 0,-8-4 0 0,-2-2 0 16,-3 0-144-16,1 1 144 0,0-1 0 0,6 0 0 16,2 0 0-16,-1 1 0 0,-3-3 0 0,-5-1 0 15,-4-2 0-15,-3 3 0 0,-4-1 0 0,-1 2 0 0,-1-2 0 16,-2 1 0-16,-1-2 128 0,0 0-128 0,0 1 128 15,-2-1-128-15,-3-1 160 0,-2 0-160 0,-3 0 192 0,-3-1-192 16,-2 1 160-16,-5-1-160 0,-4-3 128 0,0 0-128 16,-4 0 144-16,-3-3-144 0,-5-1 160 0,-4-3-160 15,-1-2 288-15,-6 1-32 0,-5 1-16 0,-4-2 0 16,-6 0-240-16,-8 0 0 0,-7 1 0 0,-6-2 0 16,-3 1-304-16,-2 4 48 0,-2 0 16 0,0 4 0 31,0 5-528-31,-3 1-96 0,-1 3-32 0,-1 1-13888 0</inkml:trace>
  <inkml:trace contextRef="#ctx0" brushRef="#br0" timeOffset="10026.52">25613 4074 20895 0,'-15'-11'928'0,"7"1"192"0,-1 1-896 0,3-1-224 0,-3 2 0 0,3 1 0 16,6 7 512-16,0 0 48 0,-7-7 16 0,7 7 0 15,0 0 112-15,0 0 16 0,0 0 16 0,0 0 0 0,0 0-528 0,4 13-192 16,-1-2 0-16,2 7 144 0,1 1-16 15,6 5 0-15,3-1 0 0,1 4 0 0,2 1 96 16,0 5 16-16,-1 0 0 0,-3 3 0 0,2 2-112 0,-1-1-128 16,2-2 176-16,-3 1-176 0,-3-6 144 15,-1-1-144-15,1 2 0 0,-3-7 144 0,0-4-144 0,0 2 0 16,1-3 144-16,-6 0-144 0,1-1 0 0,1-4 0 16,0-4 0-16,-2 2 0 15,-3-12-256-15,3 8-128 0,-3-8-32 0,2 9 0 16,-2-9-1952-16,0 0-384 0</inkml:trace>
  <inkml:trace contextRef="#ctx0" brushRef="#br0" timeOffset="10328.5">26083 3966 17503 0,'0'0'1552'0,"0"0"-1232"0,0 0-320 0,0 0 0 16,-3 14 656-16,0 0 80 0,-1 4 16 0,2 0 0 15,-3 2 208-15,-3 7 64 0,2 1 0 0,-3 6 0 16,-3 3-224-16,0 5-32 0,-5 3-16 0,2 4 0 16,-3 7 112-16,-2 4 32 0,-1 5 0 0,-1-2 0 15,-3 3-224-15,1-1-32 0,3-5-16 0,-1-2 0 0,-1-4-240 16,2-7-32-16,-1-7-16 0,4-1 0 0,3-4-128 0,2-3-16 15,2-5-16-15,3-6 0 0,3-3-176 0,4-7 0 16,5-2 0-16,-4-9 0 16,11 2-1856-16,3-6-336 0,2-11-80 0</inkml:trace>
  <inkml:trace contextRef="#ctx0" brushRef="#br0" timeOffset="10873.44">27287 4165 8287 0,'0'0'368'0,"0"0"80"0,0 0-448 0,0 0 0 0,0 0 0 0,-5 10 0 16,0 3 2752-16,1-1 448 0,-1 5 112 0,-1 4 16 16,-1 4-1856-16,-1 1-384 0,1 2-64 0,-2 5 0 15,-1 0-304-15,-4 5-48 0,-1 3-16 0,-2 1 0 16,1 0-128-16,-1-3-16 0,0 2-16 0,0-3 0 0,0-2-192 15,3-6-48-15,1-2 0 0,0-7 0 0,3-5 96 0,-2-3 16 16,6-3 0-16,6-10 0 16,0 0 272-16,0 0 48 0,-7-6 16 0,4-10 0 0,0-5 48 0,4-6 16 15,2-2 0-15,2-2 0 0,1-2-464 0,3-4-96 16,0-3-16-16,3-7 0 0,-1-2-192 0,4-1 0 16,2-3 128-16,1 3-128 0,2-2 0 0,4 5 0 15,3 8 0-15,0 5 0 0,-3 5 0 0,2 6-160 16,1 4 160-16,-2 6-128 0,0 6 128 0,-5 7-128 15,2 1 128-15,-3 5-128 0,-3 4 128 0,-2 7-208 16,-4 2 80-16,-2 5 128 0,-4 4-256 0,-6 1 64 16,-3 4 0-16,-2 3 16 15,-5 1-208-15,-2 0-32 0,-3-1-16 0,-1-1 0 16,-3-7-672-16,0-5-144 0,0-7-32 0,4-2 0 16,1-5-1056-16,4-3-224 0</inkml:trace>
  <inkml:trace contextRef="#ctx0" brushRef="#br0" timeOffset="11160.22">27768 4144 13823 0,'-4'11'1216'0,"-1"-1"-960"0,0 4-256 0,-2 1 0 16,0 3 1792-16,-2 1 320 0,0 1 64 0,-1 3 16 15,-2-3-848-15,2 2-192 0,-1-2-16 0,-1 1-16 16,2-2-544-16,-1-2-96 0,-2 0-32 0,2-3 0 0,0-3-192 0,4-2-64 15,-1-2 0-15,8-7 0 16,0 0 0-16,0 0 0 0,0 0 0 0,0 0 0 0,0-13 80 0,4-4 16 16,1-3 0-16,1-3 0 0,1 0-144 0,2 0-16 15,0-2-128-15,-1 0 192 16,1 0-192-16,3 0 0 0,0 2 128 0,2 0-128 0,0 2 0 0,3 3 0 16,1 3 0-16,0 1 0 0,-2 1 0 0,2 3 0 15,-5 1 0-15,2 6 0 0,3 1 0 0,-2 2 0 16,1 1-144-16,-2 0-8800 15,-1 1-1744-15</inkml:trace>
  <inkml:trace contextRef="#ctx0" brushRef="#br0" timeOffset="11457.55">28107 4274 26031 0,'6'-11'1152'0,"0"4"240"0,2 0-1120 0,4 0-272 0,2-4 0 0,4 1 0 16,1-3 288-16,4-1 0 0,1 1 0 0,2 2 0 16,-3-3-16-16,1-1 0 0,-6-1 0 0,0 2 0 15,-4 3-272-15,-4-1 128 0,-5 5-128 0,-2-1 0 16,-3 8 160-16,0 0-160 0,-9-7 128 0,-1 7-128 16,0 1 192-16,-3 4-32 0,-4 4-16 0,-3 2 0 15,-2 4 80-15,0 3 16 0,-4 0 0 0,2 1 0 16,2 0 48-16,5 3 16 0,0-2 0 0,4-1 0 0,4-2-304 15,4-5 128-15,3 0-128 0,4-2 0 0,-2-10 0 0,11 6-224 16,1 1 16-16,3-3 0 16,2-4-896-16,5-4-176 0,3-1-48 0</inkml:trace>
  <inkml:trace contextRef="#ctx0" brushRef="#br0" timeOffset="11858.13">28760 4083 15663 0,'-10'3'1392'0,"-2"2"-1120"15,0 3-272-15,-3-1 0 0,0 5 1216 0,-3-2 176 16,-1 1 32-16,1 5 16 0,0 0-336 0,0 2-64 0,-2 2-16 0,1-1 0 16,1 3-576-16,3-1-128 0,2 2-32 0,3-5 0 15,2-5-128-15,5 1-32 0,1-1 0 0,4-1 0 16,1-5 16-16,-3-7 0 0,11 2 0 0,3-4 0 15,0-3 176-15,3-6 48 0,4 1 0 0,0-3 0 16,2-4-64-16,1-4-16 0,0-3 0 0,1 0 0 16,-1 1-32-16,1-2 0 0,2-1 0 0,-3-2 0 15,0 2 96-15,0-5 16 0,-1 3 0 0,0-2 0 16,0-3-96-16,-4-2-16 0,-2 1 0 0,-1-4 0 16,-1-2-112-16,-2 1-16 0,-1 2-128 0,-2 5 192 15,-1 4-192-15,-3 9 0 0,0 5 128 0,-2 7-128 16,-4 7 256-16,0 0 0 0,0 0 0 0,-9 16 0 15,-1 6-64-15,-1 7-16 0,-3 4 0 0,0 4 0 16,-3 2-176-16,-1 3 0 0,-3 5 0 0,-1 3 0 0,0 3 0 16,1-3 0-16,1-2 0 0,0 1 0 0,3-5-144 0,1 1-16 15,4-6 0-15,2-3 0 16,2-3-848-16,4-5-160 0,2-2-48 0</inkml:trace>
  <inkml:trace contextRef="#ctx0" brushRef="#br0" timeOffset="12037.04">29172 4284 23951 0,'-15'14'2128'0,"5"-1"-1696"0,-2 6-432 0,0 1 0 0,-2 1 416 0,0 0 0 0,2 5 0 0,2-3 0 15,1-3-160-15,2 0-48 0,2-1 0 0,1-1 0 31,1-1-880-31,3-3-176 0,0-14-48 0</inkml:trace>
  <inkml:trace contextRef="#ctx0" brushRef="#br0" timeOffset="12391.33">29541 4199 12895 0,'0'0'576'0,"0"0"112"0,0 0-560 0,0 0-128 0,0 0 0 0,0 0 0 0,0 0 2992 0,0 0 560 16,-9 6 112-16,3-1 32 0,-2 2-2320 0,0 3-464 16,1 4-80-16,-2-1-32 0,-1 2-448 0,0 0-96 15,-2 0 0-15,2 2-16 0,0-1-112 0,0 1 0 16,1 0-128-16,1-4 192 0,2 4-32 0,1-2-16 15,0 1 0-15,2-1 0 0,0-4-144 0,3-11 128 16,3 12-128-16,0-1 128 0,-3-11-128 0,10 6 0 16,0-2 144-16,0 0-144 0,2-4 160 0,-1 0-32 15,0-1-128-15,0-4 192 0,-1 1-192 0,0 1 0 16,-1 0 0-16,0-4 0 0,-2 2 0 0,1 1 0 16,-8 4 0-16,10-7 0 15,-2 0-560-15,-8 7-144 0,10-6-48 0,-5-2-8176 0,-5 8-1632 0</inkml:trace>
  <inkml:trace contextRef="#ctx0" brushRef="#br0" timeOffset="13275.42">25481 4062 21999 0,'-15'-8'960'0,"6"4"224"0,0 2-944 0,0-2-240 0,9 4 0 0,0 0 0 0,-9-5 592 16,9 5 80-16,0 0 16 0,0 0 0 0,0 0 16 0,0 0 16 16,0 0 0-16,0 0 0 0,0 0-336 0,8 9-80 15,2 2-16-15,3-2 0 0,2 4 256 0,3 1 48 16,2 1 16-16,5 7 0 0,2-1-96 0,4 6-32 15,2 3 0-15,-2 5 0 0,-1-1-48 0,-1 3-16 16,-1-1 0-16,0 0 0 0,0 1 0 0,2 1 0 16,1 2 0-16,1-3 0 0,-3-3 48 0,3 0 16 15,3-2 0-15,1 0 0 0,1 0-64 0,1-3-16 16,2 1 0-16,-1 2 0 0,-4-8-16 0,-4 0 0 16,-2 1 0-16,-2-4 0 0,-1 1-64 0,-3-1 0 15,-1 1-16-15,-1-2 0 0,-3 1 16 0,-3-1 0 16,2 0 0-16,-3-2 0 0,-3-1-16 0,1-2 0 0,-3 1 0 0,-2-2 0 15,1-3-96-15,0 1-16 0,-3-3 0 0,2 1 0 16,0 2-64-16,-3-5 0 0,-4-7-128 0,5 12 192 16,-3-6-48-16,-2-6-16 0,0 0 0 0,0 0 0 15,0 0-128-15,0 0 0 0,0 0 0 0,0 0 0 16,0 0 0-16,0 0 0 0,0 0 128 0,0 0-128 31,-7-5-272-31,1-2-144 0,0-1-32 0,2-2 0 16,2 1-2928-16,-1-5-592 0</inkml:trace>
  <inkml:trace contextRef="#ctx0" brushRef="#br0" timeOffset="14328.09">29935 3717 20207 0,'-5'-14'896'0,"1"4"192"0,-1 4-880 0,1-2-208 16,0 2 0-16,4 6 0 0,0 0 992 0,-7-3 160 16,7 3 16-16,-9 2 16 0,0 0-288 0,0 9-64 15,0 3-16-15,-1 8 0 0,-1 1-480 0,-1 9-80 16,-2 3-32-16,0 3 0 0,3 3 160 0,-1 7 48 16,2 2 0-16,2 0 0 0,2-1-96 0,2 1-16 15,2-5 0-15,2 0 0 0,2-7-160 0,0 0-32 16,0 0-128-16,1-5 192 0,-1-3-192 0,2-5 176 15,1 0-176-15,-2-3 160 0,-1-2-160 0,3-3 0 0,0-3 0 0,2-5 0 32,-1 0-448-32,-6-9-32 0,0 0 0 0,10 2-8560 0,-10-2-1712 0</inkml:trace>
  <inkml:trace contextRef="#ctx0" brushRef="#br0" timeOffset="14488.89">29540 4256 28559 0,'0'0'2544'0,"0"0"-2032"0,0 0-512 0,0 0 0 16,12-7 272-16,4 0-32 0,1-3-16 0,4 1 0 15,2-5-224-15,3 0 0 0,6 1 0 0,4 3 0 32,-1-2-896-32,2 1-288 0,-3-1-48 0</inkml:trace>
  <inkml:trace contextRef="#ctx0" brushRef="#br0" timeOffset="14815.94">30269 3973 19343 0,'-25'4'848'0,"7"2"192"0,-1 3-832 0,-3 1-208 16,3 3 0-16,-2 1 0 0,-2-2 1232 0,3 1 208 15,0 1 32-15,6 1 16 0,3-2-544 0,3-2-112 16,3 1-32-16,1 1 0 0,4-6-496 0,0-7-112 15,7 13 0-15,3-5-16 0,3 0-176 0,3-1 128 16,5 3-128-16,3-2 128 0,2 2 128 0,2-1 0 0,5 2 16 0,0 1 0 16,1 3 112-16,-3 1 32 0,-3 1 0 0,-2-1 0 15,-6 1 64-15,-3 1 16 0,-6-2 0 0,-5 0 0 16,-3-4 144-16,-6 2 48 0,-4-1 0 0,-5-3 0 16,-4 0 144-16,-5 2 48 0,-5-5 0 0,-3 5 0 15,-2-3-384-15,2 1-80 0,0-4-16 0,1-1 0 16,0-1-240-16,2-3-160 0,3-1 192 0,6-1-192 15,3 0-192-15,2-4-128 0,3-2-48 0,4 1 0 32,5-4-2528-32,6-2-512 0,6-2-112 0</inkml:trace>
  <inkml:trace contextRef="#ctx0" brushRef="#br0" timeOffset="16062.74">25533 4050 23903 0,'-14'-2'1056'0,"14"2"224"0,-9-5-1024 0,0 0-256 0,9 5 0 0,0 0 0 16,0 0 256-16,0 0 0 0,0 0 0 0,0 0 0 15,0 0 224-15,0 10 48 0,4 4 16 0,5-2 0 16,2 4-288-16,6 3-64 0,2 4-16 0,3 1 0 15,2 1 160-15,4 6 48 0,2 4 0 0,1 0 0 16,1 1-16-16,-1 0 0 0,1 1 0 0,2 2 0 16,-2 5-112-16,0-5-32 0,-1-3 0 0,2-1 0 15,1-1 0-15,-1-2 0 0,0-1 0 0,-1-1 0 16,1 2-96-16,-4-4 0 0,-4 0-128 0,0-6 192 16,0-2-192-16,-5 0 176 0,-2 3-176 0,-3-4 160 15,-2-2-160-15,1-3 0 0,-4-3 0 0,-1 1 0 16,-1-6 0-16,-2 0-304 0,-6-6 48 0,0 0 16 15,0 0-2128 1,0 0-448-16</inkml:trace>
  <inkml:trace contextRef="#ctx0" brushRef="#br0" timeOffset="16385.74">26376 3885 22111 0,'-7'-4'1968'0,"0"-2"-1584"16,-5 2-384-16,2 3 0 0,-1 3 1664 0,-1 3 256 0,0 6 64 16,-1 1 0-16,-2 2-1200 0,-2 8-224 0,-2 1-48 0,0 10-16 15,-3 6-80-15,-2 7-16 0,0 0 0 0,-1 6 0 16,-3 3 176-16,-2 8 48 0,-1 7 0 0,3 4 0 15,0 1-128-15,-1-2-32 0,1 4 0 16,0-5 0-16,0-3-256 0,2-2-48 0,0-8-16 0,0-2 0 16,2-4-16-16,2-6-128 0,2-6 192 0,2-4-64 15,2-7-128-15,2-4 0 0,4-5 144 0,3-3-144 32,3-4-832-32,4-3-224 0,5 0-48 0,6-9-14448 0</inkml:trace>
  <inkml:trace contextRef="#ctx0" brushRef="#br0" timeOffset="17428.62">31380 3621 25743 0,'-4'-19'1136'0,"3"8"240"0,0 3-1104 0,0-1-272 16,-1 0 0-16,2 9 0 0,0 0 720 0,-1-10 96 15,1 10 16-15,0 0 0 0,0 0-224 0,0 0-32 16,0 0-16-16,0 0 0 0,-9 8-432 0,0 4-128 16,0 6 0-16,-1 7 0 0,1 2 208 0,-3 7-64 15,0 3-16-15,1 5 0 0,-2-1 16 0,5 2 0 16,1 1 0-16,3-2 0 0,3-2-144 0,3-6 0 16,3-4 144-16,4-3-144 0,1-6 192 0,6-5-16 0,4-5-16 0,4 0 0 15,4-8 208-15,5-1 32 0,0-6 16 0,5-5 0 16,-3-2 32-16,3-5 16 0,-5-1 0 15,0-5 0-15,-3-5-224 0,0 3-48 0,-2-1-16 0,-2-2 0 16,-2-1-176-16,-3 1 160 0,-3-3-160 0,-2 4 160 16,-2 0-16-16,-4 2 0 0,0-3 0 0,-2 4 0 15,-2 3-16-15,-1 3-128 0,-1 6 192 0,-4 11-64 16,3-8-128-16,-3 8 160 0,0 0-160 0,0 0 160 16,-3 11-160-16,-1 3 0 0,1 9 144 0,-5 4-144 15,0 6 0-15,-2 6 0 0,1 7 0 0,0 8 0 16,-3 4 0-16,-1 8 0 0,0 3 0 0,-3 6 0 15,-6 1 0-15,2 5 0 0,1-2 0 0,0-2 0 16,-2-9 0-16,1-2 0 0,-2-7 0 0,3-2 0 16,-1-6 240-16,-3-3-32 0,0-6 0 0,0-6 0 0,2-6 336 0,-2-2 64 15,-1-3 16-15,1-3 0 0,0-2-272 0,1-3-48 16,2-4-16-16,-2-8 0 0,3-4-112 0,2-4-32 16,-3-3 0-16,3-8 0 0,0-2-16 0,1-6 0 15,-1-6 0-15,2-1 0 0,5-6-128 0,5 0 0 16,2-2 0-16,4 1 0 0,3 3 0 0,6 2 0 15,3 5 0-15,4 1 0 0,0 2 0 0,5 4 0 16,2 2-144-16,5 5 144 0,4 5 0 0,4 3-128 16,4 4 128-16,-3 6 0 0,3 2-128 0,-2 4 128 15,1 1 0-15,-4-1 0 0,3 4 0 0,-3 1 0 16,1 2 0-16,-1 4 0 0,-4-1-128 0,1-2 128 16,0-1 0-16,0 0 0 0,-5-2 0 0,-3-2 0 0,-2 0 0 15,-3-1 0-15,-2-5-128 0,-3 1 128 0,-1-3 0 0,0-2 0 31,-2-3-1344-31,2 3-176 0,-1-3-16 0</inkml:trace>
  <inkml:trace contextRef="#ctx0" brushRef="#br0" timeOffset="20950.91">11973 8011 11919 0,'-12'-9'512'0,"12"9"128"0,-9-6-512 0,2-2-128 16,0 2 0-16,4 2 0 0,3 4 832 0,0 0 128 15,-8-6 16-15,8 6 16 0,0 0-160 0,0 0-48 16,0 0 0-16,-5 8 0 0,2 3-528 0,2 3-128 16,1 2 0-16,1 6-128 0,1 6 352 0,0 2-32 15,1-1-16-15,2 4 0 0,1 2-32 0,3-1 0 16,1-1 0-16,4-1 0 0,0-3-112 0,3-1-32 0,-1-5 0 0,5-6 0 16,1-6 192-16,3-6 48 0,-1 0 0 15,1-5 0-15,2-4 272 0,3-1 64 0,2-6 16 0,-1-1 0 16,-3-2-160-16,1-3-48 0,0-5 0 0,-1 3 0 15,-1 0-272-15,1-1-64 0,0-2-16 0,-3 0 0 16,-1-4-160-16,0 0 0 0,-3-2 0 0,-1 3 0 16,0-2 0-16,1 2 0 0,-3-2 0 0,-2 4 0 15,-1 0 0-15,-2 5 0 0,-2 1 0 0,-2 4 0 16,-1 4 0-16,-8 9 0 0,0 0 0 0,0 0 0 16,0 0 0-16,0 0 0 0,5 5 0 0,0 7-176 15,-4-1 176-15,-1 7 0 0,-2 1 0 0,-2 6-128 16,-2 2 128-16,-3 3 0 0,-1 6 0 0,-2 1 128 15,0 4 32-15,-5 6 16 0,-3 6 0 0,1 4 0 0,-3-2 144 16,0 2 16-16,-2 2 16 0,0-2 0 0,0-1 32 16,-2-2 0-16,1-2 0 0,2 1 0 0,0-6-80 15,2-2-16-15,-2-3 0 0,0 0 0 0,0-2-32 0,0-5 0 16,0-2 0-16,-1-3 0 0,-3-1 80 0,1-4 16 16,-1-1 0-16,0-3 0 0,-1-4-80 0,3 0-16 15,1-4 0-15,1-4 0 0,-1-3-64 0,2-2-32 16,2-6 0-16,1-3 0 0,2 0-32 0,2-2-128 15,1-5 192-15,3-4-64 0,0-2 16 0,6-4 0 16,4-6 0-16,4 0 0 0,2-3-144 0,6 0 0 16,4 2 0-16,6 0 0 0,3-2 0 0,3 7 0 15,-1 1 0-15,5-1 0 0,2 1 0 0,4 3 0 0,1-2 0 0,2 4 0 16,0 2 0-16,3 2 0 0,2 2 0 16,4 6 0-16,-1-3-144 0,2 4 144 0,-2 1 0 0,1 4 0 15,-4-2 0-15,-3 4 0 0,-4 2 0 0,-4 5 0 16,-5 0-128-16,-5 4 128 0,-4-3 0 0,-3 4 0 31,-3 2-592-31,-3 2-16 0,-1-3 0 0,-1 1 0 16,0-6-1472-16,-1 0-288 0,1 1-64 0,-2-4-16 0</inkml:trace>
  <inkml:trace contextRef="#ctx0" brushRef="#br0" timeOffset="21318.39">13343 8302 13983 0,'-20'-1'624'0,"8"-2"128"0,1-3-608 0,1 2-144 16,-1 0 0-16,3 3 0 0,0-2 1488 0,8 3 272 16,0 0 48-16,0 0 16 0,0 0-464 0,0 0-80 15,0 0-32-15,10-7 0 0,5 2-560 0,6 1-112 16,5-2-32-16,5 2 0 0,3 0-96 0,4 3 0 0,4-1-16 0,0 0 0 16,0-3-240-16,0 1-32 0,0 0-16 0,0 2 0 15,0-2-144-15,-4 0 0 0,-4 3 144 0,-2 1-144 16,-3 3 0-16,-3 1 0 0,-6-1 0 0,-2 2 0 31,-3 1-1280-31,-3 1-160 0,-5 0-32 0,-7-7-9984 0</inkml:trace>
  <inkml:trace contextRef="#ctx0" brushRef="#br0" timeOffset="21484.6">13476 8533 19343 0,'-11'-9'848'0,"11"9"192"0,0 0-832 0,0 0-208 0,0 0 0 0,0 0 0 15,17 4 640-15,5-1 64 0,8-1 32 0,1-2 0 16,6-2-432-16,1-3-96 0,2 0-16 0,2-2 0 16,2-3-192-16,-1 4 176 0,2-3-176 0,-1 4 160 0,4 2-32 0,-1-1 0 15,0-1 0-15,2 2-7008 16,1-1-1408-16</inkml:trace>
  <inkml:trace contextRef="#ctx0" brushRef="#br0" timeOffset="22117.55">14964 8258 14223 0,'-22'-8'624'0,"9"5"144"0,1-2-624 0,-1-2-144 0,0 2 0 0,3-6 0 16,1 1 1120-16,4-2 192 0,3-1 32 0,7 0 16 15,1-5-480-15,4 2-112 0,3-2 0 0,6 0-16 16,4-3-304-16,3 2-64 0,4-2-16 0,3 5 0 16,4 3-96-16,1-1-16 0,-1-1 0 0,2 3 0 15,2 2 0-15,2 0-16 0,-4 5 0 0,1 2 0 0,-3 3-16 0,-3 3 0 16,-4 4 0-16,-3 5 0 0,0-1-96 0,-3 5-128 16,-4 5 176-16,-3 2-176 0,-6 8 128 0,-3-2-128 15,-6 3 0-15,-4 3 0 0,-7 2 192 0,-6 4-64 16,-7 3 0-16,-3-3-128 0,-5-3 272 0,-1-1-48 15,-2-2-16-15,-2-4 0 0,1-4 80 0,-2-4 16 16,0-2 0-16,1-4 0 0,1-3 384 0,1-5 80 16,1-1 0-16,3-2 16 0,2 1-304 0,3 0-64 15,4-6-16-15,3-2 0 0,4-2-128 0,3-2-16 16,4-1-16-16,6 6 0 0,-1-8-240 0,3 0 0 0,3 3 0 16,5-2 0-16,2-1 0 0,3 3 0 15,4-3 0-15,7 6 0 0,0 3 0 0,5-1 0 0,-1 0 0 16,3 3 0-16,4 3 0 0,3-1 0 0,-3 1 0 0,3 3-160 15,3-2 160-15,2 3 0 0,-1-1 128 0,3 0-128 16,0-7 0-16,-2 4 0 16,-3 6 0-16,-5-3 0 0,1 0-128 0,-5-2-112 0,-4 2-16 0,-2-4 0 31,-3-1-832-31,-2 1-192 0,-2-2-16 0,-2-1-7600 0,0-2-1504 0</inkml:trace>
  <inkml:trace contextRef="#ctx0" brushRef="#br0" timeOffset="22402.36">16269 8124 20271 0,'-2'-22'896'0,"3"10"192"0,1 4-880 0,-2 8-208 0,7-10 0 0,2 7 0 0,-9 3 816 0,12 3 112 16,0 5 32-16,1 4 0 0,-1 2-432 0,3 2-80 15,1 1 0-15,2 4-16 0,-1-1 16 0,4 3 0 16,2 0 0-16,-1 0 0 0,1 0-64 0,0 3-16 16,3 0 0-16,0 3 0 0,2-2-176 0,0 3-16 15,-2-1-16-15,-1-2 0 0,-3 0-160 0,-2-3 0 16,-2-3 0-16,-2 0 128 0,-2-3-128 0,3-3-176 16,-3-2 48-16,1-5 0 15,-1 0-400-15,-2-4-80 0,-12-4-16 0,10 0 0 16,-10 0-768-16,0 0-144 0,5-6-48 0</inkml:trace>
  <inkml:trace contextRef="#ctx0" brushRef="#br0" timeOffset="22692.84">16953 7969 24879 0,'-1'-15'2208'0,"1"15"-1760"0,0 0-448 0,0 0 0 15,0 0 0-15,-12 4-224 0,0 1 32 0,-4 10 0 16,-1 4 672-16,-5 4 144 0,-4 6 16 0,0 2 16 16,-1 0 128-16,-2 6 32 0,-3 4 0 0,-1 1 0 15,-4 0-176-15,0 6-16 0,-1-1-16 0,0 1 0 0,1 5-352 0,0-3-80 16,3 1-16-16,5-5 0 0,3-2-160 16,5-3-192-16,3-5 32 0,5-1-9312 15,2 2-1872-15</inkml:trace>
  <inkml:trace contextRef="#ctx0" brushRef="#br0" timeOffset="24350.47">22594 7940 2751 0,'-9'-13'128'0,"3"4"16"0,-2 0-144 0,-1 3 0 16,1-2 0-16,0 4 0 0,8 4 2576 0,-10 0 496 16,1 0 80-16,1 2 32 0,-1 2-2208 0,2 3-432 15,-1 2-96-15,0 5 0 0,1 3 0 0,-1 3 0 16,1 9 0-16,2 3 0 0,-1 9 256 0,1-2 64 15,0 0 16-15,4 3 0 0,0 2-272 0,3-8-48 0,6 0-16 0,2-2 0 16,8-6 80-16,0 0 16 0,-1-5 0 0,4-4 0 16,0-2 192-16,5-5 32 0,0 0 16 0,5-7 0 15,2-4-336-15,1-3-64 0,3-5 0 0,-1 0-16 16,-1-1 32-16,1-3 16 0,0-5 0 0,0 2 0 16,1 2-208-16,-4-6-32 0,-2-5-16 0,-4 0 0 15,-3 2-160-15,0-5 192 0,-1 2-192 0,-2 0 192 16,-5-5-192-16,-1 2 0 0,0-2 0 0,-2-1 0 15,-2 2 0-15,-1 0 0 0,-2 2 144 0,0 2-144 16,-2 5 0-16,-2 7 0 0,-4 12 0 0,0 0 128 16,0 0-128-16,0 0 0 0,0 0 0 0,0 0-128 15,-4 10 128-15,-2 8 0 0,-3 5 0 0,-1 5 0 16,-1 1 0-16,-3 3 0 0,-1 4 0 0,-3 4 128 16,-1 2 48-16,-4 9 16 0,-2 1 0 0,-2 3 0 0,-3-1-192 15,-1 2 0-15,1 3 0 0,-2-3 0 0,5-3 128 16,-1-1-128-16,2-3 0 0,2-4 128 0,-2-3-128 0,2-5 0 15,2-4 144-15,-2-1-144 0,1-4 288 16,0-3-16-16,1-7 0 0,-3-5 0 0,1-2 224 0,1-3 32 16,3 0 16-16,1-7 0 0,1-4-80 0,2-4-16 15,-1-2 0-15,3-7 0 0,0-1-128 0,4-2-16 16,2-4-16-16,5-3 0 0,0 3-32 0,7-5 0 16,1 2 0-16,6-3 0 0,3 2-128 0,5 0-128 15,2 3 192-15,4 1-192 0,3-2 128 0,1 4-128 16,3 4 0-16,2 1 0 0,3 2 0 0,1 4 0 0,1 0 0 15,3 6 0-15,2 3 0 0,-1 2 0 0,6 3 0 16,-5 4 0-16,-1-1 0 0,-2 7 0 0,-2 2 0 0,-6 1-144 31,-2 2-1840-31,-7 0-352 0,-2-1-80 0,-5 1-12192 0</inkml:trace>
  <inkml:trace contextRef="#ctx0" brushRef="#br0" timeOffset="25079.77">24509 8213 18543 0,'-7'-11'816'0,"7"11"176"0,-7-7-800 0,-2 7-192 15,-1 2 0-15,-2 5 0 0,1 6 416 0,-2 5 32 16,-2 2 16-16,-1 7 0 0,0 2-176 0,4 3-32 15,1-1-16-15,-2 1 0 0,3 1-240 0,0-1 176 0,1 2-176 0,3-1 160 16,4-1-160-16,2-6 128 0,0-2-128 0,2-5-6304 16,3-6-1344-16</inkml:trace>
  <inkml:trace contextRef="#ctx0" brushRef="#br0" timeOffset="25261.71">24492 8097 28559 0,'-20'-26'2544'0,"10"9"-2032"0,1 2-512 0,2 1 0 15,2 1 0-15,1 2 0 0,1 4 0 0,3 7 0 16,0 0 0-16,0 0 128 0,0 0-128 0,0 0 144 31,0 0-1296-31,7 8-256 0,1 2-48 0</inkml:trace>
  <inkml:trace contextRef="#ctx0" brushRef="#br0" timeOffset="25591.27">25342 8106 19343 0,'-17'0'848'0,"3"0"192"0,-4 0-832 0,-4 3-208 15,-3 6 0-15,-3-2 0 0,-1 1 832 0,-2 1 112 16,-1-3 16-16,4 4 16 0,4-1-528 0,3 1-96 15,3-1-32-15,4 3 0 0,2 1-192 0,6-3-128 16,0 2 128-16,3 2-128 0,2-3 0 0,3 0 0 16,2 3 0-16,1-3 0 0,2 3 0 0,0 0 0 0,1 0 0 15,0 0 0-15,0 2 0 0,0-1 128 0,-2-2-128 0,-3 1 0 16,-1-4 336-16,-3 2 0 0,-1 4 0 0,-3-4 0 16,-3-4 176-16,-2 1 48 0,-3-4 0 0,-1 1 0 15,-4 3-112-15,-1-2-32 0,-1-5 0 0,-3 2 0 16,-2 1-160-16,2-2-48 0,4-2 0 0,1-1 0 15,1 0-208-15,5 0 0 0,4 0 0 0,8 0-8832 16,-6-7-1760-16</inkml:trace>
  <inkml:trace contextRef="#ctx0" brushRef="#br0" timeOffset="25989.59">26417 8157 24879 0,'0'0'2208'0,"-2"-10"-1760"15,2 10-448-15,0 0 0 0,0 0 528 0,-11 1 32 16,-1 7 0-16,1 2 0 0,-2 4-176 0,2 4-48 15,-1 2 0-15,1 4 0 0,-2-2-112 0,-2 2-32 16,2 8 0-16,-2-5 0 0,-2-1-192 0,1-2 176 16,-1 2-176-16,2-5 160 0,2-2-160 0,-3-3 128 15,1-5-128-15,2-1 128 0,4 2-128 0,1-7 160 0,8-5-160 0,0 0 160 16,-5-5 48-16,4-5 16 0,2 1 0 0,6-4 0 16,3-4 240-16,4 0 48 0,-1-1 16 0,3-2 0 15,2-5-112-15,1 1-32 0,1 0 0 0,4 0 0 16,2 5-224-16,1 2-160 0,-1-2 192 0,2 3-192 15,0 3 0-15,0-1 0 0,0 3 0 0,-1 3 0 16,-2 0 0-16,1 5 0 0,-2 0-208 0,0 2 80 31,-2 2-1984-31,-2 2-384 0</inkml:trace>
  <inkml:trace contextRef="#ctx0" brushRef="#br0" timeOffset="26342.19">27117 8254 21183 0,'-9'-10'944'0,"3"3"192"0,-3 2-912 0,0 4-224 15,-3 0 0-15,0 1 0 0,-4 1 416 0,-1 5 32 16,-5 4 16-16,-1-2 0 0,-1 2-160 0,0-1-48 16,0 4 0-16,0 3 0 0,-3 5 32 0,3-2 0 15,2-2 0-15,4 0 0 0,3-2-160 0,4-1-128 16,2-4 144-16,5 1-144 0,4-11 192 0,0 0-48 15,4 7-16-15,-4-7 0 0,12 3 272 0,2-3 48 16,3-4 16-16,1-1 0 0,0 1-16 0,1-6-16 16,-2 0 0-16,0-2 0 0,-2 3-192 0,-1 3-48 15,-1 1 0-15,-3-1 0 0,-2 2 80 0,-8 4 16 16,10 0 0-16,-10 0 0 0,0 0 832 0,11 7 160 0,-3 1 48 0,-2 3 0 31,1-3-1840-31,-1 4-352 0,-6-12-80 0,9 11-16 0,-3 2 800 0,2 1 160 16,-2-3 0-16,6-3 0 0,-3-3 0 0,2 0 144 0,0-1-144 0,2-2 128 15,1-2-128-15,0 0 0 0,0 0 0 0,1-2 0 32,1-2-432-32,-1-1-112 0,0 1-32 0,2 1 0 15,-1 1-640-15,1-2-128 0,-5-4-16 0,2 5-6736 0,2-1-1344 0</inkml:trace>
  <inkml:trace contextRef="#ctx0" brushRef="#br0" timeOffset="26683.93">27633 8157 28559 0,'0'0'2544'0,"0"0"-2032"0,-6 12-512 0,1 0 0 0,-1 2-176 0,1 3-128 15,-1 1-16-15,1-2-16 0,0-1 336 0,0 1 0 16,-2 0 192-16,1 1-64 0,-2-2-128 0,1-1 0 16,-2 1 144-16,0-3-144 0,-1 2 128 0,2-3-128 15,8-11 160-15,0 0-160 0,-7 5 144 0,7-5-144 16,0 0 128-16,0 0-128 0,0 0 288 0,0 0-32 15,5-9 0-15,2-4 0 0,3 1 96 0,2 0 16 16,1 0 0-16,2-2 0 0,0 1-96 0,0 3-16 0,3-3 0 0,3 5 0 16,-2 0-256-16,0 2 0 0,0 1 0 15,0 0 0-15,0 3 128 0,-1 2-128 0,-4 1 0 16,-3 5 0-16,-1-1 0 0,2-1 0 0,-5 5 0 16,1 0 0-16,-2 5 0 0,1-1 0 0,-2-3 0 15,1 5-144-15,-1 3 144 0,2-2-128 0,-2 0 128 0,1-1-128 31,0-2-320-31,3 1-48 0,1 0-16 0,2-3 0 16,-2-3-1808-16,1-3-368 0,1 0-80 0</inkml:trace>
  <inkml:trace contextRef="#ctx0" brushRef="#br0" timeOffset="27179.54">28566 8240 20271 0,'5'-13'1792'0,"-5"13"-1424"0,8-10-368 0,-8 10 0 0,0 0 656 0,0 0 64 16,0 0 16-16,0 0 0 0,-9-5-208 0,-3 2-32 15,0 3-16-15,-6 4 0 0,-2-1-144 0,-5 2-16 16,0 4-16-16,-4-2 0 0,-3 5-48 0,-1-2 0 16,0 3 0-16,0 3 0 0,1 4 128 0,3 2 0 15,6 1 16-15,4-3 0 0,4-1-208 0,3 0-32 16,4 0-16-16,6-3 0 0,4-4-144 0,4-3 160 15,0 3-160-15,4-6 160 0,3-1 64 0,2-1 16 16,3-5 0-16,3-2 0 0,2 1-16 0,4-3 0 16,-2-3 0-16,0-2 0 0,-1 0-80 0,2-1-16 15,-1-3 0-15,0-2 0 0,-1-4-128 0,-1-1 128 0,0 0-128 16,-1-4 128-16,3 3-128 0,-1-1 0 0,-4-5 0 0,2 0 0 16,1-3 128-16,2-4-128 0,2-5 192 0,2-2-64 15,3-2-128-15,0 1 192 0,0 3-192 0,-2-2 192 16,-1-2-192-16,-2 7 0 0,-7 9 0 0,-3 4 0 15,-4 5 0-15,-4 7 0 0,-3 3 0 0,-6 9 0 16,0 0 0-16,0 0 0 0,0 0 0 0,-9 19 0 16,-2 6 0-16,-2 1 0 0,-1 6 0 0,0 0 0 15,0-3 0-15,-1 7 0 0,-2 7 128 0,-2 0-128 16,-5 5 0-16,-2-3 0 0,1 2 0 0,-2 1 0 16,3-2 0-16,3 0 0 0,3-6-176 0,4-1 176 15,4-6-656 1,2-2-48-16,4-4-16 0,3-2 0 0,2-5-112 15,3-4 0-15,4-4-16 0,1-4 0 0,5-2-464 0,1-4-96 16,1-2 0-16</inkml:trace>
  <inkml:trace contextRef="#ctx0" brushRef="#br0" timeOffset="27528.71">29320 8273 26607 0,'-3'-17'1168'0,"3"17"256"0,-2-7-1136 0,2 7-288 16,-7-4 0-16,7 4 0 0,-10 0 480 0,-3 4 32 16,-3 1 16-16,-1 6 0 0,1 1-368 0,2 4-160 15,-3 3 128-15,2 4-128 0,0-3 128 0,3 3-128 0,4 3 0 0,4-2 128 16,-1 0-128-16,3-1 0 16,4-4 0-16,4-3 0 0,5 2 0 0,3-4 0 0,4-1 144 0,3-3-144 15,3-5 192-15,4-2-16 0,2-2-16 0,-1-2 0 16,2-2-32-16,-3-4 0 0,0-1 0 0,-1-2 0 15,-5 0-128-15,-1-7 192 0,-5 1-192 0,-3 0 192 16,-4 2 32-16,-3 0 16 0,-3-3 0 0,-3-3 0 16,-4-1 208-16,-1 1 32 0,-3-2 16 0,-1 0 0 15,-2-2-112-15,-1 5-32 0,0 5 0 0,0 0 0 16,0-1-352-16,3 5 0 0,-3 0 0 0,2-1-128 16,0 5-128-16,1 2-32 0,-1-2 0 0,0 2 0 31,0 2-1792-31,-1 0-352 0,1 2-80 0</inkml:trace>
  <inkml:trace contextRef="#ctx0" brushRef="#br0" timeOffset="27996.12">29902 8167 22975 0,'0'0'1024'0,"0"0"192"0,0 0-960 0,0 0-256 0,0 0 0 0,2 12 0 0,1-1 736 0,0-2 96 15,-3-9 32-15,0 14 0 0,-3 1-560 0,0-3-112 16,-2-2-32-16,-1-1 0 0,-3-2-160 0,2 0 0 16,7-7 0-16,-7 6 0 0,7-6 272 0,0 0-16 15,0 0-16-15,0 0 0 0,0 0 272 0,0 0 48 16,12-11 16-16,2 1 0 0,0 1 16 0,2 0 16 16,3 0 0-16,1-3 0 0,2 2-272 0,0-1-48 0,-2 3-16 15,0-1 0-15,-1 3-272 0,-1 0 160 0,-1 3-160 0,-2 0 128 16,-2 0-128-16,-3 3 0 0,-10 0 0 15,0 0 0-15,6 11 0 0,-3-2 0 0,-4 4 0 0,-3-3 0 16,-4 1 0-16,-1 3 0 0,-2 0 0 0,-1-4 0 16,1 1 0-16,1-5 160 0,1 2-160 0,9-8 160 15,0 0-160-15,0 0 0 0,0 0 0 0,0 0 0 16,0 0 0-16,15-2 0 0,2-1 0 0,2-3 0 16,4-4 0-16,1 3 0 0,0-2 0 0,3 0 0 15,0 2 0-15,3 0 0 0,-1 3 0 0,3-1 0 16,0 0 0-16,-1 2 0 0,-3 2-160 0,2 5 160 15,-1 4 0-15,-3 0-144 0,-3 1 144 0,-1 3 0 16,-4 3 0-16,1 3 0 0,-1 2 0 0,-1 2 0 0,1-1 128 16,1 0-128-16,0 0 128 0,2 2-128 0,-1 1 0 15,3-1 0-15,1 0 0 0,1 1-9920 16,2-2-1888-16</inkml:trace>
  <inkml:trace contextRef="#ctx0" brushRef="#br0" timeOffset="29959.78">24264 3982 11967 0,'0'0'1072'0,"0"0"-864"0,8-5-208 0,-8 5 0 16,0 0 688-16,0 0 80 0,0 0 32 0,0 0 0 15,0 0-288-15,4-9-64 0,-4 9-16 0,4-9 0 16,-4 9-192-16,0 0-48 0,0 0 0 0,-2-10 0 16,0 2-192-16,-2 2 144 0,4 6-144 0,-6-8 128 15,-1 3-128-15,0 0 0 0,-6-2 0 0,-1 2 0 16,-2 0 0-16,-3-4 128 0,-2-1-128 0,-3-1 0 15,-1 2 224-15,-6 0-32 0,1-2-16 0,-3-1 0 16,-2-2 160-16,0 0 48 0,-4 4 0 0,-1-1 0 16,-5 0 48-16,-3 4 16 0,-5-3 0 0,-7 2 0 0,-5-2-112 15,-2 1-16-15,-2-3 0 0,0 6 0 16,-1 2 32-16,-3-1 0 0,-7 3 0 0,-3-1 0 0,0-2-96 0,2-4-32 16,0 7 0-16,-1-2 0 0,-5 1-48 0,-4-3-16 15,-4-2 0-15,2 6 0 0,3-2-160 0,-7-2 192 16,-6 0-192-16,2 3 192 0,3-5-192 0,-1 3 160 15,-2 1-160-15,-2-1 160 0,0-3-160 0,3 3 192 16,0-2-192-16,-5 0 192 0,-3 2-16 0,2-2 0 16,3 0 0-16,-2 2 0 0,-1-2 32 0,-1 1 16 15,0 3 0-15,5 0 0 0,1 1 16 0,-4-1 0 16,-1 2 0-16,1 2 0 0,8 3-80 0,-4-2-16 16,-2 1 0-16,-1 1 0 0,0 0-144 0,3 1 0 15,3-2 0-15,1 1 0 0,-4 3 0 0,-1 0 128 0,-1-4-128 16,3 2 0-16,0 4 0 0,-5-3 0 0,-5 0 0 0,4 2 0 15,5-4 0-15,3 2 0 0,-3 3 128 0,3-2-128 16,1-1 0-16,2 0 0 0,5 2 0 0,-1 1 0 16,-2 2 0-16,1-3 0 0,2-1 0 0,4 2 0 15,3 4 0-15,2-1 0 0,-1 2 0 0,5-1 128 16,2-4-128-16,4 2 0 0,7-3 144 0,3 4-144 16,3 3 0-16,2 3 0 0,-2 2 0 0,4-1 128 15,2-1-128-15,1 0 0 0,4 0 0 0,0 2 128 16,6 0-128-16,6 3 0 0,3-1 0 0,4-3 0 15,2 1 0-15,5 1 0 0,2-2 0 0,3 0 0 16,4-3 0-16,3 2 0 0,-1 1 0 0,5 0-128 16,2 0 128-16,3 2 0 0,3-1-144 0,2 0 144 15,0-1-128-15,5 0 128 0,3 0-160 0,3 1 160 16,2-1-128-16,4 0 128 0,2 1 0 0,4 2-144 0,3-3 144 0,9-3 0 16,3-2 0-16,7 1 0 0,3-1 0 0,-1 3-128 15,0-1 128-15,3 0 0 0,1 0 0 0,4-2 0 16,3 1 0-16,5 1-128 0,5-2 128 0,-3 1 0 15,1-1 0-15,3-3-128 0,-1 2 128 0,5 1 0 16,5-2 128-16,1 0-128 0,0 1 0 0,2-2 0 16,1 3 0-16,3 0-128 0,4 3 128 0,1-4 0 15,1-7 0-15,-4 5 0 0,-1 0 0 0,4 3 0 16,8-3 0-16,-1-3 0 0,-3-1 0 0,1 2 0 16,2 4 0-16,0-3 0 0,2-2 0 0,-4-1 0 15,-2 5 0-15,6-3 128 0,7 1-128 0,-3-3 0 16,-6 1 0-16,2-2 0 0,1 1 0 0,3 2 0 15,2-3 0-15,-2 3 0 0,-3-4 0 0,5-1 0 0,5 0 128 16,-2 1-128-16,-5-2 0 0,2 0 0 0,3 0 0 0,1-1 0 16,-2-1 0-16,1-1 128 0,0-1-128 0,3-1 0 15,0-1 0-15,-2 2 0 0,1-3 0 0,2-2 0 16,2-1 0-16,-2 2 0 0,-4-4 0 0,5 2 0 16,7-5 0-16,-6 2 0 0,-11-4 0 0,6-1 128 15,1 0-128-15,0-3 0 0,-5-4 0 0,-2 3 0 16,0 1 0-16,0-3 0 0,0-9 0 0,-5 1 128 15,-7 4-128-15,-1-4 0 0,3 1 0 0,-5-5 0 16,-6-2 0-16,-4-2 0 0,-5-1 128 0,-3-1-128 16,-3-3 0-16,-2 1 144 0,-1 1-144 0,-7-8 0 15,-6 0 192-15,-8 4-192 0,-9-2 192 0,-4 3-192 16,-9-3 432-16,-4 1-32 0,-7-2 0 0,-6 3 0 0,-7-4 48 16,-8 1 0-16,-5 2 0 0,-7 1 0 0,-7-1-192 15,-11-2-16-15,-10 1-16 0,-10-2 0 0,-10 0-224 0,-7 2 0 16,-4-1 0-16,-14 5 0 0,-7 0 0 0,-15 3 0 15,-12-2 0-15,-12 4 0 0,-10 4-352 0,-9 8-16 16,-5-1 0-16,-16 7 0 16,-17 3-2064-16,-15 6-400 0</inkml:trace>
  <inkml:trace contextRef="#ctx0" brushRef="#br0" timeOffset="32974.65">15890 7753 8287 0,'-17'0'736'0,"-4"0"-592"15,-2 0-144-15,-1 1 0 0,0 2 592 0,1-2 96 16,5-1 16-16,3 0 0 0,2 0-48 0,4 0 0 16,9 0 0-16,0 0 0 0,0 0-208 0,0 0-32 15,0 0-16-15,0 0 0 0,14 0-128 0,7-1-16 16,2-3-16-16,2 0 0 0,1 2-48 0,4-2 0 15,1-5 0-15,2 5 0 0,1 0 32 0,3 0 0 16,2-1 0-16,4 0 0 0,6 1 0 0,2-3 0 0,1 0 0 0,2 1 0 16,4-3 64-16,0 3 16 0,0-2 0 0,3 2 0 15,-1 1 64-15,2-2 16 0,2 2 0 0,2 3 0 16,3-2-160-16,-2-1-32 0,-2 1 0 0,0 2 0 16,-2 0-192-16,5 2 0 0,-1-1 128 0,-1 0-128 15,2-2 0-15,-4-1 0 0,-4 1 0 0,1 0 0 16,-4 2 128-16,-1-1-128 0,-1 2 0 0,0-1 0 15,-2-1 0-15,-1 0 0 0,-1 1 0 0,-4 1 0 16,-5 0 176-16,-3 0-176 0,-2 0 192 0,-2 1-192 16,-4 1 128-16,-1 0-128 0,-5-1 0 0,-1 2 0 15,-2-2 192-15,-3 1-192 0,-5-1 192 0,-2 0-192 16,-12-1 128-16,0 0-128 0,0 0 0 0,0 0 0 16,0 0 144-16,0 0-16 0,-10 1-128 0,-2-1 192 15,-5 0 32-15,-3 0 0 0,-7-1 0 0,-3 2 0 16,-4-1-224-16,-2 0 176 0,-6 0-176 0,-7 3 160 0,-5-2-160 15,-3 0 0-15,-2 1 0 0,-3-1 128 0,-3-1-128 16,-2 1 0-16,-5 2 0 0,-5-1 0 0,-6-2 0 0,-2 2 128 16,-3 0-128-16,1 1 0 0,-2-3 0 0,-2 1 128 15,-3-1-128-15,3 0 0 0,1 0 0 0,3 1 0 16,2 2 0-16,5-2 0 0,1-1 0 0,4 0 0 16,5 1 128-16,5 1-128 0,7-1 0 0,4 1 0 15,4 4 0-15,4-4 128 0,3-1-128 0,6 2 0 16,4-3 0-16,4 0 0 0,6 0 0 0,5 0 0 15,5 0 0-15,4 0 0 0,9 0 0 0,0 0 0 16,0 0 0-16,14-1 0 0,7-2 0 0,5 1 0 16,7-4 0-16,5 3 0 0,7 0 0 0,4-1 128 15,6-1-128-15,5 1 0 0,5 2 0 0,5-2 0 0,5-4 0 0,3 2 0 16,1 2 176-16,3 0-48 0,4-2-128 0,4 2 192 16,4 2-192-16,2 2 144 0,-1-2-144 0,3 2 128 15,0-2-128-15,0 1 0 0,-2-3 0 0,1 3 128 16,-3-1-128-16,1 1 0 0,-1 1 0 0,-1-1 0 15,-1-1 0-15,-6 0 128 0,-5 1-128 0,-2-1 0 16,-1 2 0-16,-1 2 128 0,-4-2-128 0,-8 1 0 16,-6-1 256-16,-4 1-48 0,-5 2 0 0,-3-1 0 15,-5 0-48-15,-7 1-16 0,-6-1 0 0,-4-1 0 16,-6 0-144-16,-3 2 0 0,-7-2 0 0,-9-1 0 16,0 0 0-16,0 0 0 0,0 0 0 0,-11 0 0 15,-7 0 0-15,-6 1 128 0,-9-1 0 0,-6 0 0 16,-3 0 32-16,-6 1 0 0,-4 1 0 0,-9-2 0 15,-8 0-160-15,0 0 0 0,0-2-192 0,-1 2 192 0,0-1 0 16,-4 2 0-16,-4 3 0 0,0-2 192 0,2-2-192 16,3 0-192-16,5 0 32 0,5 2 16 15,7 1-1200-15,6 0-256 0</inkml:trace>
  <inkml:trace contextRef="#ctx0" brushRef="#br0" timeOffset="34181.51">11534 8865 10367 0,'14'-4'448'0,"-2"3"112"0,0 0-560 0,4-1 0 0,-1 1 0 0,3 1 0 0,1-2 688 0,1-1 16 16,0 1 16-16,5 2 0 0,0-4-96 0,3 2-32 16,2 2 0-16,5 3 0 0,2-4-176 0,3 1-32 15,3 0-16-15,3 0 0 0,1-2-48 0,0 1-16 16,-1-3 0-16,2 3 0 0,-1-1-16 0,0 0 0 15,2 0 0-15,0 2 0 0,3 0-32 0,1 2-16 16,-1 0 0-16,1-1 0 0,0-1-16 0,1 0 0 16,-3 0 0-16,5 2 0 0,-3 2-80 0,2 1-16 15,2 2 0-15,1-2 0 0,1 1 0 0,-1 2-128 16,-1-6 192-16,1 1-64 0,-2 2-128 0,2 3 0 0,3-2 144 16,-1 3-144-16,-2-4 160 0,5-3-32 0,-1 0-128 15,0-2 192-15,0 0 32 0,-1 2 0 0,0 1 0 16,2 1 0-16,0-2-64 0,3-2-16 0,3-1 0 0,-2 0 0 15,1-3 64-15,-2 4 16 0,-1 4 0 0,1-2 0 16,-1 1-224-16,1-3 144 0,0 0-144 0,-1 0 128 16,-2-3-128-16,-2 2 128 0,2 0-128 0,-1 1 128 15,0 2-128-15,0-1 128 16,2-3-128-16,-2-1 128 0,-1-3-128 0,-1 3 0 0,0 3 144 0,1-1-144 16,-2 0 0-16,1 1 144 0,0-3-144 0,-2 1 0 15,0-3 128-15,-2 1-128 0,-2 0 0 0,1 2 0 16,-2 2 0-16,-1 0 0 0,0 0 0 0,-2 0 0 15,0 0 0-15,-2 0 0 0,-4 0 0 0,-2-2 0 16,-2-3 0-16,-2 1 0 0,-4 4 0 0,-1 0 0 16,-3 0 0-16,-1 0 0 0,-1 3 0 0,-3 1 0 15,2-2 128-15,-4 1-128 0,-2-2 0 0,0 2 0 16,-4-2 0-16,1 1 0 0,-2 1 0 0,-1 2 0 16,0-5 0-16,-1 1 0 0,0 2 0 0,0-1 0 0,-3 0 0 15,0-2 0-15,-11 0 128 0,10 2-128 0,-10-2 0 0,9 5 0 16,-9-5 0-16,0 0 0 0,0 0-368 0,5 9-16 15,-5-9-16-15,1 12-6768 16,-1-12-1360-16</inkml:trace>
  <inkml:trace contextRef="#ctx0" brushRef="#br0" timeOffset="34967.06">17562 8139 9215 0,'0'0'816'0,"0"0"-656"0,0 0-160 0,0 0 0 16,0 0 1040-16,0 0 176 0,0 0 48 0,0 0 0 16,-6 7-496-16,2 4-112 0,1-1-16 0,-1 6 0 15,-1 3 80-15,0 3 16 0,0 3 0 0,0-1 0 0,0 5-160 16,1 3-16-16,0 0-16 0,0-1 0 16,2 0-304-16,1-2-64 0,1-1-16 0,-2 1 0 0,1-3-160 15,0-1 0-15,1-5 0 0,-1 0 128 0,-2-4-128 0,0-3 0 16,0-2 144-16,-2 2-144 0,0-3 0 0,-2 0 0 15,2-6 0-15,-1 1-192 16,-1 2-1536-16,7-7-320 0</inkml:trace>
  <inkml:trace contextRef="#ctx0" brushRef="#br0" timeOffset="35169.92">17275 8408 12543 0,'0'0'560'0,"0"0"112"0,0 0-544 0,0 0-128 0,5-8 0 16,-5 8 0-16,0 0 512 0,12 4 80 0,4-3 16 0,1-1 0 15,5 0 272-15,1 1 48 0,2 1 16 0,1-4 0 16,3-3-128-16,3 1-32 0,1 1 0 0,1 0 0 16,2-1-240-16,-1-1-48 0,1 3-16 0,0 0 0 15,-3 2-288-15,1 0-48 0,-5 0-16 0,0 2 0 16,-1-1-128-16,-2 1 0 0,-5 2-160 0,-2-1-6672 15,-1-1-1328-15</inkml:trace>
  <inkml:trace contextRef="#ctx0" brushRef="#br0" timeOffset="35665.25">18028 8254 6447 0,'0'0'272'0,"0"0"80"0,-7 12-352 0,-1 1 0 15,0 1 0-15,1 1 0 0,-1 1 1872 0,1 1 304 16,-1 2 64-16,2 1 16 0,-2-1-1008 0,0 0-208 16,-1-2-32-16,-1 6-16 0,0 0-208 0,1 1-32 15,-2-1-16-15,3-2 0 0,2-2-288 0,1-3-64 16,1-3-16-16,1 0 0 0,2-2-112 0,1-11 0 0,0 10-16 15,0-10 0-15,0 0 32 0,0 0 16 0,0 0 0 0,0 0 0 16,0 0 160-16,0 0 48 0,12-5 0 16,-1-2 0-16,-1-6-176 0,0-2-48 0,0 1 0 0,-1-3 0 15,2-1-144-15,-4 0-128 0,3 2 144 0,1-2-144 16,-3-2 128-16,1 1-128 0,0 1 0 0,3 1 0 16,0 5 0-16,1-4 0 0,1 1 0 0,1 0 0 15,1 5 0-15,0 1 0 0,-3 4 0 0,2 1 0 16,0 3 0-16,1 1 0 0,-2 6 0 0,0-1 0 15,-2 2 0-15,0 1-160 0,-2 1 160 0,-1 5-128 16,-2 2 128-16,0 0 0 0,-3 2 0 0,-2 1 0 16,-2 4 0-16,-1 2 0 0,-3-1 0 0,0 2 0 15,2-1 0-15,-1-4 0 0,1-4 0 0,-1 0 0 16,0-2 0-16,2-3 0 0,0 0 0 0,-2 1 0 16,3-13 0-16,0 13 0 0,-1-4 0 0,1-9 0 15,0 12 0-15,0-3 128 0,0-9-128 0,0 0 0 0,0 0-144 0,0 12-112 16,0-12 0-16,-1 7-7584 15,1-7-1504-15</inkml:trace>
  <inkml:trace contextRef="#ctx0" brushRef="#br0" timeOffset="36029.18">18603 8394 13823 0,'0'-12'1216'0,"0"3"-960"15,0 0-256-15,0 9 0 0,-3-7 448 0,3 7 64 16,-2-7 0-16,2 7 0 0,0 0 64 0,-13 2 32 0,-1 1 0 16,0 4 0-16,1 3-96 0,1 0-32 15,-1 3 0-15,3 2 0 0,1-1 48 0,3 4 16 0,2 1 0 0,3 1 0 16,1-2-176-16,2 1-48 0,3-2 0 0,1 0 0 16,3 0-80-16,2-3-32 0,-1-5 0 0,1 1 0 15,2-4 48-15,0-1 0 0,-2-2 0 0,0 0 0 16,1-6 160-16,-1 0 32 0,1 0 16 0,0-1 0 15,-3-5 0-15,2 1 0 0,-3 2 0 0,1-4 0 16,0 0-208-16,-1-1-32 0,-2-3-16 0,-2 4 0 16,-1-2-80-16,-2-2-128 0,-2 2 176 0,-3 1-176 15,-3-5 192-15,0 1-64 0,-2 2 0 0,-1 2-128 16,-2-3 0-16,1-1 0 0,-1 1 0 0,2 2 0 16,1 2 0-16,3 5 0 0,6 5 0 0,0 0-144 15,0 0-624-15,0 0-112 16,0 0-16-16,0 0-7120 0,0 0-1424 0</inkml:trace>
  <inkml:trace contextRef="#ctx0" brushRef="#br0" timeOffset="36239.9">18996 8338 11967 0,'0'0'528'0,"0"0"112"0,0 0-512 0,0 0-128 16,0 0 0-16,-4 9 0 0,-1 3 1504 0,0 3 272 15,-3-1 48-15,-1 2 16 0,-1 1-496 0,-1 1-80 16,-1 0-32-16,1-3 0 0,-1 1-320 0,1-1-64 15,2-1-16-15,-1 2 0 0,3 1-576 0,1-2-112 16,2-3-16-16,2-1-128 0,0-1 128 0,1 0-128 16,1 1 0-16,0-11 0 0,0 0 0 0,0 0 0 0,8 6-240 0,-8-6 80 31,14-1-480-31,-2-1-112 0,0 2-16 0,-1 0-6480 16,0 0-1312-16</inkml:trace>
  <inkml:trace contextRef="#ctx0" brushRef="#br0" timeOffset="36431.9">18965 8137 21183 0,'-9'-28'944'0,"4"14"192"0,-1 1-912 0,3 2-224 0,-1 1 0 0,4 10 0 16,-2-9 832-16,2 9 112 0,0 0 16 0,0 0 16 15,0 0-544-15,0 0-112 0,0 0-32 0,0 0 0 0,0 0-288 16,9-4 0-16,-9 4 0 0,11 5 0 0,-1-1-192 15,2 6-80-15,-3-5-32 0,2 6-7136 16,2-2-1440-16</inkml:trace>
  <inkml:trace contextRef="#ctx0" brushRef="#br0" timeOffset="36790.94">19484 8268 19343 0,'-14'-12'848'0,"5"7"192"0,-3 3-832 0,1-1-208 16,0 1 0-16,-1 0 0 0,-1 2 464 0,-2 2 48 16,1-2 16-16,-2 0 0 0,-2 0 128 0,3 2 32 0,1 1 0 0,2 0 0 15,2 1-112-15,4 3 0 0,6-7-16 0,0 0 0 16,-3 12-352-16,6 0-64 0,2-1-16 0,5 1 0 16,5 3 32-16,4 0 0 0,2 2 0 0,1-5 0 15,3-3 80-15,1 4 16 0,-2 0 0 0,-1-1 0 16,-2 1-80-16,-2 4-16 0,-4-6 0 0,-2 2 0 15,-3 2 16-15,-2 2 0 0,-5-2 0 0,-3 0 0 16,-3-2 16-16,-5 1 16 0,-2-3 0 0,-4-2 0 16,-4-1 320-16,-5-4 64 0,-4-1 16 0,1 1 0 15,-2 0-32-15,-2-4-16 0,-1-1 0 0,1-4 0 16,3-2-336-16,1 3-64 0,3-2-16 0,5 1 0 16,6 1-144-16,3-1 0 0,9 5 0 0,0 0 128 15,-3-10-2032-15,7 2-400 16,5-1-96-16</inkml:trace>
  <inkml:trace contextRef="#ctx0" brushRef="#br0" timeOffset="37111.41">19716 8376 16175 0,'0'0'704'0,"0"0"176"0,0 0-704 0,0 0-176 15,0 0 0-15,11 6 0 0,0 2 528 0,2-4 80 16,1-2 16-16,1-1 0 0,3-2 160 0,2 0 48 16,4 0 0-16,-1-2 0 0,-3-5-96 0,1 1-16 0,0 0 0 15,1-4 0-15,-2 0-176 0,-2-1-32 0,-3-2-16 0,-2 0 0 16,-3 4-112-16,-2-2-32 0,-6 2 0 0,-2 1 0 16,-2 2 176-16,-3 0 48 0,-4 2 0 0,-2 2 0 15,-6-1 80-15,-1 6 32 0,-2 2 0 0,-4 1 0 16,-3 5-112-16,-1 1-32 0,0 1 0 0,3 6 0 15,2 1-96-15,4-1 0 0,2 1-16 0,4 0 0 16,5 0-272-16,1 0-160 0,3 0 192 0,4 0-192 16,4-2 128-16,5 2-128 0,3 2 0 0,4-1 0 31,4-3-688-31,7 2-192 0,1 2-32 0,1-1-13952 0</inkml:trace>
  <inkml:trace contextRef="#ctx0" brushRef="#br0" timeOffset="54939.71">15995 7674 6447 0,'0'0'576'0,"0"0"-576"15,-4-9 0-15,4 9 0 0,0 0 1296 0,0 0 160 16,0-7 16-16,0 7 16 0,0 0-752 0,0 0-160 16,0 0-16-16,0 0-16 0,0 0-256 0,0 0-48 15,0 0-16-15,0 0 0 0,4-11 224 0,-4 11 64 16,0 0 0-16,0 0 0 0,7-6 32 0,-7 6 16 15,0 0 0-15,12-2 0 0,-1-1-208 0,1 2-32 16,0 2-16-16,3 0 0 0,1 1 16 0,4-1 0 16,-1 0 0-16,4 0 0 0,4 3 96 0,-1 0 32 0,4 1 0 0,-1-1 0 15,4 1 0-15,3 3 0 0,2-5 0 0,1-1 0 16,0 0-128-16,3 1 0 0,0-1-16 0,4 0 0 16,1 0 16-16,4-1 16 0,-3 1 0 0,6-2 0 15,3-3-144-15,1 1-16 0,1 0-16 0,1 1 0 16,-1 0 48-16,4 1 16 0,-1 0 0 0,3 0 0 15,2 0 32-15,-1 0 0 0,0 0 0 0,-1 2 0 16,-1 2-128-16,-2 0 0 0,0 0-128 0,1 0 192 16,-1-2-192-16,0-2 176 0,-1-1-176 0,-4 2 160 15,-5 4-160-15,1-1 0 0,-4-3 0 0,-1 2 0 16,-1-1 0-16,0 0 0 0,0-2 0 0,-2 0 128 16,-1 0-128-16,-3-2 0 0,-1 0 144 0,-5-1-144 15,-3 2 0-15,-4 0 144 0,-4 2-144 0,-2 0 0 16,-2-1 128-16,-3 0-128 0,-4 0 0 0,-1 0 0 15,-12 0 160-15,0 0-160 0,0 0 128 0,0 0-128 0,0 0 400 0,0 0 0 16,0 0 0-16,0 0 0 0,-14-2-64 0,-4-1-16 16,-3-1 0-16,-5 3 0 0,-3 1-320 0,-5 0 128 15,-2 0-128-15,-6 3 0 0,-6 2 0 0,-3-3 128 16,-1-2-128-16,-3-1 0 0,-2-2 0 0,-2 0 0 16,-3 0 0-16,-4 2 0 0,-6 1 0 0,-2 0 0 15,-1-3 0-15,0-1 128 0,0 2-128 0,-5-2 0 16,-5 0 0-16,-3 2 0 0,0-2 0 0,-1 3 0 15,0-2 0-15,-2-1 0 0,-3-1 0 0,3 1 128 16,4 2-128-16,2-2 0 0,2-1 0 0,2 1 0 16,1 0 0-16,1 2 0 0,0-1 0 0,4 1 0 15,2-1 0-15,7 2 0 0,8 0 0 0,6 1 0 0,7 1 0 0,8-1 0 16,7-1 0-16,7-1 0 0,8 1 0 0,6 2 0 16,9-1 0-16,0 0 0 0,0 0 0 0,18 3 0 15,6-2 0-15,10-1-160 0,8 0 160 0,10 0 0 16,8-1 0-16,9 0 0 0,7-1 0 0,3 1 0 15,5 1 0-15,6 0 0 0,3-1 0 0,4 1 0 16,4 0 0-16,1 0 0 0,-2 0 0 0,-1 0 0 16,-1 0 0-16,0 0 0 0,0-1 0 0,-5 1 0 15,-2-2 0-15,-4 2 0 0,-6 0 0 0,1 0 0 16,-1-1 0-16,-5 1 0 0,-5 0 0 0,-5 0 0 16,-5 0 0-16,-4 1 0 0,-2-1 0 0,-3 2 0 15,-4-1 0-15,-4 0 0 0,-6-1 0 0,-5 0 0 16,-6 0 0-16,-8 0 0 0,-8 0 0 0,-11 0 0 0,0 0 0 0,0 0 0 15,0 0 0-15,-18-1 0 0,-7-2 128 0,-10 2-128 16,-9-2 0-16,-7 2 0 0,-7 0 0 0,-6-2 0 16,-5 2 0-16,-8 0 0 0,-12 0 0 0,-1-1 0 15,-2 1 0-15,-2 1 0 0,0-1 0 0,-5-1 128 16,-3 1-128-16,-1 0 0 0,-4-2 128 0,3 3-128 16,3 3 176-16,4-2-176 0,4-2 160 0,12 1-160 15,7 0 128-15,12 1-128 0,8 2 0 0,11 2 128 16,6 1-128-16,12-1 0 15,7-1-512-15,9 5-192 0,9-9-48 0,5 11-8816 16,7 2-1760-16</inkml:trace>
  <inkml:trace contextRef="#ctx0" brushRef="#br0" timeOffset="57791.52">16411 7528 10079 0,'-16'1'448'0,"7"-1"80"0,-4-1-528 0,1 1 0 0,-2 0 0 0,0 0 0 16,-2 0 256-16,2 0-64 0,0-4-16 0,2 3 0 16,2 0 144-16,-1-1 48 0,1 1 0 0,0 0 0 0,1-1 192 0,-1 2 32 15,0 0 16-15,-2 0 0 16,1-2-224-16,0 1-64 0,-1 1 0 0,2 0 0 0,0-2 0 0,1 2 0 16,0-1 0-16,1 1 0 0,8 0-64 0,0 0-32 15,0 0 0-15,0 0 0 0,0 0 32 0,0 0 16 16,3 9 0-16,4 0 0 0,5-4 336 0,7-1 64 15,5 0 16-15,8 1 0 0,5-1 0 0,5-2 0 16,3 1 0-16,5-1 0 0,3 1-240 0,5 2-64 16,1-1 0-16,7-3 0 0,4-1-160 0,5-3-32 15,5-3-16-15,3-2 0 0,2 1 32 0,4-3 16 16,3 2 0-16,1-4 0 0,-1 1 32 0,1 2 0 16,-1-1 0-16,2 4 0 0,2-3-80 0,0 1-16 15,-6 2 0-15,-4-1 0 0,0 4-160 0,-4 0 160 0,1 3-160 0,-3 0 160 16,-6 0-160-16,-6 0 0 0,-4 0 144 0,-1 3-144 15,-4 2 0-15,-6 4 0 0,-6-4 0 0,-4 0 128 16,-2 0-128-16,-5-1 0 0,-5 1 0 0,-4 0 0 16,-5-1 0-16,-3-2 0 0,-5 1 0 0,-4-1 128 15,-10-2-128-15,0 0 176 0,0 0-176 0,0 0 192 16,0 0 320-16,0 0 80 0,0 0 16 0,-14-1 0 16,-5 0-176-16,-8 2-48 0,-5 0 0 0,-3-1 0 15,-3-1-224-15,-4 0-160 0,-4 1 192 0,-1-3-192 16,0-1 128-16,-4 2-128 0,-5 2 0 0,-4 2 0 15,-4 0 128-15,0-2-128 0,-2-4 0 0,-1 3 0 16,-2 1 0-16,-1 0 0 0,-1 0 0 0,-4 1 0 16,-4 1 128-16,-1 1-128 0,-3-1 0 0,-4 0 0 15,-5 0 0-15,-3 1 0 0,-4 1 0 0,0 1 0 0,-1-3 128 16,1 1-128-16,-2 2 0 0,5-3 0 0,6-2 0 0,7 0 0 16,6 0 0-16,6 0 0 0,7 0 0 0,2 0 0 15,6 0 0-15,8 0 0 0,6-1 0 0,5 0 0 16,4 1 0-16,7 0 0 0,1-1 0 0,7 1 0 15,4-2 0-15,4 4 0 0,10-2 0 0,0 0 0 16,0 0 0-16,0 0 0 0,0 0 0 0,11 7 0 16,7-2 0-16,8-3-144 0,7-2 144 0,11-2 0 15,12 1 0-15,10-3 0 0,7-3 0 0,9 1 0 16,7 4 0-16,9-4 0 0,4-2 0 0,4 3 0 16,5 0 0-16,1 2 0 0,-1 2 0 0,-1-2 0 0,-1 1 0 0,1 1 0 15,0 1 0-15,0-2 0 0,-2 0 0 16,-5-2 0-16,-5 1 0 0,-3 1 0 0,-1-1 0 0,-4 1 0 15,-3-1 0-15,-6 2 0 0,-5 1 0 0,-5 0 0 16,-4 1 0-16,-6 1 0 0,-4-2 0 0,-8 0 0 16,-5-2 0-16,-9 4 0 0,-7 0 0 0,-5-1 0 15,-7-2 0-15,-7 1 0 0,-9 0 0 0,0 0 0 16,0 0 0-16,-17 0 0 0,-10 1 0 0,-9 3 128 16,-7 3-128-16,-8-2 0 0,-8-5 0 0,-6 0 0 15,-8 0 0-15,-9 1 0 0,-11 4 0 0,-6-1 0 16,-4-4 0-16,-9 4 0 0,-5-1 0 0,-6 1 0 15,-6 0 0-15,0 2 0 0,-1-1 0 0,0 1 128 16,-1 1-128-16,5-2 0 0,8 2 0 0,8-2 0 16,7-4 0-16,10 2 0 0,9-1 0 0,13 1 0 0,11-1 0 15,12 1 0-15,8-2 0 0,10 3 0 0,7-3 0 16,9 2 0-16,6-2 0 0,8-1 0 16,0 0 0-16,19 1 0 0,7-1-144 0,7 0 144 15,5 0 0-15,13 0 0 0,10 0 0 0,10-1 0 0,8-4 0 0,10-3 0 16,8 2 0-16,8-2 0 0,7 2 0 0,2 1 0 15,1-5 0-15,3 3 0 0,-1 3 0 0,0-1 0 16,-2 0 0-16,-3 1 0 0,-5-3 0 0,-5 4 0 16,1 3 0-16,-8-4 0 0,-6-1 0 0,-6 2 0 15,-7 0 0-15,-7 3 0 0,-8 0 0 0,-4 0 0 16,-5-1 0-16,-13 1 0 0,-6-2 0 0,-7 1 0 16,-8 0 0-16,-8 1 0 0,-10 0 0 0,0 0 0 15,-13-3 0-15,-10 2 0 0,-10 2 0 0,-10-1 0 16,-9-2 0-16,-8 1 128 0,-9-1-128 0,-12 4 0 0,-13 0 0 0,-5 1 0 15,-7-5 0-15,-6 5 0 0,-6 2 0 0,-5 3 0 16,-4-3 0-16,1 2 0 0,3 0 0 0,2-2 0 16,4-1 0-16,9 1 0 0,9-2 0 0,11 0 0 15,11 1 0-15,10 2 0 0,10-2 0 0,12 0 0 16,9 0 0-16,8 2 0 0,6-3 0 0,7 0 0 16,7 4 0-16,2 2-224 0,6-9 80 0,0 0 16 31,6 9-720-31,6-2-144 0,3-3-32 0,9 1-7968 0,8 3-1600 0</inkml:trace>
  <inkml:trace contextRef="#ctx0" brushRef="#br0" timeOffset="59182.81">26081 7541 10127 0,'0'0'896'0,"0"0"-704"15,0 0-192-15,0 0 0 0,0 0 640 0,0 0 80 16,0 0 32-16,0 0 0 0,5 11 96 0,4-5 32 15,4-3 0-15,4 2 0 0,5-2 128 0,2-2 16 16,3 1 16-16,5-2 0 0,6-1-272 0,4 0-48 16,3 1-16-16,5 0 0 0,3 0-192 0,8 0-64 15,7 0 0-15,2-1 0 0,0 1-288 0,3-2-160 16,4 1 160-16,3 0-160 0,4 0 176 0,3-2-176 16,5 2 192-16,1-1-192 0,-1 1 176 0,5 1-176 15,2 1 160-15,0 2-160 0,-2 1 128 0,-3-3-128 16,-2-1 0-16,0 3 144 0,1-1-144 0,-3 1 0 15,-2-3 0-15,-8 0 128 0,-4-3-128 0,1 2 0 16,-2 0 0-16,-4-2 0 0,-5-2 0 0,0 2 128 0,-2 2-128 0,-7 0 0 16,-5-2 0-16,-6 2 128 0,-7 1-128 0,-2-1 0 15,-3 0 0-15,-4 1 0 0,-6 0 0 0,-5 0 0 16,-5 0 0-16,-5 1 0 0,-9-1 128 0,0 0-128 16,0 0 176-16,-13 1 0 0,-6 0 0 0,-9 1 0 15,-8 0 64-15,-6-1 16 0,-3-1 0 0,-9 0 0 16,-6 0-256-16,-4-1 0 0,-6-1 0 0,-4 0 0 15,-4 1 176-15,-4 1-176 0,-7-1 192 0,-8 1-192 16,-3-1 0-16,-6 1 0 0,0 1 0 0,-2-1 0 16,-3-4 0-16,0 0 0 0,1 4 0 0,3 0 0 15,3 0 0-15,5 0 0 0,3 0 0 0,10 0 0 16,8-1 0-16,11 0 0 0,8 1 0 0,10 0 0 16,7 0 0-16,9 1 160 0,7 3-160 0,9-4 128 0,5-3-128 15,12 3 0-15,0 0 0 0,0 0 128 0,0 0-128 0,15-1 128 16,8-2-128-16,13 1 128 0,7-2 64 0,11-1 0 15,8-1 0-15,10 0 0 0,11 3 0 0,8-4 0 16,7 1 0-16,10 3 0 0,9 1-192 0,4 1 192 16,1-3-192-16,4 4 192 0,4 4-192 0,0-2 0 15,-1 1 0-15,-1-1 128 0,1 2-128 0,-5 1 0 16,-4-2 0-16,-6-1 0 0,-3-1 192 0,-5 3-32 16,-3 0-16-16,-7 1 0 0,-9 0-144 0,-6-3 0 15,-8-2-192-15,-3 2 192 0,-4 2 0 0,-9 1 0 16,-8-1 0-16,-6 0 192 0,-9 1-192 0,-6 1-144 15,-6-2 144-15,-7 0-208 16,-5 3-1200-16,-10-7-256 0,-3 12-32 0</inkml:trace>
  <inkml:trace contextRef="#ctx0" brushRef="#br0" timeOffset="61565.67">11335 8460 9215 0,'0'-9'816'0,"-3"-1"-656"16,1-3-160-16,-1 3 0 0,3 10 992 0,-4-8 160 15,4 8 48-15,-2-13 0 0,-1 4-352 0,3 9-64 16,0 0-16-16,0 0 0 0,-1-11-352 0,1 11-80 0,0 0-16 0,0 0 0 16,0 0-320-16,0 0 0 0,0 0 0 0,0 0 0 15,0 0 0-15,1 14 224 0,-1-1-48 0,-1-1-16 16,0 4 112-16,-1 0 32 0,2 2 0 0,-1 1 0 15,0 0 16-15,-1 0 16 0,2 0 0 0,0 2 0 16,0 1-336-16,2-1 144 0,-1-2-144 0,2 0 0 16,-1-3 176-16,2 1-176 0,-2-3 160 0,1-3-160 15,1 2 160-15,0 1-160 0,-2-2 160 0,1-2-160 16,-3-10 128-16,0 0-128 0,2 11 0 0,-2-11 0 16,0 0 160-16,0 0-160 0,0 0 160 0,0 0-160 15,4 9 352-15,-4-9-32 0,0 0 0 0,0 0 0 16,10 3 256-16,2-2 64 0,0-2 0 0,1-1 0 15,5 0-336-15,1-1-64 0,3 1-16 0,-1-1 0 16,3-3-224-16,3 1 176 0,2 0-176 0,3-2 160 16,1 2-160-16,1 3 0 0,3-2 0 0,0 1 128 0,0 1-128 0,4 2 0 15,3 0 0-15,3 2 0 0,3 0 0 0,3-1 0 16,3 0 0-16,1 2 0 0,4-3 0 0,-2 2 0 16,-2 2 0-16,1 5 0 0,5-1 0 0,0 2 0 15,1-4 0-15,1 3 0 0,-1-3 0 0,3 2 0 16,-3 1 0-16,5-3 0 0,0 3 0 0,2-3 0 15,0 5 0-15,0-8 0 0,0 0 0 0,2-1 128 16,1 2-128-16,-3 4 0 0,3-2 0 0,-1-1 0 16,1-1 0-16,-2-1 0 0,-2-1 128 0,2 3-128 15,0 3 0-15,2-4 128 0,-2-3-128 0,2 2 128 16,-2 0-128-16,0 0 128 0,-4 0-128 0,2-1 0 16,1 1 0-16,0-2 0 0,1-1 0 0,-1-1 0 0,-3-2 0 15,2 2 0-15,0 1 0 0,-1 2 0 16,-2 1 0-16,3-3 0 0,1-4 0 0,-1-1 0 0,-1 2 0 15,-2 2 0-15,-2 2 0 0,0 2 0 0,1 0 0 0,-4-3 0 16,2-4 0-16,-3 1 0 0,-4 1 0 0,-1 0 0 16,-3 2 0-16,2 3 0 0,-2 1 0 0,0 1 0 15,-5-5 0-15,0 0 0 0,0 1 0 0,0-1 0 16,-5 0 0-16,2 1 0 0,1 1 0 0,-4-1 0 16,-1 3 0-16,0-1 0 0,0 3 0 0,-1-5 0 15,-2 1 0-15,-1 0 0 0,1-2 0 0,-2 1 0 16,-3-1 0-16,-3 0 0 0,-2 1 128 0,-1-2-128 15,-2 0 0-15,1-2 0 0,-5-1 0 0,0 0 0 16,-2 3 0-16,0 1 128 0,-1 0-128 0,-2 0 128 16,-1-1-128-16,-1 1 0 0,0 0 0 0,-1 0 0 15,0-1 0-15,-1 1 0 0,-1 0 128 0,-1 1-128 16,-1-2 128-16,1 1 0 0,1 0 0 0,-3 1 0 0,-8-1-128 0,0 0 0 16,8-5 0-16,-8 5 0 0,0 0 0 0,0 0 0 15,0 0 0-15,0 0 0 0,0 0 144 0,0 0 0 16,0 0 0-16,0 0 0 0,0 0 112 0,0 0 32 15,0 0 0-15,2-10 0 0,-1 2 48 0,-2-2 16 16,-3 2 0-16,0-2 0 0,-1 1-64 0,2 0-16 16,-1 0 0-16,0-1 0 0,1 1-64 0,0-2-16 15,0 2 0-15,0-4 0 0,1-1-64 0,1-2 0 16,1-1-128-16,0 1 192 0,0 2-192 0,3 1 176 16,-3 0-176-16,2 3 160 0,2-1-160 0,-1 3 192 15,0-1-192-15,-3 9 192 0,4-5-192 0,-4 5 0 0,6-9 0 16,-6 9 0-16,0 0 0 0,0 0 0 15,9-1 0-15,-9 1 0 16,9 9-1200-16,-1 0-272 0,-2 2-48 0,-2 2-16 0</inkml:trace>
  <inkml:trace contextRef="#ctx0" brushRef="#br0" timeOffset="63364.74">10798 6251 4607 0,'0'0'400'0,"-6"8"-400"0,-1-3 0 0,1 2 0 15,0 0 1632-15,6-7 240 0,0 0 48 0,0 0 16 16,-4 7-816-16,4-7-160 0,0 0-48 0,0 0 0 16,0 0-176-16,0 0-32 0,0 0-16 0,8-12 0 15,-1 1 16-15,1-3 16 0,1 0 0 0,1-4 0 16,0-1-80-16,0-2-32 0,-1-4 0 0,1-4 0 15,2-3-64-15,-2-1-16 0,1 4 0 0,1-3 0 16,-1-2-96-16,-1 0-32 0,-1-2 0 0,0 2 0 16,0-3-64-16,0 0-16 0,0 5 0 0,1 3 0 15,0-1-160-15,0 5-32 0,-1 0-128 0,0 7 192 16,1 4-192-16,-1 5 0 0,-1 2 0 0,-8 7 0 16,11 3-128-16,-2 5 128 0,-1 7-192 0,-1 3 192 0,2 2 0 0,-1 7-128 15,-2 0 128-15,1 5 0 0,0 1 0 0,1 1 0 16,-2-1 0-16,2 6 0 0,-4 2 0 0,2 0 0 15,-2-2 0-15,0 1 0 0,0-7 0 0,1-3 0 16,0-1 0-16,-1-4 0 0,-2-3 0 0,1 0 0 16,-2-4 0-16,1-4 0 0,1 0 0 0,0-2-160 15,-3-12 0-15,1 13 0 16,1-4-528-16,-2-9-96 0,0 0-32 0,0 0-9968 0</inkml:trace>
  <inkml:trace contextRef="#ctx0" brushRef="#br0" timeOffset="63574.68">10798 6013 23039 0,'0'0'2048'0,"0"0"-1648"0,5-9-400 0,-5 9 0 16,10-5 0-16,3 2 0 0,0 2 0 0,5 0 0 15,5 1 176-15,2 0 0 0,0-2 0 0,5 1 0 16,3 0-176-16,0-2 160 0,-3 2-160 0,3 1 160 15,-1-2-160-15,-1-1 0 0,-3 1 144 0,0 0-144 32,-2 1-992-32,0 1-272 0,-2 0-48 0</inkml:trace>
  <inkml:trace contextRef="#ctx0" brushRef="#br0" timeOffset="63958.45">11776 5567 24767 0,'0'0'1088'0,"-5"-8"240"0,-2 2-1072 0,7 6-256 16,0 0 0-16,0 0 0 0,-9 0 0 0,2 5 0 15,-2 5 0-15,0 5 0 0,0 0 0 0,0 5 0 16,0 1-240-16,0 3 80 0,-1 4 160 0,0 3 0 15,-3 2-144-15,-2 4 144 0,2 1 0 0,-2 1-176 16,-3 2 176-16,0 3-128 0,1-2 128 0,0-2 0 16,2-2 0-16,2-3 128 0,3-4-128 0,1-4 144 0,0-5-144 0,4-2 160 15,0-4-32-15,1-3 0 0,2-3 0 16,2-10 0-16,0 0-128 0,0 0 0 0,2 10 0 0,-2-10 0 31,0 0-1408-31,13-6-304 0</inkml:trace>
  <inkml:trace contextRef="#ctx0" brushRef="#br0" timeOffset="64213.8">12035 5517 15663 0,'-1'-8'1392'0,"-1"0"-1120"0,2 8-272 0,0 0 0 16,0 0 1344-16,0 0 224 0,0 0 32 0,-6 11 16 0,0 0-1056 0,-1 10-224 15,1 3-32-15,1 3-16 0,0 2-288 0,0 1 0 16,-2-3 0-16,4 5 0 0,-4 3 0 0,2 4 0 16,-4-5 0-16,3 1 0 0,0 1 0 0,2-2 0 15,-1-1 0-15,3-2 0 0,2-2 0 0,2 2 0 16,0-3 0-16,2-2 0 0,2-4 192 0,1-3-64 16,2-2 0-16,0-3-128 0,-1-1 320 0,1-5-64 15,3 0 0-15,-3-2 0 0,2-2 80 0,1-2 16 16,0-2 0-16,2 0 0 0,1-1-80 0,-1 0-16 15,2 0 0-15,-2-3 0 0,-2-4-256 0,0 1-304 16,-2-1 64-16,-2-3-11136 0</inkml:trace>
  <inkml:trace contextRef="#ctx0" brushRef="#br0" timeOffset="64372.21">11674 6005 27007 0,'0'0'1200'0,"0"0"240"0,6-7-1152 0,3 3-288 0,1-3 0 0,4 4 0 16,5-1 336-16,4 1 16 0,5-2 0 0,5-1 0 15,6 1-128-15,2 1-32 0,4-4 0 0,3 1 0 16,4-7-192-16,-5 1 0 0,-2 4 128 0,-2-5-13024 16</inkml:trace>
  <inkml:trace contextRef="#ctx0" brushRef="#br0" timeOffset="64998.88">13038 5920 15663 0,'-4'-13'1392'0,"4"13"-1120"15,0-15-272-15,-1 7 0 0,1 8 640 0,0 0 80 16,0 0 16-16,0 0 0 0,0 0-160 0,0 0-16 15,-3 14-16-15,1 7 0 0,0-3-352 0,1 3-64 16,-1 2 0-16,2 1-128 0,-2 3 192 0,2-2-64 16,0 3 0-16,2-1-128 0,0 1 144 0,1-5-144 15,-2-3 0-15,2-1 144 0,0 2-16 0,1-7 0 16,1-2 0-16,0 0 0 16,-5-12-448-16,9 3-112 0,-9-3-16 0</inkml:trace>
  <inkml:trace contextRef="#ctx0" brushRef="#br0" timeOffset="65234.83">12951 5761 27583 0,'-8'-13'1216'0,"8"13"256"0,0 0-1168 0,0 0-304 0,-2-7 0 16,2 7 0-16,0 0 0 0,10-4 0 0,4 3 0 0,2 1-144 15,0 0-1120-15,3 0-208 0</inkml:trace>
  <inkml:trace contextRef="#ctx0" brushRef="#br0" timeOffset="65527.06">13782 5841 14735 0,'-14'-1'640'0,"2"2"160"0,1 3-640 0,-5 2-160 16,-1-2 0-16,-2 6 0 0,-2-1 1472 0,1 1 272 0,1-3 48 0,1 0 16 15,0 2-1168-15,2-1-224 0,0 0-48 0,2-1-16 16,2 2-352-16,2-3 0 16,1 1 0-16,9-7 0 0,-7 9 0 0,7-9 0 0,-5 9 0 0,5-9 0 15,0 11 0-15,3 2 0 0,2-4 0 0,2 1 0 16,2-4 0-16,0 4 0 0,3 1 0 0,-2 0 0 15,0 2 0-15,0-2 144 0,0 1-144 0,-1 2 0 16,-2-3 384-16,-1 2-48 0,-1-1 0 0,-1-1 0 16,-3 0-144-16,-2-1-16 0,1-10-16 0,-5 10 0 15,-3 2 160-15,-2-6 16 0,-3 2 16 0,-1-3 0 16,-3-4 192-16,-1 2 32 0,0-3 16 0,1 0 0 16,1-2-272-16,2 1-64 0,1 0-16 0,2-3 0 31,2-1-928-31,9 5-176 0,-5-8-32 0,5-1-16 0</inkml:trace>
  <inkml:trace contextRef="#ctx0" brushRef="#br0" timeOffset="66636.48">12650 5204 9215 0,'0'0'816'0,"-4"-11"-656"0,1 1-160 0,-1 1 0 0,4 9 896 0,-5-6 128 16,1-3 48-16,4 9 0 0,-8-3-240 0,8 3-32 15,0 0-16-15,-9 3 0 0,0 3-208 0,1 5-64 16,0 5 0-16,0 2 0 0,-1 2-64 0,2 4 0 15,0 4-16-15,0 6 0 0,-1 2-128 0,-1 2-32 16,0 3 0-16,-1 3 0 0,0-1-272 0,0 2 160 16,1-6-160-16,1-4 128 0,-1-9-128 0,6 0 160 15,0-5-160-15,1-4 160 0,-1-7-160 0,3-10 192 16,0 0-192-16,0 0 192 0,0 0 448 0,0 0 112 16,8-5 16-16,-1-1 0 0,2-3-64 0,0-2-16 0,0-2 0 0,1-5 0 15,-1-3-416-15,1 0-80 0,-1-3 0 16,1 1-16-16,-1 1-176 0,3 2 0 0,-1-2 0 0,2 6 0 15,1 0 0-15,0 4 0 0,-2 0 0 0,2 6 0 16,-1 5 0-16,0 2 0 0,-2 4 0 0,-1 8 0 16,3 2 0-16,-1 4 0 0,-4 0 0 0,3 3 0 15,-1 2 0-15,0 3 0 0,-2-3-144 0,-1 1 144 16,1-3 0-16,0-2 0 0,-2-1 0 0,1 0 0 16,2 0-192-16,-2-1-96 0,-1-3-16 0,0-3-11344 15</inkml:trace>
  <inkml:trace contextRef="#ctx0" brushRef="#br0" timeOffset="67172.16">12940 5424 2751 0,'0'0'256'0,"0"0"-256"0,0 0 0 0,0 0 0 0,0 0 2704 0,0 0 496 16,0 0 112-16,0 0 16 0,0 9-2208 0,-1 4-432 16,0 1-96-16,1 1-16 0,-2-3-160 0,2-1-32 15,2 0-16-15,0 1 0 0,2 3-192 0,1-1-48 16,1 0 0-16,2-4 0 0,-2 2-128 0,6-3 0 15,-1 0 0-15</inkml:trace>
  <inkml:trace contextRef="#ctx0" brushRef="#br0" timeOffset="67444.7">13192 5400 16575 0,'-12'1'1472'0,"0"5"-1168"0,-2 1-304 0,-2 6 0 16,1 3 1024-16,0 3 160 0,0 3 32 0,1 3 0 16,-2 1-880-16,4 3-160 0,1-2-48 0,4 1 0 15,-3-4-128-15,2 3 128 0,3-4-128 0</inkml:trace>
  <inkml:trace contextRef="#ctx0" brushRef="#br0" timeOffset="67989.08">14703 5776 14735 0,'0'0'1312'0,"0"0"-1056"0,0 0-256 0,-4-6 0 0,0 0 384 0,4 6 0 15,0 0 16-15,-7 7 0 0,0 3 96 0,1 1 16 16,-1 1 0-16,0 4 0 0,1 0-256 0,-1 2-64 15,1 1 0-15,0 0 0 0,1 1-192 0,-2-1 176 16,0 2-176-16,-1 2 160 0,0-2-160 0,1 1 128 16,-1 1-128-16,1-2 128 0,1-2-128 0,1-1 0 15,0-1 0-15,0-5 0 16,1 0-880-16,2-3-96 0,2-9-32 0</inkml:trace>
  <inkml:trace contextRef="#ctx0" brushRef="#br0" timeOffset="68498.7">15123 5776 7359 0,'-14'0'656'0,"3"3"-528"0,-3-1-128 0,-1 2 0 0,-3 0 1344 0,-1 2 256 16,-1-2 32-16,0 1 16 0,-3 0-544 0,1 3-96 15,2-3-32-15,1 3 0 0,2-2-336 0,5 0-80 16,1 5-16-16,4-5 0 0,7-6-256 0,-4 10-48 16,4-10-16-16,0 0 0 0,2 12 288 0,6-2 64 15,4 0 16-15,1-4 0 0,3 2-112 0,2 0-32 16,1-3 0-16,0 4 0 0,1-2-320 0,-1 5-128 16,-1-2 0-16,0 3 0 0,-3-5 160 0,0 4-160 15,-2 1 160-15,-2-2-160 0,-3 3 192 0,-2 0-48 16,-3 2-16-16,-4-2 0 0,-3-2 192 0,-3 2 16 15,-5-1 16-15,0-3 0 0,-4 0 96 0,-2 1 32 0,-2-3 0 16,-2 0 0-16,0-2-96 0,0-3 0 0,-1 0-16 0,2 0 0 16,3-1-208-16,3-2-32 0,3-1-128 0,1 0 192 15,2-2-448-15,9 3-112 0,0 0-16 0,-1-9-7936 16,4-2-1600-16</inkml:trace>
  <inkml:trace contextRef="#ctx0" brushRef="#br0" timeOffset="68746.32">16246 5429 22511 0,'-7'-8'992'0,"7"8"224"0,0 0-976 0,-9-2-240 0,-1 2 0 0,-3 5 0 0,-2 7 192 0,-1 0-16 16,1 6 0-16,0 3 0 0,-2 4-176 0,1 2 0 16,-1 4 0-16,-1 3 128 0,2 0-128 0,-2 1 0 15,-1 2 0-15,-1 3 128 0,-2 0-128 0,1 5 0 16,-1 1 0-16,3-2-6896 16,-3-2-1408-16</inkml:trace>
  <inkml:trace contextRef="#ctx0" brushRef="#br0" timeOffset="69175.88">15681 5990 9215 0,'6'-15'816'0,"2"5"-656"0,2 2-160 0,5-4 0 15,3-2 1728-15,2-1 304 0,3 1 64 0,1 0 16 16,0 4-1184-16,0 1-224 0,1-4-64 0,1 2 0 15,5 1-384-15,-2 0-64 0,-2 3-32 0,-1 2 0 16,-3-4-16-16,-2 4 0 0,-4 0 0 0,0 5 0 16,-3 3-144-16,-1 2 192 0,-3 2-192 0,0 4 192 15,-1 4 128-15,-3 0 16 0,-3 2 16 0,-2 4 0 16,-1 3-32-16,-2 7 0 0,-4-1 0 0,1 1 0 16,-2 1 0-16,2-1-16 0,-4-3 0 0,4-1 0 0,1-5-16 15,-2-3 0-15,2-5 0 0,0-2 0 16,4-12 160-16,0 0 48 0,0 0 0 0,0 0 0 0,0 0 144 0,0 0 16 15,0 0 16-15,0 0 0 0,10-13-32 0,1-5 0 16,0-1 0-16,1-3 0 0,2-3-368 0,0 2-80 16,-1 4 0-16,0-3-16 0,-1-2-176 0,2 1 0 15,-1 1 144-15,5 2-144 0,0 2 0 0,0 2 0 16,3 1 0-16,-1 2 0 0,2 1 0 0,0 1 0 16,-2 7 0-16,2 2 0 0,-2-1 0 0,0 7-128 15,-1 1 128-15,0 0 0 16,-1 3-1728-16,1-3-256 0</inkml:trace>
  <inkml:trace contextRef="#ctx0" brushRef="#br0" timeOffset="69535.2">16803 5926 21183 0,'0'0'944'0,"0"0"192"0,0 0-912 0,0 0-224 0,-5 12 0 0,-1-1 0 16,0 6 288-16,0 3 16 0,-2 3 0 0,2 0 0 15,1 1-160-15,-1 4-16 0,-1 0-128 0,4 0 192 16,1-3-192-16,4-2 128 0,0-4-128 0,2-3 0 16,1-5 128-16,1-1-128 0,-6-10 0 0,12 4 144 15,0-3 112-15,2-3 32 0,2-7 0 0,-1 0 0 0,0-3 656 0,2 0 128 16,-2-5 16-16,0-2 16 0,-1-5-368 15,-1 1-80-15,1-1-16 0,-3-3 0 0,-2 2-224 16,1-3-48-16,-1 4-16 0,0-2 0 0,-1 3-96 0,1 3-32 16,0 1 0-16,-2 0 0 0,-2 1-224 0,2 4 128 15,-1 4-128-15,2 1 0 0,-2 0 0 0,2 3 0 16,-8 6 0-16,10-1 0 16,-10 1-2096-16,11-3-304 0,-11 3-64 0,13 4-16 0</inkml:trace>
  <inkml:trace contextRef="#ctx0" brushRef="#br0" timeOffset="69978.14">17287 5947 20847 0,'0'0'912'0,"-10"1"208"0,1 0-896 0,0 2-224 0,9-3 0 0,-10 6 0 16,1-1 240-16,9-5 0 0,0 0 0 0,0 0 0 15,4 13-80-15,6-7-16 0,3-1 0 0,3-1 0 16,4-3 16-16,1 1 0 0,5-2 0 0,0-2 0 16,1-3-160-16,-2-1 0 0,0-2 144 0,0 0-144 15,2 0 128-15,-2-1-128 0,-2 3 160 0,-1-3-160 16,-3 1 256-16,-3-1-32 0,-1 2-16 0,-2 2 0 0,-1-2 112 15,-4 3 32-15,-8 4 0 0,0 0 0 0,6-5 48 0,-6 5 16 16,0 0 0-16,-11-4 0 0,1 4-48 0,-4 6-16 16,-4-3 0-16,-2 5 0 0,-4-2-48 0,-1 3-16 15,-2 4 0-15,0 3 0 0,-1 4-112 0,-1 0-32 16,0 0 0-16,1 4 0 0,2-2-144 0,3 3 0 16,4 0 0-16,5-4 0 0,5-2 0 0,6-1 128 15,-2 0-128-15,6-2 0 0,4-2 0 0,5 2 0 16,5-2 128-16,7-2-128 0,6 0 192 0,5-3 16 15,4-1 0-15,4 0 0 0,4 4 784 0,0-4 160 16,2 4 16-16,7-4 16 16,9 0-2304-16,3-4-464 0,2-3-80 0,2 1-32 0</inkml:trace>
  <inkml:trace contextRef="#ctx0" brushRef="#br0" timeOffset="70900.97">21493 6337 10127 0,'0'0'896'0,"0"0"-704"0,-6 6-192 0,1 1 0 15,0-4 384-15,5-3 32 0,-5 7 16 0,1 0 0 16,4-7 528-16,0 0 96 0,0 0 32 0,0 0 0 16,0 0 208-16,0 0 48 0,0 0 16 0,0 0 0 0,3-11 48 0,3-2 0 15,2-3 0-15,3-5 0 16,3-3-656-16,4-4-128 0,1 0-32 0,2-5 0 16,1-2-336-16,0-2-80 0,1-3-16 0,-2 1 0 0,-3 2-160 0,1 2 160 15,1 2-160-15,-2-2 160 0,0 1-160 0,-3-2 0 16,2 3 144-16,-2 4-144 0,0 2 0 0,0 7 0 15,-1 3 0-15,0 5 0 0,-1 4 0 16,-1 2 0-16,-2 2 0 0,-10 4 0 0,12 5-160 0,0 7 160 16,-3 4-192-16,0 3 192 0,1 8-208 0,-1 2 64 15,-2 3 16-15,1 1 0 0,0 2 128 16,1 4 0-16,-4-1-144 0,4 4 144 0,1 1 0 0,1-4 0 16,-1-3 0-16,4-6 0 0,3-5 0 0,-1-5 0 15,2-4 0-15,0-2 0 0,0-6 0 0,-2 1 0 16,1-3 0-16,-2-3 0 0,3-6 128 0,3-1-128 0,1-4 0 0,1 0 128 15,-1-4-128-15,-1 2 160 0,1-5-160 0,-1-3 160 16,0-3-32-16,-1-5-128 0,-1 1 192 0,-1-6-64 16,-2 1 192-16,1-1 16 0,-1 0 16 0,0-5 0 15,-4-1 32-15,0-1 0 0,-1-4 0 0,1 4 0 16,-5 2-192-16,4 7-16 0,-5 0-16 0,2 5 0 16,-2-1-160-16,0 8 0 0,-1 4 0 0,-1 2 0 15,-4 11-576 1,0 0-32-16,0 0-16 0,0 0-12864 0</inkml:trace>
  <inkml:trace contextRef="#ctx0" brushRef="#br0" timeOffset="71287.92">22948 6004 24191 0,'0'0'1072'0,"-11"6"208"0,4-2-1024 0,-2 8-256 16,0-1 0-16,0 5 0 0,-1 4 0 0,1 1 0 15,0 3-208-15,2-1 80 0,-1 0 128 0,2 2 0 0,-1 0 0 16,2 4 0-16,3 0 128 0,-2-1-128 16,1-2 128-16,2-6-128 0,2-2 0 0,2-6 0 0,1-1 0 0,-4-11-128 15,7 5 128-15,-7-5 0 0,12 2 0 0,-1-4 0 16,-1-5 320-16,3-4 0 0,-3-1 0 0,3 2 0 15,-2-4 256-15,3-2 32 0,0-6 16 0,0 0 0 16,-2 0-96-16,3 0-16 0,-1-1 0 0,-1 0 0 16,-2-5-80-16,-1-2-32 0,0-2 0 0,1 1 0 15,-3 4-144-15,3 1-48 0,-2 2 0 0,1 0 0 16,-1 2-208-16,-1 4 0 0,0 3 0 0,0 5 0 16,-1-1 0-16,-2 5 0 0,-5 6 0 0,0 0 0 15,0 0-160-15,0 0-80 0,0 0-16 0,0 0 0 31,0 0-1808-31,7 8-368 0,-7-8-80 0</inkml:trace>
  <inkml:trace contextRef="#ctx0" brushRef="#br0" timeOffset="71592.16">23743 5583 19919 0,'0'0'880'0,"3"-10"192"0,-3 10-864 0,0 0-208 16,0 0 0-16,0 0 0 0,0 0 592 0,-6 13 80 15,-2 1 16-15,-1 5 0 0,-2 1-256 0,-2 3-48 0,-1 2-16 16,-1 3 0-16,-1 5-368 0,0 0 0 0,-2 2 0 0,-2 0 128 16,-2 4-128-16,-1 2 192 0,-2 4-64 0,2-2 0 15,3 2-128-15,3-5 144 0,2-4-144 0,3-2 160 16,5-7-160-16,2-2 128 0,3-4-128 0,0-2 128 15,4-3 0-15,0 1 0 0,1-4 0 0,1-6 0 16,-4-7 0-16,9 7-128 0,1-1 192 0,2-6-64 16,0-4-400-16,6-1-96 0,5-1-16 0,0-7-10592 15</inkml:trace>
  <inkml:trace contextRef="#ctx0" brushRef="#br0" timeOffset="71861.8">24047 5586 16575 0,'9'-21'1472'0,"-3"11"-1168"0,1 5-304 0,-7 5 0 0,9-9 768 0,-9 9 112 16,0 0 16-16,9 7 0 0,-4 2-336 0,-4 4-64 15,-5 7-16-15,0 5 0 0,-6 0 160 0,-3 7 48 16,-1-3 0-16,-1 6 0 0,-1 2-208 0,-2 5-32 16,-3-2-16-16,1 9 0 0,-1 4-48 0,-2 3-16 15,0 0 0-15,1 1 0 0,1 0-240 0,4-5-128 16,3-3 160-16,3-6-160 0,0-6 208 0,4-3-48 15,2-2-16-15,1-2 0 16,1-6-2000-16,3-3-384 0</inkml:trace>
  <inkml:trace contextRef="#ctx0" brushRef="#br0" timeOffset="72586.33">25363 5691 8287 0,'-3'-10'736'0,"1"0"-592"0,-1-4-144 0,1-1 0 15,-1 1 2528-15,2 2 480 0,-1 0 80 0,0 3 32 16,-1 0-1840-16,3 9-352 0,0 0-80 0,0 0-16 16,0 0-416-16,-10 6-96 0,3 6 0 0,-4 4-16 15,0 3-304-15,0 5 128 0,-1 4-128 0,-1 4 0 16,-1 6 368-16,-1 0-48 0,-1 4 0 0,-2 0 0 16,-2-2 0-16,-2 2-16 0,-4 5 0 0,1-6 0 15,1 0-112-15,2-7-32 0,1-4 0 0,3-6 0 16,3-4 96-16,1-2 0 0,2-4 16 0,2-1 0 15,4-6 48-15,6-7 16 0,-4 9 0 0,4-9 0 16,0 0 240-16,10-10 32 0,3-1 16 0,5-3 0 16,3-3-176-16,6-1-48 0,2-2 0 0,0-4 0 0,-1 0-272 15,0 2-128-15,-1 0 128 0,-3 3-128 0,-2 2 0 16,-4 4 0-16,-1 1 0 0,-1 7 0 0,-1 4 0 16,-4 4 0-16,-1 3 0 0,-1 5 0 0,-1 6-192 0,-2 2 192 15,-1 1-192-15,-1 2 192 0,0 0-128 0,-1-1 128 16,-2 0 0-16,-1 1 0 0,0 5 0 0,0-3 0 15,-3 3 0-15,2-3 0 0,-2-5-192 0,2 0-32 16,1 0 0-16,0-5 0 16,1-4-2128-16,-1-10-416 0</inkml:trace>
  <inkml:trace contextRef="#ctx0" brushRef="#br0" timeOffset="72822.13">25797 5872 23039 0,'0'0'2048'0,"0"0"-1648"0,-6 11-400 0,0 2 0 16,-1 6 128-16,1 3-128 0,1 0 128 0,1 1-128 16,2 5 160-16,-1 0-160 0,-3 3 192 0,3 3-192 15,-1-1 144-15,1 0-144 0,-3-2 0 0,1 0 144 16,0 2-16-16,0-1-128 0,0-5 192 0,1-2-64 15,0-3-128-15,3-4-176 0,1-4 48 0,3-4 0 16,2 0-1904 0,-5-10-368-16,7 5-80 0</inkml:trace>
  <inkml:trace contextRef="#ctx0" brushRef="#br0" timeOffset="73077.84">26119 5979 8287 0,'0'0'368'0,"0"0"80"0,0 0-448 0,0 0 0 16,-8 1 0-16,0 4 0 0,-1 2 2560 0,-3 4 416 16,1 3 96-16,-2 3 0 0,-2 4-2000 0,-3 2-416 15,-2 3-80-15,-2 0 0 0,0 3 32 0,0 3 16 16,-3 0 0-16,0 3 0 0,0 2-112 0,0 2-32 16,1 3 0-16,3-2 0 0,-1-3-240 0,2-2-48 15,-1-2-16-15,6-4 0 0,5-2-176 0,1-1 192 0,1-7-192 0,3 0 192 16,2-4-368-16,3-5-64 15,0-10-16-15,5 8-7408 0,-5-8-1488 16</inkml:trace>
  <inkml:trace contextRef="#ctx0" brushRef="#br0" timeOffset="73471.03">26444 6052 13823 0,'0'0'1216'0,"-11"10"-960"0,1 2-256 0,-2 6 0 16,-2 1 1440-16,0 4 240 0,2-1 48 0,-2 3 16 15,-1 4-848-15,-3 4-192 0,0 4-16 0,0-2-16 16,0-2-304-16,-2 0-64 0,0 3-16 0,1-3 0 0,-2-4-288 0,2-3 160 16,0-1-160-16,1-6 128 0,3-2 176 0,2-6 16 15,3-2 16-15,3-4 0 0,7-5 304 0,0 0 48 16,0 0 16-16,-4-6 0 0,6-11 208 0,5-1 48 15,0-4 16-15,6-4 0 0,4 2-336 0,0-4-64 16,1 1 0-16,0-3-16 0,-2-2-256 0,2-3-48 16,1-5-16-16,3 1 0 0,0 3-112 0,0 1 0 15,1 0-128-15,1 7 192 0,-1 4-192 0,1 5 0 16,-1 4 0-16,-1 6 0 0,-4 0-160 0,-2 6 160 16,-2 6-128-16,-2 6 128 0,-2 1 0 0,-3 7-128 15,-1 3 128-15,-3 3 0 0,-3-2 0 0,-2 0 0 0,-3 2 0 16,-4 2 0-16,-3 0 0 0,0 5 0 0,-5-6 0 15,-1-1 0-15,1-4-192 0,-1-1 64 0,0-2 0 16,1-1 0 0,2-1-320-16,1-5-64 0,2-2-16 0,1-5 0 15,2-2-1680-15,9 0-336 0,-3-6-64 0</inkml:trace>
  <inkml:trace contextRef="#ctx0" brushRef="#br0" timeOffset="73800.3">27596 6120 19295 0,'12'-16'848'0,"-5"10"176"0,1-5-816 0,-2 4-208 16,3 0 0-16,-9 7 0 0,0 0 1136 0,0 0 176 16,0 0 32-16,0 0 16 0,4 12-624 0,-5 2-128 15,-3 0-32-15,-4 4 0 0,-1 2-240 0,-2-1-48 16,-3 2-16-16,-1-2 0 0,-1 0-80 0,1 1 0 16,0 1-16-16,0-1 0 0,-2 3 0 0,3-4 0 15,-1-3 0-15,2 0 0 0,2-1-352 0,0-2-64 16,3-3-16-16,1-5 0 15,7-5-1728-15,0 0-336 0,-12-3-80 0,12 3-16 0</inkml:trace>
  <inkml:trace contextRef="#ctx0" brushRef="#br0" timeOffset="73936.1">27435 5956 11055 0,'5'-23'480'0,"-1"10"112"0,-2-3-464 0,-1 2-128 0,1 1 0 0,-1 5 0 15,-1 8 2816-15,0 0 528 0,0 0 112 0,0 0 32 16,0 0-2400-16,0 0-464 0,0 0-112 0,0 0 0 15,0 0-512-15,0 0 128 0,11 1-128 0,0 1-11280 16</inkml:trace>
  <inkml:trace contextRef="#ctx0" brushRef="#br0" timeOffset="74321.64">28355 6034 23903 0,'0'0'1056'0,"0"0"224"0,0 0-1024 0,0 0-256 16,-8-1 0-16,-1 2 0 0,-1 2 560 0,-2 2 64 15,-6 3 16-15,-1-1 0 0,-3 1-208 0,-2 0-48 16,-4 4 0-16,0-2 0 0,1 2-192 0,3 1-32 16,3-5-16-16,0 4 0 0,2-1-144 0,5-3 0 15,5-2 0-15,3 3 128 0,1-2-128 0,5-7 0 16,0 12 0-16,4-4 0 0,1 2 0 0,2-2 0 15,1 2 0-15,3-1 0 0,1 1 192 0,1 1 0 0,-2-2 0 0,0 1 0 16,0-1-48-16,-2 0 0 0,-9-9 0 0,8 9 0 16,0 3-144-16,-4-6 192 0,-4-6-192 0,0 0 192 15,0 0-192-15,-4 10 128 0,-6-5-128 0,-2 0 128 16,-2 0 128-16,-6-1 32 0,-3-1 0 0,-2-2 0 16,-4-2 16-16,-1-1 0 0,1 2 0 0,-1 0 0 15,-3 0-144-15,3 0-32 0,4 0 0 0,3-1 0 31,4-1-832-31,5-2-192 0,2 3-16 0,12 1-12656 0</inkml:trace>
  <inkml:trace contextRef="#ctx0" brushRef="#br0" timeOffset="74702.35">29448 5573 21183 0,'0'0'944'0,"0"0"192"0,0 0-912 0,0 0-224 0,0 0 0 0,0 0 0 16,-5 10 960-16,1 2 128 0,-1 3 48 0,0 4 0 15,1 4-448-15,-1 1-96 0,-1 5-16 0,-2 2 0 16,-1 3-96-16,-1 2-32 0,-3-1 0 0,-2 3 0 16,-3 8-144-16,-2 4-48 0,-3 1 0 0,2-1 0 15,-1-3-112-15,2 0-16 0,-1-5-128 0,5-2 192 16,-1-6-192-16,4-2 0 0,1-9 0 0,2-2 0 31,2-3-1104-31,-1-3-112 0,-1-2-32 0</inkml:trace>
  <inkml:trace contextRef="#ctx0" brushRef="#br0" timeOffset="75120.57">29020 6106 21935 0,'6'-12'960'0,"-6"12"224"0,13-6-944 0,1 1-240 16,1-4 0-16,3 1 0 0,1-2 656 0,4 1 96 16,2-2 16-16,2 2 0 0,1-1-320 0,1 2-64 15,2-3-16-15,-1 0 0 0,-1 1-240 0,-2-4-128 16,-3-2 128-16,-3 3-128 0,1 3 0 0,-2 0 128 16,-3 3-128-16,-3 4 0 0,-1-4 256 0,-3 5-32 15,-10 2 0-15,0 0 0 0,9 10 0 0,-3 1 0 16,0 7 0-16,-3 2 0 0,-3 1-224 0,-1 0 0 15,-1 6 0-15,-2 0 0 0,0 1 192 0,-2-2-64 16,-1-2-128-16,2-1 192 0,-3-1 0 0,1-6-16 16,-2-4 0-16,1-1 0 0,1 1 128 0,-1-5 16 0,-1 0 16 15,4 0 0-15,5-7 48 0,0 0 16 0,0 0 0 0,0 0 0 16,0 0-192-16,0 0-32 0,-1-11-16 0,2 2 0 16,2-4 304-16,2-1 64 0,-1-2 16 0,2-2 0 15,3-2-96-15,0 1-32 0,1-2 0 0,1 1 0 16,3-5-96-16,3 2-32 0,-1 1 0 0,3 3 0 15,2 1-288-15,-1 0 0 0,0 2 0 0,2-1 0 16,1 6 0-16,1 3 0 0,-1-1 0 0,0 4 0 16,-2 2 0-16,0 3 0 0,-2 0-128 0,0 3 128 15,-1 2-176-15,-3 3 176 0,-2-2-192 0,-1 3 192 16,-1-4-1808-16,-4 3-256 16,-7-8-48-16,8 10-7328 0,-8-10-1456 0</inkml:trace>
  <inkml:trace contextRef="#ctx0" brushRef="#br0" timeOffset="75471.39">29992 5925 13823 0,'0'0'1216'0,"0"0"-960"0,5-9-256 0,-5 9 0 0,0 0 1408 0,0 0 256 16,0 0 32-16,0 0 16 0,0 0-400 0,0 0-80 15,0 0-16-15,-5 10 0 0,-1 1-464 0,-2-1-112 16,1 4 0-16,0 2-16 0,-2 3-208 0,2-1-32 15,0 1-16-15,1 1 0 0,1 2-32 0,1 1 0 16,3-3 0-16,1-1 0 0,0-2-96 0,1-4-32 0,2-2 0 0,0 0 0 16,-3-11-16-16,9 6 0 0,2-3 0 15,1-1 0-15,0-4 464 0,3-1 96 0,-1-5 16 0,4-3 0 16,-1-6-192-16,3 2-48 0,0-3 0 16,-2 0 0-16,-2-2-272 0,-1-1-48 0,-1 0-16 0,0-3 0 15,0 1-192-15,-1 3 144 0,-1-1-144 0,-2 1 128 16,-1-2-128-16,0 3 0 0,-1 0 144 0,1 3-144 15,-1 5 144-15,0 0-144 0,-1 2 192 0,0 0-192 16,-1 3 0-16,-6 6-144 0,0 0-16 0,0 0 0 16,4-8-1632-1,-4 8-320-15,0 0-64 0,0 0-11680 0</inkml:trace>
  <inkml:trace contextRef="#ctx0" brushRef="#br0" timeOffset="76281.82">30582 5975 10815 0,'0'0'480'0,"0"0"96"0,0 0-448 0,0 0-128 0,0 0 0 0,0 0 0 16,0 0 640-16,0 0 96 0,-9 4 32 0,9-4 0 15,0 0-16-15,0 0 0 0,0 0 0 0,0 0 0 16,0 0-64-16,0 0-16 0,0 0 0 0,0 0 0 15,0 0-272-15,0 0-48 0,0 0-16 0,0 0 0 16,-9 0-16-16,9 0 0 0,0 0 0 0,0 0 0 16,0 0 192-16,0 0 16 0,0 0 16 0,0 0 0 15,0 0 64-15,0 0 16 0,0 0 0 0,0 0 0 16,0 0-224-16,0 0-32 0,0 0-16 0,0 0 0 16,0 0-144-16,10 0-16 0,-10 0-16 0,0 0 0 15,0 0-176-15,0 0 128 0,11 1-128 0,-11-1 128 16,0 0-128-16,0 0 0 0,0 0 0 0,10-1 128 15,-10 1-128-15,10 1 0 0,-10-1 144 0,0 0-144 0,11-1 0 0,-11 1 0 16,10 0 0-16,2 0 128 0,-1 0 0 0,2 0 0 16,1 1 0-16,1-2 0 0,2-2 48 0,1-1 16 15,-1-1 0-15,2 1 0 0,2 2 0 0,0-2 0 16,0-1 0-16,0 0 0 0,2 0 0 0,-1-4 16 16,-3 1 0-16,-3-1 0 0,-2 3-208 0,-2 1 0 15,-2-2 0-15,-10 7 0 0,8-8 128 0,-2-3-128 16,-2 4 176-16,-4 7-176 0,-1-9 320 0,1 9-32 15,-7-9-16-15,-2 4 0 0,-2-3 48 0,-3 3 0 16,-4 1 0-16,-4 2 0 0,0-1-144 0,-1 3-32 16,-1 4 0-16,-1 0 0 0,1-2-16 0,-1 3 0 15,-2 3 0-15,0 1 0 0,-2 4-128 0,1 3 0 0,2 1 0 16,-1 2 0-16,1 0 0 0,2 1 0 0,1 1 0 16,4-1 0-16,3-1 128 0,3 0-128 0,2 3 128 15,3-1-128-15,2 0 0 0,3-2 0 0,4-2 0 0,3 1 0 16,1-2 144-16,6 0-144 0,2-6 160 0,7 2-160 15,2-1 448-15,5-2 0 0,2 1 0 0,4-2 0 16,2-1 48-16,3 0 0 0,4 3 0 0,4-4 0 16,1 2-192-16,-3 0-48 0,-3-3 0 0,-2 0 0 15,-2-1-48-15,1-4-16 0,-1-3 0 0,-1 3 0 16,-3 0-64-16,-3 4 0 0,-1-2-128 0,-1-2 192 16,-1-1-192-16,-3 2 128 0,0 2-128 0,-3-1 0 15,-3 4-1024 1,-1 2-288-16,0 1-64 0,-2 3-15008 0</inkml:trace>
  <inkml:trace contextRef="#ctx0" brushRef="#br1" timeOffset="94766.38">4726 9604 18143 0,'0'0'800'0,"0"0"160"0,-11-5-768 0,11 5-192 15,0 0 0-15,-9-2 0 0,-5-2 416 0,6 3 32 16,0-1 16-16,8 2 0 0,-10 1-272 0,0 1-64 15,10-2-128-15,-6 2 192 0,6-2-192 0,0 0 0 16,-12 2 0-16,12-2 0 0,-9 4 0 0,1-1 0 16,1-2 0-16,0 1 0 0,7-2 0 0,-11 4 0 15,0 0 0-15,2 4 0 0,1-3 384 0,0 4-32 0,0-3 0 0,2 2 0 16,0 1 240-16,1 2 48 0,3 4 16 0,-5 2 0 16,2-2-144-16,2 4-16 0,0 3-16 0,0 2 0 15,0-3-144-15,-1 5-16 0,1 2-16 0,1 5 0 16,-1 0 32-16,1-1 16 0,-1-1 0 0,1 3 0 15,-1 0-32-15,2 1-16 0,0 1 0 0,-1 0 0 16,1 0 0-16,1 3 0 0,1-3 0 0,2 1 0 16,-1-2-128-16,0 1-32 0,0 3 0 0,3 0 0 15,-2-2-144-15,-1 1 0 0,1 1 144 0,-2 2-144 16,0 6 0-16,-1-4 0 0,0 3 0 0,0-3 128 16,0 3-128-16,0 1 0 0,-1 3 0 0,0-1 128 15,0 2-128-15,-1-1 128 0,0 1-128 0,1 2 128 16,-1 4-128-16,2-2 128 0,-5-2-128 0,5 2 128 0,3-3-128 0,-1 0 0 15,-2-4 128-15,0-1-128 16,0-1 128-16,0 0-128 0,0 0 128 0,0-4-128 0,0 0 288 0,0-3-16 16,0 2 0-16,0-2 0 0,2-1-16 0,0 2-16 15,1 0 0-15,-1 0 0 0,1-2-96 0,-1 4-16 16,2 3 0-16,-1-1 0 0,-1 3-128 0,2 1 128 16,-2-1-128-16,2 1 128 0,1-4-128 0,2 4 0 15,-2 1 0-15,1-2 0 0,1 2 0 0,1 2 0 16,-1-2 0-16,0-1 128 0,1 2-128 0,1-2 0 15,0 2 0-15,0-4 0 0,0 2 0 0,-3-5 0 16,-1 3 0-16,3 1 0 0,1-3 0 0,-3 3 0 16,-1-3 0-16,1 1 0 0,3 1 0 0,-1 1 0 15,-2-2 0-15,-1 3 0 0,0 2 0 0,-1-5 0 16,-2 2 0-16,1 4 0 0,-3-4 0 0,2 4 128 0,1 0-128 0,-1 1 0 16,-1 0 0-16,-1 0 0 0,0-2 0 0,-1-2 0 15,-1 2 0-15,1-1 0 0,1 3 0 0,-2-1 0 16,0-1 0-16,1 1 0 0,-1-3 128 0,2 4-128 15,-3-1 0-15,-1-3 0 0,-1 1 0 0,1 0 0 16,0 1 0-16,1-2 0 0,-4 2 0 0,1-1 0 16,1 3 128-16,-2-3-128 0,0-4 0 0,-1 4 128 15,-2 0 32-15,0-1 0 0,-3 1 0 0,2 2 0 16,1-1-16-16,-1 3 0 0,1-3 0 0,1 3 0 16,2-4-144-16,-1 1 160 0,-2 2-160 0,2-1 160 15,1-3-160-15,-1 3 160 0,2 0-160 0,-2 1 160 16,2 0-32-16,1 1-128 0,0-2 192 0,1 0-64 0,-3-2 0 15,2 2 0-15,0-1 0 0,0 1 0 16,0 0 0-16,1-2 0 0,-1 2 0 0,0-1 0 0,0-2-128 0,0-2 160 16,-1 1-160-16,2-3 160 0,-1 3-160 0,0-1 0 15,-1-4 144-15,0 2-144 0,1 1 0 0,0-1 0 16,1 1 0-16,0-2 128 0,-1 0-128 0,0-3 0 16,3 0 0-16,-1 2 128 0,0 0-128 0,2-4 0 15,1 2 0-15,0-1 0 0,-2 2 128 0,-1-2-128 16,3 1 128-16,1-2-128 0,1 0 0 0,0-3 128 15,1 1-128-15,-1-2 0 0,1 1 0 0,-2-1 0 16,3 0 0-16,-2-1 128 0,1 2-128 0,0-2 0 16,-1-3 0-16,-1 3 128 0,1 2-128 0,-1-2 0 15,-1 0 128-15,0-5-128 0,0 0 192 0,0 1-16 0,0-4-16 0,-1 1 0 16,-1-1-32-16,1 1 0 0,0 0 0 0,0-3 0 16,-1 0 0-16,1 1-128 15,0-2 192-15,-1-2-64 0,0 0-128 0,-2 1 192 0,4 0-192 0,-1 0 192 16,-2-1-192-16,1 0 128 0,0-1-128 0,1 2 128 15,-1 0-128-15,-1 2 160 0,2-1-160 0,1-2 160 16,-3-1-160-16,3-1 192 0,-2 0-192 0,-1 1 192 16,2 0-192-16,0-1 160 0,-1-3-160 0,1 0 160 15,0 1-160-15,0-4 192 0,1 4-192 0,-2-2 192 16,1 0-16-16,-1-4 0 0,2 0 0 0,-2 3 0 16,1-3-32-16,0 1 0 0,1-11 0 0,-3 12 0 15,-1-3 48-15,2 2 0 0,1-2 0 0,-3 2 0 16,1-3-32-16,-1 2 0 0,2-2 0 0,-1 3 0 15,1-3-160-15,-1 2 160 0,1-1-160 0,-1 0 160 16,3-9-160-16,-2 12 0 0,-1-3 0 0,1 3 128 0,2-12-128 16,-3 7 0-16,3-7 0 0,-1 12 128 0,-1-3-128 0,2-9 0 15,0 0 0-15,0 0 0 0,0 0 0 0,3 10 0 16,-3-10 0-16,0 0 0 0,0 0-176 0,0 0-16 16,9-9 0-16,0-1 0 15,0-8-1936-15,1-9-400 0,1-7-80 0</inkml:trace>
  <inkml:trace contextRef="#ctx0" brushRef="#br1" timeOffset="96902.54">9556 13013 3679 0,'0'0'320'0,"0"0"-320"16,0 0 0-16,0 0 0 0,0 0 992 0,0 0 128 15,0 0 32-15,0 0 0 0,10-2-640 0,-1 0-112 16,-9 2-16-16,8-5-16 0,-3-5 576 0,-2 2 112 16,-3-2 32-16,0 1 0 0,0-3 224 0,-3 5 48 15,-1-5 16-15,-1 2 0 0,-1-1-416 0,-3 1-96 0,-1 1-16 0,-3-5 0 16,-2 0-176-16,-4-2-32 0,-3 1-16 0,-5-3 0 15,1-3 0-15,-3 3 0 0,-7 0 0 0,2 0 0 16,-1 2-256-16,0-2-48 0,-1 2-16 0,-1-2 0 16,-2 1-304-16,1 2 0 0,0 0 128 0,-4-1-128 15,-4 0 336-15,0 1 16 0,0-1 0 0,-2 2 0 16,1-1-48-16,1 0-16 0,3-3 0 0,-1 3 0 16,-2 6-144-16,0-2-16 0,-1 0-128 0,-4 4 192 15,-2 2-192-15,-2-3 0 0,-1 2 128 0,1-3-128 16,1 1 0-16,-1 2 0 0,1 1 0 0,-2 1 0 15,-2 0 0-15,1-1 0 0,0 0 0 0,0 1 0 16,-2 0 0-16,6 2 144 0,2-1-144 0,0 2 128 16,0 1 32-16,1 0 0 0,-1 0 0 0,-1 0 0 15,-1-3-160-15,0 3 192 0,2 0-192 0,3 0 192 0,0 0-192 0,-3 4 0 16,-1 1 144-16,-2-1-144 0,-2 4 0 0,-1-2 0 16,-1 2 0-16,0 2 0 0,3 0 0 0,2 3 128 15,3 0-128-15,-1 1 0 0,1-2 0 0,2 3 0 16,-2 1 0-16,5-1 0 0,0-7 128 0,2 3-128 15,1 3 128-15,1 0-128 0,3 0 128 0,2 1-128 16,-2-2 128-16,3 5-128 0,4 0 128 0,1 2-128 16,1 0 128-16,-1 1-128 0,0-1 0 0,-1 1 144 15,1 1-144-15,1 0 0 0,-1-1 128 0,4 2-128 16,0-2 0-16,1-2 0 0,-1 0 160 0,2 0-160 16,1-1 128-16,0 2-128 0,4 3 160 0,2-3-160 15,0 0 192-15,4-1-192 0,2-1 160 0,1 1-160 16,1 3 128-16,2-4-128 0,2 1 0 0,2 0 0 15,3 4 128-15,0 1-128 0,5-2 0 0,0 2 128 0,0 1-128 0,2-2 128 16,4 1-128-16,0 2 0 0,2-4 0 0,3 3 0 16,2 1 0-16,1 0 0 0,1 3 0 0,3 0 128 15,-1-3-128-15,3 0 0 0,3 5 0 0,4-2 128 16,1-4-128-16,1 3 0 0,1-3 144 0,2 1-144 16,1-2 128-16,2 1-128 0,1-1 160 0,4-3-160 15,-1-2 0-15,6 2 0 0,-1-2 0 0,2-4 0 16,3-2 128-16,-1-3-128 0,0 1 176 0,1 1-176 15,-2-5 176-15,2 4-176 0,4-4 160 0,1 3-160 16,4-3 0-16,-4-1 128 0,-1 0-128 0,0-2 0 16,-1-1 0-16,2 1 128 0,-1-2-128 0,3 2 0 15,2-2 128-15,0 0-128 0,2-2 0 0,0-2 0 16,-2 0 128-16,1-2-128 0,-1 0 0 0,2 3 144 0,1 2-144 0,0-2 0 16,-2-3 0-16,-3 0 0 0,-3 3 0 0,-2-3 0 15,-1 1 0-15,1-1 0 0,0-1 0 0,-1-3 128 16,1 3-128-16,-3 1 0 0,-5-6 0 0,1 1 128 15,-2-4-128-15,-2 2 0 0,-1 1 0 0,-1-3 128 16,0 2-128-16,0 0 0 0,0-3 0 0,1 3 0 16,-1 1 0-16,-2-4 0 0,-2-1 0 0,-3 1 128 15,-5 2-128-15,2-3 0 0,0-2 0 0,-1 1 0 16,-3-2 0-16,3-1 0 0,-3 0 0 0,-2-1 128 16,-1-1-128-16,-1 2 0 0,2-2 0 0,-3-1 0 15,-3-3 128-15,0-5-128 0,-2 0 0 0,-1-1 0 0,3-3 0 16,0-2 128-16,-2-2-128 0,-2 1 0 0,0 3 0 15,-2 0 0-15,-2-1 0 0,0 1 0 0,-2-1 128 0,-2 3-128 16,-3 1 0-16,-1 1 0 0,-1-5 0 0,-1 1 0 16,-5-1 0-16,-1-1 0 0,-2 0 0 0,-3 1 128 15,-1-3-128-15,-1-1 0 0,-3 4 0 0,-2 1 0 16,-7 1 0-16,-1-1 0 0,-1 1 0 0,-2 0 0 16,-2 5 0-16,-3-2 0 0,-2-1 128 0,-1 6-128 15,-2 5-144-15,-3 2-64 0,-3 1-16 0,-4 5-10336 16,-2 4-2048-16</inkml:trace>
  <inkml:trace contextRef="#ctx0" brushRef="#br1" timeOffset="100102.95">901 11893 3679 0,'0'0'320'0,"0"0"-320"0,0 0 0 0,0 0 0 16,0 0 1936-16,0 0 320 0,0 0 64 0,0 0 16 15,0-13-1056-15,0 13-192 0,0 0-64 0,-4-8 0 16,4 8-96-16,0 0-32 0,-5-7 0 0,5 7 0 16,-9-4-176-16,9 4-32 0,0 0-16 0,-8 4 0 15,8-4-256-15,-7 11-48 0,0-1-16 0,1 4 0 16,3 3-32-16,1 2-16 0,-1 3 0 0,-1 4 0 16,-1-3-48-16,1 6 0 0,0 3 0 0,0 0 0 15,-1 5-64-15,1 4-32 0,2-5 0 0,-1 3 0 16,1-3-160-16,0-1 160 0,1-2-160 0,1-7 160 15,0 1-160-15,3-3 0 0,2 0 144 0,-3-1-144 0,0-5 128 16,0-5-128-16,-2-13 160 0,3 14-160 0,-1 0 176 16,0-7-176-16,-2-7 192 0,0 0-192 0,0 0-208 0,6 9-160 15,-6-9-16-15</inkml:trace>
  <inkml:trace contextRef="#ctx0" brushRef="#br1" timeOffset="100536.43">766 11979 11055 0,'-8'-11'976'0,"8"11"-784"0,-5-10-192 0,1 1 0 0,2-4 832 0,2 3 128 0,0-3 32 0,2 2 0 16,0 1-272-16,2-3-48 0,0 1-16 0,5 2 0 16,0-3-144-16,2 1-16 0,1-1-16 0,0-1 0 15,6 0-16-15,2 0 0 0,2 1 0 0,0 2 0 16,-1-2-112-16,1 6-32 0,-1-2 0 0,4 4 0 16,-1 1-128-16,-4 3-16 0,0 2-16 0,-2 1 0 15,-3 5-160-15,-1 3 0 0,-1-1 144 0,-1 4-144 16,-2 0 128-16,0 4-128 0,-4 2 128 0,-1 0-128 15,-1-1 240-15,-3 0-32 0,-1 2 0 0,-1 0 0 16,-4 2 224-16,1 0 32 0,-3-3 16 0,-4 0 0 0,0 0 160 16,-3 0 16-16,-1-1 16 0,-3-1 0 0,-2 1-96 0,1-1 0 15,-4-2-16-15,1-2 0 0,1-3-240 0,0-1-32 16,1-4-16-16,1-1 0 0,2 1-144 0,3-3-128 16,3-3 192-16,2 0-192 0,9 1 0 0,0 0-144 15,0 0-16-15,0 0 0 16,0-7-1760-16,6-1-368 0,4 0-64 0</inkml:trace>
  <inkml:trace contextRef="#ctx0" brushRef="#br1" timeOffset="101020.47">1566 11637 11967 0,'0'0'1072'0,"0"0"-864"0,0 0-208 0,0 0 0 15,0 0 1056-15,0 0 160 0,0 0 48 0,0 0 0 16,0 0-432-16,0 0-96 0,-5 12-16 0,-1-1 0 15,-5-7 176-15,3 4 48 0,-1 2 0 0,-2-3 0 16,1 4-208-16,-2 0-32 0,-2-1-16 0,-2 4 0 16,1-5-96-16,-1 3-16 0,-1 0 0 0,1-2 0 15,-1 2-64-15,0 1-32 0,3-5 0 0,2 3 0 16,-1-5-96-16,-1 3 0 0,4-3-16 0,0 2 0 0,0 1-240 0,1-4-128 16,1 0 160-16,2 3-160 0,-1-2 128 0,7-6-128 15,-5 9 0-15,5-9 0 0,0 0 0 0,0 0 128 16,-2 9-128-16,2-9 0 0,0 0 0 0,0 0 0 15,0 0 0-15,10 6 0 0,0-3 0 0,1-2 144 16,2-2-144-16,1-2 128 0,1 3-128 0,1 0 0 16,-2 0 0-16,3 1 0 0,4-2 0 0,-2 1 0 15,-1 0 0-15,-1 0 0 0,1-4 0 0,-1 2 0 16,-3 0 128-16,1 1-128 0,0 0 0 0,1 0 0 16,-2-2 0-16,-1 2 128 15,0 0-448-15,-1 1-112 0,-2 1-16 0,-10-1-8480 16,10 0-1696-16</inkml:trace>
  <inkml:trace contextRef="#ctx0" brushRef="#br1" timeOffset="101539.23">1978 11511 10127 0,'0'0'896'0,"0"0"-704"0,0 0-192 0,0 0 0 0,-8-2 1088 0,-1 2 176 16,9 0 32-16,-11 2 16 0,-2 2-576 0,2 0-112 15,1-1-32-15,-3 4 0 0,1 2 224 0,0 4 32 16,-2-2 16-16,1 5 0 0,0 0-16 0,1 3 0 16,-1 3 0-16,1 3 0 0,1 2-208 0,2 3-32 15,1 1-16-15,3-2 0 0,2 2-368 0,-1-2-80 16,1-6-16-16,3-2 0 0,3 0-128 0,-2-4 0 16,2-4 144-16,0 0-144 0,1-5 208 0,3-2-16 15,-7-6-16-15,7 6 0 0,-7-6 240 0,12 3 48 0,-1-3 16 16,2-5 0-16,-2-5-128 0,2-2-32 0,0 1 0 15,1-3 0-15,0 0-96 0,1-2-32 0,-1 2 0 16,1-2 0-16,-1-3-192 0,0 0 144 0,-2-3-144 0,-1 2 128 16,0-2-128-16,-3 3 0 0,0 1 0 0,-1 2 0 15,-3-1 128-15,-1 1-128 0,-3 1 0 0,0 3 128 16,-2 1-128-16,0 1 0 0,-1-1 0 0,-2 4 128 16,-1 2-128-16,6 5 0 0,-9-5 0 0,9 5 0 31,-9 0-1664-31,9 0-224 0,-9 5-32 0</inkml:trace>
  <inkml:trace contextRef="#ctx0" brushRef="#br1" timeOffset="101830.95">2200 11986 5519 0,'0'0'240'0,"0"0"64"0,0 0-304 0,-3 12 0 16,1-4 0-16,2-8 0 0,0 0 3296 0,0 0 608 15,0 0 112-15,0 0 16 0,0 0-1792 0,0 0-352 16,-9-4-80-16,4-4-16 0,5 8-544 0,-2-10-112 16,0-5-32-16,2 1 0 0,0 0-352 0,2 1-80 15,-1-2-16-15,0 2 0 0,2 1-336 0,-1 2-64 16,1-3 0-16,-1 5-16 0,-2-2-240 0,2 4 128 15,0-3-128-15,-2 9 0 0,0-8 128 0,0 8-128 0,0 0 0 16,0 0 0 0,0 0-1040-16,0 0-304 0,0 0-64 0,0 0-12304 0</inkml:trace>
  <inkml:trace contextRef="#ctx0" brushRef="#br1" timeOffset="102234.8">2388 11492 10127 0,'-2'-14'896'0,"2"4"-704"0,0 3-192 0,0-2 0 16,0 9 1600-16,0 0 304 0,0-5 48 0,0 5 16 16,0 0-832-16,0 0-176 0,0 7-16 0,-3 5-16 0,0-2 96 15,-3 4 32-15,0 1 0 0,0 3 0 0,-2 1-160 0,0 1-16 16,1 1-16-16,-1 2 0 0,1-2-160 0,2 3-48 15,2 4 0-15,-1-5 0 0,4-3-240 0,4 1-48 16,-1-2-16-16,3 1 0 0,3-6-160 0,0-1-16 16,1-3-16-16,1-5 0 0,2-2 288 0,1-3 48 15,1-2 16-15,0 0 0 0,2-6 0 0,1-1 16 16,-2-2 0-16,1-2 0 0,-1-3-240 0,0-1-48 16,-1 1-16-16,-1-1 0 0,-1-2-96 0,-2 1-128 15,-1 2 176-15,-5-1-176 0,-1-1 160 0,-1 1-160 16,-5-1 128-16,-1 1-128 0,-4 1 144 0,0 2-144 15,-4 2 160-15,-1 0-160 0,-2 1 0 0,-3 3 0 16,-1-1 0-16,2 2 0 0,1 2 0 0,1 1-128 0,1 2-16 16,0 4 0-1,0-4-1232-15,3 6-240 0,3 0-48 0,7-4-16 16,-5 6-1216-16,5-6-240 0</inkml:trace>
  <inkml:trace contextRef="#ctx0" brushRef="#br1" timeOffset="102742.36">2724 11396 15663 0,'0'0'1392'0,"0"0"-1120"0,0 0-272 0,0 0 0 0,0 0 864 0,0 0 112 16,0 0 32-16,0 0 0 0,0 0 160 0,5-9 48 15,3 0 0-15,2 3 0 0,3-3-320 0,1 2-48 16,0-3-16-16,1 1 0 0,0-1-464 0,2 1-112 16,-2-2 0-16,0 3-16 0,-1-1-112 0,0 3 0 15,-1-4-128-15,-4 5 192 0,-2-3-192 0,-7 8 176 16,5-5-176-16,-5 5 160 0,0 0-160 0,0 0 0 16,0 0 144-16,-8-3-144 0,-3 5 192 0,-1 0-48 15,-5 2 0-15,1 4 0 0,-2-1-144 0,-1 5 0 16,-2-5-192-16,1 4 192 0,0-1 0 0,1 1 256 15,2 1 0-15,3-3-16 0,0 2 32 0,1-1 16 16,3 3 0-16,3 0 0 0,0-3-128 0,3 1-32 16,2 2 0-16,3-3 0 0,3 1-128 0,1 2 0 0,-1-3 144 15,4 3-144-15,2 0 0 0,4-3 0 0,-2 0 0 0,1 4 128 16,1 4-128-16,1 1 0 0,1-1 0 0,-2 0 0 16,0-1 0-16,1 2 0 15,-4 2 0-15,1-2 0 0,-2-1 208 0,-1-1 32 0,-3 0 0 0,-1-2 0 16,-1 0 96-16,-3-1 32 0,-3 0 0 0,-1 0 0 15,-2-1 64-15,-1-4 16 0,-3 0 0 0,-1-2 0 16,-2 2-64-16,1-2 0 0,-4-5 0 0,2 1 0 16,1-1-208-16,1 0-48 0,-2-2-128 0,1 0 192 15,-1 0-2080 1,0 0-416-16,-8-7-96 0,1-2-16 0</inkml:trace>
  <inkml:trace contextRef="#ctx0" brushRef="#br1" timeOffset="103509.76">777 13171 6447 0,'3'-12'576'0,"1"0"-576"0,-1 0 0 0,1 3 0 0,-1-1 1632 0,1 3 224 16,1-3 32-16,-5 10 16 0,0 0-656 0,0 0-128 15,0 0-32-15,0 0 0 0,9 4-288 0,-1 5-64 16,-3 0-16-16,-1 3 0 0,-3 2 64 0,2 4 16 16,-2 1 0-16,-1 4 0 0,-4 4-32 0,3-1 0 15,-3 4 0-15,-1 1 0 0,0 4-16 0,0-2-16 16,-3 1 0-16,0-1 0 0,1 0 0 0,-1-2 0 15,-1-6 0-15,2-2 0 0,0-3-32 0,1-4-16 16,2-2 0-16,-1-2 0 0,5-12-112 0,0 0 0 16,0 0-16-16,0 0 0 0,0 0-112 0,5-12 0 0,0-6-16 15,3-4 0-15,1-2-112 0,0-8 0 0,2-1-16 0,1 0 0 16,-1-1-304-16,-2 0 160 0,1-2-160 0,1-1 128 16,-2-4-128-16,-1 3 0 0,2 3 0 0,0 2 0 15,2 2 0-15,-1 6-176 0,-1-4 176 0,3 8-192 16,-1 5 192-16,0 5-192 0,-2-1 192 0,1 5-192 15,-11 7 192-15,10 0-192 0,-1 4 192 0,-3 3-192 16,-1 3 192-16,-2 1-160 0,-3 3 160 0,-3 5-160 16,-2 7 160-16,-4-3 0 0,-2 1 0 0,-3 1 0 15,-3-2 0-15,1 0-128 0,-2 0 128 0,0-4 0 16,0-6-144-16,2-1 144 0,0-2-160 0,5-5 160 16,1-1-576-1,10-4 0-15,0 0-16 0</inkml:trace>
  <inkml:trace contextRef="#ctx0" brushRef="#br1" timeOffset="103886.85">1384 12863 18431 0,'0'0'1632'15,"-7"3"-1312"-15,-1 4-320 0,0-1 0 0,-1-2 784 0,3 5 96 16,-3-2 16-16,0 5 0 0,-1-3 192 0,-1 4 64 0,-1 2 0 16,1 3 0-16,-2 2-192 0,0-2-16 15,-1 0-16-15,0 1 0 0,2 1 496 0,-1 2 112 0,2-2 0 0,-2-2 16 32,0-2-1552-32,2-1-512 0,2-2 0 0,1 1 0 0,-1-2 640 0,2 0 128 0,2 4 32 0,-2-5 0 15,1-3-128-15,2-1-32 0,4-7 0 0,0 9 0 16,0-9-128-16,5 8 0 0,2 1 0 0,3-7 0 15,0-1 0-15,3-2 128 0,-1 0-128 0,4-2 128 16,0 1 0-16,2-2 0 0,0 1 0 0,1 1 0 16,0-1-128-16,1 1 128 0,2-6-128 0,-1 3 128 15,0 1-128-15,2 2 0 0,-3-2 144 0,1-1-144 16,1-1-368 0,2-1-144-16,0 1-16 0,1 1-14704 0</inkml:trace>
  <inkml:trace contextRef="#ctx0" brushRef="#br1" timeOffset="104263.23">1808 12835 11055 0,'0'0'976'0,"0"0"-784"15,-6 11-192-15,1 1 0 0,-2-4 1440 0,0 5 240 16,0-1 48-16,-1 0 16 0,2 4-368 0,-2 0-80 16,1 3-16-16,-1 1 0 0,-1 2-48 0,0 1-16 15,1-1 0-15,1 0 0 0,0 4-464 0,2-5-112 16,3-1 0-16,1-3-16 0,1 1-256 0,3-1-48 0,4-5-16 0,0-1 0 16,0-1-112-16,0-4 0 0,2 0-16 0,4-2 0 15,-3-5 224-15,3-4 48 0,0 0 16 0,-1 0 0 16,1-5-80-16,0 1-32 0,-1-4 0 0,0-1 0 15,-1 0-144-15,-1 1-16 0,-1-3-16 0,-1-2 0 16,-4 0-16-16,-3 0 0 0,-1 1 0 0,-1-3 0 16,-4 1 96-16,-3-2 0 0,-2 0 16 0,-2 2 0 15,0 3-80-15,-1 1-32 0,-1 2 0 0,1 0 0 16,2 3-160-16,-1 1 0 0,2 4 144 0,1 0-144 16,1 4-224-16,8 1-112 0,-9 5-32 0,9-5-10128 15,-9 6-2016-15</inkml:trace>
  <inkml:trace contextRef="#ctx0" brushRef="#br1" timeOffset="104516.23">2091 13174 17503 0,'0'0'1552'0,"-9"8"-1232"16,1-2-320-16,1 2 0 0,-1-3 1024 0,2-1 128 15,-2 1 48-15,8-5 0 0,-9 9 384 0,9-9 80 16,-6 1 0-16,6-1 16 0,0 0-144 0,0 0-48 16,0 0 0-16,0 0 0 0,-8-3-528 0,8 3-128 15,0 0 0-15,0-11-16 0,0 2-400 0,3-1-80 16,2 2-16-16,0-1 0 0,3 3-320 0,1-2 0 16,-1 1 0-16,1 0 0 15,-1 0-1168-15,2 2-304 0,2-4-64 0,-2 2-13504 0</inkml:trace>
  <inkml:trace contextRef="#ctx0" brushRef="#br1" timeOffset="104900.57">2344 12736 11055 0,'0'0'976'0,"-9"-3"-784"0,9 3-192 0,-8 1 0 15,8-1 2176-15,-8 5 400 0,-1 2 80 0,1 3 16 0,-1 4-1520 0,0 1-320 16,0 2-48-16,-1 2-16 0,-3 1 128 0,2 0 32 16,1 2 0-16,1 5 0 0,0-1-128 0,3 2-32 15,4-4 0-15,1 2 0 0,1-5-352 0,5-1-80 16,3-1-16-16,2-3 0 0,1-1-192 0,3-4-128 16,-1-4 128-16,2-2-128 0,1-3 320 0,0-2 0 15,1-2 0-15,-2-3 0 0,0-4 112 0,0 0 16 16,2-2 0-16,-4-3 0 0,1 0-128 0,-4 1-32 15,-3-2 0-15,1-1 0 0,0-4-48 0,-3 1-16 16,-4 0 0-16,-1 2 0 0,-4-1-16 0,-1 0 0 16,-1 0 0-16,-1 2 0 0,0-2-48 0,-3 1-16 15,0 1 0-15,-1 1 0 0,2 2-144 0,-1 4 192 16,0-1-192-16,0 3 192 0,1-2-416 0,0 4-80 16,0 3-16-16,2 1 0 15,7 1-2736-15,-8-3-544 0</inkml:trace>
  <inkml:trace contextRef="#ctx0" brushRef="#br1" timeOffset="105193.14">2779 12540 21183 0,'0'0'1888'0,"0"0"-1504"0,0 0-384 0,0 0 0 16,0 0 0-16,0 0 144 0,0 0-144 0,2 15 0 0,-2 0 1264 0,0 4 144 15,0 3 16-15,-4 0 16 0,1 0-336 0,-1 5-64 16,1 5-16-16,-1-2 0 16,-2 3-16-16,1 2-16 0,1 0 0 0,-1 3 0 0,3 3-416 0,-1-3-96 15,0-2-16-15,2-2 0 0,-1-2-272 0,0 0-48 16,2-3-16-16,0-4 0 0,2 1-128 0,0-5 0 15,2-1 0-15,1-1-15936 0</inkml:trace>
  <inkml:trace contextRef="#ctx0" brushRef="#br1" timeOffset="107108.56">1462 13705 13935 0,'0'0'608'0,"0"0"144"0,0 0-608 0,0 0-144 16,0 0 0-16,0 0 0 0,-4-7 976 0,4 7 176 15,-9-7 16-15,9 7 16 0,-9-2-224 0,-4 3-64 16,1 2 0-16,-1 3 0 0,2-1 0 0,-2 8 0 16,-1 1 0-16,1 4 0 0,0 2-208 0,2 1-48 15,1 1-16-15,1 1 0 0,-4 1-320 0,7-1-64 0,1 2-16 0,4-2 0 16,-2-2-224-16,3-4 0 0,3-1 0 0,0-5 0 15,2-1 272-15,3-3-32 0,-8-7-16 0,13 2 0 16,0 1 400-16,0-2 80 16,1-5 0-16,0-1 16 0,-1-3-224 0,1-3-48 0,1 2-16 0,1-2 0 15,-2-3-208-15,-3 1-32 0,-1 2-16 0,-1-3 0 16,-1 1-176-16,-6 1 192 0,0 0-192 0,-4-2 192 16,0 4-192-16,-3-3 160 0,-2 1-160 0,1 4 160 15,-4-4-160-15,0 3 128 0,-3-4-128 0,1 5 128 16,4 3-128-16,-3 1 0 0,1-3 144 0,5 2-144 15,5 5 0-15,0 0 0 0,-7-5 0 0,7 5 0 16,-3-5 0-16,3 5 0 0,0 0 0 0,8-11 0 16,2 2 0-16,3 0-128 0,0 5 128 0,1-1 0 15,2-1 0-15,-1 2-160 0,-1 3 160 0,0-1 0 0,0 2-144 16,0 2 144-16,0 3 0 0,1 2-144 0,-2-2 144 16,-2 7 0-16,-1-2 0 0,-2 4 0 0,-2 4 0 0,0 1 0 15,-4 0 0-15,-2 1 0 0,0 6 192 0,0-5-48 16,-1-2 0-16,0 0 0 0,-1-1-144 0,1 0 192 15,1-3-192-15,0-1 192 0,1-2-192 0,2 0 160 16,-2-3-160-16,4 0 160 0,-5-9-160 0,0 0 160 16,7 9-160-16,-7-9 160 0,0 0-32 0,11-1-128 15,0-2 192-15,1-1-64 16,-1-1-1152-16,2-4-256 0,0 0-32 0</inkml:trace>
  <inkml:trace contextRef="#ctx0" brushRef="#br1" timeOffset="107580.27">1924 13989 10127 0,'0'0'896'0,"0"0"-704"15,0 0-192-15,0 0 0 0,0 0 2336 0,0 0 432 16,0 0 96-16,0 0 16 0,0 0-672 0,0 0-128 16,0 0-32-16,0 0 0 0,0 0-304 0,-1-10-64 15,-1-2-16-15,2 1 0 0,0 11-608 0,3-9-128 16,3-3-32-16,0 6 0 0,-6 6-464 0,10-9-112 16,-1 3 0-16,-1-2-16 0,-8 8-304 0,10-6 160 15,-1 3-160-15,-9 3 128 0,0 0-128 0,0 0 0 16,0 0 0-16,0 0 0 0,0 0 0 0,0 0 0 0,0 0 0 15,3 9 0-15,-3-9-160 0,-2 12-64 0,-2 0-16 0,2-3 0 32,-6 3-1600-32,3-3-320 0,1 2-64 0,0-1-12224 0</inkml:trace>
  <inkml:trace contextRef="#ctx0" brushRef="#br1" timeOffset="107888.62">2263 13914 10127 0,'0'0'896'0,"0"0"-704"0,0 0-192 0,0 0 0 16,0 0 1472-16,8 6 272 0,-8-6 48 0,0 0 16 15,0 0-288-15,0 0-64 0,0 0-16 0,0 0 0 0,0 0 160 16,0 0 48-16,0 0 0 0,0 0 0 0,0 0-368 15,0 0-64-15,0 0 0 0,0 0-16 0,9-6-496 0,-1-3-80 16,2 1-32-16,-3-2 0 0,-1 4-304 0,2-1-64 16,-1 0-16-16,1 0 0 0,-1-3-208 0,1 4 0 15,-8 6 128-15,0 0-128 0,8-8 0 0,-8 8 128 16,0 0-128-16,0 0 0 0,0 0 0 0,0 0-288 16,0 0 32-16,0 0 16 15,0 0-2176-15,0 0-432 0</inkml:trace>
  <inkml:trace contextRef="#ctx0" brushRef="#br1" timeOffset="108260.45">2767 13858 14047 0,'0'0'624'0,"0"0"128"16,0 0-608-16,0 0-144 0,0 0 0 0,0 0 0 0,0 0 1632 0,0 0 288 15,0 0 64-15,0 0 16 0,0 0-80 0,0 0-32 16,0 0 0-16,0 0 0 0,-6-10-480 0,6 10-112 16,0-9-16-16,2-1 0 0,0-1-576 0,2 3-128 15,1 0-32-15,0-2 0 0,1-2-336 0,2 5-64 16,-1-2-16-16,2 2 0 0,0 2-128 0,0-1 0 16,-9 6 0-16,9-4-10384 15,-9 4-2080-15</inkml:trace>
  <inkml:trace contextRef="#ctx0" brushRef="#br1" timeOffset="125521.13">9744 17652 5519 0,'12'-6'496'0,"3"-1"-496"0,0 2 0 0,6 3 0 15,3-2 1712-15,1-1 240 0,-1 0 48 0,-1 1 16 16,-2-2-880-16,-2 0-176 0,-1 3-48 0,-3-1 0 16,-1-1-16-16,-3 2 0 0,-11 3 0 0,0 0 0 15,10-4 128-15,-10 4 0 0,0 0 16 0,0 0 0 16,0 0-144-16,0 0-48 0,0 0 0 0,0 0 0 15,0 0-240-15,0 0-48 0,0 0-16 0,0 0 0 16,0 0 0-16,-10 7 0 0,0 0 0 0,-3-2 0 16,-2 3-96-16,-1-2-32 0,-4-2 0 0,-1 1 0 15,-3 0-160-15,-3-1-16 0,-3-3-16 0,-2 2 0 0,-3 0-16 0,-3-1 0 16,-2 2 0-16,-4-2 0 0,-1 1-32 0,-2 1-16 16,-6 0 0-16,-2-4 0 0,-5-3-160 0,3-1 128 15,1 0-128-15,0-3 128 0,-1 0-128 0,-3 1 160 16,1-3-160-16,-3 2 160 0,-2-2-160 0,1 2 0 15,-1-3 144-15,2 3-144 0,1-5 0 0,-1 4 144 16,-2 0-144-16,-1 1 0 0,-1 1 128 0,1-3-128 16,3 1 0-16,2-1 0 0,3 4 192 0,1 0-192 15,2 0 192-15,-2 3-192 0,-4-1 0 0,0 2 0 16,-2-3 0-16,1 1 0 0,2 0 128 0,1 3-128 16,0 1 0-16,-3 4 0 0,-3-4 0 0,3 2 0 15,-1-3 0-15,2 1 0 0,4 0 0 0,1 2 0 0,3-1 0 0,1 2 0 16,-1 0 0-16,0-1 0 15,-1 0 0-15,2 1 0 0,0 1 0 0,3-2 0 0,-1-1 0 0,4 0 0 16,1 0 0-16,3 1 0 0,-1 2 0 0,1-1 0 16,2-2 0-16,-2 2 0 0,-4 1 0 0,3 1 0 15,-1-2 0-15,-1 1 0 0,0 2 0 0,3-2 0 16,0-1 0-16,3 1 0 0,1 1 0 0,1-2 0 16,1 1 0-16,0 3 0 0,2-5 0 0,2 3 0 15,-1-3 0-15,1 1 0 0,2-3 0 0,1 1 0 16,1 0 0-16,1-2 0 0,4-1 0 0,-1 0 0 15,3 1 160-15,1 0-160 0,1-2 128 0,1 1-128 16,1-3 0-16,1 3 128 0,1 2-128 0,0-1 0 16,1-1 0-16,0 1 128 0,3-1-128 0,0 1 0 15,-2 1 0-15,4-1 0 0,1-1 0 0,7 1 0 16,-7 2 0-16,7-2 0 0,0 0 128 0,0 0-128 0,-8 4 0 0,8-4 0 16,0 0 0-16,0 0 128 0,0 0-128 0,0 0 0 15,-3 6 0-15,3-6 0 0,0 12 0 0,2-4 0 16,-2-8 0-16,5 14 0 0,-1 0 0 0,1-1 0 15,1 5 0-15,-1 1 0 0,-1 3 0 0,2 2 0 16,1 7 0-16,-2 2 0 0,1 4 0 0,0 2 0 16,0-1 0-16,1 5 0 0,-2 4 0 0,0 2 0 15,0-5 0-15,2 3 0 0,-1-2 0 0,-1-1 0 16,0-1 128-16,0 2-128 0,-2-5 0 0,1 1 0 16,-2 0 0-16,0 0 128 0,-1-5-128 0,-1 2 0 15,-1 1 0-15,-2-4 0 0,-2-2 128 0,1 2-128 16,-2 0 128-16,-2-2-128 0,4 0 192 0,-1-2-64 0,0-1 0 0,0 0 0 15,-1-6-128-15,1 4 160 0,-2-3-160 0,2 3 160 16,-1-3-160-16,1 0 128 0,0-3-128 0,-2-1 128 16,-2 0-128-16,3-3 0 0,1-4 0 0,0-2 128 15,0-1-128-15,1 2 0 0,1-6 144 0,3-7-144 16,0 0 128-16,-1 11-128 0,1-11 128 0,0 0-128 16,0 0 0-16,0 0 144 0,0 0-144 0,9 3 0 15,-9-3 176-15,12 3-176 0,-1-3 160 0,4 0-160 16,-1 0 144-16,4-1-144 0,1-2 128 0,3 1-128 15,1 0 0-15,3 1 128 0,3-3-128 0,3 2 0 16,4-1 0-16,1 1 128 0,5-3-128 0,0-2 0 16,-2 2 0-16,5 1 0 0,2-5 0 0,1 4 0 15,4 3 0-15,3-1 0 0,2 3 0 0,2-1 0 0,-1 0 0 16,2-4 0-16,0 1 0 0,-1 1 0 16,0-2 0-16,3 0 0 0,2 1 0 0,2 2 0 0,0-1 0 0,-3-1 0 15,0-2 0-15,-1 3 0 0,-1 2 0 0,2 1 0 16,1 3 0-16,2-2 0 0,0-1 0 0,-1 1 0 15,-3-1 0-15,2 0 0 0,1 0 0 0,-2 2 0 16,3 1 0-16,-1 0 0 0,4-1 0 0,-4-2 0 16,-3 0 0-16,0 2 0 0,1 1 0 0,-2 4 0 15,-2-3 0-15,4-1 0 0,1 4 0 0,1 0 0 16,-3-1 0-16,0-1 0 0,-4 0 0 0,0 0 0 16,1-1 0-16,-1 5 0 0,2-4 0 0,-1 0 0 15,0-2 0-15,-4 3 0 0,-5-4 0 0,-1-1 0 16,2 2 0-16,-1-1 0 0,-1 6 0 0,1-3 0 15,-1-1 0-15,0 0 0 0,-4 0 0 0,-1-3 0 0,-1-1 0 16,-5 1 0-16,-2 0 0 0,-2 2 0 0,1-3 128 0,-2 0-128 16,-2 0 0-16,-2 3 0 0,-2-2 0 0,-2 1 0 15,-2 1 0-15,-1-1 0 0,-2 0 0 0,1-2 0 16,-2 1 0-16,-4-1 0 0,-2-1 0 0,-1-1 0 16,0 2 0-16,-2 0 0 0,-10 0 0 0,10-2 0 15,0 2 0-15,-10 0 0 0,8-3 128 0,-8 3-128 16,11-2 0-16,-11 2 0 0,10-4 0 0,-10 4 0 15,0 0 0-15,0 0 0 0,8-9 0 0,-8 9 128 16,0 0-128-16,5-9 0 0,-1 3 144 0,-4 6-144 16,1-10 0-16,0-1 144 0,1 1-144 0,-2-2 0 15,0 1 128-15,0 0-128 0,0-2 0 0,0 2 0 16,0-3 0-16,1-1 0 0,0-1 0 0,-1 0 0 16,0-4 128-16,0-1-128 0,0-6 0 0,2 2 0 0,0-4 160 0,-1 1-32 15,-1-3 0-15,0 0 0 0,-1-6 96 0,1-3 16 16,3 1 0-16,-1-4 0 0,1-1-48 0,-1 4-16 15,-2-3 0-15,0 2 0 0,0 3 80 0,0 0 0 16,0-4 16-16,0 4 0 0,-1 1-16 0,0 0-16 16,1-1 0-16,-3 3 0 0,-1 4-240 0,1 1 176 15,-3-1-176-15,1 0 160 0,3 8-160 0,-2 0 0 16,-2 2 0-16,-1 0 0 0,1 2 0 0,-2 2-176 16,-2-1 16-16,0 2 0 15,0 4-2112-15,-4-2-416 0,-4 2-96 0,-5 3-16 0</inkml:trace>
  <inkml:trace contextRef="#ctx0" brushRef="#br1" timeOffset="127038.9">550 16546 17903 0,'0'0'784'0,"0"0"176"0,0 0-768 0,0 0-192 16,-2 12 0-16,-2-3 0 0,3 3 0 0,1 1 0 15,0 1 0-15,1 4 0 0,-1 1 288 0,3 1 16 16,-1 0 0-16,-1 1 0 0,-1-2 128 0,0 0 16 15,0 5 16-15,0 4 0 0,2 3 160 0,-2 4 16 16,0 5 16-16,0-1 0 0,0 2-224 0,0-3-48 16,0-3-16-16,1-2 0 0,-1 0-176 0,1-3-16 15,-1-10-16-15,3-1 0 0,-3-5 192 0,1-5 32 0,0 0 16 0,-1-9 0 16,0 0 96-16,0 0 16 0,0 0 0 0,0 0 0 16,0 0-128-16,0 0-32 0,0 0 0 0,7-9 0 15,-5 0-96-15,-1-4-32 0,-1 1 0 0,-1-4 0 16,-1-1-224-16,0-2 176 0,0-1-176 0,1-1 160 15,-2-2 0-15,2-4 0 0,-1-1 0 0,1-3 0 16,0 0-160-16,1 2 192 0,0-3-192 0,2 2 192 16,2 2-192-16,1 0 0 0,-1 3 144 0,1-1-144 15,2 3 0-15,2-5 0 0,-1 1 0 0,3-2 0 16,0 4 0-16,2-3 0 0,-1 3 0 0,-3 10 0 16,0-3 0-16,3 3 0 0,-1 1 0 0,1 3 0 15,-1-2 0-15,2 4 0 0,-1-1 0 0,9 0 0 16,-6 6 0-16,-1 4 0 0,-3 4 0 0,-2 5-128 0,-1 6 128 15,-2 3-160-15,-2 1 160 0,-1 4-160 0,-5 5 160 0,-1 0 0 16,-5 1 0-16,-1 3 0 0,-1-3 208 0,-2 0-16 16,-2-6-16-16,1 1 0 0,-3-2 176 0,6-13 32 15,-3 2 16-15,-1 2 0 0,-2-3-32 0,-2 3-16 16,-1-4 0-16,1-1 0 0,-1 1-192 0,-13 4-32 16,8-4-128-16,5-5 192 0,3-3-192 0,2-2-240 15,2-3 48-15,3-4 16 16,0 1-1808-16,6-5-352 0,3 2-80 0</inkml:trace>
  <inkml:trace contextRef="#ctx0" brushRef="#br1" timeOffset="127588.9">1059 16339 9215 0,'-15'4'816'0,"3"-2"-656"16,-2 0-160-16,3-2 0 0,1 1 1744 0,1-1 320 15,9 0 64-15,0 0 16 0,-9 2-1072 0,9-2-224 16,0 0-32-16,0 0-16 0,0 0-352 0,0 0-80 16,0 0-16-16,10-2 0 0,1 1 272 0,3-1 48 15,3-1 16-15,1-3 0 0,-1 1-48 0,4 3-16 16,-1-1 0-16,0 1 0 0,0-2-144 0,-1 1-32 15,0 2 0-15,0 0 0 0,0 1 32 0,-1 1 0 16,-1 2 0-16,-1-2 0 0,-2-1-32 0,-2 4 0 16,0 0 0-16,-2-2 0 0,-10-2-32 0,8 6-16 15,-8-6 0-15,5 11 0 0,-5-11 32 0,-2 12 0 16,-1 1 0-16,-4 0 0 0,-3 1 96 0,1-3 32 0,-2 2 0 0,-1 2 0 16,0 2-96-16,-1 0-16 0,0 1 0 0,-3-1 0 15,-3-1-112-15,1 0-16 0,3-4-16 0,1 2 0 16,-3 0-128-16,3-1-32 0,3 0 0 0,-2-1 0 15,1 1-144-15,2-4 0 0,1 0 0 0,3-2 0 32,2 2-1088-32,4-9-240 0,0 0-48 0</inkml:trace>
  <inkml:trace contextRef="#ctx0" brushRef="#br1" timeOffset="129162.58">1621 16044 13823 0,'0'0'608'0,"0"0"128"16,0 0-592-16,-5 9-144 0,0 1 0 0,2 4 0 0,2 0 608 0,1 1 96 16,-3 7 0-16,2-2 16 0,0 1 48 0,-2 0 16 15,3 5 0-15,-2-1 0 0,-2 3-144 0,1 0-48 16,-1 5 0-16,2 0 0 0,-2-1-96 0,3-2-32 16,1 3 0-16,2-1 0 0,2-6-208 0,-1-1-64 15,0-5 0-15,1-2 0 0,0-4 64 0,0-4 16 0,-4-10 0 0,0 0 0 16,9 8 496-16,-9-8 80 0,10-6 32 0,-1-2 0 15,0-6-32-15,0-1 0 0,-2-3 0 0,2-1 0 16,0-1-368-16,-3-1-80 0,0-3-16 0,-1 0 0 16,-2 4-160-16,0-2-32 0,-1-5-16 0,-2 1 0 15,-1 3 32-15,0-3 16 0,-2 3 0 0,1 4 0 16,-2 0-96-16,0 3-128 0,0 2 176 0,1 5-176 16,-4-1 128-16,2 5-128 0,5 5 0 0,0 0 0 15,-9-5 0-15,9 5 0 0,-9 3-208 0,2 2 80 31,-1 3-1792-31,2 2-336 0,1 3-80 0</inkml:trace>
  <inkml:trace contextRef="#ctx0" brushRef="#br1" timeOffset="129425.83">2129 16575 28559 0,'0'0'2544'0,"-11"7"-2032"16,2 0-512-16,2 1 0 0,7-8 496 0,-5 8 0 16,5-8 0-16,0 0 0 0,0 0-240 0,0 0-64 15,0 0 0-15,0 0 0 0,0 0 0 0,-2-11-16 16,2-1 0-16,1-1 0 0,2 2-176 0,0-3 192 16,3-2-192-16,0 5 192 0,0 0-64 0,1-2-128 0,-1 4 192 0,-1-1-64 15,-1 3-128-15,-4 7 0 0,6-7 0 0,-6 7 0 31,0 0-288-31,5-5-144 0,-5 5-16 0,0 0-8896 0,12-4-1792 16</inkml:trace>
  <inkml:trace contextRef="#ctx0" brushRef="#br1" timeOffset="129856.68">2339 15961 14623 0,'0'0'640'0,"0"0"144"16,0 0-624-16,0 0-160 0,0 0 0 0,-8 6 0 0,2-1 768 0,0 4 112 16,-1 1 16-16,2 4 16 0,0 1-112 0,1 3-32 15,-1 1 0-15,1 1 0 0,-1 0 112 0,1 5 16 16,1 1 0-16,0-2 0 0,0 4 32 0,1-2 16 15,1 2 0-15,2-5 0 0,0-2-368 0,3 0-64 16,2-7 0-16,1 0-16 0,4-5 16 0,-1-2 0 16,3-4 0-16,1-3 0 0,3 0 176 0,-1-5 32 15,2-6 16-15,0 3 0 0,2-5-160 0,-1 1-16 16,0-3-16-16,2 2 0 0,-2-2-288 0,-2-1-48 16,0-1-16-16,-3-1 0 0,-5 1-32 0,-2-1-16 15,-4 0 0-15,-2 0 0 0,-2-1 144 0,-4 1 32 16,-3-2 0-16,-2 0 0 0,-1-2-128 0,-5 3 0 15,-1 0-16-15,-1 2 0 0,0 3-176 0,0 0 0 0,-1 0 0 0,1 7 128 16,1-2-128-16,0 5 0 0,2 2-160 0,1 0 160 31,0 1-576-31,2 2 0 0,3 3-16 0,2-1 0 16,7-3-1968-16,-8 6-400 0,8-6-80 0,0 0-16 0</inkml:trace>
  <inkml:trace contextRef="#ctx0" brushRef="#br1" timeOffset="131559.46">2730 15838 8287 0,'0'0'368'0,"0"0"80"0,0 0-448 0,0 0 0 16,0 0 0-16,0 0 0 0,0 0 2192 0,0 0 368 15,9-6 64-15,0-1 0 0,1-1-1392 0,3 1-272 16,1-2-64-16,1 0-16 0,2-1-288 0,-2 3-48 16,2-4-16-16,-2 4 0 0,1-2-208 0,0 1-64 15,-1 1 0-15,-1-2 0 0,-1 2-256 0,-1 0 160 16,-2 2-160-16,-1 1 128 0,-2-4-128 0,-7 8 0 15,0 0 144-15,0 0-144 0,0 0 0 0,0 0 0 16,0 0 0-16,0 0 128 0,-10 2-128 0,-3 3 0 16,-1-2 0-16,-3 5 128 0,1 2-128 0,-2-1 144 15,0 1-144-15,-3 3 160 0,0-3 160 0,2 2 16 0,-1 0 16 0,2-1 0 16,3 2 48-16,2-1 16 0,2-2 0 0,0 2 0 16,4-6-64-16,0 3-16 0,7-9 0 0,0 9 0 15,0-9-80-15,0 0-32 0,7 9 0 0,2-3 0 16,2 4 16-16,2-4 0 0,1 0 0 0,2 0 0 15,1 0-32-15,1-1 0 0,-2 3 0 0,2 0 0 16,1 3-64-16,-1-1-16 0,0 2 0 0,-2 0 0 16,-2 2 0-16,-1 3-128 0,-3 2 192 0,-1 3-64 15,-4-2 128-15,-2 1 32 0,-3 1 0 0,-4 0 0 16,-3-3 224-16,-3 1 64 0,-2-1 0 0,-4-1 0 16,0 0 96-16,-2-2 32 0,-2 0 0 0,1-1 0 15,-2-1-304-15,1 1-48 0,0 2-16 0,1-6 0 16,1 2-336-16,1-4 144 0,1-4-144 0,3-4 0 15,4 0-1680-15,9-1-448 16,-9-5-96-16</inkml:trace>
  <inkml:trace contextRef="#ctx0" brushRef="#br1" timeOffset="132357.16">741 17928 21183 0,'0'0'944'0,"0"0"192"0,0 0-912 0,-4 10-224 0,4-10 0 0,-6 13 0 0,3-1 544 0,2 6 64 16,0 3 16-16,1 3 0 0,0-1-128 0,1 6-32 15,0 0 0-15,-1 4 0 0,0-1 32 0,0 2 0 16,-1 1 0-16,0-1 0 0,-2-1-16 0,2 2 0 15,0 2 0-15,-1-6 0 0,0-3-160 0,2-4-48 16,0-4 0-16,0-2 0 0,0-4-48 0,0-1-16 16,0-3 0-16,0-10 0 0,0 0 256 0,0 0 48 15,0 0 16-15,5-10 0 0,-1-5 64 0,0-3 16 16,-1-3 0-16,1-7 0 0,0-2-320 0,-1-3-64 0,-1-3-16 16,-2 1 0-16,-1-2-208 0,0 0 144 0,-2-1-144 0,1 0 128 15,-1 1-128-15,2 1 0 0,1 2 0 0,2 6 128 16,1 1-128-16,1 3 0 0,2 0 0 0,2 0 0 15,0 2 0-15,3 4-144 0,-1 4 144 0,3 4 0 16,-1 1 0-16,1 4 0 0,0 3 0 0,-1 2 0 16,-1 1 0-16,0 4 128 0,0 4-128 0,0 1 0 15,-5 3 128-15,-1 3-128 0,-1 2 0 0,-3 0 144 16,-2 1-144-16,-4 0 160 0,-4-1-160 0,0 0 160 16,-4-2 32-16,1 2 16 0,-4-4 0 0,1-1 0 15,-3-2 224-15,0 1 32 0,3-3 16 0,0-2 0 16,0-4-128-16,2-2-32 0,0-1 0 0,6-1 0 15,0-3-320-15,7 4 128 0,-6-10-128 0,2 0 0 16,2 1-1120 0,4-4-288-16,4-1-64 0,5 1-16 0,1-2-1584 0,5-3-320 15,8-9-64-15,-1 8-16 0</inkml:trace>
  <inkml:trace contextRef="#ctx0" brushRef="#br1" timeOffset="132873.69">1092 17672 18303 0,'0'0'816'0,"-9"0"160"0,1-1-784 0,8 1-192 0,-10-1 0 0,10 1 0 15,0 0 416-15,0 0 32 0,0 0 16 0,0 0 0 16,0 0-80-16,0 0-32 0,12-1 0 0,-1-2 0 16,-1-2 0-16,3 2 0 0,2 0 0 0,-1 0 0 15,0 2 224-15,0-2 64 0,4 2 0 0,0 2 0 0,-2 2 48 0,2-2 16 16,0 2 0-16,0 0 0 0,-3 4-192 0,0-2-16 16,-1 1-16-16,-1 3 0 0,1-1-192 0,-4 3-32 15,-1-2-16-15,-3 2 0 0,-2 3 16 0,-1-1 0 16,-3 1 0-16,-3 1 0 0,-1 1 192 0,-2 1 32 15,-3 1 16-15,-1 0 0 0,-4 2-48 0,1 1-16 16,-3-2 0-16,0-1 0 0,1-2-176 0,1 1-16 16,1-2-16-16,-1 0 0 0,-2-3-224 0,4-1 0 15,1 0 0-15,1-4 0 16,1-1-944-16,9-6-224 0,0 0-48 0,0 0-16 16,0 0-1776-16,0 0-368 0</inkml:trace>
  <inkml:trace contextRef="#ctx0" brushRef="#br1" timeOffset="133334.47">1697 17599 6447 0,'0'0'576'0,"0"0"-576"0,0 0 0 0,-6-5 0 16,-2-1 2528-16,8 6 400 0,0 0 80 0,0 0 0 0,-9 6-1792 0,9-6-352 15,-8 8-80-15,2 6-16 0,-2 2-256 0,1 0-48 16,0 2-16-16,0 4 0 16,-1 0 176-16,1 5 16 0,-2-1 16 0,1 0 0 0,0-2 80 0,2-1 16 15,0 1 0-15,2-1 0 0,3-1-272 0,2-3-48 16,3-5-16-16,1 0 0 0,1-5-64 0,2-1-16 15,-8-8 0-15,11 3 0 0,-1-4 304 0,1-3 48 16,0-3 16-16,0-1 0 0,0-7 96 0,-1-2 32 16,0-2 0-16,-1-2 0 0,-2-4-464 0,2 2-96 15,-4 4-16-15,-1-1 0 0,-4-4-256 0,-1 5 160 16,-4-1-160-16,-1 3 128 0,-3 2-128 0,-1 3 0 16,-3-4 0-16,1 3 128 0,2 3-128 0,0 0 0 15,-1 5-160-15,0-2 160 16,3 5-768-16,0 2-64 0,0 1-16 0,8-1 0 15,-5 9-2512-15,5-9-496 0</inkml:trace>
  <inkml:trace contextRef="#ctx0" brushRef="#br1" timeOffset="133556.57">1969 17850 13823 0,'0'0'1216'0,"0"0"-960"0,0 0-256 0,0 0 0 0,-8 2 2496 0,8-2 448 16,0 0 80-16,0 0 32 0,0 0-1584 0,0 0-304 15,-2-9-64-15,-2-2-16 16,4 1-160-16,1 1-32 0,2-5-16 0,-2 4 0 0,0-1-432 16,1 1-96-16,-1 0-16 0,1-1 0 0,4 4-144 0,-6 7-16 15,5-12-16-15,-3 5 0 0,-2 7-160 0,0 0 0 16,4-11 0-16,-4 11 0 15,0 0-448-15,0 0-64 0,0 0 0 0,0 0-9152 16,0 0-1808-16</inkml:trace>
  <inkml:trace contextRef="#ctx0" brushRef="#br1" timeOffset="134025.84">2245 17423 8287 0,'0'0'736'0,"0"0"-592"0,0 0-144 0,0 0 0 16,-8 7 2128-16,8-7 400 0,-5 11 80 0,0 2 16 15,-3-2-1264-15,2 3-240 0,0 0-48 0,2 3-16 16,-2-2-112-16,0 3-32 0,3 1 0 0,0 0 0 16,2-1-128-16,1-1-16 0,1 1-16 0,3-3 0 15,0-1-304-15,1-3-48 0,2-4-16 0,2 0 0 16,4-4 128-16,-2 1 0 0,3-3 16 0,0-1 0 0,0-1-48 0,-2-1-16 16,-1-2 0-16,2-1 0 0,0-5 64 0,-2 1 16 15,1-4 0-15,-5 0 0 0,1 3-224 0,-2-3-32 16,-2-2-16-16,-1 2 0 0,-3 2 64 0,-2-3 16 15,0 1 0-15,-3 2 0 0,-2-3 32 0,-2-1 16 16,-1 1 0-16,0 0 0 0,0 1-208 0,1-1-32 16,-2 5-16-16,0 0 0 0,2-1-144 0,1 2-192 15,-3-2 32-15,3 4 16 0,-1 2-192 0,1 0-48 16,8 4 0-16,0 0 0 16,-6-4-1776-16,6 4-352 0,0 0-80 0,0 0-11136 0</inkml:trace>
  <inkml:trace contextRef="#ctx0" brushRef="#br1" timeOffset="134283.47">2659 17150 17503 0,'0'0'1552'0,"0"0"-1232"0,0 0-320 0,0 0 0 16,0 0 2032-16,0 0 336 0,5 10 80 0,0 4 16 16,-2 5-1680-16,2 1-336 0,-4 5-64 0,-1-1 0 15,-1 2 32-15,-2 1 16 0,0 2 0 0,-1-1 0 0,0 2 272 0,0 0 48 16,-1-1 16-16,4 1 0 0,-3-5-416 0,0 2-80 16,-2-4-16-16,3 1 0 0,3 1-256 15,4-5 0-15,-4-3 0 0,0 1 0 16,4-3-768-16,0-4-96 0,0 0-32 0</inkml:trace>
  <inkml:trace contextRef="#ctx0" brushRef="#br1" timeOffset="134902.72">1719 18603 16415 0,'0'0'720'0,"0"-5"160"0,-2-4-704 0,1 2-176 0,1-3 0 0,1 4 0 0,-1 6 976 0,0 0 176 16,2-5 16-16,-2 5 16 0,0 0-400 0,0 0-80 15,0 0 0-15,0 0-16 0,0 0-160 0,0 0-16 16,0 0-16-16,-6 13 0 0,1 1-48 0,-1 2 0 16,2 3 0-16,-1 0 0 0,0 5 192 0,1-1 16 15,0 1 16-15,2 2 0 0,1-5-128 0,1-2-32 16,0 1 0-16,3-5 0 0,3-3-304 0,0-4-64 16,-6-8-16-16,10 6 0 0,3 0 128 0,-2-6 0 15,-1-6 16-15,1 1 0 0,0 0 336 0,0-6 64 16,1-2 16-16,-1-1 0 0,-1-2-240 0,-1-1-64 0,-1 1 0 15,-3 2 0-15,-1-4-224 0,-3 1-160 16,-2-2 192-16,-2 1-192 0,0 1 176 0,-5 0-176 0,2 1 160 16,-3 0-160-16,-2 4 288 0,3-2-32 0,-1 0-16 0,2 3 0 15,2 0-80-15,0 6-16 0,5 5 0 0,0 0 0 16,-6-6-304-16,6 6-64 0,0 0-16 0,0 0 0 31,0 0-2192-31,0 0-432 0,0 0-80 0,0 0-32 0</inkml:trace>
  <inkml:trace contextRef="#ctx0" brushRef="#br1" timeOffset="135188.76">2118 18478 19343 0,'-12'8'848'0,"12"-8"192"0,-6 10-832 0,3 4-208 0,1 0 0 0,1 2 0 0,-2 4 2224 0,2-3 400 16,1 1 64-16,-2 1 32 0,0-1-1952 0,-2 1-400 15,3 0-80-15,-3 0-16 0,-1-2-272 0,0-2 160 16,0-4-160-16,1 0 128 0,4-11 272 0,0 0 48 16,0 0 16-16,0 0 0 0,0 0 240 0,8-7 32 15,-2-4 16-15,7-7 0 0,2-9-192 0,3 1-48 16,-4-2 0-16,2 0 0 0,1-4-320 0,-1 4-192 16,1 1 192-16,1 3-192 0,2-1 0 0,-1 2 0 15,-3 2 0-15,2 4 0 0,1 1 0 0,0 6 0 16,-1 3 0-16,0 4 0 0,-3 2-176 0,1 3-32 0,-1 3-16 15,-3 4-10544-15,2-2-2112 16</inkml:trace>
  <inkml:trace contextRef="#ctx0" brushRef="#br1" timeOffset="135616.04">1599 19585 13823 0,'0'0'1216'0,"0"0"-960"15,0 0-256-15,-8 0 0 0,1-1 2256 0,7 1 416 16,0 0 80-16,-5-5 0 0,5 5-896 0,-4-10-176 15,4 10-32-15,0-9-16 0,0-3-544 0,2 5-128 16,1-3 0-16,1 2-16 0,-4 8-560 0,5-11-128 0,0 2 0 0,-5 9-16 16,5-9-240-16,4-3 128 0,-3 3-128 0,2 1 0 31,0 0-256-31,-1-1-160 0,1 1-32 0,-1 3-9376 0,1-1-1888 0</inkml:trace>
  <inkml:trace contextRef="#ctx0" brushRef="#br1" timeOffset="135812.04">2006 19475 28047 0,'0'0'1232'0,"0"0"272"0,0 0-1200 0,0 0-304 0,0 0 0 0,0 0 0 16,0-10 336-16,0 10 16 0,6-8 0 0,-2-1 0 15,-4 9-352-15,8-8-240 0,2 3 48 0,0-2-8384 16,-4 2-1680-16</inkml:trace>
  <inkml:trace contextRef="#ctx0" brushRef="#br1" timeOffset="135967.17">2292 19318 22111 0,'0'0'1968'0,"0"0"-1584"16,0 0-384-16,0 0 0 0,0 0 832 0,0 0 64 0,0 0 32 0,0 0 0 31,9-6-2416-31,-3-2-496 0</inkml:trace>
  <inkml:trace contextRef="#ctx0" brushRef="#br1" timeOffset="167779.98">453 12100 11055 0,'0'0'480'0,"0"0"112"0,0 0-464 0,0 0-128 15,0 0 0-15,0 0 0 0,0 0 928 0,0 0 160 16,-9 1 48-16,9-1 0 0,0 0-240 0,-9 5-32 16,0-3-16-16,9-2 0 0,0 0-144 0,-9 2-48 15,9-2 0-15,-9 0 0 16,9 0-48-16,0 0-16 0,-9-2 0 0,9 2 0 0,-7-4-96 0,7 4-32 15,-7-8 0-15,7 8 0 0,0 0-64 0,-4-9-16 16,2-1 0-16,2 10 0 0,0-11-64 0,2 2-32 16,-2 9 0-16,5-12 0 0,1 3 48 0,-1-1 16 15,-5 10 0-15,7-9 0 0,2-1-352 0,-3 4 0 16,2-3 0-16,-8 9 0 0,10-4 0 0,-10 4 0 16,10-2 0-16,-10 2 0 0,13 3 0 0,-3 2 0 0,-2 3-144 15,-2-3 144-15,-6-5 0 0,7 10 0 0,0-3 0 0,-2 4 0 16,-5-11 0-16,3 10 0 0,-3-10 0 0,0 0 0 15,2 13 0-15,1-2 0 0,-3-11 0 0,0 0 0 16,-3 12 0-16,1-1 0 0,2-11 144 0,-5 7-16 16,5-7 80-16,-8 7 32 0,1-3 0 0,-1 0 0 15,8-4 32-15,-9 0 16 0,0 0 0 0,9 0 0 16,-7-3 32-16,7 3 0 0,-8-3 0 0,3-4 0 16,5 7-112-16,-3-9-16 0,3 9 0 0,-1-11 0 15,1 2-192-15,1-2 128 0,3 2-128 0,0-3 0 16,1 2 128-16,0 0-128 0,1-3 0 0,1 4 144 15,0 0-144-15,1 3 0 0,0-3 0 0,-8 9 0 16,11-4 0-16,1 4 0 0,-1 2 0 0,0 0 0 0,0 3 0 16,-1 2-192-16,0 4 64 0,-1-2 128 0,-2 1-144 15,0-2 144-15,-7-8 0 0,5 14 0 0,0-5-128 0,-5-9 128 16,0 0 0-16,-3 14 0 0,3-14 0 0,-3 12 0 16,-2-3 0-16,-2 0 0 0,1-4 144 0,-2 0-144 15,-1 2 128-15,2-5-128 0,-1 2 192 0,0-2-64 16,1-2 0-16,-1 0 0 0,8 0 128 0,-10-2 32 15,4-2 0-15,6 4 0 0,0 0-32 0,-5-10-16 16,2 2 0-16,3 8 0 0,-3-14-112 0,3 4-128 16,0-1 176-16,2-2-176 0,-1-1 0 0,2 1 0 15,0-1 0-15,2 0 0 0,1 5 0 0,-1 1 0 16,-5 8 0-16,7-4 0 0,-7 4 0 0,13 1 0 16,-3 3 0-16,-1 3 0 0,-1 1 0 0,-1 2 0 0,-2-2 0 0,0 2-144 15,-5-10 144-15,4 10-128 0,-1 2 128 0,-3-12-128 16,-1 12 128-16,-2-3 0 0,3-9 0 0,-4 12 0 15,-3-5 0-15,7-7 0 0,-8 8 0 0,0-2 0 16,1-2 0-16,7-4 0 0,-9 4 0 0,9-4 0 16,-9 0 128-16,9 0-128 0,-9-3 160 0,9 3-160 15,-6-5 192-15,6 5-64 0,-5-6-128 0,-1-2 192 16,6 8-48-16,-1-7-16 0,0-3 0 0,1 10 0 16,0-9-128-16,0 9 0 0,2-12 0 0,-2 12 0 15,4-7-128-15,-4 7 128 0,0 0 0 0,0 0 0 16,0 0 0-16,0 0-144 0,0 0 144 0,9 6 0 15,-4 3-160-15,0 1 160 0,-5-10-128 0,3 14 128 16,-3-4 0-16,-1 2 0 0,1-12 0 0,-3 14-128 0,3-14 128 16,-5 10 0-16,1 0 0 0,4-10 0 15,-5 11 0-15,5-11 0 0,-8 7 0 0,8-7 0 0,0 0 0 0,0 0 0 16,-8 2 128-16,8-2-128 0,0 0 0 0,0 0 128 16,0 0-128-16,-6-5 0 0,3-2 0 0,1 0 144 15,0 1-144-15,2 6 0 0,1-12 144 0,0 2-144 16,1 1 0-16,-2 0 144 0,0 9-144 0,0 0 0 15,3-8 0-15,-3 8 0 0,0 0 0 0,0 0 0 16,0 0 0-16,0 0 0 0,0 0-176 0,0 0 176 16,0 0-128-16,0 0 128 0,0 11 0 0,-1-2-160 15,-3 1 160-15,4-10 0 0,-3 10 0 0,-1 0 0 16,4-10 0-16,-7 7 0 0,1 0 0 0,6-7 0 16,0 0 0-16,-6 7 0 0,6-7 0 0,0 0 0 0,0 0 0 0,0 0 0 15,0 0 0-15,0 0 0 0,0 0-160 0</inkml:trace>
  <inkml:trace contextRef="#ctx0" brushRef="#br1" timeOffset="168667.78">1890 12200 8287 0,'0'0'736'16,"-10"3"-592"-16,1-3-144 0,9 0 0 0,-8 2 1552 0,8-2 288 15,0 0 48-15,0 0 16 0,0 0-544 0,0 0-96 16,0 0-32-16,0 0 0 0,14-3-224 0,3 1-48 15,2 0-16-15,3-1 0 0,2 3-224 0,1-1-32 16,6-2-16-16,2 1 0 0,-1-2-176 0,3 0-48 16,2 2 0-16,4-5 0 0,2 0-64 0,4 0-32 15,1-1 0-15,3 1 0 0,2 0 128 0,0-1 32 16,-4-2 0-16,1 0 0 0,-1-4 0 0,-2 3 16 16,-5 3 0-16,2-3 0 0,-5 1 32 0,-1-1 0 15,-2 3 0-15,-2-1 0 0,-1 5-176 0,-2 2-48 16,-5-7 0-16,-3 5 0 0,-1 4-128 0,-2-1-16 0,0-2-16 15,-2 2 0-15,-3-3-176 0,-1 3 0 0,0-2 0 16,-1 2 0-16,-1-1 144 0,-2 2-144 0,-10 0 160 0,10 0-160 16,-10 0 208-16,0 0-48 0,0 0-16 0,10 0 0 15,-10 0-144-15,0 0 160 0,0 0-160 0,0 0 160 16,0 0-160-16,0 0 160 0,0 0-160 0,0 0 160 16,0 0-160-16,0 0 0 0,0 0 144 0,-4 10-144 15,4-10-128-15,0 0-112 0,0 0-16 0,-6 9 0 31,1 3-1792-31,5-12-384 0,0 0-64 0</inkml:trace>
  <inkml:trace contextRef="#ctx0" brushRef="#br1" timeOffset="169930.3">428 13306 5519 0,'0'0'496'0,"-9"4"-496"0,2-1 0 0,7-3 0 0,-9 1 1888 0,-1 0 288 15,10-1 48-15,-10 1 16 0,1 1-864 0,0-2-160 16,1 0-48-16,8 0 0 0,0 0-64 0,0 0-16 16,-7-3 0-16,7 3 0 0,0 0-256 0,0 0-48 15,0-8-16-15,1 0 0 0,3 0-256 0,1 2-48 16,2-5-16-16,2 4 0 0,0-3-112 0,1 2-16 16,2-2-16-16,-1 5 0 0,1-2-128 0,-2 2-32 15,0 2 0-15,-10 3 0 0,10-3-144 0,-10 3 0 16,10-1 144-16,-10 1-144 0,0 0 0 0,10 4 0 15,-10-4 0-15,8 8 0 0,-8-8 0 0,3 13 0 16,-1 1 0-16,-2-1 128 0,-2-2-128 0,-1 1 176 0,-1-2-176 0,-1 0 192 16,5-10-64-16,-2 8 0 0,2-8 0 0,0 0 0 15,0 0 64-15,0 0 0 0,-5-7 0 0,1 0 0 16,3-5-48-16,1 1 0 0,1 1 0 0,1-3 0 16,0 3-144-16,-1-2 128 0,3 0-128 0,-2 4 128 15,-2 8-128-15,0 0 0 0,0 0 0 0,0 0 0 16,0 0 0-16,0 0 0 0,0 0 0 0,0 0-176 15,0 0 176-15,0 0-160 0,0 0 160 0,1 11-160 16,-3 1 160-16,-1-1 0 0,0-2-144 0,-2 0 144 16,5-9 0-16,-7 6 0 0,7-6 0 0,-7 6 0 15,7-6 0-15,0 0 0 0,0 0 160 0,0 0-160 16,-7-6 272-16,7 6-48 0,-1-10-16 0,1 10 0 16,1-10 32-16,2 1 0 0,-1 0 0 0,-2 9 0 15,0 0-240-15,7-6 128 0,-7 6-128 0,6-6 0 0,-6 6 0 0,0 0 128 16,0 0-128-16,0 0 0 0,0 0 0 0,11 3-128 15,-2 5 128-15</inkml:trace>
  <inkml:trace contextRef="#ctx0" brushRef="#br1" timeOffset="171816.68">451 13287 9215 0,'0'0'816'0,"0"0"-656"16,-9 3-160-16,2-2 0 0,7-1 832 0,-9 3 144 16,1-2 32-16,8-1 0 15,-10 1-496-15,0-1-112 0,1 0-16 0,9 0 0 0,-9-1 480 0,9 1 96 16,-9-4 0-16,9 4 16 0,-6-4 176 0,6 4 16 15,-5-9 16-15,1 3 0 0,4 6-352 0,-4-9-64 16,2 1 0-16,2 8-16 0,0-7-304 0,0 7-48 16,0-12-16-16,0 12 0 0,3-9-144 0,-3 9-48 15,7-7 0-15,-7 7 0 0,0 0 0 0,0 0-16 0,9-4 0 0,-9 4 0 16,0 0-176-16,10 4 160 0,-10-4-160 0,9 11 160 16,-3-2-160-16,-1 4 0 0,-1-3 0 0,-3 1 0 15,-1 2 160-15,0-3-160 0,-1 2 192 0,-2-3-192 16,3-9 448-16,-5 9 0 0,5-9-16 15,-6 6 0-15,-2-1 272 0,8-5 48 0,-9 0 16 0,9 0 0 16,-7-8-144-16,0 3-32 0,1-5 0 0,0 1 0 16,1-3-272-16,1-1-64 0,0 1-16 0,3-2 0 15,1 0-240-15,0 3 176 0,1-2-176 0,2 2 160 16,-3 11-160-16,0 0 0 0,2-9 0 0,-2 9 0 16,0 0 0-16,0 0 0 0,0 0 0 0,0 0 0 15,0 0 0-15,1 9-144 0,-2 4 144 0,-1-1 0 16,-2 0-128-16,0 0 128 0,-1 2 0 0,1-3 0 15,0-1 0-15,0-3 0 0,4-7 0 0,0 0 0 32,0 0-672-32,8 8-128 0,5-6-32 0</inkml:trace>
  <inkml:trace contextRef="#ctx0" brushRef="#br1" timeOffset="179959.31">15822 7811 13823 0,'0'0'1216'0,"-2"-7"-960"0,2 7-256 16,0 0 0-16,0 0 624 0,0 0 80 0,0 0 0 0,0 0 16 15,0 0 112-15,7-8 32 0,2-3 0 0,2 4 0 16,3 0 128-16,5 2 32 0,4-6 0 0,1 4 0 16,4-3 48-16,3 1 16 0,3-4 0 0,4 2 0 15,4-1-512-15,0-1-112 0,3 3-16 0,2-1 0 16,1-1-128-16,3 4-16 0,2-4-16 0,-2 4 0 16,1-2-96-16,1 4-32 0,7-3 0 0,1 3 0 15,1-1-160-15,3 0 192 0,1 2-192 0,2 0 192 16,-1-2-48-16,3 3 0 0,0 3 0 0,-1 1 0 15,-3-1-144-15,1 1 160 0,-2 2-160 0,-2 2 160 16,-3-1-160-16,-1 2 0 0,-3-1 144 0,1-1-144 16,-4 6 0-16,1-2 0 0,-1-2 0 0,-2 1 128 15,-4-3-128-15,-3-1 0 0,-2 1 0 0,-4-2 128 16,-1-1-128-16,-4 0 128 0,-2-1-128 0,-3-1 128 0,-2 1 80 16,-3-3 32-16,-2-3 0 0,-4 3 0 0,-3 1 16 0,-1 1 16 15,-3 1 0-15,-10 1 0 0,8-7-16 0,-8 7 0 16,0 0 0-16,0 0 0 0,0 0 64 0,-1-6 16 15,-7 2 0-15,-5 2 0 0,-7-2-32 0,-5 2-16 16,-5 1 0-16,-3 2 0 0,-5 2-288 0,-5 1 128 16,-4-2-128-16,-8 1 0 0,-6-3 128 0,-4 4-128 15,-2 1 0-15,0 0 0 0,-3-3 0 0,-1 0 0 16,-3 0 0-16,-5 1 0 0,0-1 0 0,-1 2 0 16,-1-3 0-16,1 2 0 0,0-1 128 0,0 2-128 15,-2-1 0-15,5 2 0 0,3 0 0 0,5-1 0 16,2 0 0-16,5 1 0 0,4-3 0 0,5 1 0 0,2-2 0 0,5 0 0 15,3 1 128-15,5-1-128 0,5 0 0 0,4 0 0 16,3-1 0-16,7 0 0 0,7 0 0 0,12 0 0 16,0 0 0-16,0 0 0 0,0 0 0 0,12 3 0 15,9-3 0-15,9 0 0 0,10-1 0 0,9-1 0 16,10 0 128-16,7-1-128 0,4 2 144 0,3-3-144 16,7-2 144-16,7 1-144 0,3 1 128 0,2 0-128 15,0-2 0-15,-1 1 128 0,2 0-128 0,-1-2 0 16,1 1 0-16,-3 2 0 0,-1-3 0 0,0 3 0 15,2 1 0-15,-2 2 0 0,-2 1 0 0,-5 0 0 16,-7 0 0-16,-4 1 128 0,-4 3-128 0,-2 0 0 16,-4 0 0-16,-4-2 0 0,-5 1 0 0,-7-2 0 15,-8 1 0-15,-6 1 0 0,-3 0 0 0,-6 2 0 16,-7-2 0-16,-5 0 0 0,-10-3 0 0,0 0 0 0,0 0 0 0,-6 10 0 16,-7-3 128-16,-8 0-128 0,-12-2 128 0,-13-1-128 15,-10-1 192-15,-6 0-64 0,-6 0-128 0,-4 1 160 16,-7-2-160-16,-6 1 160 0,-8-3-160 0,-2 2 0 15,1 1 0-15,0-1 0 0,1 4 0 0,-2-1-256 16,-2 2 48-16,4 3 0 16,3-2-2112-16,3 4-432 0</inkml:trace>
  <inkml:trace contextRef="#ctx0" brushRef="#br1" timeOffset="181476.54">6223 13463 2751 0,'-8'10'256'0,"8"-10"-256"0,-11 4 0 0,2 2 0 16,2-2 2528-16,7-4 464 0,-8 4 80 0,8-4 32 0,-11 2-1664 0,11-2-336 15,0 0-64-15,0 0-16 0,0 0-176 0,0 0-32 16,0 0-16-16,16 5 0 0,3-2 224 0,8-3 32 15,2-5 16-15,6 1 0 0,3 1-432 0,5-1-96 16,4-1-16-16,4-1 0 0,3 1-144 0,5 0-16 16,7-2-16-16,4 2 0 15,1-1-192-15,0 0-32 0,-1-1-128 0,0 2 192 0,-1 1 32 0,2 2 0 16,3-1 0-16,-3 2 0 0,-2 2 32 0,-3-1 0 16,-3 0 0-16,3 3 0 0,-3-1 32 0,1 4 16 15,0-4 0-15,-2-1 0 0,-3 3-112 0,-2-1-32 16,-4-1 0-16,-2 3 0 0,-4-1-160 0,-2 1 0 15,-2-1 144-15,-5 2-144 0,1-2 0 0,-2 1 144 16,-5 2-144-16,-5-2 0 0,-3-3 192 0,-6 3-64 0,-4 3 0 16,-3-4-128-16,-1 0 304 0,-10-4-48 0,0 0-16 0,0 0 0 15,-9 11 272-15,-5-5 64 0,-7 3 16 0,-8-2 0 16,-7 0-80-16,-3 1-32 0,-6-3 0 0,-3 0 0 16,-6 3-208-16,-4-1-32 0,-7 6-16 0,-6-2 0 15,-9-4-64-15,-2-1-16 0,-1 1 0 0,-3-2 0 16,-3 6-144-16,-1-3 160 0,-1 1-160 0,3-4 160 15,5-4-160-15,5 3 0 0,1 1 0 0,0 1 128 16,-2-3-128-16,6-1 0 0,2-2 0 0,8-1 0 16,6 4 0-16,4-2 0 0,4-2 0 0,6 2 0 15,6 3 0-15,5 1 0 0,1-3 0 0,7 0 0 16,5 1 0-16,7 0 0 0,4-2 0 0,8-1 0 16,0 0 0-16,0 0 0 0,18 5-128 0,7-3 128 0,7-4-176 15,10-2 48-15,7 1 0 0,14-1 0 0,9-1 128 16,11-3 0-16,7 0 0 0,3-3 0 0,-2 1 0 0,6 0 0 15,-2 3 0-15,-1-3 0 0,2 1 0 0,-9-2 0 16,-4 3 0-16,-2-1 0 0,-2 4 0 0,-4-4 0 16,-5 2 0-16,-5-2 0 0,-7 1 0 0,-4-1 0 15,-7 2 0-15,-5 3 0 0,-5 3 0 0,-4-2 0 16,-8-1 0-16,-5 4 0 0,-4 0 0 0,-6 1 0 16,-10-1 0-16,0 0 0 0,0 0 0 0,-15 6 192 15,-8-1-64-15,-9 1 0 0,-9 3 96 0,-7-1 32 16,-8 3 0-16,-13 3 0 0,-12-1-128 0,-5 1 0 15,-5 0-128-15,-7 2 192 0,-7-3-192 0,2-2 0 0,-1-1 0 16,3-1 0-16,3 0 128 0,2-2-128 16,1 0 0-16,6-3 0 0,8-3 144 0,10 2-144 0,8-1 128 0,8 2-128 15,7 1 0-15,7-1 128 0,6-1-128 0,5 0 0 16,5 0 0-16,7 1 0 0,7-2 0 0,11-2 0 16,0 0 0-16,14 2 0 0,8-2 0 0,13 0 0 15,8-2-240-15,10 1 80 0,7-1 16 0,13-2 0 16,9 1 144-16,6 1 0 0,2-1 0 0,-2 2-128 15,-5-2 128-15,0 2 0 0,1 1 0 0,-1-1 0 16,-3-2 0-16,-5 2 0 0,-6 0 0 0,-6 1 0 16,-3-2 0-16,-5 2 0 0,-6-1 0 0,-4 0 0 15,-8 3 0-15,-8 0 0 0,-9-4 0 0,-8 2 0 16,-12 0 0-16,0 0 0 0,-16-3 0 0,-9 0 128 16,-8-2 48-16,-9-1 16 0,-10 1 0 0,-8-2 0 15,-9 0 64-15,-9 3 0 0,-11 2 16 0,-5-1 0 0,-4-4-80 16,-3 6-32-16,-2 4 0 0,-4 0 0 0,-1 1-160 0,5-1 160 15,4 3-160-15,7 2 160 0,4-3-160 0,6 2 0 16,9 1 0-16,8-2 0 0,8 2 0 0,10-2 0 16,7 6 0-16,10-2 0 15,7 1-1472-15,9 0-160 0,6-1-32 16,8-10-15248-16</inkml:trace>
  <inkml:trace contextRef="#ctx0" brushRef="#br1" timeOffset="183144.37">12238 12186 9215 0,'-12'0'816'0,"12"0"-656"0,-10 0-160 0,-2 0 0 15,-2 0 800-15,1 2 128 0,1-2 32 0,3-2 0 16,-1 1 304-16,2-1 64 0,8 2 16 0,0 0 0 15,-10-2-192-15,10 2-48 0,-9-3 0 0,9 3 0 16,0 0-240-16,0 0-48 0,0 0-16 0,0 0 0 0,0 0-352 0,10 1-80 16,4-1-16-16,1 2 0 0,6 3-96 0,4 0-32 15,4-1 0-15,6-2 0 0,4-2 224 0,8 2 32 16,5 1 16-16,5 0 0 0,4 0-96 0,5 2-16 16,3-1 0-16,1-2 0 0,0 0-80 0,5 0-32 15,5 1 0-15,1 2 0 0,2 0-16 0,1-1-16 16,2 1 0-16,5 0 0 0,0-2-32 0,2-1 0 15,0 2 0-15,1 0 0 0,0 1-80 0,2-3 0 16,4 0-128-16,-1 0 192 0,0 1-48 0,-1-2-16 16,1-1 0-16,3 0 0 0,2 0 64 0,0-1 0 15,-2-2 0-15,2 1 0 0,3 2 16 0,1-2 16 0,-3 1 0 16,1 0 0-16,-3-1-64 0,0 4-16 0,-2 0 0 0,0 0 0 16,-5-2-144-16,1 1 192 0,0 0-192 0,-1-1 192 15,-6-1-192-15,1 0 0 0,-4 1 0 0,-3-3 0 16,4 0 0-16,-2 0 128 0,1 0-128 0,-4 2 0 15,-7-3 0-15,1 2 128 0,2-6-128 0,0 4 0 16,-1 3 0-16,-5 0 0 0,-3-2 128 0,-5 3-128 16,-7-1 0-16,0-2 0 0,-4-2 0 0,1 1 0 15,-3 2 0-15,-1-1 0 0,-1 3 0 0,-3-1 0 16,-6 0 0-16,1-1 128 0,-3 1-128 0,-5 0 0 16,-4-2 0-16,-3 3 0 0,-3 0 0 0,-2 0 0 15,-1-1 0-15,-4 0 0 0,-3 1 128 0,-3 0-128 16,-11 0 0-16,11 1 0 0,-4-2 0 0,-7 1 0 15,0 0 128-15,0 0-128 0,0 0 0 0,0 0 128 16,0 0 16-16,0 0 0 0,0 0 0 0,-11 0 0 0,-2 0-144 16,-3 0 192-16,-4 1-192 0,0-1 192 0,-3-1-192 0,-1 1 0 15,-9 0 144-15,-1 0-144 0,-3-2 0 0,-5 1 0 16,-8 1 0-16,-1 0 128 0,-4 0-128 0,-3 0 0 16,2 0 128-16,-3 0-128 0,-5 0 0 0,-5 0 0 15,-2 1 0-15,-5 2 0 0,-5 1 0 0,-2 0 0 16,-1-1 0-16,-4 1 128 0,-6-2-128 0,-3 0 0 15,-3 2 0-15,-1 1 0 0,-2-2 0 0,-7 0 128 16,-8 0-128-16,-1 1 0 0,0 0 0 0,-3-2 0 16,-5 2 0-16,3 2 0 0,4 1 0 0,-3-2 0 0,-3-3 0 15,4 2 0-15,4 1 0 0,1-2 0 0,0 0 0 0,0 4 0 16,0-2 0-16,0 0 0 0,-2 3 0 0,2-3 0 16,-1-3 0-16,3 2 0 0,2 2 0 0,-1-1 0 15,-2-2 0-15,2 1 0 0,3 2 0 0,3-1 0 16,0-1 0-16,4 0 0 0,1 1 0 0,9-2 0 15,3 0 0-15,5 0 0 0,-1-1 0 0,10-2 0 16,2-1 0-16,8-1 0 0,6 0 0 0,5 0 0 16,2 3 0-16,6-2 0 0,3 0 0 0,6-1 0 15,3 1 0-15,7-2 0 0,4 2 0 0,6 0 0 16,5 0 0-16,5-1 0 0,9 2 0 0,0 0 0 16,0 0 0-16,0 0-160 0,13-2 160 0,6 1 0 15,6 1-192-15,6 0 64 0,4-2 128 0,5 1-208 16,4 0 80-16,4-1 128 0,4 1-208 0,7 1 80 15,4 0 128-15,4 0 0 0,4 0 0 0,4-2-128 0,1 0 128 0,5 2 0 16,2 4-144-16,5-1 144 16,3-1 0-16,1 0 0 0,-1-1 0 0,7 3 0 0,3 2 0 0,2-1 0 15,0-2 0-15,2 0 0 0,2 1 0 0,5 1 0 16,6-2 160-16,0-2-160 0,-4 2 0 0,7-1 0 16,1 1 0-16,0 2 0 0,-2 0 0 0,4-1 0 15,3-2 0-15,-1 2 0 0,-4 1 0 0,2-1 0 16,0 1 0-16,-3-1 0 0,0-2 0 0,-6 4 0 15,-1-3 0-15,-5 1 0 0,-2-4 0 0,-8 3 0 16,-6 1 128-16,-6-2-128 0,0 1 0 0,-5-2 0 16,-4-1 0-16,-8 1 0 0,-4 5 0 0,-5 2 0 15,-8-3 0-15,-2 4 0 0,-4-1 0 0,-4 2 0 16,-3-2 0-16,-6 2 0 0,-9-4 0 0,-4 2 0 0,-5-1-240 0,-7 2 80 31,-6 4-1904-31,-11 1-384 0,-8-4-80 0</inkml:trace>
  <inkml:trace contextRef="#ctx0" brushRef="#br1" timeOffset="185746.71">26583 7988 10127 0,'0'0'896'0,"-1"-9"-704"16,-2-4-192-16,2 5 0 0,0-3 656 0,1 11 112 16,0 0 0-16,0-9 16 0,0-1-80 0,0 10-32 15,0 0 0-15,0 0 0 0,-3-6-448 0,3 6-96 16,0 0 0-16,0 0-128 0,0 0 192 0,-1-8-192 0,1 8 192 0,0 0-192 15,0 0 192-15,0 0-64 0,-8-5 0 0,8 5-128 16,-9-2 0-16,2-1 0 0,-3 2 0 0,10 1-192 16,-11-5 192-16,1 2 0 0,0 1 0 0,0 0 0 15,0 2 0-15,0-2 0 0,-2-2 0 0,1-1 0 16,-2 1 0-16,0 2 0 0,1 2 0 0,-1-3 0 16,-1-1 0-16,0-1 0 0,0 1 128 0,-3 2-128 15,1-3 0-15,-1-2 0 0,-1 2 128 0,2 3-128 16,-1-3 240-16,2-2-16 0,0 1 0 0,2 1 0 15,3-1 16-15,2 0 0 0,-3 1 0 0,5-2 0 16,1 2 16-16,-1 1 0 0,6 4 0 0,0 0 0 16,-3-9 32-16,3 9 16 0,0-8 0 0,0 8 0 15,0 0-112-15,6-10 0 0,2 4-16 0,1 2 0 16,3-2 48-16,6 1 16 0,6 1 0 0,4 0 0 0,4 0 144 0,6 0 48 16,7 2 0-16,4-1 0 15,6-2 0-15,8 1 0 0,7 3 0 0,5 0 0 0,0-2 64 0,4 2 16 16,2-2 0-16,7 3 0 0,6 2-192 0,4-1-16 15,1-2-16-15,3 1 0 0,2 1-32 0,0 0-16 16,1 1 0-16,-2-2 0 0,-6 0-112 0,3 2 0 16,1 3-128-16,-4-1 192 0,-1-3-192 0,-3-1 128 15,-6-1-128-15,0 2 0 0,1 4 128 0,-1-2-128 16,-2-1 0-16,-6 1 0 0,-4-3 128 0,-3 2-128 16,2 1 0-16,-6 0 144 0,-2-1-144 0,-3-1 0 15,-4-1 0-15,-6-1 0 0,-5 0 128 0,-7 0-128 16,-5 1 0-16,-4 0 128 0,-5-2 0 0,-5 1 0 0,-5 1 0 15,-5 0 0-15,-12 0-128 0,0 0 128 0,0 0-128 0,0 0 128 16,0 0 208-16,-13-5 48 0,-6 0 0 0,-3 2 0 16,-3 0-64-16,-6 1 0 0,-5 0 0 0,-8-3 0 15,-5 3-80-15,-8 0-32 0,-6-3 0 0,-4 1 0 16,-2 0 0-16,-4-1 0 0,-5 0 0 0,-6 2 0 16,-6-2-80-16,-3 0-128 0,-1 1 176 0,-3 2-176 15,-3 1 160-15,-4-1-160 0,-8 1 128 0,3 0-128 16,4 1 0-16,-1 0 0 0,-2-1 128 0,3 1-128 15,6 0 0-15,5 1 0 0,1 1 0 0,6 1 0 16,4 1 0-16,5-1 0 0,7 4 0 0,9-3 0 16,5-1 0-16,8 1 0 0,8 1 0 0,5-1 0 15,4-3 0-15,8 1 0 0,7-2 0 0,7 0 0 16,10 0 0-16,0 0 128 0,13-2-128 0,7 0 0 16,10-1 0-16,10 0 0 0,12 0 0 0,16-1 0 15,13 2 0-15,12-1 0 0,10 2 0 0,9 0 0 0,11-1 0 0,5 4 0 16,3 0 0-16,5 2 0 0,4 2 0 0,-3 1 0 15,-2-4 0-15,0 4 0 0,1 2 0 0,-5-3 0 16,-4 0 0-16,-5 2 0 0,-4-2 128 0,-5 3-128 16,-5-2 128-16,-8 3-128 0,-9-3 0 0,-3 7 128 15,-3 0-128-15,-6 5 0 0,-6 3 0 0,-8 1-176 16,-9 1 16-16,-7 2-15472 0</inkml:trace>
  <inkml:trace contextRef="#ctx0" brushRef="#br1" timeOffset="187242.94">5452 18917 10127 0,'0'0'896'0,"0"0"-704"15,-9 0-192-15,9 0 0 0,-9-2 1088 0,9 2 176 16,0 0 32-16,0 0 16 0,0 0-480 0,0 0-80 16,0 0-32-16,0 0 0 0,0 0-272 0,9-8-48 15,1 0-16-15,4-1 0 0,3 4 0 0,2-3 0 16,0 3 0-16,6 1 0 0,6 2 32 0,3-1 0 15,3 2 0-15,2-3 0 0,5 2-96 0,0 0 0 16,0 1-16-16,4 4 0 0,-1-1-64 0,2 3-16 16,2-2 0-16,1 1 0 0,1 2-48 0,5 2-16 0,-1-3 0 0,0 1 0 15,-1 3 112-15,-1-4 32 0,-2 1 0 0,6 1 0 16,3-3 80-16,5 1 32 0,4 1 0 0,2-3 0 16,-2 0-112-16,-1 0-32 0,-1-2 0 0,4 0 0 15,2-1-64-15,5 0-16 0,3-1 0 0,0 0 0 16,-3 0 0-16,2-2 0 0,0 1 0 0,0-1 0 15,1 2-48-15,-3 0-16 0,-2-3 0 0,-2 2 0 16,0 1-128-16,2 1 0 0,-1 0 0 0,-4-1 0 16,-5 0 0-16,-3-1 128 0,-3 1-128 0,-2-1 0 15,-3-4 128-15,-1 1-128 0,-2 3 0 0,-2 1 128 16,-3-2-128-16,-4 0 0 0,-3 1 0 0,-7-2 0 16,-4 2 128-16,-4 0-128 0,-3 4 0 0,-4-2 128 15,-5-3-128-15,-3 3 0 0,-12 0 0 0,0 0 128 16,0 0 0-16,0 0-128 0,0 0 192 0,0 0-64 15,-14 3 160-15,-5 2 32 0,-4-2 0 0,-5 0 0 0,-5-2-128 16,-7 1-32-16,-5-1 0 0,-6 3 0 0,-5 2-16 0,0-2 0 16,-3 0 0-16,-3 1 0 0,-4 1 64 0,-6-2 16 15,-7 1 0-15,-1 0 0 0,-2-1 16 0,1-2 0 16,0 1 0-16,-3 1 0 0,-3 1-48 0,-2-1-16 16,0-2 0-16,2 3 0 0,0 3-176 0,1-3 160 15,-4 0-160-15,3 1 160 0,2-2-160 0,6-1 0 16,5-1 0-16,2 2 0 0,-2 1 0 0,4-2 0 15,3-5 0-15,6 2 0 0,4-5 0 0,6 3 128 16,5-1-128-16,4 2 0 0,3 0 0 0,3 1 0 16,4 0 0-16,3-1 0 0,2-1 0 0,3 1 0 15,0-2 0-15,4 1 0 0,1 1 0 0,5-1 0 0,2 2 0 16,12 0 0-16,0 0 0 0,0 0 0 0,0 0 0 16,0 0 0-16,0 0 0 0,10 8 0 0,6-4-128 15,4 1 128-15,4-1 0 0,5 1-144 0,3-3 144 0,4 0 0 16,2-1 0-16,6 0 0 0,6 2 0 0,5-1 0 15,6 2 0-15,5-3 0 0,6-1 0 0,2 0 0 16,4 0 0-16,4 0 0 0,6 0 0 16,3 0 0-16,7-1 0 0,0-2 0 0,0 1 0 0,4 1 0 15,3 1 0-15,-2-3 0 0,-5-2 0 0,1-3 0 16,0 2 0-16,2 0 128 0,-1-3-128 0,-5 1 0 16,-4-2 0-16,-4 5 0 0,0 1 0 0,-2-1 0 15,-4 0 176-15,-1 2-176 0,-7 0 192 0,-4-3-192 16,-6 3 176-16,-2-1-176 0,-1 1 160 0,-7 1-160 15,-6-1 144-15,-7 1-144 0,-7 0 128 0,-7 2-128 16,-6 0 0-16,-6 0 128 0,-14 0-128 0,0 0 0 0,0 0 0 16,0 0 0-16,-11 4 0 0,-5-1 0 0,-8-1 0 0,-4 1-304 15,-5 1 48-15,-5 2 16 16,-6-1-1616-16,-1 0-320 16,-2 3-64-16,-2-2-11376 0</inkml:trace>
  <inkml:trace contextRef="#ctx0" brushRef="#br1" timeOffset="188608.93">22087 17543 18431 0,'-10'-7'1632'0,"0"4"-1312"16,1-1-320-16,4 2 0 0,2 0 608 0,3 2 48 0,0 0 16 16,0 0 0-16,0 0 16 0,22-1 0 0,-1-1 0 15,4 2 0-15,1 0-192 0,5 0-48 0,4-1 0 0,6 1 0 16,2 3 16-16,9-2 0 0,6 1 0 0,5 1 0 15,2 0-128-15,1-1-16 0,1 2-16 0,5-2 0 16,-1 2-96-16,8 0-16 0,6 1 0 0,0 1 0 16,1-2-32-16,1 1-16 0,2 3 0 0,5-3 0 15,5 0-144-15,-1 2 192 0,-5-2-192 0,5-3 192 16,4 2-48-16,1-1 0 0,2 0 0 0,-2 0 0 16,-2-1 48-16,7 4 16 0,7 1 0 0,-7-2 0 15,-1 0 0-15,1 3 0 0,7-2 0 0,-2 1 0 16,-4-4-32-16,5 1-16 0,2 3 0 0,-1 0 0 15,1-3 48-15,0 0 16 0,-1 1 0 0,5 3 0 16,6-5-48-16,-3 2-16 0,-2-1 0 0,2 4 0 0,7-2 48 16,-6 2 16-16,-6-4 0 0,4 1 0 0,3 4-80 0,-4-3-16 15,-4-3 0-15,0 2 0 0,1 1-128 16,-2-2 0-16,-6-3 0 0,1 3 0 0,-1 4 192 0,0-3-32 16,-1-2-16-16,-2 3 0 0,-7 0 48 0,2-1 16 15,2 1 0-15,-2 2 0 0,-4-4-32 0,-3 1-16 16,-5 1 0-16,2-1 0 0,-2 2-32 0,-4 2-128 15,-3-4 192-15,-5 2-64 0,-7 0-128 0,-1-2 0 16,-2 1 144-16,-3-1-144 0,-5-1 0 0,-4 2 128 16,-3 2-128-16,-3-3 0 0,-8 4 0 0,-3-4 128 15,-6-2-128-15,-2-1 0 0,-7 1 0 0,0 0 128 16,-6 0-128-16,-3-2 0 0,-1-1 0 0,-3 0 144 0,-2 0-144 16,-9 0 0-16,0 0 128 0,0 0-128 0,0 0 0 15,0 0 0-15,0 0 128 0,0 0-128 0,0 0 144 16,0 0-144-16,0 0 128 0,0 0-128 15,0 0 0-15,0 0 144 0,-10-2-144 0,0 0 0 0,-1 0 0 0,-1 1 0 16,-1 2-256-16,2-1 32 0,-3-1 0 0,0 1 0 31,-3 1-1520-31,2 1-304 0,-1 0-64 0</inkml:trace>
  <inkml:trace contextRef="#ctx0" brushRef="#br2" timeOffset="197855.55">30075 6904 11055 0,'5'-19'976'0,"-1"6"-784"15,1-2-192-15,1 2 0 0,1 3 1360 0,-1-3 240 16,0 2 32-16,3-1 16 0,-1-2-1232 0,-1 3-240 0,0 1-48 0,-2-4-128 15,2 0 128-15,-1 2-128 16,-3-2 0-16,-1-1 0 0,0 1 144 0,-2 8-144 0,-2-4 0 0,0 1 144 16,-3-1-144-16,-1 1 0 0,-2-3 0 0,-2 5 0 15,-1-4 0-15,-13-6 0 0,-1 4 176 0,-1 3-176 16,-5-3 128-16,-2 2-128 0,-2 2 0 0,-4-4 0 16,-1 2 224-16,-1-3-48 0,-1-2-16 0,-1 1 0 15,-2 2 208-15,1 3 32 0,-2-1 16 0,-3 2 0 16,-6-3-144-16,-5 2-16 0,-7 1-16 0,2-2 0 15,-1 1-64-15,0 0-16 0,-2 2 0 0,-3-1 0 16,-6 1-32-16,-3 0-128 0,-3 0 192 0,2 3-64 16,1 0-128-16,-2 3 192 0,-2 2-192 0,-2 0 192 15,-3-2-192-15,1 2 0 0,4 2 0 0,-2 4 0 16,-2-1 0-16,-1-3 0 0,-4 1 0 0,4 1 0 16,4 3 0-16,0 2 0 0,-1 4 0 0,-2-2 0 15,-1-4 0-15,4 4 0 0,3 3 176 0,2 1-176 0,0 0 0 16,-4 2 0-16,0 0 0 0,3-1 0 0,2-181 0 0,7 364 0 15,3-181 0-15,1 2 0 0,-5 0 0 0,6 0 128 16,3 1 0-16,8 4 16 0,0-2 0 0,8 1 0 16,2 4 0-16,6-4 0 0,4 2 16 0,0 4 0 15,3 1 0-15,4 1 0 0,2 0-160 0,5-1 192 16,0 0-192-16,4 1 192 0,5 1-192 0,6 0 0 16,3 2 0-16,4-2 128 0,4 3-128 0,5 0 0 15,2-2 144-15,9 3-144 0,3 3 0 0,3-1 144 16,0-1-144-16,6 2 0 0,-3-2 160 0,7 2-160 15,3-2 128-15,3 2-128 0,4-2 0 0,5 3 0 16,4-1 128-16,4 0-128 0,0-2 0 0,1-1 0 16,1 1 0-16,-2-5 128 0,5-1-128 0,3-3 0 0,5 1 144 15,1-2-144-15,1-5 0 0,-3-1 144 0,-1 0-144 0,1-5 0 16,3 0 144-16,6-2-144 0,3 0 0 0,-3 2 144 16,-5-3-144-16,2-5 0 0,-2-3 144 0,7-1-144 15,3-1 128-15,-3-1-128 0,-3-1 128 0,-1-2-128 16,1-1 0-16,4-2 144 0,1-1-144 0,0-1 0 15,-1-2 144-15,-6 2-144 0,0-4 0 0,1 0 144 16,1-1-144-16,1 0 128 0,0-4-128 0,-5 1 128 16,-5 0-128-16,-2-1 0 0,-3 0 144 0,4-1-144 15,1 0 144-15,-1-3-144 0,-3-2 192 0,-4 2-192 16,-3-1 0-16,-7 0 0 0,1-2 0 0,0 2 0 16,-4-1 0-16,1 0 0 0,-2-3 0 0,-1 2 0 15,-3 2 0-15,0 0 0 0,-4-1 0 0,-4-2 0 16,-4-1 0-16,-2 2 0 0,-2-2 0 0,1 1 0 0,-4-1 0 15,1 2 0-15,-2-2 0 0,-1 1 0 0,-2-2 0 0,-2 1 0 16,-1 2 0-16,-2 0 0 0,2-2 0 0,-2 3 0 16,1 0 128-16,-2-1-128 0,-1 1 0 0,-2 0 0 15,-4 1 0-15,1 0 0 0,-1 0 0 0,-2-2 0 16,-2 3 0-16,-1-1 0 0,-1 0 0 0,0 0 0 16,-2 1 0-16,0 1 0 0,-2-2 0 0,2 1 160 15,0 1-32-15,-2 2 0 0,-2 1-128 0,1-3 0 16,1 0 0-16,2-1 0 0,-4 1 0 0,-1 1 0 15,-1-2 0-15,-1 0 0 0,0 0 128 0,-1 1-128 16,0-1 192-16,-2-1-64 0,0 0 16 0,-1 0 0 16,-1 1 0-16,-2 0 0 0,1 2-144 0,-1-1 0 0,-1-1 144 0,0-1-144 15,-2 0 0-15,0 0 128 0,-2-3-128 16,-2 2 0-16,0-3 0 0,-2 3 0 0,0 2 0 0,-1 0 0 16,-3 0 192-16,-4-1-48 0,-4 3 0 0,-5-2 0 15,-4 2 48-15,-1-1 0 0,-2 1 0 0,-1 0 0 16,-4 1-192-16,-1 4 128 15,-2-1-128-15,-3 6 128 0,-5-3-128 0,-3 1 0 0,-5-1 0 0,-1 2 0 16,-1 4 0-16,2 2 0 0,0 3 0 0,0-2 0 16,-3-1 0-16,1 2 0 0,2 2 0 0,2 2 0 15,5 1-176-15,0 2 176 0,4 5-128 0,-3 1-13168 16</inkml:trace>
  <inkml:trace contextRef="#ctx0" brushRef="#br2" timeOffset="199363.71">9114 12521 23951 0,'-17'-22'1056'0,"9"9"224"0,-1-2-1024 0,0 2-256 0,0 3 0 0,-1-2 0 15,0 0 224-15,-1 2-16 0,-1 0 0 0,1 2 0 16,0-3 32-16,-2 2 0 0,-2-4 0 0,-4 2 0 15,0 2-96-15,-4-3-16 0,0 1 0 0,-5-2 0 16,-1 0-128-16,-3 2 0 0,0-3 144 0,-2 1-144 0,-2 6 0 0,-3-6 0 16,-2 3 0-16,1 1-192 0,-6-3 192 0,-2 2-160 15,-6-1 160-15,-4 3-160 0,-4-2 160 0,1 4 0 16,1-4 0-16,1 6 0 0,0 1 0 0,-2 2 144 16,-3 2 0-16,-2 2 0 0,-9-3 128 0,5 4 32 15,3-1 0-15,1 5 0 0,-1 0-48 0,-2 3-16 16,-5-3 0-16,0 4 0 0,0 1-240 0,-1 1 0 15,3 8 0-15,2-1 0 0,1 0 0 0,-3 2 0 16,-6 2 0-16,2-2 0 0,4 0 0 0,2 2 0 16,1 3 0-16,0 1 0 0,1 3 0 0,-1-3 0 15,-2 1 0-15,2 1 0 0,2 0 0 0,3 1 0 0,6-1 0 16,1 4 0-16,1 2 0 0,0 1 0 0,-1 0 0 16,2 1 0-16,5 2 0 0,6-2 0 0,3 3 0 15,3 1 0-15,4-3 0 0,3 1 0 0,3-1 0 16,5 2 0-16,4-2 0 0,4 2 0 0,4 2 0 0,3-3 0 15,4-1-128-15,2 4 128 0,4-4 0 0,3 2 0 16,4 0 0-16,3-2 0 0,3-2 0 0,1 0 0 16,2-1 0-16,5 0 0 0,1-1 0 0,6-3 0 15,3-1 0-15,5 0 0 0,4-5 0 0,3 1 144 16,1-5-144-16,5 3 0 0,-1-4-192 0,3-3 192 16,3-1 0-16,5-2 0 0,2 1 0 0,7-1 0 15,7-4 0-15,-4-2 0 0,1-5 0 0,1 0 0 16,-2 1 0-16,5-2 0 0,5 0 0 0,1 0 0 15,-2-2 0-15,1-2 0 0,0-2 0 0,2 2 0 16,3-1 0-16,-1-2 0 0,1-2 0 0,0-1 0 16,-3-7 0-16,4 4 0 0,1 4 0 0,0-4 0 0,-1-6 0 15,-2-1 0-15,1 3 0 0,0-3 0 0,3 0 0 16,-4-2 128-16,-1-1-128 0,-2 0 0 0,-4-3 0 16,1 1 0-16,2-5 128 0,-2 1-128 0,-4-4 0 0,-3 3 0 15,-4-3 144-15,-1 2-144 0,-3-3 0 0,0 0 128 16,1 2-128-16,-2-3 0 0,-4-1 0 0,-2 3 0 15,-7-4 0-15,-3-2 128 0,-2 0-128 0,-2 2 144 16,-5-2-144-16,1 0 160 0,-1-3-160 0,-2 1 192 16,0 1-192-16,-4-1 192 0,-1-1-192 0,-5 0 192 15,-5-6-192-15,-4 3 192 0,-4-5-192 0,-3 3 128 16,-3 2-128-16,-4-2 128 0,-5 2 0 0,-3 3 0 16,-2 3 0-16,-2 0 0 0,-6 0 208 0,-4 3 48 15,-3 1 0-15,-5 3 0 0,-5-2 80 0,-4 2 32 16,-5-4 0-16,-3 3 0 0,-3 5-160 0,-2 0-16 0,-4 2-16 15,-3 4 0-15,-2 3-176 0,-8 2-128 0,-10-1 192 0,3 2-192 16,4 1 0-16,-2 4 0 0,1 3 0 0,-2 4 0 16,0 1 0-16,-4 2 0 0,-2-1 0 0,3 5-192 31,5-2-400-31,3 2-80 0,3 2-16 0,-1-2-9088 0,2 2-1808 0</inkml:trace>
  <inkml:trace contextRef="#ctx0" brushRef="#br2" timeOffset="200555.79">21970 11486 4607 0,'-14'-10'400'0,"0"0"-400"0,0-3 0 0,1 5 0 16,3 1 3344-16,3 2 592 0,-1 1 112 0,8 4 32 15,0 0-2832-15,0 0-560 0,0 0-112 0,0 0-32 16,9-8-144-16,4 3-16 0,3 1-16 0,5 2 0 16,3 1 272-16,2 1 48 0,5-2 16 0,2 0 0 15,3 2 16-15,4 2 16 0,6 0 0 0,6 0 0 16,5 1-224-16,9-1-32 0,7 3-16 0,-1 0 0 16,1-2-176-16,0-1-32 0,2-2-16 0,6 4 0 0,1 1 16 0,1 0 16 15,-3-2 0-15,-3-2 0 0,-2 2 80 0,3 2 16 16,2 2 0-16,1-3 0 0,2 0 16 0,-4 0 0 15,-8 2 0-15,0-3 0 0,2-3-176 0,2 2-16 16,-2 1-16-16,0-1 0 0,-3 0-48 0,-7 0-128 16,-3-4 192-16,-2 4-64 0,0 1 64 0,-4-1 0 15,-2 0 0-15,1-1 0 0,-3 3 32 0,-3-2 16 16,-5-1 0-16,-3 2 0 0,-8 0-48 0,-3-1 0 16,-2-1 0-16,-5 2 0 0,-4-2 16 0,-1 2 0 15,1-3 0-15,-3 2 0 0,-1 3-48 0,-3-1-16 16,-10-4 0-16,10 5 0 0,-10-5-144 0,8 8 160 0,-1-2-160 15,-7-6 160-15,0 0-160 0,0 0 128 0,0 0-128 0,4 10 128 16,-4-10-128-16,0 0 0 0,0 0 144 0,1 12-144 16,-1-1 128-16,0-11-128 0,0 0 128 0,0 0-128 15,0 0 128-15,0 0-128 0,-4 8 160 0,4-8-160 16,0 0 160-16,0 0-160 0,-6 10 160 0,6-10-160 16,0 0 0-16,-10 3 128 0,10-3-128 0,-8 3 0 15,8-3 0-15,-10 4 0 0,10-4 0 0,-9 5 0 16,9-5 0-16,0 0 0 0,0 0-192 0,-10 4 192 31,0-1-1808-31,10-3-256 0,-13 5-48 0</inkml:trace>
  <inkml:trace contextRef="#ctx0" brushRef="#br2" timeOffset="202142.37">19721 6670 11455 0,'0'0'512'0,"3"-10"96"0,0 3-480 0,-3 7-128 0,3-11 0 0,1 3 0 15,-1-2 832-15,-1 3 160 0,1-4 32 0,-3 5 0 16,0 6-576-16,-1-10-96 0,1 10-32 0,-2-8 0 16,0-2-192-16,-2 4-128 0,0-3 128 0,-4 2-128 15,0 1 224-15,-3 0-32 0,0 1 0 0,-3 2 0 16,-3-4-192-16,0 1 128 0,-1 3-128 0,-1-2 0 0,-3-4 192 0,1 4-64 15,-4-2-128-15,-3 0 192 0,-3-4 192 0,-4 3 16 16,-1-4 16-16,-3 3 0 0,3-4 160 0,-1 2 48 16,-1 1 0-16,-1 0 0 0,-1 1-48 0,-2 0-16 15,4 3 0-15,-4 0 0 0,-4-2-208 0,-1 1-32 16,-3-3-16-16,-2 2 0 0,0-3-112 0,1 2 0 16,2-2-16-16,-3 3 0 0,-2-1-48 0,0 4 0 15,-4 0 0-15,-3-3 0 0,-4 2-128 0,3-2 192 16,1 1-192-16,0 4 192 0,-1 1-192 0,-3 0 0 15,-2-1 144-15,-3 3-144 0,-4 0 144 0,3 0-144 0,2 0 192 16,1 3-192-16,0 2 0 0,-3-1 0 0,-5 3 0 16,1-1 0-16,-3-2 0 0,1 2 0 0,0 3 0 15,2-1 160-15,0 3-160 0,-1 1-144 0,-3-1 144 0,3 2-208 16,2-1 208-16,4 2 0 0,2 0 0 0,0 4 0 16,-1 4 128-16,-3-1-128 0,1-2 192 0,6 0-192 15,4 1 256-15,4 0-64 0,2-1-16 0,5 4 0 16,3 2 16-16,0-1 16 0,-3 4 0 0,3-2 0 15,2 3-16-15,4-1-16 0,0 2 0 0,5 1 0 16,2 3-176-16,3-3 0 0,3 1 144 0,4 3-144 16,1 5 0-16,1 2 0 0,4-3 0 0,5 2 0 15,3 4 0-15,4-1 0 0,3-2 0 0,4 2 0 16,3-1 0-16,5 2 0 0,5-6 0 0,2 2 0 0,4 2 0 16,1-2 0-16,6-3 0 0,2 1 0 15,3 2 0-15,5-2 0 0,5-1 0 0,3-2 0 0,4 0 128 16,0-2-128-16,-2 0 128 0,5 1-128 0,6-5 144 15,-1 3-144-15,3 0 192 0,8-1-192 0,8-8 176 0,1 3-176 16,-1-3 160-16,-1-2-160 0,1-2 144 0,6-2-144 16,8-3 128-16,0-1-128 0,-3-1 128 0,0-4-128 15,0 1 0-15,6-1 128 0,4 0-128 0,-1-4 0 16,-6-2 144-16,3 0-144 0,-3-3 0 0,3-1 0 16,2-2 0-16,-2-1 128 0,-4 2-128 0,-1-3 0 15,-2-3 0-15,3 3 128 0,3-4-128 0,-3 1 0 16,-6-3 0-16,-1-2 0 0,-1-4 0 0,3-1 128 15,4-3-128-15,-6 1 0 0,-7-3 0 0,-3-1 144 0,-3-3-144 16,0 4 0-16,-2 1 192 0,0-6-64 16,-3-3 0-16,-4-1-128 0,-9-3 368 0,-1-1-48 15,-5-2 0-15,-3 0 0 0,-5-3-96 0,-5 3-32 0,-5 1 0 0,-5-3 0 16,-2-8 128-16,-5 1 32 16,-5-1 0-16,-2 0 0 0,-5-2 128 0,-3 1 32 0,-5-1 0 0,-2 2 0 15,-3 0-288-15,-4 3-48 0,-3 1-16 0,-3 3 0 16,-4 1-160-16,-4 0 128 0,-5 2-128 0,-4 3 128 15,-4 4-128-15,-6 0 0 0,-8 1 0 0,-3 3 0 16,-6-4 128-16,-3 7-128 0,-3 0 0 0,-4 2 128 16,-3 2-128-16,-8 2 0 0,-7 6 0 0,-1 3 0 15,-1 0 0-15,-5 5 0 0,-6 4 0 0,-2 4 0 32,0 3-304-32,-4 5-80 0,-2 4-32 0,-4 10 0 0,-1 2-1920 15,0 6-384-15,3 2-80 0</inkml:trace>
  <inkml:trace contextRef="#ctx0" brushRef="#br2" timeOffset="204194.2">9666 17894 11967 0,'0'0'1072'0,"0"0"-864"0,0 0-208 0,0 0 0 16,0 0 1408-16,0 0 256 0,0 0 32 0,0 0 16 16,0 0-720-16,-5-6-144 0,5 6-16 0,-7-5-16 15,1 0-192-15,-2-1-48 0,-1 1 0 0,-1-2 0 16,-3-1-144-16,3 0-48 0,-2-2 0 0,-2 2 0 16,-2-3-176-16,-4 1-32 0,0-1-16 0,-3-3 0 15,-3 2 16-15,-5-2 0 0,-5-2 0 0,2 1 0 0,-2-1-32 16,0 0 0-16,0-3 0 0,-4 3 0 0,1 2-144 15,-2 2 0-15,-1-2 144 0,-2 0-144 0,-5 6 0 0,-4-3 144 16,-7 6-144-16,-1-2 0 0,0-1 240 16,0 5-64-16,0 1-16 0,1-2 0 0,-1 2 0 0,-3-2 0 15,-5 1 0-15,-2 3 0 0,2 0 96 0,2 0 0 16,2-2 16-16,0 2 0 0,0 0-96 0,-3 0-32 16,-6 1 0-16,1 0 0 0,2 2-144 0,0 2 0 15,2 1 144-15,1-1-144 0,-3 2 0 0,-2-1 0 16,-1-1 0-16,3 3 128 0,1 1-128 0,4 3 0 15,0 0 0-15,0 2 0 0,0 1 0 0,-1 2 0 16,-2-3 0-16,4-1 0 0,4 3 0 0,1 0 0 16,6 2 0-16,-1 1 0 0,0 1 0 0,-1 2 0 0,-2-2 0 15,2 1 0-15,4-2 0 0,1 0 0 0,3 4 0 0,3 1 0 16,3-1 0-16,4-2 0 0,3 4 0 0,0 0 0 16,2-3 0-16,-1 2 0 0,-2 2 0 0,3 1 128 15,2 4-128-15,1-1 0 0,2-4 128 0,5 3-128 16,1 1 0-16,4 0 0 0,3 0 0 0,4 3 128 15,2-1-128-15,4 0 0 0,2 1 128 0,1 0-128 16,2 0 0-16,3-1 128 0,2-1-128 0,1 1 0 16,1-1 0-16,4-2 0 0,-1-2 0 0,3 2 128 15,1-1-128-15,4 0 0 0,1-4 0 0,1 1 0 16,3-2 0-16,1-3 0 0,0 2 0 0,2-2 128 16,0-1-128-16,1-1 0 0,0 0 0 0,2-1 0 15,2-1 0-15,-1-1 0 0,2-1 0 0,0 2 128 16,1-5-128-16,4 2 0 0,-1-1 0 0,6 0 128 15,3 1-128-15,-1-2 0 0,1-3 128 0,-1-1-128 0,0-2 144 0,1 2-144 16,2 2 192-16,0-4-192 0,0-1 128 0,7 3-128 16,2-3 0-16,-2 0 0 0,4-2 0 0,-4 0 0 15,-2-1 0-15,0 1 0 0,2 1 0 0,-1 0 0 16,-1-2 0-16,6 0 0 0,1 3 0 0,2-2 0 16,-2 2 0-16,-2-4 0 0,-2 0 0 0,-1 0 0 15,2 0 0-15,3 0 0 0,0-2 128 0,2-1-128 16,2 1 0-16,-5-1 0 0,-4 2 0 0,-2-2 0 15,0-4 0-15,1 3 0 0,1 1 0 0,0 2 0 16,3-2 0-16,1 0 0 0,-4-5 128 0,0 3-128 16,-5-3 0-16,1-1 0 0,-1-1 0 0,1 1 0 15,-3-3 128-15,3 1-128 0,2-1 0 0,0 0 0 0,1 2 0 16,-3-4 0-16,-3-2 128 0,-1 0-128 0,-2 0 0 0,1-1 0 16,-2-4 128-16,-1 0-128 0,0 1 0 15,1 1 0-15,0 1 144 0,-1-1-144 0,-1-2 0 0,-3 1 144 16,-3 0-144-16,-3 0 0 0,-4-2 144 0,-2 3-144 15,-2-2 208-15,-3-2-16 0,0 0-16 0,-2 2 0 16,-3-1 80-16,1-1 0 0,-3 1 16 0,-1-1 0 16,-3-4-16-16,0 2-16 15,-4 0 0-15,2-3 0 0,-2-3-48 0,-1 3-16 0,-2-2 0 0,-2 0 0 16,-2 1-48-16,-2-1 0 0,1 0 0 0,-5 3 0 16,0-4-128-16,-2 3 160 0,-1-1-160 0,0-2 160 15,-3 5-32-15,1-4 0 0,-2 1 0 0,-1 1 0 16,-3-4-128-16,-1 4 192 0,-1-1-192 0,-2 0 192 15,1 5-64-15,-1-4 0 0,-3 1 0 0,-3-1 0 0,-4 3-128 16,0-3 160-16,-2 2-160 0,0 0 160 0,-1 2-160 16,1 2 192-16,-2 0-192 0,-1 3 192 0,-1 3-192 0,0-1 0 15,-1 2 0-15,-4-2 0 0,-4 3 0 0,-3 0 0 16,-2 3 0-16,-2-2 0 0,-3 3 0 0,1 3 0 16,0 1 0-16,2-1 0 0,-2 0 0 0,-4 5 0 15,-6-1-128-15,1 0 128 0,-4 3-256 0,3 5 0 16,2-2 16-16,-1 5 0 15,0 1-384-15,-5 4-80 0,-8-1 0 0,2 4-16 16,1 0-1520-16,1 2-320 0</inkml:trace>
  <inkml:trace contextRef="#ctx0" brushRef="#br2" timeOffset="206093.33">11996 16545 9215 0,'-8'-1'816'0,"-1"-2"-656"0,0-1-160 0,-1-1 0 16,4 1 1376-16,6 4 240 0,-8-2 48 0,8 2 16 15,-8-4-528-15,8 4-128 0,0 0 0 0,0 0-16 16,0 0 0-16,0 0 0 0,0 0 0 0,9-5 0 16,3 2-336-16,3 2-64 0,7 0-16 0,2 0 0 0,1-1 128 0,3 1 32 15,4 1 0-15,4 3 0 0,2-1-176 0,4 1-16 16,0-2-16-16,5 3 0 0,0 0-128 0,6-2-32 16,4 2 0-16,0 0 0 0,1 1-128 0,-1-1-16 15,-1-3-16-15,1 3 0 0,1 2-96 0,1 0 0 16,3 1-128-16,0-2 192 0,1-3-192 0,-2 0 144 15,-5-1-144-15,1-1 128 0,0 0-128 0,-1 0 160 16,-3 0-160-16,2 0 160 0,0 0-160 0,-2-1 0 16,-2-1 0-16,-5 0 0 0,-4-4 128 0,-3 2-128 15,0 2 128-15,-6 0-128 0,-1-2 192 0,-5-1-32 16,-3 2-16-16,-2 1 0 0,-3 1 48 0,-3 1 0 16,-3-3 0-16,-3 1 0 0,-1 0 0 0,-9 2 0 15,0 0 0-15,0 0 0 0,0 0 80 0,0 0 32 0,0 0 0 16,0 0 0-16,-9-6 0 0,-5 1 0 0,0 2 0 15,-5 1 0-15,-4 0-304 0,-2-1 0 0,-7-1 0 0,0 3-144 16,-2 1 144-16,-7 1 0 0,-3-1 0 0,-7-1 0 16,-4 1 0-16,-1 1 0 0,-2 0 0 0,-2 0 0 15,-2-1 0-15,0 2 0 0,-3-1 0 0,-4 3-128 16,-5-3 128-16,2-1 0 0,1 0 0 0,1 3 0 16,0-1 0-16,-1 1 0 0,-4-1 0 0,0 1 0 15,0-1 0-15,1 1 0 0,4-2 0 0,4 2 0 16,4-2 0-16,-1 3 0 0,-1 0 0 0,1 1 0 15,2-3 0-15,5 1 0 0,4 1 0 0,5 2 0 16,7-2 0-16,4-2 144 0,7 2-144 0,5 1 0 16,3 1 128-16,6 1-128 0,4 2 0 0,3-2 0 0,3 1 0 15,4 1 0-15,1 4 0 0,3-3-144 16,5 2 144-16,5 0 0 0,-1-3 0 0,8 4 0 16,2 1 0-16,6-2-128 0,5 3 128 0,7-1 0 0,4 0 0 0,10-3 0 15,5 0 0-15,4-5 0 0,-1-1 0 0,3-1 0 16,2-1 0-16,4-2 0 0,6 0 0 0,1 1 0 15,3-4 0-15,-3 1 0 0,-1-1 0 0,1-1 128 16,1 0-128-16,4 1 0 0,1-1 0 0,-4 1 0 16,-6 1 0-16,-2-1-128 15,-3 2-1616-15,-1 3-320 0,-2 1-64 0</inkml:trace>
  <inkml:trace contextRef="#ctx0" brushRef="#br2" timeOffset="208313.55">9509 17868 5519 0,'-4'-10'496'0,"4"10"-496"16,0 0 0-16,0 0 0 0,-2-9 3568 0,-1 0 608 15,1 3 128-15,2 6 32 0,-5-5-2816 0,-2-3-560 16,-1 0-128-16,-3 0 0 0,-3-1 64 0,0 2 0 16,-5-2 16-16,0 0 0 0,-4-4-576 0,-2-1-112 15,-3 1-32-15,0 1 0 0,1-2-192 0,-1 2 144 16,-1 0-144-16,-3 0 128 0,-2-2 0 0,0 1 0 0,-1 0 0 15,-1 0 0-15,-6 1 64 0,-2 0 0 16,-1-2 0-16,-2 0 0 0,-3 2-32 0,0 0 0 0,2-2 0 0,-3 0 0 16,-1 1 32-16,-3 1 16 0,-3-2 0 0,-2 0 0 15,-2 1-16-15,0 2 0 0,1-3 0 0,0 2 0 16,0 3-64-16,-4-2 0 0,-4 3-128 0,-2-2 192 16,-3 2-192-16,1 2 144 0,1 4-144 0,1 0 128 15,-1 2-128-15,-5 2 0 0,-3 0 0 0,0 3 0 16,1-1 0-16,1 2 0 0,1 5 0 0,-3-3 0 15,-5 3 0-15,0 1 0 0,1-2 0 0,1 4 0 16,3 3 0-16,2 0 0 0,0 2 0 0,-2 0 0 16,-3-2 0-16,5 1 0 0,1 3 0 0,4 3 0 15,0 2 0-15,2 4 0 0,0-6 0 0,0 2 0 16,2 2 0-16,5 2 0 0,6-4 0 0,4 6 0 16,4 1 0-16,3-2 0 0,2-1 0 0,4 2 0 0,0 2 0 0,4-2 0 15,5-3 0-15,4 2 0 0,2 2-128 0,5-4 128 16,2-2 0-16,4 3 0 0,4 0 0 0,2 0 0 15,6 2 0-15,3-4 0 0,3 2 0 0,6 2 0 16,7-4-144-16,0 4 144 0,7 0 0 0,4-3 0 16,3-2 0-16,5 3 0 0,0-2 0 0,1 2 0 15,3 2 0-15,2 0 0 0,2-3 0 0,3 4 0 16,3 2 0-16,6-1 144 0,2-2-144 0,4-4 0 16,3 1 0-16,1-5 0 0,-1-2 0 0,5 1 0 15,6-2 0-15,4 1 0 0,4-3 0 0,-1-1 0 16,1-4 0-16,3 2 0 0,2-2 0 0,5-2 128 15,2-1-128-15,0 2 0 0,-1-7 128 0,2 2-128 16,0 1 0-16,6-4 128 0,0-8-128 0,1 1 0 0,0 0 0 16,3-3 128-16,4-4-128 0,-3 0 0 0,-4-3 144 0,1 0-144 15,1 2 0-15,2-3 0 0,0-2 0 0,-3 0 128 16,-2-2-128-16,2 1 0 0,4 1 128 0,-4-2-128 16,-6-2 128-16,-1-3-128 0,-1 0 128 0,0-4-128 15,-1-4 160-15,-3-2-32 0,-10-2-128 0,-1 0 192 16,0 4 80-16,-4-4 16 0,-2-3 0 0,-6 0 0 15,-8 1-128-15,-5 1-32 0,-5-2 0 0,-11-3 0 16,-4-3 256-16,-7 4 64 0,-2-4 0 0,-8 1 0 16,-5-2 96-16,-5-4 32 0,-7-3 0 0,-3 2 0 15,-4 3-64-15,-4-1 0 0,-6 5 0 0,-3-1 0 16,-5 2-112-16,-4 4-16 0,-6 4-16 0,-1 5 0 16,-3 2-192-16,-2 5-48 0,-3 5 0 0,-5 2 0 15,-3 0-128-15,1 4-144 0,0 1 144 0,4 5-208 16,0 4-1296-16,3 4-256 0,3 2-48 15,4 2-9504-15,5 4-1888 0</inkml:trace>
  <inkml:trace contextRef="#ctx0" brushRef="#br2" timeOffset="209383.91">15232 16833 18303 0,'-20'-3'816'0,"8"1"160"0,2-1-784 0,1-1-192 16,9 4 0-16,0 0 0 0,0 0 1088 0,0 0 160 15,0 0 32-15,0 0 16 0,13-7-352 0,6 4-80 16,8-3-16-16,2 0 0 0,3 0-448 0,4-3-80 16,8 0-32-16,3 0 0 0,5 3-48 0,7 1-16 15,9-4 0-15,6 1 0 0,6-3 128 0,2 2 32 0,3 0 0 16,6 1 0-16,4-1-64 0,3 2-16 0,1-5 0 0,-1 6 0 16,-1-3-176-16,3 3-128 0,5 1 192 0,-3-3-192 15,0 2 272-15,0 1-48 0,-2-1-16 0,3 3 0 16,0-1 48-16,-3-1 16 0,-2 1 0 0,0 3 0 15,0-3-64-15,-1 0-16 0,-5 1 0 0,-5 1 0 16,-2 2 0-16,-1-3 0 0,-3 0 0 0,1 0 0 16,-6 2-192-16,-5-1 0 0,-6 1 0 0,-5 0 0 15,-6 2 160-15,-4 0-160 0,-3 3 160 0,-5-2-160 16,-4-2 144-16,-4 0-144 0,1 0 128 0,-7 0-128 16,-9 0 176-16,-3 0-48 0,-6 0-128 0,-10 0 192 15,0 0 0-15,0 0-16 0,0 0 0 0,0 0 0 16,-14 1 160-16,-5 0 48 0,-5 4 0 0,-6-5 0 15,-7-1-160-15,-4-2-32 0,-3 3 0 0,-6 0 0 0,-3 0-192 16,-6 0 0-16,-6 0 128 0,-6 4-128 0,-8 0 0 16,-2-1 0-16,-2-5 128 0,-3 4-128 0,-4 1 0 15,-7 1 0-15,-6 0 0 0,0 0 0 0,0-4 0 0,-2 4 128 16,-3 1-128-16,-2 0 0 0,0-4 0 0,-2 2 128 16,0 2-128-16,1-1 0 0,3-1 128 0,7 0-128 15,3-2 0-15,2 3 0 0,1 4 128 0,2-2-128 16,4-5 0-16,5 0 144 0,7-1-144 0,3 4 0 15,4 4 0-15,7-3 0 0,5-4 0 0,6-1 0 16,7-1 0-16,6 0 0 0,8-1 0 0,7 1 0 16,4-3 128-16,8 2-128 0,3 1 0 0,9 1 0 15,0 0 0-15,0 0 0 0,14-2 0 0,5 1 0 0,6 1 0 16,10-1-176-16,7-1 176 0,10-1-160 0,7-2 160 16,8-1-160-16,5 3 160 0,11-1 0 0,8-1 0 15,8 0-128-15,8 0 128 0,6 2 0 0,2 2 0 0,9-3 0 16,6 0 0-16,1 2 0 0,4 2 0 0,1-2 0 15,1-1 0-15,-2 0 0 0,-5 4 128 0,1-2-128 16,0-5 0-16,-4 3 128 0,-5 2-128 0,-3 0 0 16,-2-1 128-16,-6 1-128 0,-8 1 128 0,-3-1-128 15,-5 2 0-15,-5-1 128 0,-3-3-128 0,-11 1 0 16,-7-2 0-16,-7 3 0 0,-8-2 0 0,-3 2 0 31,-7 0-1408-31,-9-2-336 0,-8-1-80 0</inkml:trace>
  <inkml:trace contextRef="#ctx0" brushRef="#br2" timeOffset="210722.98">9511 12587 7071 0,'17'-10'320'0,"-5"7"64"0,-1-6-384 0,1 2 0 0,-2 1 0 0,1-1 0 15,-1-1 992-15,1-1 128 0,-1 3 32 0,1 1 0 16,-3-3-464-16,-1-1-96 0,1-3-16 0,-2 0 0 16,-3 1 0-16,-2-3 0 0,-1 0 0 0,2 0 0 15,-4 2 304-15,-3-2 48 0,-5 2 16 0,-1 0 0 16,-3 0-432-16,-4-4-96 0,-4 1-16 0,-3 1 0 16,-6 3-208-16,-3-3-64 0,-3 2 0 0,-4 2 0 15,-2-3 192-15,-3 4 16 0,-1-2 16 0,-1 2 0 16,-4 0-16-16,-1-2 0 0,-5 2 0 0,-1-3 0 15,-6 4 64-15,-3-4 16 0,-1 2 0 0,0 1 0 16,-2 3-112-16,-3-2-32 0,-2 3 0 0,-2 2 0 16,2 0-112-16,-2-3-32 0,3 1 0 0,-2 4 0 0,-2 1-128 0,-2 1 160 15,-4 3-160-15,1 0 160 0,1 1-160 0,-2 0 160 16,-3 3-160-16,-1 2 160 0,-1 4-160 0,1-1 0 16,2 3 0-16,1 2-176 0,-2 0 176 15,-1 0 0-15,3-1 0 0,2 1 0 0,4 0 0 0,1 1 0 16,2 1 0-16,0-1 0 0,2-2 0 0,0 1 0 15,0 1 0-15,3 1 0 0,1 1 0 0,2 0 0 16,3 1 0-16,2 3 0 0,1-1 0 0,3 3 0 16,0-3 0-16,8 3 128 0,-1 0-128 0,7 2 0 15,4 3 128-15,3 1-128 0,2-2 0 0,5 4 128 16,5-2-128-16,7 0 0 0,4 0 0 0,4 1 0 16,3-1 0-16,5 0 0 0,4 0 0 0,5 0 0 0,6 0 0 15,0 0 0-15,4 2 0 0,3 0 0 0,1 0 0 16,4 2 0-16,4-2 0 0,1-1 128 0,5 1-128 15,4 0 0-15,2 2 0 0,3 0 144 0,5-3-144 16,4 2 0-16,4-3 144 0,4 1-144 0,0-2 0 0,3-1 144 16,3 0-16-16,5 0 0 0,4-2 0 0,3-5 0 15,3-1 0-15,1-2-128 0,2-4 192 0,4-3-64 16,3 0 16-16,4-6 0 0,4 0 0 0,0-5 0 16,-4 0-144-16,5-3 128 0,6-3-128 0,1 1 128 15,-3-5-128-15,2 2 0 0,1 0 144 0,3-5-144 16,4 0 0-16,0-4 128 0,-2 1-128 0,5 2 0 15,3-2 0-15,-6-5 0 0,-3 0 0 0,-1-3 128 16,3-2-128-16,-7 0 0 0,-4 0 0 0,-6-2 128 16,-5 2-128-16,0 0 0 0,1-5 0 0,-5 1 0 0,-7-7 0 15,-4 2 128-15,-5 4-128 0,-4-1 0 0,-4 0 128 16,-2 1-128-16,-4-4 128 0,-5-2-128 0,-7 0 272 16,-7-1-16-16,-5 0 0 0,-9-1 0 0,-7 0 128 0,-4 0 32 15,-5 4 0-15,-4-4 0 0,-6-3 176 0,-4 1 48 16,-7 1 0-16,-5 0 0 0,-5-1-304 0,-6 1-48 15,-4 1-16-15,-3 5 0 0,-1 3-272 0,-3 3 0 16,-3 4 0-16,-1 2 0 0,0 2 0 0,-1 5 0 16,-1 4-160-16,0 0 160 15,-3 3-1664-15,1 4-192 0,0 2-64 0</inkml:trace>
  <inkml:trace contextRef="#ctx0" brushRef="#br2" timeOffset="211999.33">25695 11604 17503 0,'-40'-11'1552'0,"17"8"-1232"15,-1 1-320-15,4-1 0 0,3 1 480 0,5 0 32 16,3-1 16-16,9 3 0 0,0 0-384 0,0 0-144 16,0 0 0-16,17 1 144 0,9-1 192 0,3 0 48 15,7 0 0-15,4-1 0 0,5-6-160 0,3-2-32 16,2 2 0-16,3-2 0 0,4 1 0 0,7-3-16 0,4 3 0 15,5-1 0-15,3 2 208 0,-2 0 64 0,1-2 0 0,1 4 0 16,2 3-32-16,1-3 0 0,-1 1 0 0,-1-1 0 16,-5-7-32-16,3 6 0 0,-1 2 0 0,2 0 0 15,2 2 16-15,0-1 0 0,1-1 0 0,-1 2 0 16,1 1-48-16,1 1-16 0,2 0 0 0,1 1 0 16,-3 0 48-16,-2 0 0 0,-6-1 0 0,2 3 0 15,-1 1-256-15,-3 2-128 0,-1-1 128 0,-4 2-128 16,-3-2 128-16,-9-3-128 0,-3 1 128 0,-3-1-128 15,-5 2 0-15,-4 0 0 0,-5 0 0 0,-4-2 0 16,-3 1 0-16,-5-1 0 0,-3 2 0 0,-2-1 0 16,-6-3 0-16,-10 0 0 0,0 0 0 0,0 0 128 15,0 0 0-15,0 0 16 0,-12-3 0 0,-2 2 0 16,-6-2 32-16,-4 1 0 0,-3 1 0 0,-7-1 0 0,-6 1-176 16,1 0 192-16,-8 1-192 0,-5-4 192 0,-4 0-192 15,-9-1 0-15,-4-1 0 0,-2-1 0 0,-3 3 0 0,-4 2 0 16,-6-2 0-16,-5 0 0 0,-9 0 0 0,-2 3 0 15,-3 1 0-15,-5 0-176 0,-4 1 176 0,2 3 0 16,2 3-144-16,2-4 144 0,-1 3 0 0,4-1 0 16,2-3-144-16,9 2 144 0,9 1 0 0,5 1 0 15,7-2 0-15,5 0 0 0,10 0 0 0,7 0 0 16,5-1 0-16,9 0 0 0,4 0 0 0,11-1 0 16,3 2 0-16,7-2 0 0,10-2 0 0,0 0 0 15,0 0 0-15,16 6 0 0,5-3 0 0,11-1 0 16,10-4 0-16,9 2 0 0,7 0 0 0,8 0 0 15,7-3 0-15,8 1 0 0,13 4 0 0,5-4 0 0,7-2 0 16,2 2 0-16,1-1 0 0,4 3 0 0,6 4 0 16,-3 0 0-16,-2-4 128 0,-1 3-128 0,0 2 0 0,-4 0 0 15,-5-3 0-15,-4 3 0 0,-5 0 0 0,-5 2 0 16,0-1 0-16,-6 0-240 0,-9 5 32 0,-5-5-14080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3T17:46:16.311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15 18785 4607 0,'0'0'192'0,"0"0"64"0,0 0-256 0,0 0 0 0,0 0 0 0,0 0 0 16,0 0 2736-16,0 0 496 0,0 0 96 0,0 0 32 0,-6-3-2080 15,2-2-432-15,1-5-80 0,3 10 0 0,-1-9 16 0,1-5 16 16,1-3 0-16,2 1 0 0,0-2-256 0,0-1-48 16,1-1-16-16,0 1 0 15,0-3-96-15,-2-1-32 0,-2 1 0 0,3 1 0 0,2 2-32 0,-2-3-16 16,-3-2 0-16,1 1 0 0,1 0 64 16,2-2 16-16,-1 2 0 0,0 0 0 0,0-2 96 0,0 1 32 15,0-1 0-15,2-1 0 0,1 0-80 0,0-3-16 16,-1 1 0-16,-1-1 0 0,0-3-128 0,-1 4-32 15,3-1 0-15,-3 0 0 0,0 3-128 0,-1-3-128 16,2 1 144-16,0-3-144 0,-1 2 160 0,-1 1-160 16,1-4 160-16,-2 3-160 0,-1 0 192 0,1-3-48 15,2 3-16-15,-3 1 0 0,0-2 32 0,0 0 0 0,0 2 0 0,0-2 0 16,0 4 0-16,0-2 0 0,0 4 0 16,0-4 0-16,0 2-16 0,0-4 0 0,-2 2 0 0,2-1 0 15,0-3 0-15,0 4 0 0,0-1 0 0,0-1 0 16,-1 2-144-16,0-3 160 0,1 3-160 0,0 2 160 15,0-5-160-15,1 6 160 0,0-3-160 0,1 2 160 16,-2 0 16-16,0 1 0 0,0 1 0 0,1-1 0 16,0 1-16-16,1-3 0 0,-1 2 0 0,-1 0 0 15,0-4-16-15,2 3 0 0,1-1 0 0,-1 0 0 16,1 0-144-16,0 1 128 0,-2-2-128 0,0-3 128 16,2 3-128-16,-1-1 128 0,1 1-128 0,1 1 128 15,-1-3-128-15,2 3 0 0,1-1 0 0,-1 2 0 16,0-4 0-16,0 6 0 0,0-2 128 0,0 3-128 15,-3-2 0-15,1 0 0 0,1 3 0 0,-3 0 0 0,-2-3 0 16,1 3 128-16,-1-3-128 0,-2 1 0 0,0 0 0 0,0 1 128 16,-2-2-128-16,1 2 0 0,0 3 160 0,0-3-160 15,-1-1 192-15,1 1-192 0,0 1 176 0,3-2-176 16,0 4 160-16,0-2-160 0,-2 2 144 0,2-3-144 16,0-4 128-16,-1 5-128 0,1 3 0 0,1-1 0 15,0-4 128-15,0 1-128 0,0 1 0 0,1-3 0 16,4 2 0-16,-1 0 0 0,-3 2 0 0,3-4 0 15,0 3 128-15,1-1-128 0,3-5 0 0,-2 2 0 16,0-4 0-16,1 3 0 0,-2-2 0 0,0 1 0 16,-1 1 0-16,2 1 128 0,-2-2-128 0,-1-4 0 15,-1 3 0-15,-1 2 0 0,-1-1 0 0,0 3 0 16,0-3 0-16,0 2 0 0,0 2 128 0,2-1-128 0,-2 0 0 16,0 0 128-16,0 1 0 0,2 0-128 0,-1-4 192 0,1 0-64 15,0-1-128-15,1-2 0 0,-2 4 144 0,2-3-144 16,-2 1 0-16,1-1 0 0,1-3 0 0,-3 0 128 15,3 1-128-15,-1 2 0 0,2-2 0 0,0 0 0 16,-2-1 0-16,2 2 144 0,0-1-144 0,1-1 0 16,0 0 128-16,-1 1-128 0,-2 0 0 0,2 3 0 15,-1-4 0-15,1 0 0 0,-1 0 0 0,-1 1 0 16,0-1 128-16,2 0-128 0,0 1 0 0,0-2 0 16,-2 1 0-16,-1 0 0 0,3-2 0 0,0 0 0 15,1-1 0-15,-4 4 0 0,2 1 0 0,-2-2 0 16,2 1 144-16,1-1-144 0,1-2 0 0,0 4 144 15,-1-2-144-15,-1 0 128 0,2 2-128 0,1 1 128 16,-3-3-128-16,1-1 0 0,0 1 0 0,0 2 0 0,1-2 0 0,-1 2 0 16,-1 1 128-16,1 0-128 0,-1 1 0 0,2-3 0 15,-3-1 144-15,0 2-144 0,0-1 0 0,1 3 0 16,-1 1 0-16,0 1 128 0,-2-4-128 0,0 3 0 16,0-2 0-16,0 1 0 0,0 1 0 0,0-2 128 15,-2 4-128-15,1-1 0 0,0 4 0 0,0-1 0 16,-1 0 0-16,1 2 128 0,0-1-128 0,-1-1 0 15,0 0 128-15,1-1-128 0,1 2 0 0,0-1 128 16,0-2-128-16,0 2 0 0,0 0 0 0,0-3 0 16,0 3 0-16,0-1 0 0,0-1 0 0,0 2 0 15,-2-4 0-15,2 4 128 0,0-3-128 0,2 2 0 16,-2-3 0-16,0 4 0 0,0-3 0 0,0 0 0 0,0-3 0 0,1 1 0 16,-1 1 0-16,0 2 0 0,0-3 0 0,0 4 0 15,0-3 0-15,1 2 0 0,0-4 0 0,2 0 0 16,-2 5 0-16,1-4 0 0,-2 2 0 0,2-2 0 15,1 2 0-15,0-2 0 0,-3 1 0 0,2 0 0 16,0-2 0-16,1 3 0 0,-1-2 0 0,2 1 128 16,-3 0-128-16,-1-3 0 0,0 1 0 0,0 0 0 15,-1-1 0-15,0-1 0 0,0-1 0 0,-1 2 128 16,1 0-128-16,0 0 176 0,0 3-176 0,-1 0 192 16,1 3-192-16,0-5 0 0,-2 0 0 0,1 2 0 15,2-1 0-15,-2 2 0 0,1-2 0 0,0-2 128 16,0 2-128-16,1-1 0 0,0-5 0 0,0 5 0 15,1 2 0-15,-1-4 0 0,0 2 0 0,0 2 0 16,0 0 0-16,0 2 0 0,-1-4 0 0,1 2 0 0,0 0 0 16,1-2 0-16,-1 5 128 0,1-3-128 0,0 3 0 0,1-5 0 15,-2 2 128-15,3-2-128 0,1 1 0 0,-1 3 0 16,-2-2-160-16,2 3 160 0,-1-6 0 0,-1 6 0 16,2-2 0-16,-2 4 0 0,1-3 0 0,-1 0 0 15,-1 2 0-15,2-3 0 0,-2 5 0 0,0-3 0 16,0-1 0-16,0 2 0 0,0-1 0 0,2 4 0 15,-2-1 0-15,2 1 0 0,1-5 0 0,-1 2 0 16,2 2 0-16,0 2 0 0,0-1 0 0,1 0 0 16,0 1 0-16,1-1 0 0,1 2 0 0,0 0 0 15,0-1 0-15,0 1 0 0,2 0 0 0,0-1 0 16,-3 0-128-16,2 3 128 0,0-2 0 0,-2 2 0 16,-1 4 0-16,0-1 0 0,1-1 0 0,0 2 0 15,-1 1 0-15,0-1 0 0,-1 0 0 0,1 3 0 0,-2-3 0 0,1 2 0 16,0-2 0-16,0 2 0 0,1-1 0 0,-1 4 0 15,2-5 0-15,2 1 0 0,-3 2 0 0,2-3 0 16,2 3 0-16,-1-2 0 0,1 1 0 0,2 3 0 16,1-5 0-16,-3 3 0 0,1-2 0 0,0 1 0 15,-1 1 0-15,0-2 0 0,-2 1 0 0,1 2 0 16,1 2 0-16,0 0 0 0,-2 3 0 0,1-1 0 16,0-3 0-16,-1 3 0 0,2 1 0 0,0-1 0 15,-1 0 0-15,1 3 0 0,1 0-128 0,-1 2 128 16,-9 0 0-16,0 0 0 0,0 0 0 0,12 7 0 15,-1-2 0-15,-11-5 0 0,11 8 0 0,-2 3 0 16,-1-1 0-16,-1 3 0 0,0 0 0 0,-1-2 0 16,0 0 0-16,1 3 0 0,-2-2 0 0,1 2 0 0,-1 1 0 15,2 2 0-15,-2 0 0 0,0 2 0 0,0 1 0 0,1 0 0 16,-1 0 0-16,0 1 0 0,2 0 0 0,-1 1 0 16,0-1 0-16,1 6 0 0,-1-3 0 0,2 2 0 15,1 0 0-15,-2 0 0 0,0 3 0 0,-1-2 0 16,0 2 0-16,1 0 0 0,-1-2 0 0,-1 1 0 15,0-3 0-15,-1 3 0 0,0-2 0 0,0 2 0 16,1-3 0-16,0 3 0 0,-4-4 0 0,2 2 0 16,-3 0 0-16,2-2 0 0,1 4 0 0,2-1 0 15,-1 1 0-15,-2 2 0 0,-1-3 0 0,2 5 0 16,-2-2 0-16,2 1 0 0,-1 2 0 0,0 0 0 16,-1 1 0-16,1-2 0 0,2-4 0 0,0 1 0 15,-1-2 0-15,2 1 0 0,-2-3 0 0,3 2 0 0,-1-3 0 0,1 3 0 16,-1-4 0-16,0 0 0 0,-1-2 0 0,-2 3 0 15,4 1 0-15,-3 0 0 0,1-3 0 0,0 1 0 16,0 1 0-16,1 0 0 0,-3-3 0 16,0 2 0-16,-1 0 0 0,2 1 0 0,-1-1 0 0,3 0 0 15,-2 1 0-15,-1-1 0 0,1 1 0 0,-1 3 0 16,1-3 0-16,-1 4 0 0,0-2 0 0,-1 3 0 16,1-4 0-16,0 3 0 0,-1 0 0 0,0-1 0 15,-1-4 0-15,2 2 0 0,-1-2 0 0,0-1 0 16,-1 3 0-16,1-3 0 0,1-3 0 0,0 0 0 15,-1 2 0-15,1 1 0 0,-1-2 0 0,2 3 0 16,-2-1 0-16,0-1 0 0,0 5 0 0,-1-3 0 16,0-3 0-16,0 2 0 0,0-1 0 0,0 2 0 15,0 0 0-15,0 1 0 0,-1 0 0 0,0-1 0 0,1-1 0 0,-1 1 0 16,-1 1 0-16,1-3 0 0,1 1 0 0,0 2 0 16,-1-1 0-16,2-1 0 0,-2 1 0 0,1 2 0 15,0-3 0-15,0 0 0 0,0 0 0 0,1 1 0 16,0-1 0-16,1-2 0 0,-2 3 0 0,1 0 0 15,0-3 0-15,2 0 0 0,-2 3 0 0,0 1 0 16,0-2 0-16,2-2 0 0,0 3 0 0,-1-1 0 16,2 1 0-16,-2-3 0 0,0 0 0 0,0-1 0 15,-2 2 0-15,5-1 0 0,-1 0 0 0,-1 2 0 16,-2-2 0-16,2 1 0 0,-1 3 0 0,1 1 0 16,-2-2 0-16,0 1 0 0,0-1 0 0,1 0 0 0,-1 0 0 15,-1 2 0-15,0-2 0 0,0 0 0 0,1 3 0 0,-1-2 0 16,0-1 0-16,0-1 0 0,0 0 0 0,0 0 0 15,0-3 0-15,-1 2 0 0,2 1 0 0,0 2 0 16,-1-2 128-16,2 2-128 0,0 3 0 0,1-6 0 16,-1 1 0-16,1-2 128 0,-2 3-128 0,2 0 0 15,-2-3 128-15,3 4-128 0,2 2 0 0,-2-3 0 16,0 3 128-16,0-1-128 0,-1-3 0 0,1 5 0 16,0-4 0-16,0 0 0 0,0-2 0 0,1 4 0 15,-4-4 0-15,3 3 0 0,0 2 0 0,-1-3 0 16,3 1 0-16,-3 1 0 0,2-3 0 0,2 1 0 15,-1 1 0-15,-1-1 0 0,0 1 0 0,2 1 0 16,-1-2 0-16,0 3 0 0,1 0 0 0,-1 0 0 16,0 2 0-16,0-3 0 0,-1 3 0 0,1-2 0 15,0 0 0-15,2 0 0 0,-3 3 0 0,4 1 0 16,0 1 128-16,0-1-128 0,-2 1 0 0,1-4 0 0,0 2 128 0,-1-2-128 16,5 2 0-16,-2 1 0 0,0-1 128 0,0 2-128 15,2-2 0-15,-1-2 0 0,-1 2 0 0,3 0 0 16,-5 1 128-16,2 1-128 0,1 2 0 0,-1-1 0 15,1 0 0-15,-1 1 0 0,-1 0 0 0,1 0 0 16,-1 3 0-16,1-3 0 0,-4-1 128 0,1-1-128 16,-1 1 0-16,-1 1 0 0,0-1 0 0,0 0 0 15,2-1 0-15,-1 3 0 0,-1 0 0 0,0-1 0 16,-1-4 0-16,2 3 0 0,-1 0 0 0,2-2 0 16,-1-2 0-16,0 3 0 0,2 0 0 0,0-1 0 15,-1 1 0-15,2 1 0 0,0-5 0 0,1 1 0 0,0-1 0 16,-1 1 0-16,-2 2 128 0,-2-1-128 0,2 1 0 0,2-1 0 15,-2-3 0-15,3 2 0 0,-3-2 128 0,1 1-128 16,1-3 0-16,0 1 0 0,0 3 0 0,-2-1 0 16,2 2 0-16,0 0 0 0,-2-2 0 0,1 1 0 15,3-3 0-15,-3 3 0 0,-1-2 0 0,2 3 0 16,0-5 0-16,1 4 0 0,-1-1 0 0,1 1 0 16,1-4 0-16,-1 3 0 0,3-3 0 0,-1 2 0 15,-2 1 0-15,0-3 0 0,1 3 0 0,-2-3 0 16,1 5 0-16,2-3 0 0,-2-1 0 0,3-1 0 15,-2-1 0-15,2 4 0 0,0-4 0 0,-2 2 0 16,-1 2 0-16,2 0 0 0,-1 0 0 0,1-1 0 16,-1-1 0-16,2-3 0 0,-1 1 0 0,2 2 0 15,0-2 0-15,-1 1 0 0,0 0 0 0,1-1 0 0,-3 1 0 0,3 2 0 16,-1-3 0-16,2 1 0 0,-1-1 0 16,1-2 0-16,1 0 0 0,0 3 0 0,-1 1 0 0,2-2 0 15,-2 1 0-15,0 2 0 0,3-2 0 0,0 1 0 16,2-2 0-16,1 3 0 0,-2-1 0 0,0-2 0 15,-3 0 0-15,3 1 0 0,1-1 0 0,-1-3 0 16,-3 3 0-16,2 1 0 0,0-2 0 0,2-2 0 16,0 2 0-16,1-2 0 0,-3-1 0 0,1 1 0 15,0-2 0-15,1 1 0 0,2 0 0 0,-1 0 0 16,2 1 0-16,1-1 0 0,0 0 0 0,2 0 0 16,-1-1 0-16,2-1 0 0,-2 0 0 0,1-1 0 15,2 2 0-15,-3 0 0 0,-2-3 0 0,-1 3 0 16,-1-1 0-16,0-1 0 0,-2-1 0 0,2 2 0 0,1 1 0 0,1-1 0 15,-3 3 0-15,2-3 0 0,-1 1 0 0,2 0 0 16,-1 0 0-16,2-2 0 0,1 2 0 0,-2 0 0 16,1 0 0-16,-1 1 0 0,3-2 0 0,-2 1 0 15,0 0 0-15,1 0 0 0,1 3 0 0,1-1 0 16,-7-3 0-16,0 1 0 0,1-1 0 0,0-3 0 16,-2 1 0-16,2 0 0 0,0 0 0 0,1 1 0 15,-3-4 0-15,3 4 0 0,-2-2 0 0,1 1 0 16,0-2 128-16,0-2-128 0,2 3 0 0,1 1 0 15,1-2 0-15,0-2 0 0,-5 1 0 0,3 1 0 16,0-3 0-16,1 2 0 0,0 0 0 0,-2-1 0 16,-3-1 0-16,1-1 0 0,2 3 0 0,-2-3 0 15,1 1 0-15,0 1 0 0,1-3 0 0,0 3 0 16,-1-2 0-16,2 3 0 0,1-5 0 0,2 3 0 0,-4-2 0 0,6 2 0 16,-2-2 0-16,2 1 0 0,-1-4 0 0,0 3 0 15,1-2 0-15,0-2 0 0,-1 2 128 0,0 3-128 16,-3-4 0-16,0 3 0 0,-1-2 0 0,1 2 0 15,0-1 0-15,0-2 0 0,-1 0 0 0,1 2 0 16,2-3 0-16,-1-2 0 0,1 2 0 0,0 2 0 16,1-1 0-16,1-1 0 0,1 1 0 0,-1 2 0 15,0-4 0-15,-1 5 0 0,5 0 0 0,-4-4 0 16,-4-1 0-16,-1 1 0 0,2 1 0 0,1-2 0 16,0-1 0-16,0 1 0 0,-2-1 0 0,-3 1 0 15,5 1 0-15,-1-2 0 0,2-2 0 0,0 2 0 16,-1 0 0-16,1-1 0 0,0 1 0 0,2-1 0 15,-2 0 0-15,-1 0 0 0,0 1 0 0,-2 0 0 0,0 0 0 16,-4-1 0-16,0-1 0 0,-1 1 0 0,1 0 0 0,-1 2 0 16,1-2 128-16,1 0-128 0,-6-1 0 0,1 3 0 15,1 0 0-15,-1-1 160 0,0-2-160 0,-1 0 128 16,2 1-128-16,-2-1 0 0,-3 0 0 0,2 0 0 16,2-1 0-16,-2-3 0 0,-3 2 0 0,-1 0 0 15,2 0 0-15,-2 1 0 0,-10 1 0 0,13-2 0 16,-2 0 0-16,-2-1 0 0,-9 3 0 0,0 0 0 15,0 0 0-15,0 0 0 0,11-5 0 0,-11 5 0 16,0 0 0-16,0 0 0 0,0 0 0 0,0 0 0 16,-5-6 0-16,-1 2 0 0,-3-1 0 0,0 2 0 15,0 2-192-15,-3 0 192 0,-1 0-192 0,-1-2 192 16,-3 2-128-16,0-1 128 0,-1 1 0 0,-1 0 0 0,-3-3-176 16,3 3 48-16,-1 0 0 0,-3 1 0 0,-4 1 128 0,-1 3-192 15,3-2 192-15,-3 1-192 0,-1 2 192 0,-5-1-128 16,-2 1 128-16,-3-3-128 0,-1 0 128 0,-1 0 0 15,0 2 0-15,1-3 0 0,-3 2 0 0,4-1 0 16,1-2 128-16,3 2-128 0,0-1 0 0,-1-1 0 16,-3 0 0-16,0 0-128 0,0-1 128 0,-2-1 0 15,-1-2 0-15,0 2 0 0,4-1-128 0,-2 0 128 16,2 0-128-16,1-2 128 0,2 1-176 0,1-1 176 16,0 1-208-16,1-2 80 0,-5 0 128 0,0-1 0 15,0-4-144-15,-1 3 144 0,-2-2 0 0,3 2 0 16,-3-2 0-16,2 3 0 0,2-6 0 0,1 4 0 15,1 0 0-15,0-1 0 0,4 0 0 0,-1-3 0 0,-2 4 0 0,-1-2 0 16,0-2 0-16,-1 3 0 0,0-3 0 0,0 0 0 16,0 2 0-16,3-2 0 0,0-1 0 0,2 0 0 15,2-1 0-15,0 1 0 0,0-3 0 0,1 1 0 16,0-2-128-16,2-1 128 0,5-1 0 0,-5-2 0 16,-2 2 0-16,2-1 0 0,-5 1 0 0,4 0 0 15,-1-3 0-15,0-1 0 0,2 1 0 0,-1 1 0 16,2-3-144-16,-1-1 144 0,1 0 0 0,1-2 0 15,0-1 0-15,-2 4 0 0,6-1 0 0,-3 2 0 16,0-1 0-16,0 0 0 0,2 1 0 0,-2 0 0 16,0-2 0-16,-1 3 0 0,-1 0 0 0,1-1 0 15,-1 1 0-15,-2 2 0 0,-2-5 0 0,2 2 0 16,2 1 0-16,-2-3-128 0,2 0 128 0,1-2 0 16,-1 0 0-16,3 0 0 0,-1 3 0 0,0-3 0 0,-1 1 0 15,1-1 0-15,0 0 0 0,3 0 0 0,-2-1-144 0,3 1 144 16,-3-2 0-16,-1-1-144 0,0 2 144 0,1-3-160 15,-1-1 160-15,-1-2-160 0,-1-4 32 0,1 0 0 16,-1-3 0-16,-1 0 0 0,2 3-64 0,1-5-16 16,2 0 0-16,-2 3 0 0,1-1-16 0,2 3 0 15,1 2 0-15,0 2 0 16,-2-2-304-16,4 0-64 0,-1 1-16 0,0 1-16240 0</inkml:trace>
  <inkml:trace contextRef="#ctx0" brushRef="#br0" timeOffset="2070.77">13155 7552 12543 0,'20'-4'560'0,"-7"-1"112"0,0-1-544 0,-1 2-128 0,1 0 0 0,1 0 0 15,-1 2 960-15,-3 1 176 0,0 3 16 0,-10-2 16 0,13 1-496 16,-2 2-96-16,-1-1-32 0,-10-2 0 0,11 4-288 0,-11-4-48 16,0 0-16-16,11 2 0 0,-11-2 32 0,0 0 0 15,0 0 0-15,0 0 0 0,0 0 304 0,0 0 64 16,-8-8 16-16,-2-1 0 0,-4 1-160 0,-1-2-16 16,-2 1-16-16,-2-1 0 0,-2 3-96 0,-5-4 0 15,-2 1-16-15,-1 0 0 0,1-6 272 0,-4 0 64 16,-1 2 16-16,-1-2 0 0,0-3 112 0,-1-2 32 15,1 1 0-15,-2 1 0 0,-3 1-304 0,-2 3-64 16,-1 0-16-16,-1 2 0 0,-5 2-224 0,-4-2-64 16,-2 1 0-16,0 0 0 0,-3-2-128 0,-1 1 0 15,-1 3 0-15,-4-3 0 0,-4 3 0 0,-3-2 0 16,0 0 0-16,-1 2 0 0,0-2 0 0,0 2 0 0,1 1 0 0,-1 0 0 16,-2 0 0-16,-2-1 0 0,1 2 0 15,2 5 0-15,2-2 0 0,0 3 0 0,0 2-160 0,-5 0 160 16,-1 0 0-16,1 4 0 0,1-1-128 0,-1-1 128 15,-1-1 0-15,0 2 0 0,-1 3 0 0,0 3-144 16,2-4 144-16,1 3 0 0,3-2 0 0,1 5 0 16,1-4 0-16,6 5 0 0,1-5 0 0,3 6 0 15,4-2 0-15,3 3 176 0,3-1-48 0,0 2 0 16,2 1-128-16,2-1 0 0,3 0-160 0,0 3 160 16,0 1 0-16,2 4 0 0,2-2 0 0,3-2 0 15,-2-1 0-15,4 0 0 0,1-1 0 0,3-1 0 16,1 1 0-16,0-1 0 0,4-1 160 0,1 6-160 15,0-1 0-15,3 2 0 0,2-1 128 0,1 1-128 16,3 2 0-16,3-1 160 0,-1 1-160 0,2 2 160 0,0-4-32 16,4 3 0-16,2 0 0 0,3-3 0 0,1 0-128 15,2 4 0-15,2-2 0 0,1 3 0 0,3-3 144 16,2-1 0-16,5-2 0 0,2 4 0 0,-2-4-144 0,1 5 0 16,5 0 0-16,4 5 0 0,-1-3 0 0,6 0 0 15,1-4 0-15,2 4 0 0,-1-2 0 0,4 1 0 16,2-4 0-16,4 0 0 0,1-1 0 0,0 0 0 15,-1 0 128-15,4-2-128 0,1 3 0 0,3 0 192 16,3-3-192-16,0 1 192 0,3-2-192 0,1-1 0 16,3-3-160-16,2 0 160 0,2-2 0 0,2 0 0 15,1 1 0-15,3-4 0 0,5 0 0 0,2-1 0 16,0-2 0-16,1 1 0 0,-2-2 0 0,3-2 160 16,1 0-160-16,1 0 128 0,-1-3-128 0,0-1 0 15,-2 0 0-15,1 0 0 0,-3 1 0 0,4-1 0 0,-1-1 0 16,-2 0 128-16,-2-2-128 0,2 2 0 0,-2 0 0 0,1-2 0 15,2-1 0-15,-2-4 0 0,-2 0 0 0,-2-2 0 16,-2 2 0-16,1-1 0 16,0 3 128-16,2-6-128 0,-1-4 0 0,-1-2 128 0,-2 0-128 0,-2 2 128 15,-2 2-128-15,1-4 160 0,0-4-160 0,-3 1 160 16,-4-1-160-16,-1 1 0 0,-6-4 0 0,-3 4 0 16,-2-2 128-16,-2 3-128 0,-4-3 0 0,-3-3 128 15,-3 0-128-15,0-4 0 0,-4 5 0 0,-3-3 0 16,-2 0 128-16,-5 3-128 0,-3 0 128 0,-3-1-128 15,-1 0 192-15,-3-2-64 0,-6 2 0 0,-2-4 0 16,-1 4-128-16,-4-2 0 0,-1 4 0 0,-6-4 0 16,0-2 0-16,-5 2 0 0,-3-2 0 0,-3 3 0 15,-4-3 0-15,-5 2 128 0,-4 1-128 0,-2-2 0 0,-2 3 128 0,-2-2-128 16,-4 2 0-16,-6 0 128 0,-7 7 32 16,1-1 0-16,-6-3 0 0,-4 0 0 0,-4-5-160 0,0 5 0 15,-2 2 0-15,-4-1 0 0,-4 1 0 16,-1-1 0-16,-1 0 0 0,0-1 0 0,1 4 0 0,-4 0 0 15,-4-2 0-15,-1 3 0 0,-3 1 0 0,1 2 0 16,-1 1 0-16,-2 3 0 0,-2 2 0 0,-2 2 0 16,-3 2 0-16,0 3 0 0,-3 3 0 0,-1 3 0 15,-1-3 0-15,-1 7 0 0,0 1 0 0,0 5 0 16,-1 2 0-16,1 3-176 0,-1 3 176 0,2 2 0 16,-2 4 128-16,1-1-128 0,0 1 0 0,3 2-128 15,1 3 0-15,1 8 0 0,0-2-112 0,1 4-16 0,-2 5 0 16,5 5 0-1,4 5-512-15,0 7-96 0,0 1-32 0,3 4-9056 0,5 8-1824 0</inkml:trace>
  <inkml:trace contextRef="#ctx0" brushRef="#br0" timeOffset="6737.54">1275 9300 11055 0,'-9'-1'976'0,"9"1"-784"0,-11 0-192 0,2 0 0 16,9 0 352-16,-10 0 32 0,10 0 0 0,0 0 0 15,0 0 80-15,0 0 32 0,0 0 0 0,0 0 0 16,0 0-96-16,0 0-16 0,0 0 0 0,0 0 0 16,-9-9 112-16,9 9 16 0,0 0 0 0,0 0 0 15,0 0-112-15,7-5-16 0,2-3 0 0,1 4 0 16,2 0 16-16,0 3 0 0,6-2 0 0,0 1 0 16,5-2 48-16,4 3 16 0,2-2 0 0,1 1 0 15,2 1-80-15,4-1 0 0,-1 2-16 0,2 0 0 0,-2-2-128 0,1 0-32 16,4 1 0-16,-1 1 0 0,1 0-208 0,3 3 144 15,-1-1-144-15,2 0 128 0,3 0 0 0,4-1-128 16,1 1 192-16,2-4-64 0,-4 0 48 0,6 1 0 16,-2-1 0-16,-1 2 0 0,1 2 128 0,2-1 16 15,1 0 16-15,1-1 0 0,3 1-208 0,-5-1-128 16,0-1 160-16,1 1-160 0,0 0 240 0,3 0-48 16,1 0-16-16,1-1 0 0,7-2-48 0,-3 1 0 15,-2-6 0-15,-1 3 0 0,1 0 16 0,1-1 0 16,1 0 0-16,1 3 0 0,-1-2 0 0,-1 1 0 15,0 4 0-15,-3-3 0 0,-3 1-16 0,4 0-128 0,1 4 192 16,-3-1-64-16,0-1-128 0,-1 1 192 0,-3 2-192 16,1 1 192-16,-2-3-192 0,-1 1 0 0,0 0 144 0,0-2-144 15,-1 1 0-15,-2 0 128 0,-1-1-128 0,-2 0 0 16,1-1 128-16,-4 1-128 0,-2 0 128 0,-2 0-128 16,-4-1 144-16,-1 1-144 0,1-2 192 0,0 4-192 15,1-2 160-15,-3 2-160 0,0 1 128 0,-2 1-128 16,-1 1 0-16,-1-2 128 0,-4 1-128 0,0 1 0 15,-6 2 0-15,-1-3 0 0,0-1 0 0,-2 1 0 16,1 0 0-16,-3 0 0 0,-2-2 0 0,-1 1 0 16,-2 1 128-16,0-1-128 0,-1-1 128 0,-3 0-128 15,-8-2 208-15,0 0-32 0,0 0-16 0,0 0 0 16,8 2 0-16,-8-2 0 0,0 0 0 0,0 0 0 16,0 0 112-16,0 0 32 0,0 0 0 0,-13 0 0 15,-2 0-96-15,-4 0-16 0,-2 0 0 0,-4 0 0 0,-4 1-192 16,-4-1 0-16,-4 0 0 0,-3-1 0 0,-2-1 128 0,-5 1-128 15,-5-2 0-15,0 0 0 0,0 0 160 0,-1 1-160 16,-3 0 160-16,-3 1-160 0,-1 0 128 0,-4-1-128 16,-1 0 0-16,0 1 0 0,-1-2 176 0,-2 3-176 15,-1 4 192-15,-5 0-192 0,-4 0 128 0,-1 1-128 16,-2 1 0-16,-1-1 0 0,1 3 0 0,-2 1 0 16,0-2 0-16,0 0 0 0,1-4 0 0,0 1 0 15,5 5 0-15,-1-3 0 0,1 5 0 0,0-5 0 16,0-1 0-16,2 0 0 0,0 2 0 0,5-4 0 15,-1 2 0-15,-3 4 0 0,-1-2 0 0,-2-2 0 16,-1-3 0-16,0 1 0 0,5-1 0 0,3 2 0 16,5 0 0-16,-2-1 0 0,1-1 0 0,3-2 0 0,2 0 0 15,5-2 0-15,4-1 0 0,4 0 0 0,2 0 0 0,4 1 0 16,3 2 0-16,2 0 0 0,0 0 0 0,4 0 0 16,3 0 0-16,0 0 0 0,4 3-128 0,0-2 128 15,2-3 0-15,4 2 0 0,2 0 0 0,4 0 0 16,2 1 0-16,5-1 0 0,7 0 0 0,0 0 0 15,0 0 0-15,0 0 0 0,0 0-192 0,10 6 48 16,4 1 144-16,5-4-192 0,5 0 192 0,4 0-192 16,5-2 192-16,5 0 0 0,4-1-144 0,5 0 144 15,4 0 0-15,6 0 0 0,4 0 0 0,5 5 0 16,6 0 0-16,3-1 0 0,1-1 0 0,4-1 0 16,3 3 0-16,4-1 0 0,5 1 0 0,-1-1 0 15,-2-4 0-15,3 4 0 0,3 0 0 0,6-3 0 16,3 0 0-16,-1-1 0 0,-1-1 0 0,0 1 0 15,4 4 0-15,-1-3 0 0,1-4 0 0,-1 2 0 0,0 2 128 16,4-1-128-16,0 0 192 0,-2 0-64 0,-4 0-128 0,-1 3 0 16,-1 1 0-16,2 0 128 0,-2-4-128 0,-2 1 128 15,-4 0-128-15,-1 2 128 0,0 3-128 0,-3-1 0 16,-5-5 0-16,-3 3 128 0,-3 0-128 0,-3 0 0 16,-3 2 0-16,-3-4 0 0,-1-3 0 0,-8-1 0 15,-7-1 128-15,-3 1-128 0,-3-4 0 0,-7 1 0 16,-6 1 144-16,-3-2-144 0,-2 2 0 0,-7 3 144 15,-5-3-144-15,-1 0 0 0,-7 1 144 0,-11 4-144 16,0 0 0-16,0 0 144 0,2-9 16 0,-2 9 0 16,-11-11 0-16,-5 4 0 0,-6-2 16 0,-4 5 0 15,-7 1 0-15,-7 0 0 0,-6 1-176 0,-7 0 0 16,-8 0 144-16,-5 0-144 0,-5 2 0 0,-3 0 0 16,0 0 0-16,-3 0 0 0,-1 2 0 0,-3-1 0 0,-4 0 0 15,-3 3 0-15,-2 0 0 0,1 1 0 0,-1 4 0 16,-2-1 0-16,-3 2 0 0,1-1 0 0,-2 3 0 0,0 0 0 15,-3 6 0-15,-3-1 0 0,-1 0 0 0,0 1 0 16,0 1 0-16,-4 2 0 0,-5 0 0 0,3 0 0 16,2 3-128-16,0 2-64 0,-2-3 0 0,6 0 0 31,5-1-1296-31,9 0-272 0,4-2-48 0</inkml:trace>
  <inkml:trace contextRef="#ctx0" brushRef="#br0" timeOffset="8829.23">16023 5648 5519 0,'0'0'496'0,"6"-8"-496"0,-1 1 0 0,-1-3 0 16,-4 10 1488-16,0-8 208 0,-1-2 32 0,1 10 16 15,-11-7-848-15,1 0-192 0,-4 2-16 0,-5 3-16 16,-5 1-304-16,-3 2-64 0,-2 1-16 0,-5 4 0 16,-3 4 160-16,-5 0 16 0,0 3 16 0,-1 1 0 15,-2-1 128-15,2 0 32 0,1-1 0 0,3 4 0 16,2-1-208-16,4 1-48 0,2 0 0 0,7-2 0 16,6 2-64-16,7-2-32 0,5 0 0 0,4 0 0 15,4-3-144-15,6 3-16 0,5 0-128 0,6 2 192 16,4 0-192-16,4-1 0 0,3 2 128 0,3 2-128 15,3 1 0-15,0 1 0 0,-2-1 0 0,-1-1 0 16,-1 1 0-16,-2 1 0 0,-2 0 0 0,-2 4 0 16,-4-4 0-16,-2 1 0 0,-5-1 0 0,-4-2 0 15,-3-1 0-15,-3 0 128 0,-3 2-128 0,-7-1 0 16,-2-1 448-16,-6 0 0 0,-3-1 0 0,-6-5 0 0,-6 1 208 16,1 0 48-16,-3-6 0 0,-2 2 0 0,-2-4-256 15,1 0-64-15,-2-3 0 0,3-2 0 0,2-2-192 0,3 0-64 16,3-1 0-16,4-2 0 0,-1-4-128 0,6 3-192 15,5-3 32-15,5 0-8160 16,1-5-1648-16</inkml:trace>
  <inkml:trace contextRef="#ctx0" brushRef="#br0" timeOffset="9141.64">16199 5916 24879 0,'0'0'2208'0,"0"0"-1760"0,-6 12-448 0,2 0 0 15,-1-1-240-15,2 4-128 0,2 3-16 0,1 1-16 16,3 1 400-16,3 3 0 0,-1 0 0 0,3 1 0 16,1 3 0-16,1-7 0 0,0-2 0 0,0-2 0 15,3-2-176-15,0-4 176 0,-1 1-208 0,1-8 80 16,0 1 128-16,-1-3 0 0,1-2 0 0,1-1 0 15,-1-2 0-15,0-1 192 0,-1-5-32 0,4-2-16 16,0-1 416-16,1-2 80 0,0 0 0 0,0-3 16 16,-1 0-192-16,1 1-32 0,-2-3-16 0,-2 3 0 15,1-4-224-15,-1 1-32 0,-3 2-16 0,1 2 0 16,-2 2-144-16,-1 0 0 0,-2 1 144 0,0 4-144 0,-2 0 0 16,-4 9-240-16,4-7 48 0,-4 7-8032 15,0 0-1600-15</inkml:trace>
  <inkml:trace contextRef="#ctx0" brushRef="#br0" timeOffset="9572.24">17088 6014 18431 0,'0'0'816'0,"-7"9"160"0,4 2-784 0,-3 5-192 16,3 3 0-16,-4 4 0 0,1 3 1040 0,-2-2 176 0,1 3 16 0,-1-1 16 15,0 3-800-15,-2 0-176 0,-2 3-16 0,-1 0-16 16,0-6-240-16,2 2 0 0,1-4 0 0,1-2 0 16,0-2 0-16,2-7 0 15,1-1 0-15,6-12 0 0,0 0 320 0,0 0 0 16,0 0 16-16,0 0 0 0,0-13 304 0,3-2 48 0,2-3 16 0,2-3 0 16,-3-3-384-16,5-2-64 0,2-5 0 0,2-1-16 15,1 3 80-15,0-1 32 0,-1-5 0 0,2 0 0 16,2-5-144-16,0 2-16 15,1-3-16-15,3 5 0 0,1 1-176 0,3 5 0 0,0 4 0 16,0 6 0-16,0 3 0 0,-1 3 0 0,-3 6 0 0,1 0 0 16,-2 5 0-16,-1 3 0 0,-3 3 0 0,-4 5 0 15,-4-1-160-15,-4 7 160 0,-6 3 0 16,-3 3-144-16,-4 0 144 0,-6 5 0 0,-5 1 0 0,-3 0-128 16,-4 0 128-16,-2-3 0 0,-3-1 0 0,3-3 0 15,1-4 0-15,5-2-128 0,0-6 128 0,4 1 0 0,4-4 0 16,5-3 0-16,0-1 0 0,10 0 0 15,0 0-1296-15,0-7-176 0,5-5-48 0,5 1 0 16</inkml:trace>
  <inkml:trace contextRef="#ctx0" brushRef="#br0" timeOffset="9994.52">17855 6085 30399 0,'-13'2'1344'0,"5"3"288"0,0 6-1312 0,-1 4-320 0,0 7 0 16,1 1 0-16,-1 2 0 0,0 1 144 0,-1 7-144 0,1-2 0 15,-1 0 128-15,-1 1-128 0,6-2 0 0,1 1 0 16,1-5 0-16,0 1 0 0,-1-5 0 0,3-4-192 16,0-4-16-16,-1-6 0 0,2-8 0 0,0 0 0 15,0 0 208-15,0 0 0 0,0 0 0 0,6-12 0 16,-1-5 128-16,2-1 0 0,3-3 16 0,1-2 0 15,-1-6 48-15,0-1 16 0,0-4 0 0,2 0 0 16,0-2 80-16,2-2 16 0,2-4 0 0,1 0 0 16,4 2-176-16,0-2-128 0,2 2 144 0,0 5-144 15,1 3 0-15,2 5 0 0,-1 6 0 0,-2 4 0 16,-2 2 0-16,-3 6 0 0,0 2 0 0,-3 6 0 16,-1 4 0-16,-1 2 0 0,-2 2-128 0,-5 2 128 15,-4 5 0-15,-3 4-128 0,-4 1 128 0,-4 5 0 0,-5 1-144 16,-6 0 144-16,-7 3 0 0,-4-4-144 15,-2 0-16-15,-2-3 0 0,-5-2 0 0,2-4 0 0,3-4 160 16,3 1 0-16,3-6-144 0,4 0 144 0,3-3 0 0,4-3 0 16,4-1 160-16,4-1-160 15,10 2-1504-15,0 0-416 0,7-11-64 0</inkml:trace>
  <inkml:trace contextRef="#ctx0" brushRef="#br0" timeOffset="10322.94">18649 5943 30399 0,'-24'-9'2704'0,"7"9"-2160"0,-2 8-544 0,0-1 0 16,-1 5 176-16,2 2-176 0,0-2 160 0,4 2-160 16,3 2 304-16,3 1-48 0,5 2 0 0,3 2 0 15,4-1-480-15,5 2-96 0,4-2-32 0,2-3 0 31,3-7-464-31,3 0-80 0,4-6-32 0,4 0 0 0,1-4 496 0,2-4 112 0,0-4 0 0,1-3 16 16,1-6 304-16,-2 1 144 0,-4-2-16 0,0-1 0 16,0-2 320-16,-5 2 48 0,-3-2 16 0,-3-2 0 15,-6-1 64-15,-2 3 0 0,-5 1 16 0,-4 0 0 16,-5-3-192-16,-3 3-32 0,-7-1-16 0,-3 2 0 16,-5 0-224-16,-4 1-128 0,-3 2 128 0,-2 3-128 15,-3 4 0-15,3 2 0 0,-1 3-160 0,1 4 160 16,1-2-720-1,2 5-48-15,1 0 0 0,5 3-8096 0,4-1-1632 0</inkml:trace>
  <inkml:trace contextRef="#ctx0" brushRef="#br0" timeOffset="10675.69">19749 5804 16575 0,'0'0'1472'0,"4"-9"-1168"0,-1 1-304 16,-3 8 0-16,0 0 1680 0,0 0 288 16,-9-3 48-16,-4 0 16 0,-1 2-656 0,-2 2-128 0,-5 2-32 0,-3 3 0 15,-4 3-624-15,-2 0-128 16,-1 3-16-16,1 4-16 0,-1-1-288 0,5 3-144 0,4 0 160 0,4 0-160 16,2 0 0-16,7-1 0 0,4 0 0 0,5 1 0 15,5-1 0-15,7 0 0 0,6 0 0 0,4-2 0 16,2 1 0-16,1 1 0 0,3-1 0 0,2 0 0 15,0 0 0-15,1-1 128 0,-1-3-128 0,-1 2 192 16,-1 0 160-16,-2 1 32 0,-3-2 0 0,-2-3 0 16,-2 1-48-16,-3-3 0 0,-5 2 0 0,-3-3 0 15,-8-7-48-15,0 0-16 0,0 0 0 0,-5 8 0 16,-3-3 80-16,-10-2 16 0,-6-2 0 0,-4-1 0 16,-5 0-32-16,-6-1 0 0,-7 0 0 0,-6-1 0 15,-6 1-160-15,1-1-48 0,1 0 0 0,0 1 0 16,3-3-128-16,6 3 0 0,4-1 0 0,3 2-10992 15,3 1-2112-15</inkml:trace>
  <inkml:trace contextRef="#ctx0" brushRef="#br0" timeOffset="11774.73">20232 6012 15663 0,'0'0'688'0,"-10"0"144"0,1 2-656 0,9-2-176 15,-6 6 0-15,6-6 0 0,0 0 688 0,0 0 96 16,1 12 32-16,-1-12 0 0,13 4-384 0,2-2-80 16,4-2-16-16,3-2 0 0,2-2-96 0,3-1-32 15,2-2 0-15,-1 1 0 0,-4-3-208 0,0 0 144 0,0-1-144 0,-3 0 128 16,0-3-128-16,-3 1 0 0,-4 0 144 0,-2-1-144 16,-6 2 256-16,-2 1 0 0,-4-3-16 0,-1 4 0 15,-7-4 128-15,-2 2 16 0,-7 2 16 0,-2 0 0 16,-4 4-96-16,0 0-32 0,-1-1 0 0,-2 3 0 15,-4 3-64-15,2 4-16 0,0 4 0 0,3-1 0 16,1 5 0-16,2 0 0 0,2 4 0 0,3 5 0 16,1 2-16-16,6 3-16 0,1 0 0 0,5-2 0 15,4 3-160-15,5-4 128 0,8 0-128 0,3-2 128 16,3 1 16-16,7-3 0 0,3-1 0 0,7-2 0 16,6-4-144-16,1-1 0 0,5-3 144 0,2-2-144 15,0-3-1584 1,4-3-384-16</inkml:trace>
  <inkml:trace contextRef="#ctx0" brushRef="#br0" timeOffset="12563.85">22658 5662 15663 0,'-4'-19'1392'0,"1"0"-1120"0,1 0-272 0,-1 1 0 16,1 1 464-16,-1 6 48 0,2 3 0 0,1 8 0 0,0 0 192 0,0 0 32 16,0 0 16-16,-6 17 0 0,-2 2-752 0,0 5 0 15,2 4 0-15,1 4 0 0,-4 2 0 0,1 4 0 16,0 2 0-16,-1 2 144 0,-2 2 48 0,0 1 16 16,0 2 0-16,-3 5 0 0,-3 2 48 0,-2-1 16 15,-1-8 0-15,1 1 0 0,2-1 16 0,1-3 0 16,0-8 0-16,4-5 0 0,0-2 176 0,2-7 48 15,0-5 0-15,2-4 0 0,2-3 224 0,6-8 48 16,0 0 16-16,0 0 0 0,-8-2 192 0,3-7 32 16,3-2 16-16,2-5 0 0,1-1-496 0,3-8-96 15,1-1-32-15,1-5 0 0,2-2-240 0,1-2-48 16,0-5-128-16,2-1 192 0,3-8-192 0,-1 1 128 0,2-2-128 0,3 3 0 16,2 6 128-16,2 1-128 0,-1 1 0 0,2 4 0 15,3 4 0-15,0 2 0 0,1 6 0 0,1 0 0 16,-1 4 0-16,1 5 0 0,1 2-128 0,0 1 128 15,-1 6 0-15,0 4 0 0,-4 2 0 0,0 4 0 16,-1 6 0-16,-5 1-160 0,-5 1 160 0,-3 5-128 16,-4 2 128-16,-3 4 0 0,-7-1-144 0,-4 1 144 15,-3 1-128-15,-6-4 128 0,-4 2-160 0,-3-3 160 16,-8-4-128-16,0 0 128 0,-2 1 0 0,-1-2-144 16,0-1 144-16,-1-5 0 0,1 1 0 0,0-5 0 15,2 1 0-15,1 1 0 0,3-5 0 0,5 0 128 31,5-4-464-31,5 0-96 0,4-1-16 0,10 3-13616 0</inkml:trace>
  <inkml:trace contextRef="#ctx0" brushRef="#br0" timeOffset="13343.12">24345 5681 10591 0,'0'0'464'0,"-11"5"112"0,-1-2-576 0,0 1 0 16,0-1 0-16,-1 2 0 0,-1 2 992 0,-3-2 96 15,0 1 0-15,-4 3 16 0,-2 0-464 0,-1 0-112 16,0 0-16-16,-5 0 0 0,-2 1 0 0,-1-1-16 16,1 0 0-16,-1 0 0 0,0-2 48 0,0 2 16 15,1 0 0-15,0 1 0 0,2-4-96 0,0 5-16 16,-1-2 0-16,0 1 0 0,-1-4 80 0,0 2 16 16,1-3 0-16,2 1 0 0,0 1-96 0,0-4-32 15,3 0 0-15,3-1 0 0,5 2-32 0,1 3 0 0,4-4 0 16,2 2 0-16,10-5-96 0,0 0-32 0,-8 8 0 0,8-8 0 15,0 0-256-15,0 0 0 0,8 9 0 0,3 2 0 16,4-3 0-16,6 4 0 0,1-5 128 0,4 3-128 16,2-2 176-16,-2 2-32 0,6-2 0 0,1 2 0 15,0-1 16-15,2 1 0 0,0-1 0 0,1 0 0 16,2-2 16-16,0 2 0 0,0-4 0 0,3 3 0 16,1-2 64-16,-3-1 16 0,-3 4 0 0,-1-2 0 15,2-1 0-15,-2 0 16 0,-4-2 0 0,0 0 0 16,-3-1-64-16,0 0-16 0,-1 0 0 0,-2 1 0 15,0-4-64-15,-2 2 0 0,-2 1-128 0,-4-1 192 16,-1 2-192-16,-4-1 128 0,-12-3-128 0,0 0 0 16,9 4-192-16,-9-4-144 0,0 0-32 0,0 0-13760 15</inkml:trace>
  <inkml:trace contextRef="#ctx0" brushRef="#br0" timeOffset="14409.67">25542 5691 11455 0,'0'0'512'0,"0"0"96"0,0 0-480 0,0-9-128 0,0 9 0 0,-3-7 0 16,3 7 320-16,0 0 64 0,-3-9 0 0,3 9 0 0,-8-4-384 0,-1 0 128 15,1 3-128-15,-2 1 0 0,0-1 0 16,-1 1 0-16,-1 1 0 0,-2 3 0 0,-2 0 448 0,-1 2 0 15,1-1 16-15,-1 3 0 0,-1 1 448 0,1 3 96 16,-2 1 16-16,-1 6 0 0,1 8-192 0,0-2-48 16,2 3 0-16,1-1 0 0,4 1-320 0,1 2-64 15,4-2-16-15,4 1 0 0,3-3-224 0,4 2-160 16,1-4 192-16,5 1-192 0,4-3 240 0,3-3-64 16,1-2-16-16,2-6 0 0,3-1 0 0,1-3 0 15,1-1 0-15,2-4 0 0,1-3 336 0,1 0 64 16,1-2 16-16,1-3 0 0,0 0-64 0,-1-5-16 0,1 3 0 15,-5-5 0-15,-1-2-48 0,-4-2-16 0,-2 1 0 0,-2-1 0 16,-3 1-64-16,-3-6-16 0,-2 3 0 0,-4-3 0 16,-3-1 32-16,-4-1 16 0,0 4 0 15,-3 0 0-15,-2-1-192 0,0 2-32 0,-2-1-16 0,-1 1 0 16,-2 0-160-16,1 1 0 0,-3 1 0 0,1 3 128 16,2 7-128-16,-1-1-192 0,1 4 32 0,1 0 16 31,1 2-1856-31,9 2-368 0,0 0-80 0,0 0-16 0</inkml:trace>
  <inkml:trace contextRef="#ctx0" brushRef="#br0" timeOffset="14731.92">26139 6259 11055 0,'0'0'480'0,"-8"2"112"0,8-2-464 0,-11 2-128 16,2-1 0-16,9-1 0 0,0 0 1872 0,-8 0 368 15,8 0 64-15,0 0 0 0,-6-6-592 0,5-4-128 16,1 0-32-16,3 1 0 0,1-3-400 0,1 4-96 15,1-5-16-15,2 0 0 0,2 0-432 0,1-2-96 16,1 0 0-16,2 0-16 0,1 2-352 0,1 2-144 0,-3-2 128 0,1 3-128 16,-1-1 0-16,-2 4 0 0,-2 3 0 0,0 1 0 31,0 1-1312-31,-9 2-192 0,10 1-32 0</inkml:trace>
  <inkml:trace contextRef="#ctx0" brushRef="#br0" timeOffset="15209.17">27013 5653 12895 0,'0'0'576'0,"0"0"112"0,-8-2-560 0,-2 2-128 16,2 2 0-16,-3 3 0 0,-1 3 512 0,0 2 80 16,-2 3 16-16,0-2 0 0,0 4-224 0,0 3-32 15,-2 1-16-15,0 5 0 0,-2 1 96 0,2 1 16 16,-1 1 0-16,3 0 0 0,1 2-256 0,5 0-32 16,2-5-16-16,3 0 0 0,3-1 64 0,3-1 16 15,3-3 0-15,4 0 0 0,2-4 224 0,6-1 64 16,5-4 0-16,1-1 0 0,2-5 496 0,0 0 96 15,2-2 32-15,3-2 0 0,1-1-336 0,1-1-64 0,-4-1-16 16,3-2 0-16,-1-1-416 0,0-1-96 0,1 1-16 0,-4-3 0 16,-3 3-192-16,-3-4 128 0,-4-3-128 0,-3 0 0 15,-3-2 176-15,-1-3-176 0,-4 0 192 0,-2-3-192 16,-1-5 208-16,-4 2-64 0,-1 1-16 0,-2-2 0 16,-2 2 0-16,-2 3 0 0,-4-2 0 0,0 2 0 15,-3 1 0-15,-6 3 0 0,-3 1 0 0,-1 2 0 16,-2 7-128-16,1 0-144 0,-2 3 144 0,4 2-208 31,0 1-1392-31,0 2-288 0,2 1-48 0,2 1-9424 0</inkml:trace>
  <inkml:trace contextRef="#ctx0" brushRef="#br0" timeOffset="15773.99">27923 5635 23263 0,'-14'-11'1024'0,"14"11"224"0,-7-4-992 0,7 4-256 16,0 0 0-16,0 0 0 0,0 0 512 0,0 0 64 15,11-4 16-15,1 3 0 0,5-2-432 0,2 6-160 0,1-3 0 0,2 0 144 16,-1-3-320-16,2 2-64 0,0-1-16 16,3-1 0-16,-5 1-32 0,2-4-16 0,-1 0 0 15,-1 0 0-15,0 1 304 0,-3-3 0 0,-3 3 0 0,-3 0 0 16,-3-4 0-16,-9 9 0 0,0 0 0 0,0 0 0 16,-3-6 0-16,-3-2 256 0,-6 3-64 0,-2 2 0 15,-5 2 160-15,-3 1 32 0,-1 1 0 0,-1 3 0 16,-1 0-256-16,-1 4-128 0,-2-1 160 0,0 6-160 15,-1 0 128-15,2 1-128 0,2 2 0 0,3 1 0 16,3-3 0-16,5 0 128 0,3-2-128 0,4 0 0 16,5 1 0-16,4 0 0 0,5-1 128 0,2 3-128 15,5 3 128-15,4 1-128 0,2-1 176 0,1 2-176 16,2 2 144-16,2 1-144 0,1-2 0 0,2 6 144 16,3-2 0-16,-3 5 0 0,0-2 0 0,-2 2 0 15,-3-2 160-15,1 0 16 0,-3 0 16 0,-5-3 0 0,-6 1-32 0,-1-2-16 16,-6-5 0-16,-4 0 0 0,-5-1 16 15,-2-2 0-15,-6-2 0 0,-4-2 0 0,-5-2 320 0,-5-2 64 16,-6-1 16-16,-5-3 0 0,-1 0-128 0,-3 0-32 16,-4 0 0-16,-3-4 0 0,-2-4-288 0,-5-3-48 15,-7-3-16-15,-2 0 0 0,-1 0-448 0,2 1-80 16,3-2-32-16,-1 0-10000 16,-2-1-2016-16</inkml:trace>
  <inkml:trace contextRef="#ctx0" brushRef="#br0" timeOffset="17096.59">29310 5966 13823 0,'-18'-5'608'0,"9"2"128"0,-4 1-592 0,4-2-144 0,9 4 0 0,0 0 0 16,0 0 1792-16,0 0 320 0,0 0 64 0,9-3 0 15,5-1-1456-15,5 2-288 0,2-2-64 0,4-1-16 16,6 1-352-16,0-1 0 0,2 1 0 0,0-5-192 16,2 4 192-16,2-1-208 0,1 0 80 0,1 1-9856 15</inkml:trace>
  <inkml:trace contextRef="#ctx0" brushRef="#br0" timeOffset="17253.93">29415 6202 26719 0,'0'0'1184'0,"0"0"240"0,0 0-1136 0,14-1-288 15,4 0 0-15,2 1 0 0,1 0 0 0,3 0 0 16,4-2-128-16,3 1 128 16,6 0-1408-16,4 0-176 0,2-1-32 0</inkml:trace>
  <inkml:trace contextRef="#ctx0" brushRef="#br0" timeOffset="17844.78">30727 5659 14735 0,'-15'-1'1312'0,"6"0"-1056"0,0 1-256 0,9 0 0 16,0 0 1536-16,0 0 240 0,0 0 48 0,0 0 16 15,0 0-816-15,14-6-144 0,4-3-48 0,2 2 0 16,3-2-480-16,1 4-96 0,4-1-32 0,0-3 0 0,2 3-224 0,-3-3 0 16,-4 2 128-16,-4-1-128 0,-2 0 0 15,-3-1 0-15,-3 3 128 0,-11 6-128 0,0 0 0 0,0 0 0 16,0 0 0-16,0 0 0 0,-8-3 192 0,-4 3 0 16,-5 1 0-16,-4 7 0 0,-5 3 224 0,-1 2 32 15,-2-1 16-15,0 3 0 0,-2 1-176 0,1 2-32 16,1 1-16-16,1 2 0 0,1-4-112 0,5 5-128 15,5-2 176-15,4-1-176 0,5-3 0 0,3-2 0 16,5 0 0-16,5 0 0 0,0 0 128 0,8-3-128 16,0 0 0-16,5 2 0 0,1-1 0 0,1 2 0 15,3 1 0-15,-1 0 0 0,-2 0 0 0,0 1 0 0,-2-2 0 16,-1 1 0-16,-2 0 0 0,-3-1 0 0,-1 0 0 16,-5-1 0-16,-2-1 320 0,-4 2-64 0,-3 2 0 0,-3-4 0 15,-3 4 336-15,-4-1 64 0,-3 1 16 16,-3 0 0-16,-3-5-208 0,-2-2-32 0,-1 1-16 0,-2-2 0 15,-2 2-224-15,2-5-64 0,3-4 0 0,1 2 0 16,0-1-128-16,4-2 0 0,1-2 0 0,3-2 0 31,3 0-1552-31,4-5-400 0,2 3-80 0</inkml:trace>
  <inkml:trace contextRef="#ctx0" brushRef="#br0" timeOffset="18401.7">31610 5359 26719 0,'0'0'2368'0,"0"0"-1888"16,0 0-480-16,-10-1 0 0,1 4 240 0,-2 2-48 16,1 0-16-16,-3 1 0 0,-1 6-176 0,0 0 0 15,0 2 0-15,-1 3 0 0,-1 1 0 0,0 0 0 16,-2 2 0-16,4-2 0 0,5-2 0 0,4 2 0 15,1 0 0-15,7-3 0 0,3-2 0 0,3 1 0 16,1-4 0-16,4 0 0 0,2-5 0 0,1-1 0 16,4-3 0-16,-1-2 0 0,2-3 0 0,-1-1 0 15,-2-4 0-15,-1 2 0 0,-3-5 256 0,-1 2-16 16,-1-4-16-16,-3 0 0 0,-2-4 32 0,-3 0 16 16,-2 1 0-16,-2-1 0 0,-2 1 48 0,-2-1 0 0,-1-1 0 15,0 0 0-15,-3 0-96 0,0 1-16 0,4 1 0 16,-3 0 0-16,4 2-80 0,1 3-128 0,2 0 176 0,3 0-176 15,2 6 0-15,3 2 0 0,4-3 0 0,4 3 0 16,5 1 0-16,4 2-144 0,-1 0 144 0,2 1-128 16,3 0 128-16,1 2 0 0,0 2 0 0,1-1-128 15,0-2 128-15,-3 0 0 0,-1 3 0 0,-2 1 0 16,-4 0 0-16,-2 3 0 0,-6-3 0 0,-3 2-128 16,-3 4 128-16,-5 1 0 0,-3 0 0 0,-3 3 0 15,-5 3 0-15,-3 2 176 0,-6 3-48 0,-2 1 0 16,-3-1 128-16,-3 6 32 0,-6 0 0 0,1 3 0 15,-1 0-48-15,0 1-16 0,1-2 0 0,2-2 0 16,2 1-80-16,3 0-16 0,4-4 0 0,4 0 0 16,-1-3-128-16,6-4 0 0,4-2 0 0,2-1-176 15,-1-4 176-15,2 4 0 0,1-2 0 0,0 0 0 16,1-7-384-16,1-7-64 0,0 0 0 0,0 0 0 16,3 12-1472-16,-3-12-320 0,0 0-48 0,0 0-16 0</inkml:trace>
  <inkml:trace contextRef="#ctx0" brushRef="#br0" timeOffset="18725.68">32214 5895 11967 0,'0'0'528'0,"0"0"112"0,0 0-512 0,0 0-128 16,0 0 0-16,0 0 0 0,0 0 3008 0,0 0 576 0,0 0 128 15,0 0 0-15,-4 12-2288 0,-1 1-464 0,-1 0-80 0,-2 5-32 16,-2 1-368-16,-1 2-80 0,2 0-16 0,0-1 0 15,0-1-112-15,0-1-16 0,5 0-16 0,0-1 0 16,3-1-112-16,4-1 0 0,2 1-128 0,2-4 192 16,2 1-16-16,1-6-16 0,1-1 0 0,4-2 0 15,0-2 352-15,4-4 80 0,3 1 16 0,-8-7 0 16,4 0 96-16,2-6 0 0,2-2 16 0,-3 1 0 16,2 0-64-16,-2-6-16 0,-3 4 0 0,8-13 0 15,-7 2 64-15,-8 4 16 0,-5 0 0 0,-5 0 0 16,-8 0-256-16,-5-3-48 0,-5-1-16 0,-6 0 0 15,-3 2-400-15,10 9 128 0,-3-1-128 0,-3-1 0 16,-2 4-864-16,-4-2-256 16,-3-2-48-16,-6 2-16 0,-6 1-1920 0,-36-13-384 15,-16-7-80-15,21 14-16 0</inkml:trace>
  <inkml:trace contextRef="#ctx0" brushRef="#br0" timeOffset="19582.25">20595 7143 10127 0,'0'0'896'0,"5"-5"-704"0,-5 5-192 0,10-9 0 15,0 2 1088-15,4 2 176 0,5-1 32 0,3 2 16 16,3 2-528-16,6-1-96 0,2 1-32 0,9-5 0 0,7 0-256 0,5-1-48 16,4 5-16-16,1-2 0 0,-2-2-160 0,4-2-48 15,2 2 0-15,0 0 0 0,-1 0-128 0,0 2 0 16,-1-2 0-16,-3 2 128 0,-5 2-128 0,-2 1 128 15,-3-5-128-15,-5 6 128 0,-2 4-128 0,-8 3 0 16,-4 0 0-16,-3 3 0 0,-6-3 0 0,-6 1-304 16,-4 3 48-16</inkml:trace>
  <inkml:trace contextRef="#ctx0" brushRef="#br0" timeOffset="19845.66">20838 7302 28559 0,'0'0'2544'0,"0"0"-2032"0,8-13-512 0,6 8 0 32,5 1-528-32,4-1-208 0,4 0-32 0,7 1-16 0,7-2 592 0,4-1 192 0,2 2 0 0,5 1 0 15,2-1-208-15,4 2 64 0,0-1 16 0,3 1 0 16,3-1-96-16,-1-3-16 0,-1 0 0 0,-2 0 0 15,-1 2 240-15,-3 1 0 0,-3 1 0 0,-1 0 0 16,0-3-176-16,-3 3 16 0,-6-1 0 0,-5 3-6944 16,-4-3-1408-16</inkml:trace>
  <inkml:trace contextRef="#ctx0" brushRef="#br0" timeOffset="20148.96">21637 6728 22111 0,'0'0'976'0,"12"-1"208"0,2 1-944 0,6 3-240 16,5-2 0-16,6 5 0 0,1 6 0 0,4 4 0 16,6 2-144-16,4 2 144 0,5 2 0 0,2-2 0 15,-3-2 0-15,0 1 0 0,-3 3 0 0,-3-1 0 16,-1 2 0-16,-5 4 0 0,-3 0 0 0,-6 2 0 0,-5-2 0 15,-5 2 0-15,-4 1 128 0,-4-3 112 0,-8 2 16 0,-4-2 16 16,-4-2 208-16,-8-2 32 0,-7 3 16 16,-8-1 0-16,-8-3 16 0,0-1 0 0,-6-2 0 0,-3 2 0 15,-4 2-144-15,-2-4-16 0,-3-4-16 0,2-2 0 16,1-1-96-16,4 2-16 0,4-3 0 0,5-1 0 31,4-5-1344-31,7-3-288 0</inkml:trace>
  <inkml:trace contextRef="#ctx0" brushRef="#br0" timeOffset="20917.03">24239 6867 2751 0,'0'0'128'0,"3"-10"16"0,-3-2-144 0,0 2 0 15,-2-3 0-15,1 1 0 0,0 2 2816 0,-2-1 512 0,2 4 128 0,-4-2 0 0,-1 3-2384 0,-3 0-496 16,-2-1-80-16,0 2-32 15,-3 2-208-15,-1 1-64 0,-3 0 0 0,-5 2 0 0,-5 2-16 0,-4 1-16 16,-2 3 0-16,-2 4 0 0,1 0-16 0,1 3 0 16,1 1 0-16,3 0 0 0,5 0 224 0,6 0 32 15,5-2 16-15,5 2 0 0,4-4-192 0,2 3-32 16,7 1-16-16,1-4 0 0,3 0-176 0,6 1 128 16,4 0-128-16,2 3 128 0,0 0-128 0,3-3 0 15,0 1 0-15,1 3 0 0,-1 2 0 0,2-2 128 16,1-2-128-16,1 2 0 0,-3-1 0 0,-4 1 128 15,0-3-128-15,-4 2 0 0,-2 0 208 0,-3 0-32 16,-2-2-16-16,-3-2 0 0,-6-10 80 0,2 12 16 0,-2-12 0 16,-4 10 0-16,-5 0 256 0,-3-3 64 0,-3-2 16 15,-3 0 0-15,-2-3-112 0,-3 0-32 0,-3-4 0 0,-1 1 0 16,0-2-256-16,2-2-64 0,1 0-128 0,2 1 192 16,2-4-192-16,2 0 0 0,-3 2 0 0,9-2 0 15,0 2-160-15,5-2-80 0,2 0-16 0,3 2-7584 16,5-4-1520-16</inkml:trace>
  <inkml:trace contextRef="#ctx0" brushRef="#br0" timeOffset="21159.68">24782 6802 24527 0,'0'0'1088'0,"0"0"224"0,0 0-1056 0,0 0-256 0,0 0 0 0,6 7 0 0,-3 1 0 16,-1 1 0-16,1 3 0 0,-3 3 0 0,-1 0 0 0,-2 3 0 16,-1 1 128-16,-5 10-128 0,0-1 0 0,-5 3 0 15,-2-2 0-15,-1 2 0 0,-2-1 128 0,2-2-128 16,0 0 0-16,0-5 0 16,3-3-272-16,0-2-112 0,3-4-32 0,2 0 0 15,3-5-272-15,6-9-48 0,0 0-16 0,0 0-8848 16</inkml:trace>
  <inkml:trace contextRef="#ctx0" brushRef="#br0" timeOffset="21565.48">25445 6939 18431 0,'3'-14'1632'0,"2"-1"-1312"16,-4 1-320-16,1 4 0 0,-2 0 1776 0,-3 4 272 0,3 6 64 0,-6-9 16 15,-3 4-1520-15,-3 2-304 0,-2 2-64 0,-3 3-16 16,-3 2-224-16,-4 4-128 0,-2-2 128 0,-4 0-208 16,-3 6 16-16,0-3 0 0,0 1 0 0,-1 4 0 15,1 1 192-15,2 0 0 0,3 1 0 0,4-1 0 16,4 0 0-16,6 2 128 0,5 0 0 0,3-3-128 16,6-14 0-16,2 11 0 0,5-1 0 0,3-5 0 15,4-3 144-15,4-2 32 0,3-1 0 0,5-3 0 16,0 1 16-16,2-5 16 0,-1 0 0 0,0-2 0 0,1 2-64 15,-2-2-16-15,-2 1 0 0,-2-1 0 0,0 3-128 0,-5-1 0 16,-3 4 0-16,-1 3 128 0,-1 3-128 0,-2 5 0 16,-1-2 0-16,-2 6 0 0,-2 2 0 0,-1 6 0 15,-1 3 0-15,-5 2 0 0,-3 1 0 0,0 2 288 16,-5-2-32-16,-1 3 0 0,-3-3 64 0,-3 4 0 16,-3-1 0-16,-3 1 0 0,-3 0-176 0,0-5-16 15,-2-3-128-15,0-2 192 0,0-1-192 0,-1-4 144 16,-2-3-144-16,3-3 128 0,1-1-128 0,5 1 128 15,0-6-128-15,4-2 128 16,4-2-1760-16,2-3-352 0</inkml:trace>
  <inkml:trace contextRef="#ctx0" brushRef="#br0" timeOffset="21982.81">25958 6889 23151 0,'0'0'1024'0,"0"0"208"0,0 0-976 0,0 0-256 0,-5 5 0 0,1 6 0 16,0-1 208-16,0 4 0 0,-2 0 0 0,3 3 0 16,-1 3-80-16,1 0-128 0,-2 5 176 0,-1 1-176 15,-2-2 0-15,0 3 0 0,-2-3 0 0,2-1 0 16,0-1 160-16,2-4-160 0,1-3 128 0,-1-4-128 0,6-11 160 15,-4 9-160-15,4-9 192 0,0 0-192 0,0 0 512 0,0 0 0 16,0 0 0-16,7-11 0 0,4-5 192 0,0 0 16 16,2-2 16-16,1-1 0 0,0-1-208 0,2 1-32 15,1-2-16-15,2 1 0 0,1-5-208 0,2 3-32 16,-1 4-16-16,2 4 0 0,1 4-96 0,2-3 0 16,1 3-128-16,-1 5 192 0,-2 4-192 0,-3 1 128 15,-3 1-128-15,-2 5 0 0,-1 5 128 0,-2 3-128 16,-3 0 0-16,-2 1 144 0,-1 3-144 0,-3 2-176 15,-2 0 48-15,-4 2 0 0,0-3 128 0,-3 4-128 16,-3 2 128-16,0-3-128 16,1-4-352-16,2-3-64 0,0-4-16 0,2 0 0 15,3-11-1840-15,0 0-368 0</inkml:trace>
  <inkml:trace contextRef="#ctx0" brushRef="#br0" timeOffset="22202">26830 6948 26655 0,'0'0'1184'0,"0"0"240"0,0 0-1136 0,0 0-288 0,0 0 0 0,-7 10 0 15,1 2 496-15,1 1 32 0,0 1 16 0,2 1 0 16,-1 3-160-16,2-1-16 0,1 1-16 0,-2 1 0 15,-2 0-352-15,2 0 0 0,0 1 0 0,-4-1 0 16,0 0-528-16,0-3-80 0,1-1-16 0,0-2 0 0</inkml:trace>
  <inkml:trace contextRef="#ctx0" brushRef="#br0" timeOffset="23782.81">27810 6904 13823 0,'10'-7'1216'0,"1"1"-960"0,1-3-256 0,-2 0 0 16,0-1 800-16,-2 1 112 0,-1 0 32 0,1 0 0 16,-3 1-32-16,0-1 0 0,-1-3 0 0,-2 3 0 15,1-1-208-15,-3 0-32 0,-3-3-16 0,-2 1 0 16,-1 1 96-16,-4 0 16 0,-2 3 0 0,-2-1 0 16,-3 4-224-16,-1 2-32 0,-3-3-16 0,-1 5 0 15,-5 4-64-15,-1 3-16 0,-3 0 0 0,1 6 0 16,-2-1-128-16,4 7-32 0,0 1 0 0,0 5 0 15,2 0 16-15,1 6 0 0,5-2 0 0,4 2 0 16,3 2-144-16,3 0-128 0,2-2 144 0,3 1-144 0,4 1 0 16,1-4 0-16,0-1 0 0,2-1 0 0,3 1-144 0,-1-6-80 15,4-2-16-15,-2 2 0 16,0-1-688-16,1 2-144 0,-1-5-16 0,1-3-11232 16</inkml:trace>
  <inkml:trace contextRef="#ctx0" brushRef="#br0" timeOffset="23927.47">27225 7222 18431 0,'0'0'1632'0,"0"0"-1312"16,0 0-320-16,0 0 0 0,0 0 1632 0,0 0 256 16,13-2 48-16,-1 2 16 0,5-1-1520 0,5 1-304 0,4 0-128 15,5-1 0-15,-1 1 192 0,5-1-64 0,3-1-128 16,-1 1 192-16,-2 0-192 0,1 1 128 0,-3 0-128 0,0-2-7696 15,0 1-1600-15</inkml:trace>
  <inkml:trace contextRef="#ctx0" brushRef="#br0" timeOffset="24100.48">28144 7035 23727 0,'0'0'1040'0,"0"0"240"0,-5 11-1024 0,-1 2-256 0,-3 3 0 0,0 4 0 16,0 1 512-16,-1-2 48 0,-1 2 16 0,1-1 0 0,0-1-256 16,0 1-64-16,0 1 0 0,1-1 0 0,0-1-256 0,3-1-304 15,-1 0 64-15</inkml:trace>
  <inkml:trace contextRef="#ctx0" brushRef="#br0" timeOffset="24433.91">28754 7067 19343 0,'0'0'1728'0,"0"0"-1392"0,4-12-336 0,-4 12 0 16,-3-6 848-16,-2-3 112 0,-1 1 0 0,-3 1 16 15,-1 2-48-15,-2 2-16 0,0 2 0 0,-4 1 0 16,-4 0-432-16,0 6-96 0,-3 7 0 0,-3 1-16 16,-3 1-16-16,3 2 0 0,0 2 0 0,2 1 0 15,1 0 64-15,3 2 16 0,3 1 0 0,3-2 0 16,3-2-256-16,4-1-48 0,5 0-128 0,4-1 192 16,1-3-192-16,5-2 0 0,3 0 0 0,3-3 0 15,0-1 0-15,4-2 0 0,2-3 0 0,4-3 0 16,3-2-240-16,4-1 16 0,2-3 0 0,-2-2 0 15,1 3-1888-15,0-4-368 0</inkml:trace>
  <inkml:trace contextRef="#ctx0" brushRef="#br0" timeOffset="24824.82">29188 6998 17503 0,'0'0'1552'0,"0"0"-1232"16,-12 1-320-16,1 4 0 0,-2 5 832 0,-1 1 128 16,-3 4 0-16,0-1 16 0,-5 0 144 0,2 1 32 15,-1 3 0-15,2 1 0 0,-1-1-576 0,0 0-128 16,1-1 0-16,1 0-16 0,0-3-304 0,5-1-128 16,3 1 0-16,6-7 128 0,4-7-128 0,0 0 0 15,0 0 0-15,9 8 128 0,3-7-128 0,0-2 0 0,2-3 0 0,0-2 0 16,0 1 160-16,0-4-160 0,-1-2 192 0,0-3-192 15,-1-1 400-15,2 0-16 0,-1 1-16 0,1-1 0 16,0-2 16-16,-1 2 0 0,-2 1 0 0,1 0 0 16,-2 3-208-16,-1-2-48 0,-2 5 0 0,-7 8 0 15,0 0 64-15,11 1 0 0,-11-1 0 0,8 9 0 16,-1 4-192-16,-2 4 0 0,-1-2 144 0,-1 3-144 16,1-2 0-16,1 2 144 0,2 2-144 0,-1-2 0 15,0-3 128-15,2-3-128 0,1 1 0 0,1-5 0 16,2 1 0-16,3-2 0 0,-1-1 0 0,2-3 0 15,2-3-144-15,2-2-144 0,1 0-32 0,0-5-8896 16,1 1-1776-16</inkml:trace>
  <inkml:trace contextRef="#ctx0" brushRef="#br0" timeOffset="25185.18">29676 7022 23951 0,'0'0'1056'0,"0"0"224"0,-10 10-1024 0,2-1-256 16,2 3 0-16,-2 4 0 0,0-1 832 0,1 2 96 15,0-2 32-15,-2-1 0 0,2 1-480 0,-1 1-96 16,2-1 0-16,-1 1-16 0,0 0-368 0,2-5 144 16,-2 2-144-16,1-3 0 0,6-10 160 0,0 0-160 15,0 0 128-15,0 0-128 0,0 0 160 0,0 0-160 16,0 0 192-16,0 0-192 0,9-10 464 0,0-2-16 0,4-2 0 0,-1-2 0 15,2-2-208-15,0 0-48 0,3-1-16 0,-1 0 0 16,-1 1 16-16,1 2 0 0,-2 2 0 0,1 1 0 16,2 5-64-16,-4 1 0 0,1 2 0 0,3 2 0 15,1 4-128-15,-2 3 0 0,0 5 0 0,-2 1 0 16,-3 3 0-16,-1 5 0 0,-1 3 0 0,-3 5 0 16,-2-1 0-16,-1-1 0 0,-2 1 0 0,-2-4 0 15,-4-2-128-15,0-1 128 0,1 1 0 0,-3 0 0 16,-1 0-384-16,1-1 0 0,1-1 0 0,2-3 0 15,1-7-1808 1,3-7-368-16</inkml:trace>
  <inkml:trace contextRef="#ctx0" brushRef="#br0" timeOffset="25453.55">30563 6958 22111 0,'0'0'1968'0,"0"0"-1584"16,-4-10-384-16,4 10 0 0,0 0 1072 0,0 0 128 15,-10 3 16-15,-3 3 16 0,-2-1-368 0,-2 7-80 16,-2-1-16-16,-2 4 0 0,-5 2-224 0,-2 2-48 16,-2 1-16-16,-1 5 0 0,1 0-144 0,3-1-16 15,3 0-16-15,2-2 0 0,5-1-144 0,3 0-32 16,2-2 0-16,7 0 0 0,1-4-128 0,4-1 0 0,4 1 0 15,4-2 0-15,3-7-288 0,4 2-96 0,3 0 0 0,4-6-16 32,3-2-1264-32,4 0-256 0,2-2-64 0</inkml:trace>
  <inkml:trace contextRef="#ctx0" brushRef="#br0" timeOffset="25853.88">30912 7087 28559 0,'0'0'2544'0,"0"0"-2032"0,0 0-512 0,0 0 0 0,2 14 256 0,4-4-64 15,3 1 0-15,8-4 0 0,3-1 80 0,7-1 16 16,6-2 0-16,2-1 0 0,6 1-96 0,3-3 0 15,5-1-16-15,4-2 0 0,4-1-176 0,-1-2 192 16,-1-6-192-16,-3-2 192 0,-4 2-192 0,-6 2 0 16,-6-3 0-16,-7 0 0 0,-4-1 0 0,-4-1 0 15,-3 0 0-15,-6 1 128 0,-4-2 16 0,-4 4 0 16,-6-2 0-16,0 1 0 0,-7 5 448 0,-2 2 96 16,-3 2 16-16,-5 6 0 0,-4 1-192 0,-7 8-16 15,-4 0-16-15,-3 3 0 0,-1 2-288 0,-3 2-64 0,-2 0-128 16,0 6 192-16,1 3-64 0,1 2-128 15,2-2 176-15,6 2-176 0,5 2 144 0,6-3-144 0,6 1 0 16,4 3 144-16,3-3-144 0,6 0-256 0,3-5 64 0,2 3 16 31,2-3-1344-31,2 1-272 0,3 0-48 0,3-6-12496 0</inkml:trace>
  <inkml:trace contextRef="#ctx0" brushRef="#br0" timeOffset="26398.66">24608 6639 2751 0,'0'0'128'0,"0"0"16"0,0 0-144 0,0 0 0 0,0 0 0 0,0 0 0 16,2-10 5072-16,-2 10 992 0,3-7 192 0,-3 7 32 15,2-11-3728-15,2 4-768 0,-4 7-128 0,0 0-48 16,5-5-784-16,-5 5-176 0,8-9-16 0,-1 5-16 16,1-1-448-16,1-1-176 0,0 1 128 0,2 1-128 15,3-3-832-15,2 2-256 16,0 1-64-16</inkml:trace>
  <inkml:trace contextRef="#ctx0" brushRef="#br0" timeOffset="26858.57">26741 6759 19231 0,'-14'-5'848'0,"6"4"176"0,-3 1-816 0,-1 0-208 0,1 0 0 0,-1 0 0 16,0-2 1184-16,1 1 192 0,3 0 32 0,8 1 16 15,0 0-304-15,0 0-64 0,0 0-16 0,0 0 0 0,0 0-288 0,0 0-64 16,0 0-16-16,12-3 0 0,2-1-288 0,1 1-48 16,1 0-16-16,0 1 0 0,2-1-320 0,1 2 0 15,1-3 0-15,1-1-9280 16,0 1-1984-16</inkml:trace>
  <inkml:trace contextRef="#ctx0" brushRef="#br0" timeOffset="34673.03">13687 17996 12895 0,'-6'-10'576'0,"2"3"112"0,0-1-560 0,2-2-128 16,-1 2 0-16,3 8 0 0,0-11 1024 0,-2 2 192 16,2-3 16-16,0 2 16 0,-1 1-208 0,1 9-32 15,-2-6-16-15,2 6 0 0,-2-9 0 0,2 9 0 16,0 0 0-16,0 0 0 0,0 0-272 0,0 0-48 15,-9 3-16-15,0 6 0 0,0 2-304 0,0 4-64 16,-1 3-16-16,-3 4 0 0,2 4 48 0,-3-1 16 16,-5 1 0-16,1 0 0 0,1 5 48 0,0-1 16 15,-2-2 0-15,1 1 0 0,0-5-112 0,3 3-32 0,2-6 0 0,3-2 0 16,4-2-96-16,0-3-32 0,5-4 0 16,1-10 0-16,3 11-128 0,-3-11-256 0,0 0 64 0,15 4 16 31,-2-4-720-31,2-2-128 0,-1-7-48 0,2 0 0 15,2-4-1472-15,1 1-288 0,3-2-64 0</inkml:trace>
  <inkml:trace contextRef="#ctx0" brushRef="#br0" timeOffset="35556">13735 18060 14735 0,'0'0'640'0,"0"0"160"0,0 0-640 0,-4 10-160 0,1 3 0 0,1 2 0 15,0 0 1968-15,1 4 352 0,0-2 80 0,1 1 16 16,-4 0-1280-16,1 2-256 0,1 0-48 0,-2 3-16 15,-1 4-112-15,-3-3-32 0,-2 0 0 0,0 3 0 0,-1-2-64 0,-2 3-16 16,1-4 0-16,5 3 0 0,-2-3-304 0,4-2-64 16,2-6-16-16,3-3 0 15,0-13-208-15,7 9 0 0,-7-9 0 0,12 5 0 0,4-8 0 0,-2-4 0 16,1-3 0-16,3-6-160 16,1 0-224-16,2-4-64 0,2-5 0 0,-1 1 0 15,-2 0-432-15,0-3-80 0,0 5-32 0,0-5 0 16,0 3-160-16,-2 3-16 0,0 2-16 0,-3 3 0 15,2-2 432-15,-3 3 96 0,-3 6 16 0,-1 1 0 0,-10 8 512 0,0 0 128 16,0 0 0-16,0 0 0 0,0 0 576 0,-2 14 128 16,-7 1 48-16,-3 5 0 0,-3 1 144 0,-3 3 48 15,-2 2 0-15,0-1 0 0,-2 6-176 0,-1-5-48 0,0 1 0 0,2 4 0 16,-1-4-128-16,3 1-16 0,1-5-16 16,3 0 0-16,2-4-96 0,4-5-16 0,4-1 0 0,5-13 0 15,0 0-112-15,0 0-16 0,0 0-16 0,15-1 0 16,3-9-304-16,4-2 160 0,5-6-160 0,0-2 128 15,0-2-128-15,0-1 0 0,6 1 0 0,-1-4 0 16,-2 2-272-16,-1 5-48 0,-2 1 0 0,-1 2 0 16,-6 4 160-16,-2 6 32 0,-7 3 0 0,-11 3 0 15,0 0 128-15,0 0-128 0,0 14 128 0,-7 5-128 16,-9 3 128-16,-5 1 0 0,-5 4 0 0,-3-1-128 16,-5 5 128-16,1-3 0 0,0 1 0 0,-2 0 128 15,0-5 16-15,4 0 16 0,4-1 0 0,3-5 0 16,8-9 176-16,3 0 48 0,3-4 0 0,10-5 0 15,0 0-160-15,-3-11-32 0,5-1 0 0,4-6 0 0,4-5-192 0,3 1 0 16,2-3 0-16,5-1 0 0,5-1-288 16,-3 0-48-16,0 3-16 0,0-4 0 0,1 3 16 0,-3 2 0 15,0 4 0-15,-2 2 0 0,-1 5 32 0,-5 0 16 16,-2 6 0-16,-10 6 0 0,0 0 96 0,0 0 32 16,0 0 0-16,-1 13 0 0,-8-1 160 0,0 3 0 15,-6 1-144-15,1-1 144 0,-2 0 0 0,0-1 0 16,1-1 0-16,4-2 0 0,1 1 0 0,2-5 0 15,2 1 0-15,6-8 0 0,0 0 144 0,0 0-144 16,0 0 160-16,0 0-160 0,12 6 0 0,4-4 0 16,1-4 0-16,4 0 0 0,0-2 0 0,3 0 128 15,2 0-128-15,2 2 0 0,-3-2 0 0,4 0 0 16,2 3 0-16,1 2 0 0,0 2 0 0,-2 1 0 16,-1-2 0-16,0 2 0 0,2 1 0 0,-4 1-128 0,-2-2 128 0,3 3 0 15,-2 0 0-15,1 0 0 0,-1 1 0 0,1-2 0 16,-1-3 0-16,2 1 0 0,1-1 0 0,1 1 0 15,-2-3 0-15,0 1 0 0,-2 0 0 0,0 0 0 16,-1 2 0-16,-4 2 128 0,-4-1-128 0,-1-1 0 16,-1 4 0-16,-5-2 0 0,-2 2 0 0,-2 1 0 15,-1-3 0-15,1 4 0 0,-6-1 0 0,-2 3 0 16,-1-5 0-16,0 2 128 0,-4-3-128 0,1 3 0 16,-2-2 0-16,3 2 128 0,-1-3-128 0,6-6 0 15,-8 5 0-15,8-5 0 0,0 0 0 0,0 0 0 31,-9 4-448-31,9-4-128 0,0 0-16 0,0 0-16 0,-7-8-1696 0,2-2-320 16,-1 0-80-16</inkml:trace>
  <inkml:trace contextRef="#ctx0" brushRef="#br0" timeOffset="36092.17">13600 18045 11055 0,'-14'-10'976'0,"5"3"-784"0,1-2-192 0,-2 0 0 16,1-1 1056-16,0 1 160 0,0 2 48 0,0 0 0 16,1 2 48-16,1 0 16 0,1-1 0 0,6 6 0 15,0 0-368-15,0 0-64 0,0 0 0 0,0 0-16 16,0 0-384-16,11-3-80 0,-1 1-16 0,4 3 0 16,-1 2 48-16,1-1 0 0,-1 3 0 0,5 0 0 15,2-1 0-15,-1 4 0 0,3 3 0 0,2 2 0 16,1-3-64-16,5 4 0 0,3 4 0 0,2 3 0 15,1 5 0-15,4 1-16 0,4 2 0 0,3 4 0 16,1 1-176-16,3 0-16 0,2-2-16 0,1 1 0 16,-5 2-160-16,2-4 0 0,-1-4 144 0,-1-3-144 0,-1-3 0 15,3-4 144-15,1 1-144 0,3 0 0 0,-4-4 176 0,1-4-176 16,-4 0 160-16,1-1-160 0,0 1 176 0,-2-2-176 16,3 2 192-16,2-2-192 0,1 1 144 0,1-3-144 15,-2 4 0-15,-1-5 144 0,-3 0-144 0,0 2 0 16,1-2 144-16,-2 0-144 0,-2-1 0 0,0 2 0 15,-1-3-160-15,5 2 160 0,0 1-368 0,1-2 48 16,-3-2 0-16,-4-2 0 16,-4 2-368-16,1-2-64 0,-3 0-16 0,-2 1 0 15,0 0-1808-15,-4-2-368 0</inkml:trace>
  <inkml:trace contextRef="#ctx0" brushRef="#br0" timeOffset="36941.01">13860 18296 13823 0,'-9'-5'1216'0,"2"-2"-960"0,7 7-256 0,-9-8 0 16,-1 0 1152-16,10 8 192 0,-9-5 48 0,9 5 0 0,-7-3-336 0,7 3-64 16,0 0-16-16,0 0 0 0,0 0-464 0,0 0-112 15,11-3-16-15,0 0 0 0,3 0-80 0,3 3-32 16,2 3 0-16,4 3 0 0,3-1 192 0,6 4 48 15,4-2 0-15,4 5 0 0,5-2-256 0,3 1-64 16,5 3 0-16,1-4 0 0,1 3-192 0,3 1 176 16,4-2-176-16,4 1 160 0,3 3-160 0,1-1 0 15,-3 0 0-15,2-1 0 0,-3-1 144 0,1 1-144 16,2 1 160-16,2-1-160 0,2-1 288 0,-5 0-32 16,0 1-16-16,-2-2 0 0,0-2 16 0,1 4 0 0,3 0 0 0,1-3 0 15,1-1-112-15,-3-4-16 0,-2 4 0 0,0-5 0 16,3 0-128-16,0 2 128 0,3-3-128 15,1-2 128-15,-1 2-128 0,-3 1 0 0,-3-4 144 0,-1 2-144 16,-4-1 0-16,-1 2 144 0,3 0-144 0,-1 1 0 16,0-2 128-16,-5-2-128 0,-6 0 0 0,-2 0 0 15,-2 2 0-15,-2 0 0 0,-2-2 128 0,0 3-128 16,-1-1 0-16,-2 0 0 0,-2-2 0 0,-2 2 0 16,-3 1 0-16,-2-1 0 0,-2-1 0 0,-5-1 0 15,-1-1 128-15,-4 0-128 0,-2 0 0 0,-2 0 0 16,1-1 128-16,-6 1-128 0,1-2 0 0,-12 2 0 15,0 0 0-15,0 0 0 0,0 0 128 0,0 0-128 16,0 0 0-16,0 0 0 0,-12 6 0 0,-2-3 0 16,-3 0 0-16,-5 1 0 0,-3 1 0 0,-6-1 0 15,-1-2 0-15,-7 1 0 0,-4-3 0 0,-3 1 0 0,0 1 0 0,-1 2 0 16,-4-1 0-16,2 1 0 0,-5 1 128 0,-2 1-128 16,-5-1 0-16,-1-2 0 0,-5-2 0 0,2 2 128 15,3-1-128-15,2 3 0 0,0-1 128 0,-1-1-128 16,-6 0 0-16,-2-1 0 0,0-2 128 0,3-4-128 15,1 0 0-15,3 3 0 0,0-1 144 0,-2 0-144 16,-2-2 0-16,-1-1 144 0,-2-1 16 0,3-3 0 16,1 2 0-16,3 4 0 0,0-4-32 0,-2 2-128 15,-2 0 192-15,0-3-64 0,0 1 0 0,1-2-128 16,3 0 192-16,2-1-64 0,3 2-128 0,1-2 192 16,0 1-192-16,1-4 192 0,-1-1-192 0,4 2 0 15,1-4 0-15,4 0 128 0,-1-1-128 0,7 1 0 0,3 2 0 16,3 4 0-16,2-3 0 0,3 5-192 0,5-2 32 0,-2 3 16 31,2-5-432-31,1 6-64 0,0-3-32 0,2 3-13424 0</inkml:trace>
  <inkml:trace contextRef="#ctx0" brushRef="#br0" timeOffset="37357.08">13421 17892 14735 0,'0'0'1312'0,"0"0"-1056"15,0 0-256-15,0 0 0 0,0 0 528 0,0 0 48 16,12 10 16-16,1-1 0 0,-2 3-592 0,2 3 0 16,5 2 0-16,-2 0 0 0,1 2 0 0,2-1 0 15,-2 1 128-15,2 3-128 0,0-1 352 0,1 6 0 16,0-3 0-16,-1 4 0 0,-1-4 272 0,0 6 48 16,1-1 16-16,0 3 0 0,0-2-48 0,3 1 0 15,1-1 0-15,2 2 0 0,-2-2-96 0,0-2-32 0,5 0 0 16,1 2 0-16,2-4-192 0,-1 2-32 0,2-4-16 0,0-1 0 15,-3 3-80-15,-1-3-32 0,-3-6 0 0,-3 2 0 16,-2-3-160-16,-7-2 128 0,-2-3-128 0,-2 2 128 31,-4-3-640-31,-5-10-128 0,4 9-16 0,-4-9-16 16,-5 9-2144-16,-4-4-448 0</inkml:trace>
  <inkml:trace contextRef="#ctx0" brushRef="#br0" timeOffset="38659.39">13715 18617 16527 0,'0'0'720'0,"0"0"176"0,-10 0-720 0,1 0-176 0,0 0 0 0,9 0 0 16,-8 1 928-16,-3-1 160 0,1 0 16 0,3 0 16 16,-4 0-224-16,11 0-64 0,0 0 0 0,-6-10 0 0,1 0-96 0,2-4-32 15,2 0 0-15,1-4 0 16,3-2-352-16,2-2-80 0,-3-2-16 0,5-3 0 0,2 3-256 0,-2-4 128 15,1 1-128-15,1-2 0 0,0 1 144 0,0 3-144 16,-3-1 0-16,0-2 144 0,-1 2-144 0,-1 0 0 16,-1 5 144-16,-1 4-144 0,-2 6 0 0,-1 3 0 15,1 8 0-15,0 0 0 0,-8 6 0 0,-1 7 144 16,-2 5-144-16,0 3 0 0,0 5 0 0,-3-1 0 16,-2 5 0-16,1-5 0 0,-1 2 0 0,1-3 160 15,0 0-160-15,3 1 192 0,0-4-32 0,0-5 0 16,1-4 0-16,4-3 0 0,7-9 480 0,0 0 112 0,0 0 16 0,0 0 0 15,0-11-32-15,6 0 0 0,1-7 0 0,3-5 0 16,3-2-480-16,1-1-112 0,1-4-16 0,1-1 0 16,-1 3-128-16,-1-3 0 0,-4-4 0 0,1 4 0 15,-2 3 0-15,0 0 0 0,-2 4 0 0,-2-1 0 16,-3 5 128-16,1 4-128 0,-2 4 0 0,-1 12 128 16,0-10-128-16,0 10 0 0,0 0 0 0,-9 13-176 15,-1 2 176-15,-1 5-208 0,-1 3 80 0,1 6 128 16,-1 3-144-16,-1 2 144 0,-1 2 0 0,3 0 0 15,1-1 0-15,4-2 0 0,-1-1 0 0,2-8 0 16,5-1 0-16,0-4 0 0,5-1 0 0,0-7 0 16,2 0 0-16,3-8 0 0,2 1 0 0,2-1 0 15,2-3 0-15,3-3 0 0,2-1 0 0,-2-2 0 16,2-5 0-16,0 2 128 0,2-3-128 0,1-1 144 0,1 3-144 0,-3-1 0 16,0 5 0-16,1-2 0 0,0 3 0 0,0 2 0 15,0 2 0-15,-2 4 0 0,1 0 0 0,2 8 0 16,0-1 0-16,2 4 0 0,-2 1-176 0,4 1 176 15,-3 1-128-15,2 1 128 0,-1 1 0 0,1 0 0 16,-1 0 0-16,0 0-128 0,2-2 128 0,0-2 0 16,-1-4 0-16,1-1 0 0,0-2 0 0,0 0 0 15,-2-6 0-15,0 1 0 0,-2-1 0 0,-2 0 144 16,-3-1-144-16,-4-1 0 0,-5-1 0 0,-10 1 0 16,0 0 0-16,0 0 0 0,0 0 0 0,-5-8 0 15,-5 0 0-15,-5 2 0 0,-4 2-208 0,-3-1 48 16,-2-1 16-16,-3 1 0 0,-2 2 144 0,0-1 0 0,-3-1 0 15,0 0 0-15,0 0 0 0,-1-3 0 16,-1 1 128-16,0-2-128 0,-3-4 0 0,1-1 0 0,4 0 0 0,2-1 0 16,1-2 0-16,3 3 0 0,5-1 0 0,4 1 0 15,4 1 0-15,2 6 0 0,5 1 0 0,6 6-192 16,0 0 192-16,0 0-128 0,0 0 128 0,6 8-128 16,5 5 0-16,2 0 0 0,2 1 0 0,7 1 0 15,3 2 128-15,3 0 0 0,3 1-144 0,2 1 144 16,5-1-128-16,-1-1 128 0,0-2-160 0,0 1 160 15,0 1 0-15,-1-2 0 0,3 2 0 0,-4-1 0 16,3 2-192-16,-1 0 48 0,-3 0 16 0,-4-2 0 31,-4-2-288-31,-4 0-48 0,-4-4-16 0,-6 0 0 0,-4-5 208 0,-8-5 32 0,0 0 16 0,0 0 0 16,-10-2 224-16,-3-2 0 0,-7-5 0 0,-6 0 0 0,-3-5 0 0,-3 0 0 16,-2 2 0-16,-1-4 0 0,-1-1-160 15,0-2 160-15,-1-3-160 0,2 2 160 0,1-3-256 16,-2-1 64-16,-3-7 0 0,2 1 0 15,0-1-480-15,3 2-96 0,0 1 0 0,5 5-16 16,3 4-432-16,1 4-64 0,1 4-32 0,3 1 0 0,0 9 768 0,2 1 160 16,3 4 16-16,-2 5 16 0,-1-2 224 0,2 6 128 15,5 1-160-15,3 0 160 0,2 0 0 0,4 0-144 16,1 1 144-16,5 1 0 0,2 1 0 0,5 1 144 16,4 0 0-16,1 0 0 0,3-1 208 0,4 1 32 15,4 0 16-15,5 1 0 0,2 1 176 0,3 0 16 16,2-4 16-16,2 1 0 0,2-2-96 0,2-1 0 15,-4-3-16-15,1-1 0 0,1-3-128 0,0-3-32 16,0-1 0-16,0 3 0 0,0-6-144 0,1-2-48 0,-4-3 0 0,-2 0 0 16,-4 0 0-16,-4-4 0 0,-3 1 0 15,-7-2 0-15,-5 3 0 0,-7-2 0 0,-4 0 0 0,-7-3 0 16,-6 4 256-16,-8-4 48 0,-6 4 16 0,-6-2 0 16,-7 0-256-16,-3 1-48 0,-2 0-16 0,-2 2 0 15,-2 0-144-15,0-2 0 0,-1 3 0 0,-1-4 0 16,-3 2 0-16,0-3 128 0,-1 2-128 0,4-1 0 15,5 1 0-15,1 1 0 0,4 3 0 0,2 4 0 16,3 0 0-16,4 1 0 0,2 0 0 0,3 1 0 16,4 0 0-16,3 2 0 0,4 2 0 0,13-5 0 15,0 0-128-15,0 10 128 0,8-1-160 0,11 0 160 16,6-3-176-16,8 3 176 0,6-1-192 0,9 2 192 16,8-3 0-16,7 2 0 0,7-2 0 0,3 0 0 15,-2 2 0-15,4-1 0 0,1-2 0 0,8 1-8704 16,6 1-1696-16</inkml:trace>
  <inkml:trace contextRef="#ctx0" brushRef="#br0" timeOffset="43461.6">13550 7875 17503 0,'0'-25'768'0,"0"11"176"0,-1 0-752 0,0 0-192 0,1 2 0 0,0 1 0 0,0-2 304 0,0 5 16 16,0-2 16-16,1 3 0 0,-1-5 128 0,0 4 32 15,-3-2 0-15,1 3 0 0,-1-3-368 0,-1 2-128 16,-2-5 0-16,-2 4 144 0,1-2-144 0,-3 1 0 15,-2 1 0-15,0-4 128 0,-2 3-128 0,-3-2 0 16,-2 0 0-16,-1 0-176 0,-2-3 176 0,-1 0 0 16,-1-3 0-16,-3 1 0 0,-3 0 0 0,-2 0 0 15,-4 1 0-15,-2-1 0 0,-2-1 0 0,-4 1 0 16,-1-4 0-16,-1 1 0 0,0 0 0 0,-1-1 224 16,-1 3-48-16,-2 2-16 0,-1-1 32 0,-2 2 0 15,-4 0 0-15,-3 2 0 0,-2 2-32 0,-1-3 0 0,1 0 0 0,1 0 0 16,-2 2 64-16,-1-2 16 0,-2 3 0 0,-3 2 0 15,-2-1-112-15,1 1-128 0,2-1 176 0,-2 5-176 16,-3 0 144-16,-1 0-144 0,-2 2 0 0,0 2 144 16,0-1-144-16,1 2 0 0,0 0 0 0,0 2 128 15,-3-1-128-15,2 0 0 0,-2-1 0 0,5 0 0 16,1-1 0-16,1 0 0 0,0-1 0 0,0 1 0 16,0 2 0-16,0 2 0 0,-1 1 0 0,4 1 0 15,3-1 0-15,3-1 0 0,1 5 0 0,1-3 0 16,1-1 0-16,3 2 192 0,3 3-192 0,2-1 192 15,2 2-64-15,2 4 0 0,2-1 0 0,1 3 0 16,2 1-128-16,-2 2 128 0,1 4-128 0,3 1 128 16,1 6-128-16,4-2 192 0,-2 2-192 0,4-2 192 15,2 1-192-15,5 5 160 0,2 2-160 0,2-1 160 0,2 2-160 16,4 0 0-16,5 1 0 0,-1-2 0 0,6-3 0 16,0 0 128-16,2 0-128 0,3-3 0 0,-1 2 176 15,4 0-48-15,0-2-128 0,3 1 192 0,2 2-192 0,3 1 0 16,1 1 0-16,5-1 0 0,1 0 160 0,4-2-16 15,2-1 0-15,2-1 0 0,2-1-16 0,3-2-128 16,-1 2 192-16,10-1-64 0,-3 1 0 0,5 2 0 16,1-9 0-16,1 5 0 0,3 0-128 0,2 2 192 15,3-2-192-15,4 2 192 0,3-1-192 0,5 2 128 16,0-5-128-16,2-1 128 0,0-4-128 0,2 0 160 16,2 1-160-16,2-2 160 0,3-2-160 0,2-2 0 15,0-2 144-15,1-4-144 0,-3 1 0 0,3-1 144 0,2 1-144 0,2-1 0 16,2-3 128-16,-3-3-128 0,-2-1 0 15,1-1 0-15,1-1 0 0,0-2 0 0,2-2 128 0,-2-2-128 16,-3-2 0-16,-2 2 0 0,2-3 0 0,1 2 0 16,6-3 128-16,-4-1-128 0,-2-4 0 0,-3-2 0 15,-3 2 128-15,2-3-128 0,0 0 0 0,2 0 0 16,-1 1 0-16,-4-2 0 0,-3-3 128 0,-3-1-128 16,-3 0 0-16,0 2 0 0,-1-2 0 0,-1 0 0 15,-2 1 0-15,-4 1 0 0,-6-1 0 0,-4-2 0 16,-4-2 208-16,-3 5-64 0,-4-2-16 0,-4 1 0 15,-4 2 80-15,-2-2 16 0,-4 2 0 0,-2-4 0 16,-3 0 80-16,-3 0 16 0,-4-3 0 0,-2 2 0 16,-4-6 0-16,-2 2 16 0,-4 0 0 0,-3-2 0 15,-1 3-144-15,-2-1-48 0,-3 1 0 0,-4-1 0 16,-4-6-144-16,-2 2 0 0,-2-1 0 0,-5 1 0 16,-2 0 0-16,-4 1-176 0,-4-3 176 0,-3 0-128 0,-4 2 128 15,-4-1 0-15,-4-1-144 0,-3 2 144 0,1 0 0 0,-3 3 0 16,-4-1 0-16,-3-2 0 0,-3 0 0 0,-1 0 0 15,-3-1 0-15,1 0 0 0,4-2 0 0,-4 0 0 16,-2 2 0-16,1-4 0 0,-1 0 0 0,2-2 0 16,0 5 0-16,1 4 0 0,-4 6 0 0,1 5 0 15,-1 1 0-15,-2 1 0 0,-1 0-128 0,0 4 128 16,-3 8 0-16,2 4 0 0,-4 5 0 0,-1 1 0 16,-3-2-144-16,0 8 144 0,-1 2 0 0,0 4 0 15,-2 2 0-15,1 0 0 0,-2 1-320 0,4 5 64 16,1 0 0-16,3 6 0 0,3-4-64 0,2 6-16 15,2-1 0-15,6 0 0 0,3 5 0 0,5 2 0 16,3 4 0-16,3 0 0 16,2 6-208-16,3 2-32 0,4 3-16 0,9 3-11856 0</inkml:trace>
  <inkml:trace contextRef="#ctx0" brushRef="#br0" timeOffset="44900.62">1167 2107 15663 0,'-9'-7'1392'0,"5"5"-1120"16,-5-1-272-16,9 3 0 0,0 0 400 0,0 0 32 0,0 0 0 0,0 0 0 16,0 0 288-16,0 0 64 0,0 0 16 0,13-1 0 15,1 0-480-15,4 1-80 0,3 0-32 0,4 0 0 16,1 0-32-16,5 0-16 0,3-3 0 0,4 3 0 16,5 0 32-16,3 0 0 0,0-2 0 0,4-1 0 15,2-1-32-15,-2 2 0 0,6-4 0 0,0 2 0 16,4 1 32-16,4 1 16 0,0 0 0 0,5 0 0 15,2-5-16-15,2 4-16 0,-1 0 0 0,4 2 0 16,3 3-16-16,1 1 0 0,2-2 0 0,-2 2 0 16,-1 1-160-16,-2-1 160 0,1 1-160 0,0 1 160 15,3 2-160-15,-1-4 0 0,0 0 144 0,-5 2-144 16,0 1 0-16,-3-2 0 0,1 3 0 0,-1-1 128 16,-1-2-128-16,-2 0 0 0,-3 1 0 0,-4 1 128 15,-3-2-128-15,-2 0 0 0,-1 1 128 0,-1 1-128 0,-5-3 0 0,-1-2 144 16,-4 3-144-16,-3-4 0 0,-3-2 144 0,-4 0-144 15,-1 1 0-15,-3-2 144 0,-6 2-144 16,-2-2 160-16,-1-1-160 0,-7 2 160 0,-2-1 96 0,-13 3 32 16,7-2 0-16,-7 2 0 0,0 0 144 0,0 0 16 15,-3-9 16-15,-8 3 0 0,-4 0-144 0,-6 0-48 16,-6 1 0-16,-5 1 0 0,-5 2-272 0,-6-2 128 16,-5-3-128-16,-4 4 0 0,-3 0 0 0,-2-1 0 15,-3-2 0-15,-2 2 0 0,-3 2 0 0,-4-1 0 16,-4 2 0-16,-1 0 0 0,-5-3 0 0,-1 1 0 15,0 2 0-15,-2 2 0 0,0 4 0 0,-2-1 0 16,-4-1 0-16,2-2 0 0,1 1 0 0,-2 4 0 16,-2 1 128-16,-2-2-128 0,-3 3 0 0,1-2 0 15,0-1 128-15,2 4-128 0,-2-1 0 0,3 2 0 0,3-4 0 0,2 3 0 16,1-2 0-16,1 1 0 16,2 1 0-16,2-1 0 0,4 1 0 0,4-5 0 0,2-3 0 0,6 2 0 15,3 3 0-15,5-1 0 0,5-1 0 16,3 0 0-16,2-2 0 0,7 1 0 15,5-2 0-15,4-1 0 0,6-4 0 0,4 2 0 0,3-2 0 0,6 3 0 16,10 1 144-16,0 0-144 0,0 0 0 0,0 0 144 16,12-2-144-16,6 2 0 0,3-1-192 0,7 1 192 15,4 0-208-15,5 0 80 0,5-1 128 0,6-1-208 16,4 2 208-16,8 3 0 0,5-2-160 0,6 4 160 16,6 3 0-16,6-3-144 0,0 0 144 0,8 1 0 15,-3 1-128-15,9-2 128 0,0 4 0 0,4-3 0 16,2 1-144-16,2 3 144 0,5 4 0 0,0-7-144 15,1 0 144-15,1-1 0 0,-1 3 0 0,3 0 0 0,-1-5 0 16,0 1-128-16,-3 2 128 0,2-5 0 0,1-2 0 16,-2 0 0-16,-8-3 0 0,-1 2 0 0,-3 2 0 0,-5-1 0 15,0-1 128-15,-4-2-128 0,-6-1 0 0,-4 3 144 16,-4 2-144-16,-4 1 0 0,-4 0 128 0,-5-2-128 16,-6-5 0-16,-6 4 0 0,-4 1-192 0,-11 4-80 15,-4 3-32-15,-6 1-12432 0</inkml:trace>
  <inkml:trace contextRef="#ctx0" brushRef="#br0" timeOffset="46337.09">15332 12594 16575 0,'0'0'1472'0,"0"0"-1168"0,-7-1-304 0,7 1 0 0,-7-1 2128 0,7 1 368 16,-5-5 80-16,1-2 16 0,4 7-1952 0,0-7-400 15,2-5-80-15,2-3-16 0,1-4 32 0,2-4 0 16,5-9 0-16,2-3 0 0,0-6 112 0,3-5 32 16,0-3 0-16,3-7 0 0,-1-1 128 0,3-3 16 15,-2-6 16-15,2-4 0 0,-3-1-144 0,1-3-16 16,1-1-16-16,0-1 0 0,2-6-304 0,0 6 160 16,1 4-160-16,2 6 128 0,2 7 0 0,-2 8-128 0,0 12 192 15,-2 5-64-15,-3 7 64 0,-1 8 16 16,-1 5 0-16,0 7 0 0,-2 10-208 0,0 10 0 0,-1 8 0 0,-2 9 0 15,-1 0 0-15,0 9 0 0,0 5 0 0,-1 5 0 16,0 6 0-16,-1 5 0 0,-1 3 0 0,1 2 0 16,-3-3 0-16,1 2 0 0,0-6 0 0,-1 0 0 15,-1-5 0-15,1-2 0 0,-2-3 0 0,1-6 0 16,-2-3 0-16,1-2 0 16,-2-4 0-16,-1-1 0 0,-2-6 0 0,-1-2 0 0,-1-7 0 0,-1 0 0 31,1-7-544-31,-3 3 0 0,4-13 0 0,0 0-13248 0</inkml:trace>
  <inkml:trace contextRef="#ctx0" brushRef="#br0" timeOffset="46524.71">15434 12061 32255 0,'-20'-6'2864'0,"9"3"-2288"0,1-2-576 0,5 0 0 0,5 5 576 0,0 0 0 16,5-7 0-16,7 0 0 0,2 1-576 0,6 1 0 15,6-1 0-15,5-2 0 0,5-1 0 0,6-1 0 16,5-1 0-16,2 2 0 0,-2-5 0 0,-1 3 0 16,-3 2 0-16,1-2 0 0,-5 4 0 0,3-3 128 15,0 3-128-15,1-2 160 0,-2 3-160 0,2 0-224 16,-2-4 48-16,-1 2 16 16,-1-2-1680-16,-3 2-336 0,-3-3-64 0</inkml:trace>
  <inkml:trace contextRef="#ctx0" brushRef="#br0" timeOffset="46839.15">16840 10884 14735 0,'2'-12'1312'0,"1"-1"-1056"0,1-1-256 0,0 4 0 16,-1-1 1344-16,1 1 224 0,-4 10 32 0,0 0 16 16,0 0-384-16,0 0-80 0,1 14 0 0,-2 11-16 15,-3 8-112-15,1 10-32 0,-4 3 0 0,0 13 0 0,-5 2-80 16,-2 10-16-16,3 10 0 0,-2 2 0 0,0 3-224 0,1 1-48 16,-2 2-16-16,1-3 0 0,3-2-416 15,2-4-64-15,3-5-128 0,1-6 176 0,2-10-176 16,3-9 192-16,-1-8-192 0,2-9 192 0,1-6-192 15,2-8 128-15,1-4-128 0,3-9 128 0,-9-6-128 0,16-1 0 16,0-9-192-16,2-3 192 16,0-5-2208-16,0-8-320 0,-1-2-64 0</inkml:trace>
  <inkml:trace contextRef="#ctx0" brushRef="#br0" timeOffset="47093.18">17393 10638 22111 0,'0'0'1968'0,"0"0"-1584"0,0 0-384 0,0 0 0 15,-8 7 2576-15,3 10 432 0,-3 9 96 0,1 7 16 16,-2 13-2176-16,0 4-432 0,1 8-96 0,2 1-16 16,-3 6 64-16,0 5 16 0,0 6 0 0,0 2 0 15,-3 5-160-15,0 0-48 0,1-1 0 0,-1 2 0 16,4-7-144-16,0-3-128 0,2-5 144 0,2-6-144 31,2-6-288-31,6-6-160 0,-1-6-16 0,2-3-16 0,1-12-1552 16,6-2-304-16,3-4-64 0</inkml:trace>
  <inkml:trace contextRef="#ctx0" brushRef="#br0" timeOffset="47718.3">19036 11419 24879 0,'-9'-9'1088'0,"9"9"256"15,0 0-1088-15,0 0-256 0,-7 5 0 0,2 6 0 0,0 3 720 0,1 9 96 0,0 3 16 0,0 5 0 16,-1 5-544-16,1 5-96 0,1 4-32 0,-4 0 0 16,0 3 16-16,-4-5 0 0,0 2 0 0,-2-4 0 15,1-3 208-15,-4-4 64 0,5-3 0 0,2-10 0 16,0-3 352-16,4-5 80 0,5-13 16 0,0 0 0 16,0 0 0-16,-1-13 16 0,3-5 0 0,5-5 0 0,1-7-432 0,4-5-96 15,3-4 0-15,2 0-16 0,-1-3-240 0,1-2-128 16,-2 1 128-16,0-3-128 0,-1 1 0 0,3 1 0 15,2 5 0-15,-1 4 128 0,-1-1-128 0,4 7 0 16,-2 6 0-16,0 6 0 0,-1 6 0 0,-1 4 0 16,-1 5 0-16,-1 7 0 0,1 8 0 0,1 6 0 15,-3 10 0-15,0 3 128 0,-1 5-128 0,-2 6 0 16,-1 3 0-16,-1 2 128 0,-2 3-128 0,-1 2 0 16,-1 1 128-16,-1-4-128 0,1-5 0 0,0-6 0 15,0-6 0-15,1-3 128 0,1-5-128 0,-1-2 0 16,0-9 0-16,1-1 0 0,-1-5 0 0,3-2 0 15,-1-4 0-15,1-2 0 16,1-4-1728-16,2-7-304 0,1-1-64 0,0-4-13216 0</inkml:trace>
  <inkml:trace contextRef="#ctx0" brushRef="#br0" timeOffset="48069.45">19737 11592 34095 0,'0'0'1504'0,"0"0"320"0,0 0-1456 0,0 0-368 0,10 0 0 0,4-3 0 16,4-1 320-16,3-3 0 0,3 1 0 0,4-4 0 16,4 1-320-16,-1-6 0 0,-1-3 0 0,-3 1 0 15,-2-5-224-15,-6 2 32 0,-2-2 16 0,-3 0 0 0,-3 3 176 0,0 2 0 16,-8-1 0-16,1 1 128 0,-3 1 160 0,-2 2 32 15,-3 2 16-15,1 1 0 0,-5 4-64 0,-2 5-16 16,-3 2 0-16,-1 5 0 0,-4 6-16 0,-2 3-16 16,-4 4 0-16,0 8 0 0,-1 0-96 0,0 9-128 15,0 3 176-15,0 4-176 0,3-3 192 0,2 2-64 16,4 0 0-16,5 2-128 0,0-4 128 0,6-2-128 16,3-5 0-16,3-2 0 0,4-4 0 0,4-3 0 15,4-4 0-15,4-2 0 16,8-3-1184-16,3-2-144 0,3-7-16 0,6-3-9152 15,1-2-1840-15</inkml:trace>
  <inkml:trace contextRef="#ctx0" brushRef="#br0" timeOffset="48467.57">20887 11364 5519 0,'-23'-6'496'0,"-3"-1"-496"0,-4 5 0 0,2-1 0 15,-2 2 5616-15,-2 2 1024 0,-2 2 208 0,1 4 32 16,-2 1-5344-16,1 5-1088 0,-2-1-192 0,2 4-64 16,0 5 208-16,-2 2 48 0,4 1 0 0,3 6 0 15,4-4-96-15,6 1-16 0,3 2 0 0,9-6 0 16,2-5-208-16,6-4-128 0,5-3 128 0,7 1-128 16,6-7 0-16,5-1 0 0,3-6 0 0,4 1 128 0,-1-3-128 0,3-2 0 15,-1-6 128-15,-2-3-128 16,2-1 0-16,-3-2 128 0,3 0-128 0,-1 0 0 0,-5 1 0 0,0 1 128 15,-5 7-128-15,-2-1 0 0,-2 4 0 0,-3 2 0 16,-3 1 0-16,-11 3 128 0,0 0-128 0,8 11 144 16,-4 3-144-16,-3 3 160 0,-3 8 144 0,-2 3 16 15,-5 6 16-15,0 3 0 0,-4 1-48 0,-2 3-16 16,-2 2 0-16,-3-1 0 0,-3 0 112 0,-1 2 32 16,-1-2 0-16,1 3 0 0,-3-6-144 0,1-2-16 15,1-4-16-15,0-6 0 0,-1-3-80 0,3-4-16 16,0-3 0-16,3-6 0 0,2-1-144 0,3-5 128 15,2-1-128-15,6-4 128 16,7 0-1200-16,0 0-240 0,5-10-48 0,6-4-16 16,3-1-992-16,5-2-208 0,3-1-48 0</inkml:trace>
  <inkml:trace contextRef="#ctx0" brushRef="#br0" timeOffset="48819.54">21507 11309 36687 0,'-8'-7'1616'0,"8"7"352"0,-12-2-1584 0,1 2-384 0,-2 3 0 0,-1 1 0 15,-3 3-160-15,0 4-112 0,-4 1-32 0,1 1 0 16,0 0 304-16,-2 3 0 0,0 2-128 0,1 1 128 16,-1 3 0-16,2 3 0 0,1-2 0 0,4 0 0 15,-1 0 0-15,7-3 0 0,3-3 0 0,5-5 0 0,3-1 0 16,6-4 128-16,6 2-128 0,1-8 0 0,0-4 240 0,4-5-48 15,2 2-16-15,2-5 0 0,1 1-48 0,0-4-128 16,0 2 192-16,-1 0-64 0,1-2-128 0,-2 0 0 16,-4 0 0-16,-2 1 128 0,-2 1-128 0,-2 0 0 15,-2 7 0-15,-4 0 128 0,-6 5-128 0,0 0 0 16,0 0 0-16,0 0 0 0,9 9 176 0,-3 5-48 16,1 1-128-16,-2 2 192 0,-1 1-64 0,1-1-128 15,1-4 176-15,2 0-176 0,1-2 144 0,1-3-144 16,1 1 0-16,2-5 144 0,1-3-144 0,1-2 0 15,2-1 0-15,3-5 0 16,2-1-1168-16,2-2-320 0,0-2-64 0</inkml:trace>
  <inkml:trace contextRef="#ctx0" brushRef="#br0" timeOffset="49066.28">22078 10612 33167 0,'-16'-8'2944'0,"7"4"-2352"0,9 4-464 0,-10 6-128 16,2 1 224-16,2 7 32 0,-2 4 0 0,2 6 0 15,-1 6-256-15,0 7 0 0,-1 5 0 0,0 6 0 16,-1 4 208-16,1 3 0 0,-4 1 0 0,2 6 0 16,-4 1 32-16,3 4 0 0,0 2 0 0,2-6 0 15,1 1-240-15,2-6 128 0,1-4-128 0,3-4 0 16,-1-6-384-16,2-5-192 15,0-7-16-15,1-3-16 0,0-4-576 0,0-3-112 0,0-4-32 16,1-8-12320-16</inkml:trace>
  <inkml:trace contextRef="#ctx0" brushRef="#br0" timeOffset="49249.37">21757 11308 32255 0,'0'-9'2864'0,"3"-2"-2288"15,5 1-576-15,5 2 0 0,3-1 832 0,6 0 48 16,3-2 16-16,3 1 0 0,7-4-768 0,0 1-128 16,2 5 0-16,1-3 0 0,-1 2-304 0,-6-3 32 0,-4 6 0 15,-2-3 0 1,-4 3-240-16,-3-2-32 0,-4 1-16 0,-3 3 0 16,2 1-1296-16,-4-1-256 0,0 1-48 0</inkml:trace>
  <inkml:trace contextRef="#ctx0" brushRef="#br0" timeOffset="49438.63">22472 11205 35007 0,'-21'13'3120'0,"8"2"-2496"0,-2 4-496 0,1 5-128 16,0 7 352-16,1 2 48 0,2 0 16 0,-1-1 0 16,2 2-240-16,1-2-48 0,1-3-128 0,1-4 192 15,-2 2-192-15,1-3 128 0,1 4-128 0,-1-5 0 16,2-4-144-16,2-2-128 0,3-5-32 0,1-12 0 15,0 0-608-15,8 7-128 0,3-7-32 0,1-5-8944 16,2-2-1792-16</inkml:trace>
  <inkml:trace contextRef="#ctx0" brushRef="#br0" timeOffset="49846.57">22688 11225 10127 0,'0'0'896'0,"-9"3"-704"15,1 0-192-15,0 3 0 0,0 8 5232 0,2 1 1008 16,-2 5 208-16,3 1 32 0,1 0-5184 0,2 2-1040 16,1 3-256-16,1-2 0 0,0 1 240 0,1-1-16 15,0 2 0-15,0 1 0 0,1-2-80 0,-1 0-16 0,0-4 0 0,2-1 0 16,-1-1 112-16,2-4 16 0,0-1 0 0,1-5 0 16,0 3 240-16,-5-12 48 0,8 6 16 0,-2 2 0 15,-6-8-176-15,0 0-48 0,11 0 0 0,0-2 0 16,-1-4-112-16,-3 0-32 0,2-3 0 0,-1 0 0 15,-3-4 16-15,0 3 0 0,2-4 0 0,-1-2 0 16,-1-4 0-16,0 0 0 0,1-3 0 0,2-2 0 16,2-4-80-16,-2 1 0 0,2-3-128 0,-2 6 192 15,-1-3-192-15,2 5 0 0,-1-1 128 0,-1 5-128 16,1 3 0-16,0 0 0 0,1 1 0 0,-2 1 0 16,0 3 0-16,0 4 0 0,1 0-160 0,-1 0 160 15,-2 2-480-15,-5 5-16 16,0 0 0-16,11-4 0 0,-11 4-2064 0,7-3-400 15,-7 3-96-15,0 0-16 0</inkml:trace>
  <inkml:trace contextRef="#ctx0" brushRef="#br0" timeOffset="50177.52">23422 11356 34959 0,'0'0'1536'0,"11"4"336"0,4 1-1488 0,6-1-384 0,2 1 0 0,5-2 0 0,3-2 0 0,4-2 0 16,0-3 0-16,1-4 0 0,-2 1-144 0,-3-6 0 16,-3 0 0-16,-2 1 0 0,1-4 144 0,-4 0-208 15,-4 1 80-15,-1-3 128 0,-4-3 192 0,-3 2 144 16,-2 0 48-16,-1 0 0 0,-3-1 240 0,-1-2 48 0,-3 3 16 0,-2 1 0 16,-3 1-208-16,-1 4-32 0,-3 0-16 0,-2 4 0 15,0 4 32-15,-4 3 16 0,-3 2 0 0,1 5 0 16,-2 6-128-16,0 3-32 0,2 4 0 0,-1 1 0 15,-1 1-320-15,2 1 144 16,-1 2-144-16,5 2 0 0,-2 0 208 0,6 5-64 0,5-4-16 16,3 1 0-16,3-4 16 0,3-1 0 0,4-2 0 0,3 1 0 15,2-1 160-15,3-4 16 0,3-3 16 0,3 1 0 16,2 1-96-16,4-2-32 0,3-7 0 0,0 0 0 16,2-2-64-16,3-1-16 0,2-1 0 0,-1-2 0 15,-1-2-352-15,-2-3-80 0,-3 1-16 0,-5-2 0 16,-4-6-2064-1,-6 2-432-15,-3-4-64 0</inkml:trace>
  <inkml:trace contextRef="#ctx0" brushRef="#br0" timeOffset="50336.96">23182 10498 46991 0,'-59'-33'2080'0,"23"13"432"0,0 1-2000 0,5 4-512 16,7 1 0-16,6 5 0 0,7 2 464 0,3 4 0 15,8 3 0-15,0 0 0 0,0 0-464 0,0 0-256 16,0 0 16-16,0 0 16 16,0 0-2352-16,0 0-480 0,0 0-80 0</inkml:trace>
  <inkml:trace contextRef="#ctx0" brushRef="#br0" timeOffset="50775.51">24788 10851 39615 0,'-2'-14'3520'0,"0"1"-2816"0,2 4-560 0,0 3-144 16,0 6 1328-16,0 0 224 0,0 0 48 0,0 0 16 15,0 0-1616-15,-12 11-288 0,-5-2-80 0,-6 4-16 16,-5 1-192 0,-6 1-32-16,-7 0-16 0,-2 3 0 0,0 0 272 0,3 2 48 0,4-2 16 0,4 2 0 0,4 0 544 15,8 0 128-15,4-1 0 0,9 0 16 0,4 4-80 0,8 1 0 16,7-3-16-16,5 2 0 0,4 3 16 0,7-2 0 16,5 2 0-16,5 4 0 0,4 1-48 0,0 1 0 15,0-4 0-15,-4 3 0 0,1-5 0 0,-3 4 0 16,-4 0 0-16,-2-4 0 0,-3-1-112 0,-2-2-32 15,-2-2 0-15,-5 1 0 0,-7-4-128 0,-3-3 160 16,-4-1-160-16,-4 0 160 0,-4-5 32 0,-5 0 16 16,-7-4 0-16,-3 0 0 0,-4 1 32 0,-4-2 0 15,-4-1 0-15,-7-4 0 0,-9-3-240 0,-7-4 0 16,-10 0-144-16,-5-4 144 16,-2-1-2192-16,-6 0-352 0,-7-2-64 0</inkml:trace>
  <inkml:trace contextRef="#ctx0" brushRef="#br0" timeOffset="52520.48">13332 7744 9215 0,'5'-10'816'0,"1"3"-656"16,-1-1-160-16,1 0 0 0,5-3 1872 0,-5 2 352 16,0 0 64-16,1 1 16 0,-1-3-1104 0,-3 3-224 15,-2-2-32-15,-1 2-16 0,0-3-272 0,-3 2-48 16,-2-3-16-16,-1 1 0 0,-4-2-272 0,-4-1-48 15,-5-1-16-15,-4 1 0 0,-1-1-64 0,-4 2-32 16,-4-1 0-16,-4-2 0 0,-2-3-160 0,-3-2 0 16,1-2 0-16,-3-1 0 0,-2-1 192 0,1-6-64 15,0 1 0-15,-4 2 0 0,-4-1 128 0,-3 1 32 16,-3-2 0-16,-3 0 0 0,-1 2 64 0,-2-1 16 16,0-1 0-16,1 5 0 0,-2-3-96 0,-1 4-16 0,-4-4 0 0,-2 4 0 15,-2 3-256-15,-2 4 128 0,-2-2-128 0,-1 2 0 16,-3 2 128-16,-4-2-128 0,-4-1 0 0,1 2 0 15,0 1 0-15,-5 3 0 0,-5 0 0 0,-1 1 0 16,-3 1 0-16,-2 1 0 0,1 4 0 0,-3 3 0 16,-1 2 0-16,2 0 0 0,1 0 0 0,0 4 0 15,1 6 0-15,2-3 0 0,0 3 0 0,8 2 0 16,3 3 0-16,2 3 0 0,2 1 0 0,3 1 0 16,-3 1 0-16,7 0 0 0,2 0 0 0,3 5 0 15,0 6 0-15,5 2 0 0,1-1-160 0,3 2 160 16,2-2 0-16,1 1 0 0,5 2 0 0,3 1 0 15,-1-1 0-15,5 3 0 0,3-1-144 0,7-3 144 16,6 0 0-16,6-2 0 0,4 0 0 0,4 2 0 16,6 1 0-16,4 1 0 0,5 0 0 0,6 1 0 15,6-1-128-15,6 2 128 0,2-1 0 0,2 0 0 0,2 2 0 0,4-1 0 16,3-1 0-16,4-1 0 0,2 1-144 16,3 0 144-16,3 2 0 0,1-2-144 0,5-1 144 0,2-3 0 15,1-3 0-15,5 0 0 0,2 0 0 16,5-4 0-16,6 2 0 0,-2-6 0 0,-1 0 0 0,5-1-128 15,0 0 128-15,4-2 0 0,0 2 0 0,4-2 0 16,2 2 0-16,-1-2 0 0,0 1 0 0,3-2 0 16,2 1 0-16,0 2 0 0,1 2 0 0,-1-3 128 15,-1-2-128-15,1 3 0 0,0-2 0 0,0-1 144 16,-1-2-144-16,0-2 0 0,-1-1 128 0,-2 0-128 16,-1-2 0-16,2 0 0 0,3 1 0 0,2-4 0 15,-1-1 128-15,-1-2-128 0,-3 0 0 0,1 2 160 16,1-6-160-16,0 1 128 0,1-3 0 0,-2 0 0 0,-3-1 0 15,1-2 0-15,0-4-128 0,3-2 192 0,1-1-192 0,-5 1 192 16,-1-4-192-16,-2 3 128 0,-2-2-128 0,1 1 128 16,3-1 0-16,0-2-128 0,-1-3 192 0,-1-1-64 15,-5 0-128-15,0-2 0 0,-1-6 0 0,-1 3 0 16,-4 3 0-16,3 0 0 0,-1-4 0 0,-7-2 0 16,-4-3 0-16,-1 1 128 0,-1-3-128 0,-3 6 128 15,-4-2 32-15,-2 2 0 0,-3-6 0 0,-1 2 0 16,-2 1-32-16,-4-2-128 0,-4-3 192 0,-3 1-64 15,0-1-128-15,-4-1 128 0,-3-3-128 0,-2-4 128 16,-6 4 0-16,-3-1-128 0,-1-1 192 0,-3-1-64 16,-5 0-128-16,-2-2 0 0,-5 2 144 0,-3 1-144 15,-3-6 0-15,-3 2 144 0,-3 1-144 0,-4-2 0 16,-3 3 0-16,-4-1 0 0,-2 3 0 0,-4-1 0 0,-1 1 0 16,-3 1 0-16,-3 1 0 0,-6 1 0 0,-7-1 0 0,-1 4 0 15,-2 0 0-15,-3 3 0 0,-2 1 0 16,-3-2 0-16,-2-1 0 0,-2 6 0 0,-4-1 0 0,-2 3 0 15,-1-4 0-15,1 5 0 0,-1 1 848 0,-2 2 112 16,-4 2 32-16,0 0 0 16,-4 1-1616-16,1 1-320 0,0 2-64 0,-3 4-16 15,-3 4 816-15,-1 2 208 0,-1-2 0 0,0 6 0 0,-1 3 0 0,-1 2-128 16,-3 1 128-16,1 2 0 0,0 0-192 0,1 5 32 16,-1 2 16-16,0 2 0 0,3-5-176 0,2 5-48 15,2 1 0-15,1-1 0 0,0 1 160 0,1 1 16 16,2-1 16-16,2 6 0 0,1 3 176 0,2 5 0 15,-1-1 0-15,2 0-128 0,-1-1 128 0,5 4 0 0,6 0 0 0,2 3 0 16,0 1 0-16,6 0-128 0,6-1 128 0,1 0 0 16,4-2 0-16,5 7-160 15,4 0 160-15,5 4 0 0,3-3-144 0,5 4 144 0,3-1 0 0,7 2-144 16,5 4 144-16,6-1-128 0,6-1 128 0,4 3-128 16,4 3 128-16,6 1-160 0,3 2 160 0,6 0-160 15,5 1 160-15,5-3 0 0,6-1 0 0,6 3 0 16,6 3-144-16,6-3 144 0,13-2-160 0,7-4 160 15,8-5-256-15,6-3 32 0,3-2 16 0,9-5 0 16,10 2 16-16,3-10 16 0,2-7 0 0,11-3 0 16,11-3-32-16,2-6-16 0,0-8 0 0,7-4 0 15,8-4-416-15,-1-4-96 16,1-4-16-16,-1-5 0 0,-1-5-448 0,0 0-80 16,-6 3-32-16,-3-4 0 0,-6-3 544 0,-3 1 128 0,-7-1 0 15,-5 4-4352-15,-6-1-896 0</inkml:trace>
  <inkml:trace contextRef="#ctx0" brushRef="#br1" timeOffset="59824.34">6947 8327 28559 0,'5'-6'2544'0,"0"1"-2032"16,0-3-512-16,0 3 0 15,-5 5-944-15,8-5-272 0,-1-4-64 0,0 4-16 0,-7 5 1424 0,0 0 272 0,6-5 64 0,-6 5 16 16,1-9-160-16,-1 9-16 0,-4-6-16 0,-1-2 0 16,-4 2-288-16,-2 2 0 0,-3-2 128 0,-4 1-128 15,-5 0 160-15,-6-3-32 0,-6 2 0 0,-5 1 0 16,-4-3-128-16,-3 0 192 0,-3 3-192 0,-2-2 192 16,-1 1 32-16,-3-2 16 0,-3-1 0 0,-7-2 0 15,-8 0 32-15,-1-2 16 0,-2 6 0 0,-1-5 0 16,-2 0 16-16,-1 0 0 0,-6-2 0 0,-2-1 0 15,-3-3 16-15,0 3 0 0,1 1 0 0,-7-1 0 16,-5-1-64-16,1 4-16 0,-2 0 0 0,0 5 0 16,-1-4-240-16,-1 5 176 0,-6-4-176 0,2 5 160 15,1 4-160-15,-3-1 0 0,-5 0 0 0,3-1 0 16,3 3 0-16,-1 1 0 0,-1-1 0 0,1 0 0 0,3 0 0 16,1 2 0-16,1 0 0 0,2 0 0 0,-1-4 0 0,6 2 128 15,3 0-128-15,3 2 128 0,1 0-128 0,3-3 0 16,1-2 0-16,5-1 0 0,5 2 0 0,4-2 0 15,3 3 0-15,3-2 0 0,5-1 0 0,3 1 0 16,1-5 0-16,4 2 0 0,6 1 0 0,3-2 128 16,0 2-128-16,4 0 128 0,1-5-128 0,1 2 0 15,3-3 144-15,3 3-144 0,2-2 0 0,2 2 144 16,1-2-144-16,4 4 0 0,3-4 128 0,3 5-128 16,1-3 0-16,2 4 0 0,1-2 128 0,2 1-128 15,0 0 144-15,1 2-144 0,2 1 0 0,1 0 0 16,1 1 0-16,0 1 0 0,0 0 0 0,9 0 0 15,-8 4 0-15,1 1 0 0,0 1 0 0,1-1 0 0,0 2 0 16,0 3 0-16,3 3-208 0,-1 1 64 0,-1 7 16 0,1 1 0 16,1-1 128-16,1 7 0 0,-2 2 0 0,0 4-128 15,-2 7 128-15,2 4 0 0,-1 7-144 0,-1 2 144 16,-2-2 0-16,0 1 0 0,-1 3-144 0,-1 3 144 16,-1 2 0-16,-2 1 0 0,-1 5 0 0,-1-3 0 15,-2-2 0-15,1-3 0 0,2-2 0 0,-1-2 0 16,-1-5 0-16,1-1 0 0,1-1 0 0,0-1 0 15,-4 3 0-15,2-2 0 0,-1-6 0 0,2-3 0 16,0-2 0-16,1 1 0 0,2 0 0 0,0-2 0 16,2-7 0-16,2 2 0 0,0-1 0 0,6-4 0 15,-1 0 144-15,2-3-144 0,2-2 128 0,0-1-128 16,3 0 0-16,3-2 0 0,0-3 0 0,5-1 0 0,2-1 0 16,3-4 0-16,5 2 0 0,2-4 0 0,3 0 0 15,3-2 0-15,5-1 0 0,3 0 0 0,4-1 128 16,5-1-128-16,2-2 0 0,6 0 128 0,2 1-128 0,7-1 0 15,2-1 0-15,5 1 128 0,4-2-128 0,1 0 0 16,3 0 0-16,1 0 0 0,5 0 0 0,4-1 0 16,3 3 0-16,2-2 0 0,0-3 0 0,5 2 128 15,2 2-128-15,0 0 0 0,0 1 0 0,0-2 0 16,2 1 0-16,2 1 0 0,-1 3 0 0,0 0 0 16,-3 1 0-16,3-1 0 0,0-2 0 0,0 0 0 15,-1 4 0-15,0-1 0 0,0-4 0 0,0 4 0 16,-1-1 0-16,-1-1 0 0,-1-1 0 0,-1 2 0 15,4 1 0-15,-2 1 0 0,1-3 0 0,-2 2 0 0,0 0 0 16,-1 0 0-16,0 1 0 0,-4-1 0 0,-6-3 144 0,-1 3-144 16,-3 3 0-16,0-1 128 0,-1-5-128 0,-2 1 0 15,-6-2 0-15,-2 2 0 0,-3-1 0 0,-1-1 128 16,0 1-128-16,-1-1 0 0,0 0 0 16,-7 0 0-16,-6 0 0 0,-1 0 0 0,-2 0 0 0,-2 1 0 15,-4 1 0-15,-2 2 128 0,-2-4-128 0,-4 2 0 16,-2 1 0-16,-2-2 0 0,-4-1 0 0,0 1 0 15,-5-2 0-15,-1 0 0 0,-5-2 0 0,-4-1 128 16,0-2-128-16,-4 1 0 0,-3-4 0 0,-2 0 128 16,-3-5 192-16,-2-2 32 0,-1-4 16 0,-1-2 0 15,0-8 272-15,-1 0 64 0,-3-6 16 0,0-4 0 16,-1-2-272-16,-1-5-48 0,-2-6-16 0,2-6 0 16,-2-6-128-16,-1-6-16 0,1-6-16 0,-3 1 0 15,1 0-224-15,1 5 176 0,0 3-176 0,1 6 160 0,-3 1 32 16,1 8 16-16,-1 2 0 0,3 8 0 0,-1 6-208 15,0 5 176-15,0 4-176 0,-6 4 160 16,-1 5-1648-16,-5 2-336 0,-2 6-64 16</inkml:trace>
  <inkml:trace contextRef="#ctx0" brushRef="#br1" timeOffset="60591.84">11289 9389 6447 0,'0'0'576'0,"0"-12"-576"0,0 5 0 0,0-2 0 15,0 9 1664-15,0 0 240 0,0-7 32 0,0 7 16 16,0 0-1024-16,0 0-208 0,0 0-32 0,0 0-16 15,0 0-112-15,0 0-32 0,-10 8 0 0,0 5 0 16,-2 1 224-16,-1 2 32 0,1 2 16 0,-1 6 0 16,-2 3-32-16,-2 6 0 0,-3 5 0 0,-3 7 0 15,-1 2-96-15,-4 2-32 0,1 5 0 0,-3 2 0 16,-2 2-96-16,1-1-32 0,0-2 0 0,1-2 0 16,4-6-208-16,0-4-48 0,2-2-16 0,2-5 0 15,5-4-112-15,1-5-128 0,4-5 176 0,2-3-176 16,2-2 240-16,4-6-64 0,2 1-16 0,2-12 0 15,0 0-544-15,0 0-96 0,14 3-32 0,2-5-7872 16,3-3-1600-16</inkml:trace>
  <inkml:trace contextRef="#ctx0" brushRef="#br1" timeOffset="60808.38">11382 9857 6447 0,'-2'-13'576'0,"2"13"-576"0,0 0 0 0,0 0 0 0,-11-1 3680 0,2 4 624 16,-1 5 128-16,-3 1 32 0,-1 6-3056 0,-2 3-624 16,-2 1-112-16,0 5-32 0,0 4-128 0,-1 5-16 15,-1 1-16-15,-2 6 0 0,-1 7-176 0,-1 0-48 0,-1 4 0 0,-1 3 0 16,-3 4-256-16,0 4 0 0,-4 1 0 0,2 4 0 16,0 1 0-16,-1 2 0 0,0 0 128 0,4 1-128 15,3-2 0-15,0-2 0 16,4 1 0-16,3-1 0 15,4-3-624-15,3-2-128 0,0-1-16 0,4 0-6912 0,4-7-1392 0</inkml:trace>
  <inkml:trace contextRef="#ctx0" brushRef="#br1" timeOffset="61121.55">11473 10645 24191 0,'-11'3'1072'0,"1"5"208"0,-8 1-1024 0,-3 7-256 0,-1 4 0 0,-4 4 0 0,-2 6 512 0,0 5 64 16,-1 3 0-16,1 6 0 0,-1-2-128 0,2 9-32 16,-1 5 0-16,-1 4 0 0,-2 3-176 0,1 6-48 15,-3 3 0-15,1 2 0 0,0 0-192 16,-1-1 176-16,0-3-176 0,0 0 160 0,0 1-160 0,1-3 0 15,2-5 144-15,1 0-144 0,-1-6 0 0,4-4 144 16,3-1-144-16,1-3 0 0,1-6 0 0,1-4 0 16,4-7 0-16,3-5 0 15,6-3-640-15,3-9-64 0,4-9-32 0</inkml:trace>
  <inkml:trace contextRef="#ctx0" brushRef="#br1" timeOffset="61368.31">11460 11565 19343 0,'-31'15'848'0,"10"3"192"0,-3 7-832 0,0 6-208 0,0 11 0 0,1 1 0 16,-1 4 1328-16,5 3 208 0,1 2 64 0,3 4 0 15,3 0-960-15,0 1-176 0,-2 2-32 0,1 6-16 0,0 1-416 16,2 1 0-16,1 0 0 0,-1 2 0 0,0 2 128 16,0 1-128-16,-1 2 0 0,1-3 128 0,-1-1-128 0,1 0 0 15,-2 0 0-15,0-8 0 16,-1-1-528-16,2-6-144 0,0-11-32 16</inkml:trace>
  <inkml:trace contextRef="#ctx0" brushRef="#br1" timeOffset="61672.73">11507 12580 25791 0,'-16'20'2304'0,"-6"6"-1856"0,-3 6-448 0,-3 5 0 16,-1 4 240-16,1 2-48 0,-3 8-16 0,3 2 0 15,2 3 416-15,1 5 96 0,3 0 16 0,-1 6 0 16,0 1-336-16,0 0-64 0,1 3-16 0,3 6 0 16,0-2-144-16,1 2-16 0,-1 1-128 0,2-2 192 15,-4 0-192-15,1-1 128 0,2-1-128 16,-1 0 0-16,-1-2 0 0,-1-4 0 0,2-1 0 0,1-2 0 16,1-6-336-16,1 0-16 0,1-4 0 0,2-6 0 31,3-3-352-31,3-8-80 0,0-2-16 0,5-11-7360 0,0-5-1472 0</inkml:trace>
  <inkml:trace contextRef="#ctx0" brushRef="#br1" timeOffset="61954.28">11560 14107 27647 0,'-45'28'1216'0,"12"0"256"0,-6 6-1168 0,-6 11-304 16,-4 11 0-16,-2 6 0 0,2 4 576 0,2 8 48 15,0 3 16-15,0 3 0 0,-5 2-256 0,3 3-32 16,-2 5-16-16,0 2 0 0,4-2-336 0,1 4 128 16,0 5-128-16,3-2 0 0,3 2 0 0,-1-4 0 0,4-1 0 15,1-1 0-15,0-4 0 0,1-1 0 0,3-2 0 0,3-2 128 16,1-10-128-16,5-4-160 0,4-3 160 0,4-6-208 31,4-3-368-31,2 0-64 0,2-10 0 0,2-2-16 16,5-7-1200-16,3-5-224 0,1-8-48 0</inkml:trace>
  <inkml:trace contextRef="#ctx0" brushRef="#br1" timeOffset="62243.7">11491 15627 12895 0,'-15'5'1152'0,"-3"7"-928"16,-5 2-224-16,-1 14 0 0,-4 9 4448 0,-1 10 848 16,-4 6 160-16,1 5 48 0,0 3-4240 0,-2 8-848 15,-2 4-160-15,3 3-48 0,-1 4-80 0,-2 5 0 16,-1-1-128-16,-1 4 192 0,-4-1-192 0,3 1 0 15,-1-3 0-15,4-3 0 0,1-2 0 0,3-4 0 16,-1-2 0-16,7-5 0 0,-1-1 0 0,5-2 0 16,1-5 0-16,2-5 0 0,2-7-320 0,3-2 32 15,4-6 16-15,2-8 0 16,3-10-352-16,4-5-64 0,4-7-16 0,-3-11-8560 0,11-5-1712 0</inkml:trace>
  <inkml:trace contextRef="#ctx0" brushRef="#br1" timeOffset="62524.84">11716 15794 29663 0,'0'0'1312'0,"0"0"272"0,-11 1-1264 0,-2 4-320 0,0 6 0 0,0 6 0 15,-3 2 560-15,1 7 48 0,-2 5 16 0,1 7 0 16,-4 7 352-16,0 7 80 0,-4 6 16 0,-1 10 0 15,-3 4-528-15,-2 7-96 0,0 6-32 0,-1 4 0 16,0 1-416-16,0 3 0 0,-2 1 0 0,1 2 0 0,4-4 144 16,-1 0-144-16,-1-2 160 0,0-3-160 0,4-3 0 0,-1-7 0 15,-1-1 0-15,1-3-160 16,-1-3-240-16,2-4-48 0,-2-8-16 0,2-6 0 16,3-3-368-16,3-11-64 0,2-3 0 0,4-9-16 15,4-7-2096-15,5-9-432 0</inkml:trace>
  <inkml:trace contextRef="#ctx0" brushRef="#br1" timeOffset="62786.73">11973 16311 25791 0,'0'0'2304'0,"0"0"-1856"0,-10 6-448 0,-1 6 0 16,-3 6 496-16,0 6 0 0,-2 9 0 0,-1 6 0 15,0 7 288-15,-2 5 64 0,-2 6 16 0,-2 7 0 16,-2 12 32-16,-2 4 16 0,0 5 0 0,0 5 0 16,-4 6-464-16,1 2-80 0,-4-2-32 0,3 2 0 15,-4-4-208-15,1-2-128 0,-2-1 128 0,3-6-128 16,3-5 0-16,2-3 0 0,2-6 0 0,4-6-128 31,1-3-336-31,5-9-64 0,2-7-16 0,4-5 0 16,2-8-416-16,4-8-64 0,3-7-32 0,3-10-8160 0,-2-8-1616 0</inkml:trace>
  <inkml:trace contextRef="#ctx0" brushRef="#br1" timeOffset="63021.53">12304 16653 25791 0,'0'0'2304'15,"3"11"-1856"-15,-3 6-448 0,-1 7 0 0,-2 12 864 0,-1 7 80 16,-3 9 16-16,-1 3 0 0,-1 3-16 0,0 3 0 15,0 8 0-15,-3 3 0 0,-5 3-432 0,-1 7-64 16,-1-2-32-16,0 6 0 0,1 3-272 0,-3-3-144 16,-2 1 160-16,-2-2-160 0,-3 0 128 0,0 0-128 15,0 2 0-15,-3-10 0 0,1-5 0 0,2-8-208 16,1-8 16-16,3-10 0 16,5-7-448-16,2-11-96 0,6-7-16 0,4-10 0 15,7-11-1888-15,0-13-384 0</inkml:trace>
  <inkml:trace contextRef="#ctx0" brushRef="#br1" timeOffset="63212.64">12729 17137 25791 0,'0'28'2304'16,"-1"7"-1856"-16,-2 6-448 0,-3 13 0 0,0 7 608 0,-3 6 32 0,-2 4 0 0,1 4 0 15,-1 5 0-15,-2-2 0 0,-2 0 0 0,-2 0 0 16,0-1-400-16,-1-2-80 0,0-5-16 15,1-6 0-15,5-5-144 0,-1-7 128 0,3-9-128 0,5-7 128 16,3-10-368-16,5-8-80 0,3-6 0 0,3-11-16 16,5-9-2336-16,2-10-464 0</inkml:trace>
  <inkml:trace contextRef="#ctx0" brushRef="#br1" timeOffset="63401.08">12926 17384 25791 0,'-4'21'2304'0,"-2"11"-1856"15,1 9-448-15,-3 11 0 0,1 12 896 0,-1 2 96 16,2 1 16-16,-3 3 0 0,0 2-320 0,1 3-64 16,1 3-16-16,-2-1 0 0,0-2-400 0,1 0-80 15,0-2 0-15,1-6-128 0,-1-4 160 16,2-9-160-16,0-6 128 0,3-7-128 0,2-10-128 0,1-7-128 16,1-9 0-16,3-7-16 15,-4-8-2064-15,9-8-416 0,1-14-64 0,1-9-32 16</inkml:trace>
  <inkml:trace contextRef="#ctx0" brushRef="#br1" timeOffset="63615.39">13212 17920 27759 0,'-8'27'1216'0,"2"0"272"0,-2 4-1184 0,-2 10-304 0,-1 10 0 0,-3 1 0 15,-3 0 288-15,0-1 0 0,-3 0 0 0,1-3 0 16,0 0 64-16,3-3 16 0,-1-1 0 0,1-4 0 15,-3-5-368-15,3-2 0 0,2-8 0 0,3-5 128 16,0-5-272-16,2-5-48 0,9-10-16 16,-5-9 0-16,0-5-1808 15,2-8-352-15,3-9-80 0</inkml:trace>
  <inkml:trace contextRef="#ctx0" brushRef="#br1" timeOffset="64583.33">12954 17914 23775 0,'-20'5'1056'0,"7"1"224"0,-6 7-1024 0,-4 5-256 0,-4 6 0 0,-2 5 0 0,-1 5 480 0,-5 3 48 15,2 1 16-15,-4 3 0 0,-3 4-128 0,-5-2-32 16,-3 0 0-16,0-2 0 0,-3-3-384 0,1 1 0 16,-1 3 0-16,-1-1 0 0,3-4 0 0,-1-2 0 15,0 0 0-15,0-9 0 0,-5-1 256 0,3-13 32 16,4-5 0-16,3-9 0 0,4-8 32 0,6-6 0 16,4-9 0-16,7-8 0 0,3-6-496 0,4-5-80 15,2-5-32-15,1-3 0 0,2-3-32 0,3-4 0 16,3-4 0-16,1-3 0 0,1-1 160 0,0-2 32 0,1 2 0 0,-3 0 0 15,0 2-32-15,-1 9 0 0,-1 10 0 0,-1 12 0 16,-1 10 160-16,-3 13 144 0,-5 8-16 0,-5 10-128 16,-5 12 400-16,-5 13-16 0,-6 6-16 0,-2 11 0 15,-1 5-368-15,0 6 144 0,-3 7-144 0,1 3 0 16,1 3 128-16,3-1-128 0,-1-3 0 0,-1-7 0 16,-4-5 256-16,0-7-48 0,-1-10-16 0,5-6 0 15,6-9 992-15,4-11 192 0,4-6 32 0,7-11 16 16,5-12-480-16,5-12-112 0,3-9 0 0,7-11-16 15,4-15-816-15,5-8 0 0,6-7-256 0,4-3 64 16,3-6-528 0,6 1-112-16,4 3 0 0,-1-3-16 0,-2-10 112 15,1 3 32-15,2 0 0 0,-3 3 0 0,-3 5-112 0,-1 12-16 0,-2 10 0 16,-3 13 0-16,-5 15 560 0,-1 11 96 0,-2 13 32 0,-11 10 0 16,9 14 384-16,-5 15 80 0,-5 9 0 0,-3 14 16 0,-4 6-128 0,-1 10-16 15,-3 3-16-15,0 9 0 0,-3 8-176 0,0 4 128 16,-4 6-128-16,-2-6 128 0,-2-1-128 0,-3-8 0 15,-5-9 0-15,-1-11 0 0,1-8 512 0,-2-10 112 16,0-6 16-16,2-7 16 0,3-8 272 0,4-10 48 16,5-10 16-16,4-12 0 0,2-12-592 0,5-13-112 15,6-11-32-15,3-11 0 16,4-10-880-16,5-4-176 0,3-3-32 0,2-4-16 16,4-7 64-16,0-3 16 0,2-7 0 0,0-4 0 15,2-3 192-15,1-8 64 0,0-4 0 0,3-2 0 0,0 3 128 16,-2 3 16-16,2 4 16 0,-3 12 0 0,-1 16 352 0,-4 12 0 0,-2 16 0 15,-2 12 128-15,-2 9 544 0,-3 9 96 0,-4 6 32 0,-6 12 0 16,0 0 352-16,0 0 80 0,0 0 16 0,6 18 0 31,0 4-1744-31,-3 6-336 0,0 10-80 0,-1 9-16 0,1 5 1664 0,-2 8 336 16,-2 8 64-16,-2 7 16 16,0 5-1536-16,-4 2-320 0,0 3-48 0,0 1-16 0,-3-1 768 0,1-2 0 0,2 1 0 0,1-6 0 15,1 0 0-15,2-5 0 0,0-7 0 0,3-4 0 16,4-8 0-16,3-13 0 0,0-6-128 0,6-7 128 31,-1-8-512-31,5-8-16 0,-1-7 0 0,1-10 0 0,-3-6 224 0,2-6 48 0,1-8 16 0,1-6 0 16,-1-9 240-16,3-7 0 0,-3-7-160 0,2-9 160 15,-1-4-160-15,-1-6 160 0,-1-2-208 0,-1 2 80 16,-2 0 128-16,-3 1 0 0,-3-2 0 0,-1 11 0 0,3 10 0 16,-6 13 0-16,-2 14 0 0,0 12 0 0,-1 14 0 15,0 0 224-15,-9 21-48 0,-2 16-16 0,-3 11-16 16,-2 10 0-16,-1 10 0 0,-2 4 0 0,-3 3-144 0,0 7 0 15,0-1 144-15,-3 3-144 0,1 2 0 0,-2 1 144 16,-2-1-144-16,-2-1 0 0,1 2 0 0,-1-2 0 16,-9 0 0-16,3-5 0 0,-3-1 128 0,1-5-128 15,0-7 0-15,3-5 0 0,2-10 208 0,1-8-16 16,0-9 0-16,5-4 0 0,4-7 208 0,3-6 48 16,1-7 0-16,4-5 0 0,3-1-448 0,3-7 0 15,3-3 128-15,2 0-128 16,2-5-512-16,0-1-128 0,2-4-16 0,4-1-16 15,1-3-160-15,2 0-16 0,2-4-16 0,-1-2 0 16,1 3-1456-16,0-5-304 0,7-11-48 0,-5 3-16 0</inkml:trace>
  <inkml:trace contextRef="#ctx0" brushRef="#br1" timeOffset="67997.37">10707 18492 10127 0,'0'17'896'0,"0"4"-704"16,0 5-192-16,0 4 0 0,0 3 1024 0,0 0 192 15,0-2 16-15,0-4 16 0,-2-3-656 0,1-3-128 16,0-4-16-16,0-6-16 0,-2 1 304 0,3-12 64 15,0 0 16-15,0 0 0 0,0 0-16 0,0 0 0 0,0 0 0 0,0-13 0 16,-1-4-144-16,0-3-16 0,1-4-16 16,1-8 0-16,0-5-352 0,3-3-64 0,-2-4-16 0,2-3 0 15,1-9-192-15,0-2 0 0,2-4 0 0,0-11 0 16,2-11 128-16,1-5-128 0,1-3 0 0,0-10 144 16,2-5-16-16,-2-3-128 0,1-7 192 0,-1-3-64 15,2-6 0-15,-3-3 0 0,-2-1 0 0,-2-2 0 16,-1-5 96-16,1 3 16 0,1 2 0 0,2 5 0 15,0 1-112-15,-1 7-128 0,0 5 176 0,1 6-176 16,0 3 224-16,-3 1-64 0,-2 2-16 0,-1 4 0 16,-1 9-144-16,-1 8 0 0,-1 4 0 0,-1 11 0 15,-1 4-256-15,-2 13-48 0,0 9 0 0,0 15 0 16,-2 7 16-16,-2 8 0 0,-6 6 0 0,1 10 0 16,2 13 32-16,0 12 16 0,-1 11 0 0,2 9 0 0,0 11 48 15,-2 7 16-15,0 6 0 0,-1 5 0 16,0 6 176-16,2 3 0 0,1 1-144 0,2-2 144 0,3-3 0 0,2-7 0 15,2-6-144-15,4-7 144 0,3-13 0 0,3-11 0 16,1-7 0-16,1-12 0 0,2-10 0 0,0-10-128 16,2-13 128-16,0-9 0 0,3-12 192 0,0-12 128 15,0-12 48-15,2-10 0 0,3-3-48 0,-1-3 0 16,1-1 0-16,-3-3 0 0,-2-7-192 0,-3 2-128 16,0-3 160-16,-1 2-160 0,-1-2 256 0,0-4-64 15,-3-2 0-15,1 2 0 0,1 2-192 0,2 8 128 16,1 7-128-16,0 15 0 0,0 14 128 0,-2 17-128 15,0 9 0-15,-3 13 0 0,-10 3 224 0,10 21-48 16,-2 11-16-16,-3 7 0 0,-3 11-160 0,-3 5 160 16,-3 4-160-16,-2 10 160 0,0 2-160 0,-2 8 0 15,-3 6 0-15,-1 3 0 0,1 2 0 0,-3 0 0 16,-3-1-192-16,1-6 192 0,2-11-144 0,2-13 144 0,-1-12 0 0,6-15 0 16,4-10 0-16,2-11 256 0,1-11-32 0,8-11 0 15,4-11-16-15,10-14 0 0,0-11 0 0,9-10 0 16,5-8-208-16,2-4-128 15,3-3 128-15,2-1-208 0,4 1-64 0,-1 3-16 0,0 2 0 0,-6 6 0 16,-4 6 288-16,-4 11 0 0,-4 8-128 0,-4 12 128 16,-4 11-224-16,-3 12 16 0,-6 10 0 0,-5 11 0 15,-3 12 208-15,-7 10 0 0,-5 10 0 0,-5 9 0 16,-5 7 0-16,-4 5 0 0,0 5 0 0,-3 2 0 16,-9 4 0-16,-4 1 0 0,-6-1 0 0,2 2 0 0,1 2 0 15,2-8 0-15,-1-10 0 0,5-7 0 0,6-9 624 0,3-12 16 16,4-7 0-16,8-10 0 0,6-13 256 0,9-12 48 15,0 0 16-15,14-19 0 0,5-9-752 0,9-14-208 16,5-2 0-16,8-8 128 16,7-4-496-16,6-1-80 0,4-3-32 15,-2 3 0-15,-1-2 96 0,-1 6 0 0,1 1 16 0,-3 14 0 0,0 6 208 0,-6 14 160 16,-5 12-208-16,-6 9 80 0,-4 10-16 0,-8 13 0 16,-8 13 0-16,-9 12 0 0,-6 10 144 0,-9 9 224 15,-10 7-48-15,-2 3-16 0,-4 4 32 0,0 3 16 16,-3 3 0-16,-1 1 0 0,-2 2-208 0,1 0 128 15,-1-2-128-15,3-4 0 0,0-11 304 0,3-8-48 16,5-7 0-16,6-12 0 0,5-4 64 0,4-12 0 0,3-10 0 16,6-8 0-16,4-6-320 0,7-8-176 0,4-7 32 0,5-6 0 31,4-3-368-31,8-3-80 0,3 0-16 0,4 3 0 16,3 2 80-16,0 11 16 0,0 3 0 0,-3 14 0 0,-5 7 288 0,-5 14 64 0,-6 9 16 0,-7 11 0 15,-7 7 144-15,-5 8 0 0,-6 9 0 0,-4 0 128 16,-7 5 320-16,-5 0 64 0,-7-2 0 0,0 1 16 15,-5 0-208-15,1-9-64 0,-1-9 0 0,4-9 0 16,1-10 144-16,5-8 32 0,4-11 0 0,5-6 0 16,4-9-96-16,3-13-16 0,0 0 0 0,18-9 0 15,5-12-320-15,3-7-240 0,6-10 48 0,0-6 0 16,1-7-704 0,1-2-128-16,2-3-16 0,2 2-16 0,2 5 160 15,0 2 48-15,1 7 0 0,-2 8 0 0,-1 8 432 0,-2 8 96 0,-4 6 0 0,-3 8 16 16,-4 9 112-16,-3 7 0 0,-4 5 16 0,-4 6 0 0,-1 1 432 15,-6 5 64-15,-2 2 32 0,-1 2 0 0,-1-4 96 0,-2 3 32 16,0 0 0-16,-1-1 0 0,0 0-176 0,3-5-48 16,-1-1 0-16,2-6 0 0,0-6 256 0,2-2 64 15,4-9 0-15,-1-4 0 0,3-9-384 0,2-5-192 16,2-9 192-16,3-3-192 0,5-9 0 0,2-2-224 16,2-1 16-16,1-2 0 15,3-1-304-15,1 3-48 0,-1 2-16 16,2 3 0-16,0 4 400 0,-2 3 176 0,0 9-160 0,-4 4 160 0,-1 4 0 0,-3 5 0 15,-3 7-128-15,-3 6 128 0,-4 7 0 0,-4 3 0 16,-1 4 0-16,-5 1 160 0,-4 6 48 0,0-3 16 16,-4 4 0-16,-4 1 0 0,-3 0-16 0,-4-1 0 0,-4-3 0 15,-2-5 0-15,-4-2 240 0,-2-5 32 0,-3-2 16 16,-1-9 0-16,-1-5 16 0,3-8 0 0,0-7 0 0,1-4 0 16,0-8-512-16,5-1 128 0,4-6-128 0,1-1 0 31,1-6-304-31,1-4-96 0,2 0-32 0,0-9 0 15,-1-7-336-15,4 0-64 0,-2-6 0 0,4 6-16 16,1 4 48-16,1 12 16 0,-1 10 0 0,-2 8 0 0,-3 12 528 0,-3 6 128 0,-3 7 128 0,-5 13-208 16,-4 4 640-16,-3 9 128 0,-5 7 16 0,0 9 16 15,-3 3-336-15,0 6-64 0,-2 3 0 0,-1 1-16 16,-1 2 96-16,-3-2 32 0,1-2 0 0,-4-5 0 16,-3-2 128-16,0-4 16 0,-1-2 16 0,4-8 0 15,4-8 384-15,8-8 80 0,8-9 16 0,3-6 0 16,5-9-608-16,4-11-112 0,8-8-32 0,5-10 0 0,4-7-416 15,4-6-96-15,1-3 0 0,4-2-16 16,1-4-224-16,3 0-32 0,1-3-16 0,0 1 0 0,0-6 352 16,1-2 64-16,0-3 0 0,3-5 16 0,0-1-144 0,0 8-16 15,2 3-16-15,-2 15 0 0,-3 7 192 0,-1 10 160 16,-7 9-208-16,-5 7 80 0,-4 7 448 0,-3 4 80 16,-4 5 32-16,-3 5 0 0,-2 3-48 0,-2 6 0 15,-2 1 0-15,0 6 0 0,-4 5-192 0,1 8-64 16,-3 4 0-16,0 6 0 0,-3 3-128 0,0 5 0 15,-1-2 0-15,0 1 0 0,-4-3 0 0,1-5 0 16,-5-6 0-16,2-3 0 0,-2-10 0 0,4-5 128 0,4-10-128 16,6-7 192-16,2-9-16 0,8-9 0 15,3-11 0-15,6-9 0 0,7-15-368 0,5-7-80 0,8-2-16 16,4-1 0 0,3-2-128-16,3-2-32 0,1-4 0 0,0 0 0 0,-1-2 320 0,-2-3 128 0,-1 2-128 15,2-5 128-15,-5 2-320 0,5 7 32 0,-2 5 0 0,0 11 0 16,-5 6 288-16,0 13-160 0,-4 8 160 0,-2 9-128 15,-5 6 128-15,-8 15 224 0,0 0-48 0,0 0-16 16,-2 15 32-16,1 6 0 0,-6 3 0 0,-2 6 0 16,-2 3-192-16,-1 5 192 0,-2 4-192 0,-3 3 192 15,-2-2-192-15,-4 0 0 0,0-5 0 0,-1 1 0 16,-4-6 512-16,2-9 0 0,1-5 16 0,3-8 0 16,3-7 240-16,5-9 32 0,5-12 16 0,7-10 0 15,6-12-560-15,6-11-128 0,7-13 0 0,3-8-128 16,4-4-352-1,2-4-176-15,-3 2-48 0,2-1 0 0,-2-3 0 0,-1 0-16 0,-5-6 0 16,1 1 0-16,-4-3 112 0,-4 2 32 16,-2 3 0-16,-6 8 0 0,0 5 128 0,-5 10 16 0,-3 8 16 0,-2 5 0 0,-2 12 448 15,-4 6 96-15,-6 8 0 0,-3 5 16 0,-1 8 304 0,-3 3 48 16,-5 2 16-16,-3 6 0 0,-3 5-320 16,-1-1-64-16,0 4-16 0,1-3 0 0,2-1-240 0,1-1 128 15,5-5-128-15,5-7 0 0,3-2 336 0,5-8-16 16,1-8-16-16,7-6 0 0,4-10-96 0,3-3-16 15,4-8 0-15,2-3 0 0,0-6-320 0,4-1-80 16,1-2-16-16,2 1 0 0,-2-5-112 0,1 4-32 16,-4-2 0-16,2-3 0 0,-3 2 240 0,0-1 128 15,-1 1-160-15,0-1 160 0,0 1 0 0,-2 2 0 16,1 2 0-16,-1-1 0 0,1 8 0 0,-2 10 0 16,-2 5 0-16,0 10 0 0,-3 6 0 0,-1 7 208 0,-2 4-32 15,1 5-16-15,-3 1 64 0,0 4 16 0,9 4 0 0,-13 7 0 16,2-1-240-16,0 8 0 0,0 1 0 0,-1 1 0 15,-5-2-176-15,1 0-16 0,2-2-16 0,0-5 0 16,0-3 208-16,2-6 0 0,2-2 0 0,1-6 0 16,4-4 0-16,2-11 0 0,2-7 0 0,5-10 0 31,2-10-384-31,5-8-128 0,1-8-16 0,6-2-16 16,2-3-480-16,1 0-112 0,-3-1-16 0,-1-1 0 0,0-1 576 15,1 2 96-15,-2-1 32 0,-2-1 0 0,-1-6 448 0,-3 3 0 0,-1-3 0 0,-4 7 0 16,-1 4 0-16,-5 10 0 0,-2 5 0 0,-3 14 0 15,-4 10 624-15,-4 9 160 0,-3 9 48 0,-1 10 0 16,-1 9 256-16,-4 9 48 0,-3 7 16 0,-4 7 0 0,2 1-752 16,0 4-144-16,-1 5-16 0,1 5-16 0,1-5-224 15,3-3 144-15,3-5-144 0,0-7 128 0,2-5-128 0,5-5 128 16,-1-10-128-16,5-1 128 0,10-2 192 16,-8-5 48-16,3-8 0 0,3-5 0 0,2-6-368 0,2-8 0 15,2-5 0-15,5-7-192 16,2-3-496-16,5-5-96 0,0-4-32 0,3-1 0 15,0 2 176-15,2-4 48 0,-2-2 0 0,0-3 0 0,-3-2 416 0,1-3 176 16,-2-4-128-16,-1 0 128 0,-3-1 0 0,0 4 0 16,-1 5 0-16,-1 6 0 0,0 6 128 0,-2 10 128 15,0 6 0-15,-2 6 16 0,0 6 256 0,-5 1 48 16,1 6 16-16,-1 8 0 0,0 1-240 0,0 9-48 0,-1-10-16 16,1 3 0-16,0 7-288 0,0 0 0 0,0 0 128 0,0 0-128 15,-10 0 0-15,2 7 0 0,-3 2 128 16,-2 4-128-16,-2 0 0 0,-2 3 0 0,-1 2 0 0,-2 0 0 15,0-1 0-15,0-4 0 0,4-1 0 0,3-7 0 16,13-5 0-16,0 0 0 0,0 0 0 0,0-12 0 16,5-8 0-16,7-5 0 0,2-6 0 0,4-3 0 15,1-4-384-15,1-2 0 16,2-1 16-16,-1 0 0 0,0 2 48 0,-1 3 0 0,-2-1 0 0,-2 1 0 16,-1 3 1024-16,-2 4 224 0,-1 2 32 0,-2 7 16 31,-3 3-1552-31,0 8-304 0,-7 9-64 0,0 0-16 0,0 0 960 0,1 23 384 0,-2 8-32 0,-3 9 0 15,1 13-32-15,-2 8 0 0,-1 11 0 0,-2 11 0 16,1 6-144-16,-3 6-48 0,-1 8 0 0,0 5 0 16,-4 5-128-16,1 3 0 0,-2-4 0 0,2-1 128 0,-2 3-128 15,1-6 0-15,-1-2 0 0,1-4 128 0,1 0-128 16,4-2 0-16,1-6 144 0,5-5-144 0,7 0 0 0,1-4 0 16,8-6-192-16,1 1 64 15,1-4-576-15,5-3-96 0,1-3-32 0,3-7 0 16,3 1-192-16,0-7-32 0,1 0-16 0,1 2 0 15,0 1 240-15,0-1 64 0,-1 4 0 0,1 1 0 0,-2 6 464 0,1 5 112 16,0 7 0-16,-4 3 16 0,-3 4 176 0,-1 5 256 16,-1 11-64-16,-3 2-16 0,-3 1 272 0,-5 7 64 15,-2 3 16-15,-1 1 0 0,-4-4-272 0,-1 2-48 16,-3-3-16-16,-4 2 0 0,-2-1 0 0,-3 1-16 16,-3 0 0-16,-4-3 0 0,-5 2 240 0,0-3 48 0,0-1 16 15,-2-1 0-15,-1-2 48 0,0-1 16 0,0-3 0 0,3 1 0 16,2-4-224-16,1-7-64 0,1-7 0 0,3-7 0 15,5-3-128-15,4-8-128 0,3-5 144 0,6-7-144 16,1-8 0-16,7-5 0 0,4-9 0 0,5-7-160 31,2-6-288-31,4-6-64 0,5-2-16 0,2-6 0 16,1 0 48-16,4-5 16 0,5-1 0 0,2-1 0 0,0 0 192 0,-3 3 32 0,-3 5 16 0,-3 2 0 16,-3 10 224-16,0 4 0 0,-4 9 0 0,-2 7 0 15,-8 6 0-15,-2 7-144 0,-3 3 144 0,-3 8 0 16,-6 1 0-16,-3 4 144 0,-3 2 0 0,-2 0 0 15,-2 0 16-15,-2-2 0 0,-3-3 0 0,2-4 0 16,-2-5 32-16,3-8 16 0,1-8 0 0,3-6 0 0,2-11 176 16,4-5 16-16,4-8 16 0,6-8 0 0,4-9-416 15,4-10 128-15,6-8-128 0,5-11 0 0,8-6-176 16,6-8-112-16,4-4-32 0,5-2 0 16,3-2-128-16,-3 2-48 0,-4-1 0 0,-3 2 0 15,-3 1 304-15,-4 8 192 0,-4 9-208 0,-2 8 80 0,-9 11-80 0,-3 9-16 16,-3 6 0-16,-6 9 0 0,-4 8 368 0,-5 12 80 15,-6 5 16-15,-1 6 0 0,-6 5 208 0,-2 4 64 16,-2 3 0-16,-2 0 0 0,2 0-320 0,-2-2-48 16,-2-1-16-16,2 1 0 0,0-6-128 0,2-1 0 15,1-3 0-15,4-6 128 0,2-6-128 0,4-9 0 16,3-3 0-16,1-15-9120 16,0 0-1856-16</inkml:trace>
  <inkml:trace contextRef="#ctx0" brushRef="#br1" timeOffset="70848.57">9551 19757 10127 0,'0'0'896'0,"0"0"-704"0,0 0-192 0,0 0 0 16,0 0 2064-16,0 0 384 0,0 0 80 0,0 0 16 16,-4 8-1152-16,2 4-240 0,-1-2-32 0,1 4-16 15,1 3-48-15,-2 2-16 0,2 1 0 0,-1 4 0 0,0-1-208 0,1 4-32 16,-1 2-16-16,1 4 0 0,-1 0-208 0,-1 0-32 16,2-1-16-16,-3 4 0 0,0-2-176 0,0-1-32 15,0-2-16-15,2-5 0 0,-2 0-96 0,2-6-16 16,-1-3 0-16,0-2 0 0,-2-5 176 0,2 0 16 15,3-10 16-15,-4 7 0 0,4-7-16 0,0 0-16 16,0 0 0-16,0 0 0 0,-9 0 160 0,9 0 48 16,-8-4 0-16,2-6 0 0,1-3-160 0,1-2-32 15,1-3 0-15,2-4 0 0,2-6-160 0,2-1-32 16,0 1-16-16,-1-4 0 0,3 1-176 0,3 0 0 16,2-1 144-16,0-1-144 0,2 1 0 0,-1 1 0 15,-1 3 0-15,2 0 0 0,-1 2 0 0,2 0 0 16,1 3 0-16,0 2 0 0,0 1 0 0,-2 4 0 15,4-1 0-15,-2 6 0 0,0 4 0 0,0 2 0 0,0 0 0 0,-2 5-128 16,2 4 128-16,0 2 0 0,2 1-144 0,-2 5 144 16,0 5 0-16,-2 2 0 0,1 2-144 0,-3 4 144 15,-2-1 0-15,-6-3 0 0,0 0 0 0,-4 4 0 16,0-2 0-16,-3-1 0 0,-4-5 0 0,-1-1 0 16,-4-1 0-16,-2-2 0 0,-4-3 176 0,1 1-176 15,-1-3 384-15,-1-1-48 0,1-3 0 0,-2-2 0 16,-1-2-128-16,3-2-16 0,-2-3-16 0,3-4 0 15,0 2-176-15,2-5 0 0,-1 1 0 0,4 1 128 16,2-3-384-16,2 1-64 0,5 1-32 0,4-3 0 31,3 4-1856-31,5 1-368 0,4 3-80 0,3-2-12928 0</inkml:trace>
  <inkml:trace contextRef="#ctx0" brushRef="#br1" timeOffset="71499.19">10201 19805 6447 0,'0'0'576'0,"0"0"-576"0,-10-1 0 0,-1 1 0 16,11 0 2624-16,-8 0 432 0,-1 0 80 0,9 0 0 16,-9-1-1248-16,9 1-256 0,0 0-48 0,0 0-16 15,0 0-304-15,0 0-64 0,0 0-16 0,0 0 0 16,0 0-416-16,0 0-64 0,7-8-32 0,2 2 0 16,1 3-64-16,3 1-16 0,4 0 0 0,3 2 0 15,0 0-96-15,6 2-32 0,2 1 0 0,5 5 0 16,0-2-80-16,0 5 0 0,0-3-16 0,-3 5 0 0,1-1-144 0,-4-2-32 15,-3 2 0-15,-3-1 0 0,-2 0 0 0,-1 3-16 16,-4-2 0-16,0 1 0 0,0 1 16 0,-2 0 16 16,-5-5 0-16,0 3 0 0,2-3 112 0,-9-9 0 15,2 11 16-15,-1 1 0 0,-1-12 80 0,-3 10 16 16,-3 1 0-16,-1-3 0 0,-2 2-80 0,-3 1-16 16,-1 1 0-16,-4 1 0 0,-2-1-16 0,-3 0 0 15,2 0 0-15,-5 4 0 0,-2-4 96 0,-1 1 16 16,-1 0 0-16,-1 1 0 0,1-1 0 0,1-1 0 15,2 0 0-15,1-3 0 0,4 1-192 0,3-1-48 0,0-3 0 16,5-2 0-16,3-3-192 0,10-1 144 0,0 0-144 0,-9 3 128 16,9-3-128-16,0 0-272 0,0 0 64 0,0 0 16 31,7-9-1360-31,4-5-272 0,6-2-48 0,4 1-10560 0,5 0-2112 0</inkml:trace>
  <inkml:trace contextRef="#ctx0" brushRef="#br1" timeOffset="72300.35">11342 19827 2751 0,'0'0'256'0,"0"0"-256"0,-1-9 0 0,1 9 0 16,-4-9 3408-16,0 0 640 0,4 9 128 0,-6-6 32 15,1-3-2144-15,-1 4-416 0,-3 1-96 0,9 4-16 0,-11-5-432 16,1 2-80-16,0 1-32 0,0 3 0 0,0 3-336 0,-2 4-64 15,1-2-16-15,-2 5 0 0,2-1-64 0,-3 4 0 16,-1 3-16-16,1 5 0 0,-4 0 96 0,3 4 32 16,-1 6 0-16,2 1 0 0,0 4-32 0,3 1 0 15,1-1 0-15,2 2 0 0,4-1-272 0,3-1-48 16,2-3-16-16,7-4 0 0,1-8-256 0,3 0 0 16,0-7 128-16,3-2-128 0,3-2 0 0,4-4 160 15,3-5-160-15,4-3 128 0,-1-3 64 0,3-6 16 16,-1 1 0-16,-1-5 0 0,-2-1 32 0,0-2 0 15,0 0 0-15,-5-2 0 0,-3-3-64 0,-2 3-16 16,-4-3 0-16,-2 1 0 0,-4 0 208 0,-2 1 32 0,-5-2 16 16,-3-1 0-16,-1-3 192 0,-1 2 32 0,-6-6 16 15,-1 6 0-15,-3-1-272 0,0 2-48 0,-3 4-16 16,0 2 0-16,0 2-128 0,-2 4-16 0,2-2-16 0,3 4 0 16,0 3-160-16,-1 3 0 0,3 2 0 0,0 2 0 31,1 2-960-31,3 2-160 0,9-5-32 0,-5 9-16 15,5-9-1456-15,-1 9-304 0,1-9-48 0</inkml:trace>
  <inkml:trace contextRef="#ctx0" brushRef="#br1" timeOffset="72666.27">11717 20340 20559 0,'0'0'896'0,"0"0"208"0,0 0-880 0,0 0-224 0,-9 2 0 0,9-2 0 0,-6 1 2032 0,6-1 352 15,-8-4 80-15,3 0 16 0,0 0-208 0,3-3-32 16,-1-1-16-16,3-2 0 0,1 0-816 0,3-2-176 15,-1 2-16-15,1-2-16 0,-1-4-608 0,2 2-112 16,3 3-32-16,0-2 0 0,-1 0-224 0,0 6-48 16,-2 0-16-16,-5 7 0 0,0 0-32 0,0 0-128 15,0 0 192-15,0 0-64 0,0 0-128 0,5 12 0 0,-1 3 144 16,-4 0-144-16,-3 2 0 0,1-1 128 0,-5 0-128 0,0 1 0 16,-2 1 0-16,2 0 0 0,2 0-160 0,0-2 160 31,1 0-1792-31,2-4-256 0,2 0-64 0,0-12-9760 0,0 0-1952 0</inkml:trace>
  <inkml:trace contextRef="#ctx0" brushRef="#br1" timeOffset="73112.87">12210 19946 16575 0,'0'0'1472'0,"0"0"-1168"0,11-9-304 0,-4-1 0 0,0 3 1248 0,-1-1 192 16,-6 8 32-16,5-8 16 0,-1-2 112 0,-4 10 0 16,0 0 16-16,0 0 0 0,0-7-208 0,0 7-32 15,0 0-16-15,0 0 0 0,-12 7-256 0,1 5-48 16,0 4-16-16,-2 3 0 0,-2 4-400 0,1 4-64 15,0-2-32-15,1 3 0 0,1-2 96 0,2 2 0 16,1-3 16-16,4 2 0 0,1-6-320 0,3-2-64 16,2 3-16-16,3-6 0 0,1-3-256 0,2-5 160 15,2-1-160-15,2-1 128 0,0-5-128 0,3-2 192 16,0-3-192-16,4-4 192 0,0-1 16 0,0-5 16 0,-2 1 0 0,1-2 0 16,-3 0-80-16,-1-3-16 0,-2 0 0 15,-2 2 0-15,-3 1 16 0,-1-2 0 0,-5 1 0 0,-2-2 0 16,-1 0 112-16,-2 0 0 0,-1 4 16 0,-3 0 0 15,-1 2 0-15,-3-2 0 0,-3-3 0 0,-1 3 0 16,2 4-272-16,0-2 0 0,-1 4 0 0,5 1 0 31,-2 3-848-31,2 1-240 0,3-3-32 0,8 6-16 16,0 0-1744-16,0 0-368 0,0 0-64 0</inkml:trace>
  <inkml:trace contextRef="#ctx0" brushRef="#br1" timeOffset="73458.25">12665 19887 21183 0,'0'0'1888'0,"0"0"-1504"15,0 0-384-15,0 0 0 0,0 0 1280 0,0 0 176 0,0 0 32 0,0 0 16 16,0 0-32-16,0 0-16 16,0 0 0-16,14-7 0 0,-1 0-208 0,4-2-32 15,0-1-16-15,4 1 0 0,0-3-544 0,4 2-96 0,0 0-32 0,-1-3 0 16,2 4-336-16,-2-1-192 0,-1 2 192 0,-4 0-192 15,1 1 0-15,-5 0 0 0,1 1 0 0,-5 4 0 32,-11 2-1472-32,0 0-320 0,0 0-48 0,0 0-8400 0,0 0-1664 0</inkml:trace>
  <inkml:trace contextRef="#ctx0" brushRef="#br1" timeOffset="73750.53">12695 19881 8287 0,'0'0'368'0,"-9"2"80"0,0 0-448 0,9-2 0 0,-9 4 0 0,1 2 0 15,2 3 5136-15,-2-1 944 0,0 2 192 0,0 0 48 16,3 2-4128-16,2 0-816 0,2 0-160 0,4 2-48 0,2 0-544 0,2 1-112 16,2-1-32-16,5-1 0 0,3 1-80 15,2 0-16-15,2 0 0 0,6-4 0 0,1 1-96 0,4 3-32 16,1-1 0-16,1 0 0 0,-1 1-48 0,-2-2-16 16,-1 0 0-16,-4 2 0 0,-3 1 256 0,-6-1 32 15,-1-1 16-15,-6 1 0 0,-4 0 128 0,-2-3 16 16,-3-1 16-16,-3 3 0 0,-5-3-128 0,-4 3-16 15,-6 1-16-15,-3 0 0 0,-5-5 48 0,-2 2 16 16,-2-3 0-16,-1 2 0 0,-3-2-224 0,2 1-32 16,-1-6-16-16,1 3 0 0,2 0-288 0,1-2 160 15,3-3-160-15,-1 0 128 16,1-1-928-16,2 1-192 0,3 1-32 0,3-2-12928 16,3-2-2592-16</inkml:trace>
  <inkml:trace contextRef="#ctx0" brushRef="#br1" timeOffset="77236.9">9147 19684 7359 0,'0'0'656'0,"0"0"-528"0,0 0-128 0,0 0 0 16,0 0 2992-16,0 0 560 0,0 0 112 0,0 0 32 0,0 0-1936 0,0 0-384 15,-11 0-80-15,-2 0-16 0,-2 0-288 0,-3 0-64 16,-1 0-16-16,-2 0 0 0,0 0-208 0,8 0-32 16,-1-2-16-16,-4-1 0 0,-3 1-80 0,-2-1-32 15,-3-1 0-15,-2 1 0 0,-2-2-80 0,-27-3-16 16,7 3 0-16,3 0 0 0,1 1-304 0,3 1-144 16,1 1 128-16,-1-1-128 0,-3 1 0 0,0-3 128 15,-1 2-128-15,2 1 0 0,-1 0 128 0,3 1-128 16,1 0 128-16,2 0-128 0,2 1 0 0,1 2 128 15,0-1-128-15,4 3 0 0,3-1 0 0,1 2 0 0,-2-1 0 16,3-2 0-16,3-1-256 0,2-1-16 0,1 0-16 0,6 0 0 31,2 0-480-31,4-1-80 0,3-1-32 0,7 2 0 16,0 0-1872-16,0 0-384 0,8-7-80 0</inkml:trace>
  <inkml:trace contextRef="#ctx0" brushRef="#br1" timeOffset="77636">9029 19820 16175 0,'0'0'704'0,"0"0"176"0,0 0-704 0,0 0-176 16,-10 3 0-16,2 1 0 0,-1-2 1184 0,-2 1 208 15,-2-2 32-15,-1 0 16 0,-4-1 32 0,-1 2 16 16,-1-2 0-16,-2 0 0 0,-1-2-528 0,-1 1-128 16,-4 1 0-16,0-1-16 0,-1 0-48 0,-2-2 0 15,-2-2 0-15,-2 1 0 0,-6 4-208 0,3 0-48 16,-1-1-16-16,-2 0 0 0,-6 1-112 0,-1-2 0 15,-2 1-16-15,0-4 0 0,0-4-176 0,3 3-48 16,-2-2 0-16,4 2 0 0,-4 1-144 0,3-2 0 16,2 2 144-16,1 1-144 0,1 1 0 0,1-1 0 0,2 1 0 15,1 2 0-15,6 1-192 0,1 1-64 0,3 2-16 0,2 1 0 32,3-1-576-32,4 1-112 0,2 1-32 0,1 3 0 15,-1-3-1920-15,3 3-384 0,3-1-80 0</inkml:trace>
  <inkml:trace contextRef="#ctx0" brushRef="#br1" timeOffset="78080.08">8227 19370 22511 0,'0'0'992'0,"0"0"224"0,0 0-976 0,0 0-240 16,0 0 0-16,0 0 0 0,0 0 880 0,-13 0 128 15,2 6 16-15,-3 0 16 0,-2-1-160 0,-3 6-48 16,-4 1 0-16,-2 2 0 0,-3 1 48 0,-1 3 0 15,-3-2 0-15,0 2 0 0,-3 3 0 0,-2 0 0 16,0 0 0-16,-1 3 0 0,-2-3-64 0,3 1-16 16,1 0 0-16,3 2 0 0,1 0-352 0,3-1-80 15,1-3-16-15,1 3 0 0,0 0-192 0,4-2-32 0,4 0-128 16,3-1 192-16,-1 0-192 0,5-2 128 0,1-3-128 16,5 1 0-16,1-2 128 0,4 0-128 0,3-4 0 0,5 3 144 15,1 2 16-15,5-1 0 0,4-4 0 0,3 1 0 16,3 3-160-16,2-3 160 0,2 1-160 0,3 1 160 15,5-3-160-15,0 2 0 0,4-4 0 0,0 1 0 32,2 0-944-32,-1-1-272 0,0-4-48 0,-3 2-15856 0</inkml:trace>
  <inkml:trace contextRef="#ctx0" brushRef="#br1" timeOffset="79807.28">2860 19332 10127 0,'0'0'896'0,"0"0"-704"16,0 0-192-16,0 0 0 0,0 0 1200 0,0 0 208 15,0 0 32-15,-3 16 16 0,0-5-192 0,1 4-48 0,-1 1 0 16,0 1 0-16,-1 2-144 0,0 2-48 0,1 2 0 0,-1 1 0 15,0 1-208-15,1 4-48 0,-2 3-16 0,3-3 0 16,-3 3-336-16,1-4-64 0,0-6-16 0,2-3 0 16,-1-3 48-16,0 0 0 0,2-5 0 0,0-2 0 15,1-9 48-15,0 0 16 0,0 0 0 0,0 0 0 16,0 0 0-16,0 0 0 0,6-6 0 0,3-6 0 16,1-1-64-16,3-2 0 0,0-5 0 0,-1-3 0 15,2 1-240-15,0-2-144 0,0 1 160 0,0 0-160 16,0-3 0-16,-1 2 0 0,2 1 0 0,2-3 0 15,-1 2 0-15,1 4 128 0,-2 1-128 0,0 2 0 16,1 2 0-16,0 5 0 0,-2 1 0 0,-1 5 0 0,-2 3-160 16,1 3 160-16,1 5-128 0,-3 7 128 0,-1 4-160 15,-1 2 160-15,-1 8-192 0,-3 2 192 0,-2 8 0 0,-1 3 0 16,-1 0 0-16,-1 2 0 0,0 2 0 0,-3-6 0 16,-2-2 0-16,1-3 0 0,-2-5 0 0,2-6 0 15,3-2 0-15,0-2 144 0,0-3-144 0,2-2 0 16,0-14 0-16,5 9 0 15,-5-9-320-15,9 8-160 0,-9-8-32 0,14-2-9040 16,-1-3-1824-16</inkml:trace>
  <inkml:trace contextRef="#ctx0" brushRef="#br1" timeOffset="80204.82">3475 19622 21535 0,'0'0'960'0,"0"0"192"0,0 0-928 0,14 3-224 0,0 2 0 0,1-1 0 16,2-1 704-16,2 0 80 0,0-4 32 0,3-2 0 16,2-1-112-16,0-3-32 0,-1 0 0 0,1-2 0 15,0 1-288-15,-1-5-48 0,-4 1-16 0,0-2 0 16,0-1 144-16,-3 1 32 0,-6-1 0 0,0 3 0 15,-1 0-176-15,-3-1-16 0,-2 2-16 0,-3-1 0 16,-2 1-96-16,-3 3 0 0,-1-1-16 0,-4 3 0 16,-4 2 0-16,-2 2 0 0,-1 0 0 0,-5 5 0 0,-3 2 16 0,-3 6 0 15,-3-1 0-15,-1 7 0 0,2 2-192 16,0 5 160-16,1 0-160 0,3 6 160 0,2-2-160 0,2 3 0 16,4 5 0-16,3-4 0 0,6-7 0 0,2 4 0 15,4-2 0-15,5 0 0 0,3-6 0 16,7-2 0-16,4 1 0 0,4-4 0 0,5-1 0 0,4-7-176 15,6-2 48-15,2-3 0 16,1-2-1584-16,3-3-304 0,0-5-64 0,0 0-10336 0</inkml:trace>
  <inkml:trace contextRef="#ctx0" brushRef="#br1" timeOffset="80587.98">4462 19537 12895 0,'-7'-8'1152'0,"0"2"-928"0,-4-3-224 0,0 5 0 15,-2 2 1152-15,-1 3 192 0,0 3 48 0,-3 6 0 16,-6 1 16-16,0 6 0 0,-1 2 0 0,1 3 0 16,1 3-448-16,-1-2-96 0,0 4-16 0,3-6 0 15,5-3-112-15,2-1-32 0,3-2 0 0,4-5 0 16,3-1-256-16,3-9-48 0,0 0-16 0,8 4 0 15,3-3 48-15,6-2 0 0,2-7 0 0,0-1 0 16,0-1-176-16,1-1-48 0,2-3 0 0,-1-3 0 16,0 2-208-16,0 1 144 0,-2 2-144 0,-2 1 128 0,-3 3-128 15,-1 3 0-15,-3 5 0 0,-10 0 0 0,10 12 0 16,-5 4 0-16,-2 5 0 0,-3 3 0 0,-5 2 272 0,-1 6 32 16,-2 1 0-16,-3 4 0 0,0 1 16 0,-2 0 0 15,-5-2 0-15,-1 1 0 0,0 1-192 0,0-1-128 16,-2-5 192-16,3-7-192 0,1 2 208 0,5-8-64 15,-1-1-16-15,1-7 0 0,2-2-128 0,10-9-272 16,0 0 64-16,0 0 16 16,-7-5-2352-16,3-8-464 0</inkml:trace>
  <inkml:trace contextRef="#ctx0" brushRef="#br1" timeOffset="81208.39">5023 19651 7359 0,'-3'-10'320'0,"3"10"80"15,-4-5-400-15,-4 1 0 0,-2-2 0 0,-1 2 0 0,-2 3 3456 0,-4 1 592 16,-3 0 128-16,-2 2 32 0,0 2-2448 0,-3 4-480 16,-1 0-112-16,-1 3-16 0,0 3-320 0,-1 2-64 15,-1 2 0-15,2-3-16 0,6 1-304 0,3-1-64 16,3-1-16-16,2 3 0 0,2-2-96 0,4-3-16 15,3 1 0-15,6-1 0 0,-2-12 48 0,10 7 0 0,4 0 0 0,1-5 0 16,5-3 80-16,1-3 0 0,4-1 16 0,-3 0 0 16,-1-5-192-16,-3 2-32 0,3-3-16 0,-4 2 0 15,0-3-160-15,-1 3 128 0,-3-1-128 0,-1 5 128 16,-12 5-128-16,0 0 192 0,6-7-192 0,-6 7 192 16,0 0-48-16,0 0 0 0,2 15 0 0,0 1 0 15,2 3-16-15,-6 3-128 0,-3 2 192 0,3-1-64 16,0 5-128-16,1-3 0 0,1 1 0 0,3-3 0 15,0-4 128-15,3-4-128 0,-1-4 128 0,4-2-128 16,2-5-144-16,4-3-112 0,3-3-32 0,1-7-10352 16,1-2-2080-16</inkml:trace>
  <inkml:trace contextRef="#ctx0" brushRef="#br1" timeOffset="81509.43">5653 19022 23039 0,'0'0'2048'0,"-7"8"-1648"15,-4 5-400-15,-1 3 0 0,-3 3 896 0,-1 4 112 16,-3 4 16-16,0 4 0 0,-3 5-64 0,3 1-16 15,-1 4 0-15,0 2 0 0,3 8-128 0,-1 1-32 0,0 4 0 16,2 0 0-16,0 1-368 0,4 0-80 0,4-5-16 16,0-5 0-16,3-2-144 0,3-7-48 0,2-8 0 15,2-2 0-15,2-6-304 0,2-3-64 16,2-4-16-16,2-2 0 16,0-5-1744-16,1-5-368 0,-3-4-64 0,4-3 0 0</inkml:trace>
  <inkml:trace contextRef="#ctx0" brushRef="#br1" timeOffset="81710.55">5284 19712 25455 0,'0'0'1120'0,"12"-7"240"0,-1-2-1088 0,2 3-272 0,-2 0 0 0,3-1 0 0,1 2 832 0,3-3 96 15,0 2 32-15,1-2 0 16,0 1-384-16,1 0-64 0,1 3 0 0,0-2-16 0,0 3-320 0,-2 1-176 15,-1-1 192-15,-2 3-192 0,-4-1 0 0,-2 1 0 16,-10 0 0-16,14 1-192 16,-4-1-2080-16,-10 0-416 0</inkml:trace>
  <inkml:trace contextRef="#ctx0" brushRef="#br1" timeOffset="81929.7">5871 19620 15663 0,'0'0'1392'0,"-6"11"-1120"0,1-1-272 16,1 5 0-16,-5 5 1648 0,0-1 272 0,0 0 48 0,0 2 16 15,-1 1-224-15,0-3-32 0,0 0-16 0,0-1 0 16,1-2-816-16,0 0-176 0,0-2-16 0,3-2-16 16,4 0-448-16,2-12-96 0,2 9-16 0,-2-9 0 15,5 10 0-15,-5-10-128 0,9 5 192 0,1-1-64 31,1-2-448-31,1-3-80 0,-1-3-32 0,2 0-8880 0,1-2-1776 0</inkml:trace>
  <inkml:trace contextRef="#ctx0" brushRef="#br1" timeOffset="82242.31">6198 19584 19343 0,'0'0'1728'0,"-3"10"-1392"0,0 2-336 0,-4 2 0 0,-3 2 976 0,0 2 128 16,0 2 32-16,0 1 0 0,-1-2 304 0,3-2 64 16,-1 0 16-16,1 0 0 0,2-1-784 0,2 1-160 15,0-5-16-15,3-2-16 0,1-10-352 0,0 0-64 16,2 13 0-16,-2-13-128 0,0 0 704 0,0 0 16 16,0 0 16-16,14-4 0 0,0-3 0 0,0-2 0 15,0-5 0-15,-1 1 0 0,0 2-288 0,-3-2-64 16,0-2-16-16,0-1 0 0,-1 1-64 0,0-1-16 15,0 0 0-15,0 0 0 0,-2 1-160 0,2-1-128 16,1 5 144-16,1 2-144 0,0-1 0 0,2 4 0 16,-1-1 0-16,0 1 0 0,1 2-208 0,-1 3-48 0,0-1 0 15,1 4 0 1,-2-1-2176-16,0 3-448 0,1-2-96 0</inkml:trace>
  <inkml:trace contextRef="#ctx0" brushRef="#br1" timeOffset="82525.56">6640 19762 15663 0,'0'0'688'0,"11"-1"144"0,0-3-656 0,0 0-176 0,1 0 0 0,-1 0 0 15,-1 2 1904-15,1-6 336 0,0-1 80 0,1-1 16 16,0-1-1248-16,1-4-240 0,0-3-48 0,-1 1-16 16,0-1-160-16,-2 1-48 0,-2-1 0 0,3 0 0 15,-2-1 160-15,-1 1 32 0,-3 0 0 0,-3 4 0 16,1 4-144-16,-3 0-32 0,-3 5 0 0,3 5 0 0,-7-5-128 0,-4 2-16 15,2 5-16-15,-3 5 0 0,-3 5-224 0,-1 4-32 16,2 3-16-16,2 3 0 0,0-1-16 0,3 2 0 16,3 4 0-16,1-2 0 0,6 5 48 0,3-4 16 15,-2 4 0-15,4-4 0 0,0 2-32 0,3-4-16 16,1 3 0-16,3-5 0 0,-1-3-160 0,2-3 0 16,2 0 144-16,-1-6-144 15,-2-1-272-15,-2-6-128 0,-11-3-32 0,10 0-16032 0</inkml:trace>
  <inkml:trace contextRef="#ctx0" brushRef="#br1" timeOffset="82690.37">5995 19247 38703 0,'-17'-15'1712'0,"9"7"352"0,3-2-1648 0,5 10-416 0,-2-9 0 0,2 9 0 16,0 0 576-16,-7-7 16 0,-1 3 16 0,8 4 0 31,-11-5-1008-31,3 0-208 0,8 5-32 0,-9-7-16896 0</inkml:trace>
  <inkml:trace contextRef="#ctx0" brushRef="#br1" timeOffset="84111.62">1356 2169 21135 0,'-33'-32'928'0,"14"16"208"0,-1 1-912 0,2-1-224 0,2 4 0 0,2-4 0 16,-2 0 896-16,4 3 144 0,-2 2 32 0,5-1 0 15,2 0-416-15,2 3-80 0,0-2 0 0,5 11-16 16,0 0-400-16,0 0-160 0,4-6 128 0,-4 6-128 16,8-4 0-16,3 0 0 0,2 6 0 0,3 3 0 15,3-1 0-15,5 2 0 0,4 2 0 0,7-2 0 16,5 3 0-16,9-2-176 0,2 5 176 0,6-4-192 0,6 0 192 15,7 1 0-15,7 4 0 0,9-1 0 0,8 0 0 0,8 2 0 16,3-2 0-16,7-2 0 0,4 1 0 0,1-3 0 16,2-2 0-16,-2-2 0 0,0-1 224 0,3-3 80 15,-2-3 16-15,1 2 0 0,1-2 256 0,1-2 64 16,-1 3 16-16,1-2 0 0,-5 0-80 0,1 1-32 16,-4 0 0-16,-3 0 0 0,-3-1-144 0,-4 3-16 15,-2 0-16-15,-9-1 0 0,-5 1-176 0,-8 1-16 16,-7 0-16-16,-7 1 0 0,-7-1-160 0,-6 3 128 15,-8 0-128-15,-7 2 128 0,-10 1-128 0,-6-2 0 16,-8-2 0-16,-13-2 0 0,0 0 0 0,0 0 0 16,-14 9 128-16,-9-2-128 0,-12-1 0 0,-7 2 192 0,-10-1-192 15,-10 2 192-15,-8-5-192 0,-11 0 0 0,-4-2 0 0,-7 2 0 16,-5 2 0-16,-4-3 0 0,-7 0 0 0,-4-1 0 16,-5-2 0-16,-3-1 0 0,-3 3 0 0,-4 0 128 15,-6-2-128-15,-2 0 0 0,-5 2 0 0,1 1 0 16,1-6 0-16,-2 3 0 0,-1 0 128 0,1 3-128 15,2-1 0-15,0-1 0 0,2-1 0 0,4 3 128 16,4 1-128-16,4 3 0 0,5-3 0 0,10-1 0 16,9-2 0-16,14 2 0 0,10 4 0 0,10 0 0 15,7-4 0-15,15 3 0 0,11-1 0 0,11-2 0 16,11-1 0-16,11-2 0 0,0 0 0 0,15 6 0 16,13 2-224-16,9-5 80 0,12-1 16 0,11-2 0 15,11-2 128-15,13 4-160 0,13 2 160 0,7-4-160 16,5-6 160-16,7 4 0 0,7 2 0 0,6-1-128 15,1-6 128-15,5 5-128 0,4 1 128 0,1-1-128 16,-2 1 128-16,3 1 0 0,0 1 0 0,-1-1 0 16,-3-1 0-16,-1 0 128 0,-1 1-128 0,-5-2 0 0,-4-1 144 15,-6-4-144-15,-1 3 192 0,-9-1-192 0,-6-5 160 0,-8 4-160 16,-8-3 128-16,-11 1-128 0,-10 3 144 0,-4-5-144 16,-10 1 160-16,-11-1-160 0,-10 2 352 0,-11 1-32 15,-8 2 0-15,-13 5 0 0,-5-9 368 0,-11 1 64 16,-16 3 16-16,-15 1 0 0,-10-1-336 0,-16 3-64 15,-12 2-16-15,-14 3 0 0,-13 5-224 0,-9 1-128 16,-7 4 128-16,-8 2-128 0,-8 0 0 0,-3 3 128 16,-2 2-128-16,-1 1 0 0,-1 0 0 0,5 7-208 15,6 1 16-15,4 6 16 16,5 2-2048-16,7 5-400 0,10-1-96 0</inkml:trace>
  <inkml:trace contextRef="#ctx0" brushRef="#br1" timeOffset="85955.38">6987 8377 20207 0,'3'-15'896'0,"-3"15"192"0,4-9-880 0,2 0-208 0,2 4 0 0,-8 5 0 16,7-10 144-16,0 3-16 0,-7 7 0 0,6-7 0 0,2-3 96 0,-5 3 16 15,-3 7 0-15,6-9 0 16,-6 9 96-16,0 0 32 0,3-7 0 0,-3 7 0 0,0 0-32 0,0 0 0 16,0-12 0-16,0 12 0 0,-3-7 32 0,-3-1 0 15,6 8 0-15,-12-5 0 0,-6 0 64 0,0-2 16 16,-1 4 0-16,-5-1 0 0,-4 1-192 0,-6-1-48 15,-6-1 0-15,-4 2 0 0,-7-2 32 0,0-2 0 16,0 3 0-16,0-1 0 0,-3 0 192 0,-2-1 32 16,-1-1 16-16,-4 4 0 0,-5-2 32 0,-3-1 16 15,-1 1 0-15,-1 0 0 0,-2-1-80 0,-3 1-32 16,-7-5 0-16,0 3 0 0,-5 5-144 0,0-6-16 16,-1 1-16-16,0 0 0 0,-5-2-96 0,-3 4-16 0,-2 0 0 15,1-3 0-15,2-2 0 0,-5-1 0 0,-3-1 0 0,-1 4 0 16,2-4 64-16,1 4 16 0,2-2 0 15,-2 0 0-15,-2-3-48 0,5 3-16 0,-1 3 0 0,1-4 0 16,0 4-144-16,3-3 128 0,-1 1-128 0,4-1 128 16,4 3-128-16,-1-2 128 0,0 0-128 0,2 1 128 15,1-1-128-15,7-2 160 0,2 5-160 0,0 1 160 16,1-4-160-16,-1 3 0 0,0-4 144 0,3 2-144 16,2-2 0-16,3 3 0 0,2-1 0 0,4 0 128 15,-1 0-128-15,1-2 0 0,3 3 0 0,4-4 0 16,2 1 0-16,5 0 0 0,2 0 0 0,4 2 128 15,1-2-128-15,1 2 0 0,1-3 128 0,4 2-128 16,2-2 0-16,0 3 0 0,0-2 0 0,2 2 128 16,2-2-128-16,2 2 144 0,2 0-144 0,2 2 160 15,1 3-160-15,2-2 160 0,3 2-160 0,0 2 160 0,-1 1-160 0,1 2 0 16,1 3 0-16,1 0 128 0,-1 4-128 0,3 3 0 16,-1 2 0-16,0 2 0 0,1 3 0 0,1 0 0 15,1 2 0-15,2 2 0 0,0 3-160 0,0 1 160 16,0 4 0-16,0 2-144 0,-1 0 144 0,-2 2 0 15,0 2 0-15,-2 1 0 0,-1 4 0 0,1 5-128 16,0-2 128-16,1 0 0 0,-1-4 0 0,2 5-128 16,0-3 128-16,1 3 0 0,0-4 0 0,0 4-128 15,5-3 128-15,-3 5 0 0,2-2 0 0,2 0 0 16,1-6 0-16,0 5-128 0,0-2 128 0,4 3 0 16,-2-3 0-16,2 0 0 0,1-1 0 0,1-1 0 0,1 3 0 15,2-2 0-15,0-2 0 0,-1-2 0 0,2-1 0 0,1-2 0 16,0-2 0-16,1-1 0 0,-1-7 0 0,2 3 0 15,-1-3 0-15,1-1 0 0,-1-4 0 0,0-1 0 16,-1-1 0-16,2-3 0 0,-1-2 0 0,-1 0 128 16,-5-13-128-16,5 10 0 0,-5-10 0 0,8 9 128 15,-8-9-128-15,7 9 0 0,-7-9 0 0,0 0 128 16,12 5-128-16,-12-5 0 0,13 2 0 0,-1-3 128 16,0-2-128-16,2 0 0 0,0-1 128 0,4 0-128 15,-1-1 0-15,4 1 0 0,3-2 0 0,3 1 0 16,-1 0 0-16,3-2 0 0,5 2 0 0,0 1 0 15,3-1 0-15,3-1 0 0,1 2 0 0,6 1 0 16,3-2 0-16,3-1 0 0,2 2 0 0,2 2-128 16,1-2 128-16,1-1 0 0,-1 1 0 0,3 1 0 0,2 3 0 15,4 2-128-15,3-1 128 0,-1 1 0 0,0 4 0 0,3-3-160 16,-1 1 160-16,4 3 0 0,4-1 0 0,-1-2 0 16,1 1 0-16,-3 1 0 0,-1-2 0 15,0 2-128-15,4 5 128 0,0-4 0 0,4 3 0 0,-1-2 0 16,1 2 0-16,1-1 0 0,-2 2 0 0,4 2 0 15,0 1 0-15,-1 0 0 0,-1-2 0 0,0-4 0 16,0 3 0-16,2-2 0 0,2 2 0 0,0 2 0 16,-2-3 0-16,-3 0 0 0,1-4 0 0,2 3 0 15,3-2 0-15,-1 4 0 0,-2 0 0 0,-2 0 0 16,-1-4 0-16,1 3 0 0,-2-1 0 0,2 3 0 16,-4-2 0-16,-2-4 0 0,-6 2 0 0,1 1 0 15,-2-4 0-15,0 3 0 0,-1-3 0 0,-1-2 0 16,-3 0 128-16,-3 0-128 0,-2 0 0 0,-1 1 0 15,0 0 0-15,-2 0 0 0,-3-2 0 0,0 2 128 0,-2 0-128 0,-1-2 0 16,-5 1 0-16,-2 2 0 0,-2 1 0 0,-6 0 0 16,-3 0 0-16,-3 2 128 0,-2-2-128 0,-3 4 0 15,0 0 0-15,-3 2 0 0,-2-1 0 0,-2-2 0 16,-2 2 0-16,-2-4 0 0,1-1 128 0,-5 2-128 16,-11-8 0-16,10 2 0 0,-10-2 0 0,10 3 0 15,-10-3 160-15,0 0-160 0,8-5 160 0,-2-3-160 16,-4-2 272-16,-2-3-32 0,-2-5-16 0,-2-2 0 15,1-1 128-15,-1-6 32 0,-3-1 0 0,1-6 0 16,0-6-112-16,-2-2-16 0,-2 0 0 0,-1-5 0 16,-1-2-128-16,-2-10-128 0,1-3 144 0,2-9-144 15,1-4 160-15,1-5-160 0,1-2 160 0,3 1-160 16,1 2 176-16,4 4-176 0,-1 7 192 0,2-1-192 0,-1 2 448 16,5 7 0-16,-1 3-16 0,1 4 0 0,-1 6-144 15,1 2-32-15,0 3 0 0,2 6 0 0,-1 7-256 16,0 3 0-16,1 5 0 0,0 1 0 15,2 2-1200-15,-1 4-336 0,-2 4-80 16,4 7-17008-16</inkml:trace>
  <inkml:trace contextRef="#ctx0" brushRef="#br1" timeOffset="87544.36">10122 19780 12959 0,'0'0'576'0,"-4"-7"112"0,4 7-560 0,0 0-128 15,-5-8 0-15,5 8 0 0,-6-8 1088 0,-1-1 192 16,1 4 48-16,0-3 0 0,-1 3-160 0,1 1-16 16,-2-2-16-16,-1-2 0 0,1 5-80 0,0-1-16 15,0-1 0-15,2 1 0 0,6 4-128 0,-6-5-16 16,-1 1-16-16,7 4 0 0,-9-5-128 0,3 2-32 0,6 3 0 15,0 0 0-15,0 0-128 0,0 0-16 0,0 0-16 0,0 0 0 16,0 0-368-16,4 11-64 0,0-1 0 0,2 0-128 16,3 0 192-16,2-2-192 0,3 2 192 0,3-1-192 15,1 0 256-15,2-2-48 0,2 6-16 0,2-4 0 16,1 2 0-16,2-1 0 0,-1 3 0 0,2 1 0 16,-1 0-32-16,1-1-16 0,-1-2 0 0,-2 2 0 15,-2-3-144-15,-1 0 128 0,-2-1-128 0,0 0 128 16,-2-4-128-16,0 3 128 0,-3-3-128 0,0-3 128 15,-1 2-128-15,-1 0 160 0,-1 0-160 0,-12-4 160 16,10 4-160-16,-10-4 160 0,10 4-160 0,-10-4 160 16,9 5-160-16,-9-5 0 0,6 9 144 0,-6-9-144 15,0 0 0-15,0 0 128 0,7 7-128 0,-7-7 0 16,0 0 240-16,0 0-32 0,0 0 0 0,-4 12 0 16,0-5 112-16,4-7 32 0,-5 10 0 0,-3-3 0 15,-1 2-32-15,-1-3 0 0,0 3 0 0,-1-1 0 0,-2 0-16 0,-2 0-16 16,-3 0 0-16,1 1 0 0,2-1 16 0,-4 4 0 15,-1-2 0-15,-2-1 0 0,-1 4 64 0,0-3 16 16,0 1 0-16,2 3 0 0,-1-1-96 0,1-2-16 16,-1 2 0-16,2-4 0 0,2 0-112 0,1-1-32 15,2 0 0-15,2-2 0 0,1-3-128 0,1 4 0 16,11-7 144-16,-8 4-144 0,8-4 0 0,0 0 0 16,0 0 0-16,0 0 0 0,0 0-208 0,0 0-112 15,0 0-32-15,12-2 0 16,1 0-2208-16,2-2-448 0,3 0-96 0</inkml:trace>
  <inkml:trace contextRef="#ctx0" brushRef="#br1" timeOffset="88378.48">11393 19845 7359 0,'0'0'656'0,"0"0"-528"0,0 0-128 0,0 0 0 16,0 0 1328-16,0 0 224 0,0 0 48 0,0 0 16 15,0 0-448-15,0 0-80 0,0 0-32 0,0 0 0 16,0 0-224-16,0 0-32 0,0 0-16 0,0 0 0 16,-5-11-16-16,5 11-16 0,0 0 0 0,-11-1 0 15,-1 1-96-15,-1 1-16 0,1 1 0 0,-1 0 0 16,0 2-48-16,-1 1-16 0,-2-2 0 0,1-1 0 16,-1 3-160-16,0 0-32 0,-1 0-16 0,-1 1 0 0,1 1-32 0,0 1 0 15,1 3 0-15,-1-2 0 16,2 4 16-16,1-2 0 0,-1 3 0 0,2 4 0 0,0 1-144 0,0 4-16 15,-1 1-16-15,6 0 0 0,-1 0-16 0,6-1 0 16,2-2 0-16,3 2 0 0,3 2-160 0,2-5 192 16,0 1-192-16,6-2 192 0,-1-4-64 0,2-1-128 15,1-5 192-15,3 2-64 0,2-6 128 0,3-1 32 16,0-3 0-16,2-1 0 0,-2 0-32 0,0 0 0 16,0-1 0-16,0-1 0 0,-2-1 48 0,1 1 0 15,-1-2 0-15,2-3 0 0,-4 0-112 0,2-2-32 16,-2-1 0-16,-1-3 0 0,-3 3-32 0,-2-3 0 15,-2-2 0-15,-2 1 0 0,-1 1-128 0,-5-2 192 0,-1-2-192 16,-4 0 192-16,-1-4 64 0,-3 0 0 16,-4-1 16-16,0 3 0 0,-1 1-16 0,-1 2 0 15,0-1 0-15,-1 7 0 0,1 0-256 0,1 5 0 0,-3 1 0 0,4 0 0 32,1 0-1264-32,9 4-304 0,-8 0-64 0,8 0-14048 0</inkml:trace>
  <inkml:trace contextRef="#ctx0" brushRef="#br1" timeOffset="88771.51">11708 20367 16575 0,'0'0'1472'0,"0"0"-1168"16,0 0-304-16,0 0 0 0,-6 5 1584 0,6-5 256 15,0 0 48-15,0 0 16 0,0 0-464 0,0 0-96 16,0 0 0-16,3-8-16 0,0-2-112 0,2 1-32 15,3-3 0-15,-2-2 0 0,-2 1-160 0,3 3-16 16,-4-2-16-16,2 3 0 0,-1-2-224 0,1 3-32 16,-5 8-16-16,2-8 0 0,-2 8-240 0,0 0-48 15,0 0-16-15,0 0 0 0,0 0-176 0,0 0-48 0,0 0 0 0,-5 10 0 16,-1 0-192-16,0 3 0 0,-3-2 0 0,0 0 0 31,0 3-1152-31,3 0-192 0,2-3-16 0,4-11-15360 0</inkml:trace>
  <inkml:trace contextRef="#ctx0" brushRef="#br1" timeOffset="89264.96">12288 19932 12895 0,'0'0'1152'0,"0"0"-928"16,-6-6-224-16,6 6 0 0,-7-4 1968 0,7 4 336 15,-10-2 80-15,1 0 16 0,0 4-800 0,0 0-176 16,-2 2-16-16,2 5-16 0,0-4-400 0,0 4-80 16,-1 2-16-16,0 6 0 0,0-2-160 0,0 4-32 15,-1 0-16-15,1 2 0 0,0 1-176 0,0 4-16 0,0-3-16 16,0 1 0-16,1 3-64 0,2-3-16 0,2 2 0 0,3-5 0 16,0-5-240-16,4-1-160 0,3-4 192 0,2-1-192 15,1-5 224-15,1 0-64 0,1-5-16 0,2-1 0 16,-1-3 208-16,3-1 32 0,1-5 16 0,3 1 0 15,2-4 48-15,-1-2 0 0,-1-3 0 0,-1 0 0 16,-2-2-208-16,-2 0-48 0,1 2 0 0,0 0 0 16,-2 0-192-16,-3 2 128 0,0-2-128 0,-2 0 0 15,-4 3 160-15,1 5-160 0,-3-2 160 0,-1 6-160 16,-1-3 0-16,-1 4 0 0,-3-2-176 0,5 7 176 31,-7-2-2064-31,0 1-304 0,7 1-48 0,0 0-16 0</inkml:trace>
  <inkml:trace contextRef="#ctx0" brushRef="#br1" timeOffset="89911.65">12793 19841 13823 0,'0'0'1216'0,"0"0"-960"15,-8-5-256-15,2 2 0 0,6 3 2496 0,0 0 448 16,0 0 80-16,0 0 32 0,-11 0-1440 0,11 0-272 0,0 0-64 0,0 0-16 16,0 0-368-16,0 0-64 0,0 0 0 0,0 0-16 15,9-4-192-15,0-1-48 0,0 0 0 0,1 1 0 16,0 2-128-16,1-1-48 0,-1-2 0 0,0 1 0 15,-1 1-208-15,-9 3-64 0,10-3 0 0,-10 3 0 16,0 0-128-16,0 0 0 0,0 0 144 0,0 0-144 16,0 0 0-16,0 0 128 0,0 0-128 0,0 0 0 15,-8 5 128-15,0 0-128 0,-4 4 128 0,1-3-128 16,-1 3 128-16,-1-1-128 0,-2 0 128 0,1-2-128 16,-1-1 0-16,1 3 144 0,0-3-144 0,1-1 0 15,1 1 224-15,0 1-64 0,2-2-16 0,1 0 0 16,1 2-144-16,2 0 0 0,6-6 144 0,-6 5-144 15,6-5 128-15,-7 8-128 0,7-8 128 0,-5 6-128 0,5-6 0 16,-5 12 0-16,5-12 0 0,-4 7-128 0,4-7 128 16,0 0 0-16,0 0 0 0,0 14 0 0,3-3 0 0,1 0 0 15,-4-11 0-15,7 14 0 0,0-3 0 0,2 2 0 16,1 0 0-16,0 0-128 0,0-2 128 0,3 2 0 16,1-4 0-16,4 0 0 0,3-1 128 0,0 1-128 15,-1 0 160-15,3 0-160 0,1-4 192 0,1 4-48 16,3-1-16-16,-2 4 0 0,-1 1-128 0,-1-1 0 15,-2 2 0-15,-4 0 0 0,-3-3 0 0,-4 2 0 16,-2 1 128-16,-2 0-128 0,-2-3 368 0,-4 3-16 16,-1 1 0-16,-4-1 0 0,-2-1 192 0,-3 1 32 15,-4 0 16-15,-2 3 0 0,-4-6-32 0,-4-2-16 0,-1 0 0 16,-3 0 0-16,-2 1-176 0,0-4-48 0,0 1 0 16,-2 0 0-16,-2-4-160 0,1-3-32 0,0 0-128 15,-1 0 192 1,-2-4-1888-16,-3-2-384 0,-3-2-80 0,-4-2-15984 0</inkml:trace>
  <inkml:trace contextRef="#ctx0" brushRef="#br1" timeOffset="91540.46">3065 20152 12895 0,'-9'0'1152'0,"9"0"-928"0,-9-1-224 0,1 1 0 15,-2 0 1472-15,2 1 240 0,-2 0 48 0,1-1 16 0,0 0-304 0,1 0-48 16,8 0-16-16,-9 0 0 0,9 0-64 0,0 0-32 16,0 0 0-16,0 0 0 0,0 0-352 0,0 0-64 15,0 0 0-15,0 0-16 0,0 0-176 0,0 0-48 16,10-1 0-16,4 0 0 0,2-2-176 0,6 1-32 15,3 4-16-15,6-2 0 0,2 0-176 0,5 3-16 16,4-1-16-16,1 0 0 0,2 0-96 0,4 2 0 16,3 1-128-16,3 0 192 0,4-1 0 0,0 0-16 15,1 1 0-15,4-1 0 0,-3-2 128 0,1 1 16 16,7 2 16-16,-1 1 0 0,2-2-48 0,-1 1-16 0,-3 3 0 16,1-4 0-16,-1-2-80 0,2 2-32 0,0 0 0 15,2 2 0-15,1-2-160 0,-2 0 0 0,-2-4 0 0,5 0 128 16,0 0-128-16,2-1 128 0,2-2-128 0,-3 0 128 15,-1-3-128-15,-2 1 0 0,-1 0 0 0,-5 0 128 16,-1-4-128-16,-2 4 0 0,0-1 0 0,-2 2 128 16,0 0-128-16,-2 1 128 0,-4 0-128 0,1 0 128 15,-5-1-128-15,1 2 0 0,-2 0 0 0,-1 1 0 16,-1 0 0-16,-3 1 0 0,-1 0 128 0,-2 0-128 16,-5 1 0-16,-4-1 0 0,-1-1 0 0,-4 0 128 15,-3 1-128-15,-3 0 0 0,-2 0 144 0,-3 0-144 16,-1 0 0-16,0 0 128 0,-4 1-128 0,-1-1 0 15,-9 0 0-15,0 0 128 0,0 0-128 0,0 0 0 16,0 0 144-16,0 0-144 0,0 0 192 0,0 0-192 16,-13 4 208-16,-3-1-64 0,-1 1-16 0,-6-1 0 0,-3-1-128 15,-5 0 192-15,-3-1-192 0,-4 1 192 0,-6 0-192 16,-1 0 0-16,-5 0 0 0,-1 0 128 0,-2-1-128 16,-2 1 0-16,-1-2 0 0,-3 0 0 0,-6 0 128 0,-4 0-128 15,-2-2 0-15,-2 2 128 0,0 0-128 0,0 0 0 16,-2-1 0-16,-4-1 0 0,-3 0 0 0,-1 0 128 15,-3 3-128-15,2-2 0 0,-3-4 0 0,5 2 0 16,-5-1 0-16,5-1 0 0,2 1 0 0,2 1 0 16,3 0 0-16,-1 0 0 0,0-2 0 0,-2 2 0 15,3-1 0-15,3 2 0 0,2-1 0 0,4-2 0 16,2 1 0-16,2 0 0 0,0-2-176 0,3-2 176 16,3 0-128-16,7-1 128 0,0 4 0 0,3-1-128 15,3-3 128-15,4 4 0 0,3-3 0 0,3 3-128 0,1 1 128 16,3 1 0-16,3-2 0 0,5 1-160 15,5 0 160-15,2 3 0 0,0-3-144 0,5 0 144 0,9 4 0 16,0 0-144-16,0 0 144 0,0 0-208 0,0 0 80 0,14 0 128 16,4 3-224-16,3-1 80 0,5 1 16 0,2-1 0 15,1 2 128-15,5 0-160 0,2 1 160 0,7-1-160 16,1 1 160-16,6 1 0 0,5-2-144 0,3 0 144 16,7 0 0-16,1-1-176 0,-2 1 176 0,3 0-128 15,3 0 128-15,5 1 0 0,5 0 0 0,0-1-128 16,-1 0 128-16,3 1 0 0,2 0 0 0,4-1 0 15,2-2 0-15,2 2 0 0,-1-1 0 0,5 0 0 16,-1-1 0-16,3-1 0 0,4 0 0 0,-7 0 128 16,-4-1-128-16,0 2 0 0,-2-2 0 0,1 0-128 15,1 1 128-15,-3 0 0 0,-5-1 0 0,-3 0 0 0,-4 0 0 0,-1 2 0 16,0 0 0-16,-4 1 0 0,-5 0 0 0,-2 0 0 16,-4 0 0-16,-3-2 0 0,-8 1 0 0,-1 2 0 15,-7 1 0-15,-1-1 128 0,-5 0-128 16,-3 0 0-16,-4 2 0 0,-4-2 0 0,-6-3 0 15,-4 3 144-15,-2 1-144 0,-6 0 0 0,-6-5 144 0,0 0-144 16,0 0 0-16,-10 9 144 0,-2 0-144 0,-5-4 192 16,-8 0-192-16,-1 1 192 0,-5 0-192 0,-2-3 128 15,-5 1-128-15,-3 1 128 0,-4-1-128 0,-4 1 0 16,-2 5 0-16,-6-3 0 0,-8-1 0 0,-1 0 0 16,-4-3 128-16,0 1-128 0,-1 2 0 0,0 2 128 15,-4-3-128-15,-4-1 128 0,-3-1-128 0,-1 0 160 16,-1-1-160-16,0 0 160 0,0-2-160 0,-2 0 0 15,-6-3 0-15,0-3 128 0,0 0-128 0,2 0 0 16,0-1 144-16,-4-1-144 0,-2-2 0 0,3 1 128 16,3-1-128-16,0 4 0 0,1 0 0 0,0-1 0 15,0 1 0-15,5-2 0 0,4 3 0 0,6 1 0 16,4 1 0-16,3 1 0 0,0-2 0 0,4 0 0 16,6 2 0-16,5-1 0 15,4 2-448-15,4 0 0 0,4-2 0 0,4-1 0 16,4 2-2176-16,3-2-432 0</inkml:trace>
  <inkml:trace contextRef="#ctx0" brushRef="#br1" timeOffset="93783.66">7545 19118 20271 0,'-14'-16'896'0,"4"9"192"0,-1-3-880 0,-1 1-208 16,1-3 0-16,-1 1 0 0,2 1 2000 0,-1-3 368 15,-2 1 64-15,-1 4 0 0,0-4-1664 0,-2 2-352 16,-3-3-64-16,-3-2-16 0,-3 1-336 0,-2 3 0 0,-5-2 0 0,2-4 0 16,-5 3-160-16,1 0 0 0,-2 0 0 15,0-1 0-15,-5 0 160 0,-1 1 0 0,-4-1-144 0,-2 2 144 16,-7 0 0-16,-6-2 240 0,-5-2-48 0,0 2 0 16,0 2 144-16,-3 1 32 0,-2-4 0 0,-4 4 0 15,-6 2 112-15,-2-3 32 0,-2 0 0 0,2 3 0 16,2-1 64-16,-3 3 32 0,-4 0 0 0,-1 3 0 15,-2 1-208-15,1-1-32 0,4 3-16 0,-4-2 0 16,-5 1-64-16,-1 3-16 0,2-2 0 0,2 1 0 0,0 1-112 16,-2 0-32-16,-6 0 0 0,2 1 0 0,4 0 16 15,-3 2 0-15,0 4 0 0,0 2 0 0,-4-2-144 16,5 4 0-16,3 4 0 0,-1 2 0 0,1 2 0 16,-1 0 0-16,-1-1 0 0,3 2 0 0,4 4 0 0,2 3 0 15,-2-3 0-15,3 3 0 0,-1-4 0 0,5 3 0 16,6 4 0-16,3 0 0 0,3-3 0 15,1 2 0-15,0 3 0 0,5 2 0 0,2-2 0 0,6 2 0 16,4 0 0-16,6 2 0 0,0 0 0 0,7-1 0 16,4 1 0-16,3 1 0 0,3 0 0 0,3-2 0 15,3-1 0-15,6 1 0 0,3 4 0 0,4-2 0 16,4-3 0-16,5 3 0 0,5 0 0 0,5 1 0 16,3-2 0-16,2-3-176 0,3 2 176 0,3 1 0 15,6-4 0-15,2 2 0 0,4 0 0 0,2 1 0 16,4 0 0-16,4-2-128 0,6 0 128 0,4-2 0 15,6 2 0-15,2-1 0 0,-2 1 0 0,4-5 0 16,1 0 0-16,5 1 0 0,4-2 0 0,4 1 0 16,4-3 0-16,2 2 0 0,-2-3 0 0,3-2 0 0,4 0 0 0,4 1 0 15,3-1 0-15,0-3 0 0,-2-2 0 0,4-2 0 16,2-4 128-16,1 1-128 16,-1-2 160-16,4-1-160 0,-1 0 144 0,2-3-144 15,3-4 128-15,-4 2-128 0,1-1 0 0,0 1 128 0,3-2-128 0,-1-2 0 16,-5 0 128-16,0-1-128 0,-1-2 0 0,3 0 128 0,3 0-128 15,-5-1 0-15,-5 0 0 0,-2-4 0 0,0 1 0 16,0-3 0-16,1 1 128 0,-3-2-128 0,-10 0 0 16,1-1 0-16,-3-3 0 0,1 2 0 0,2-1 0 0,-4-3 0 15,-5 2 0-15,-5-3 0 0,0 0 128 0,-3 1-128 16,-1 0 0-16,0-1 128 0,0-1-128 0,-6-1 0 16,-5 0 0-16,-3-5 0 0,-3 1 0 0,-1-2 0 15,-5 3 128-15,-4-3-128 0,-2-3 0 0,-6-1 0 16,1 2 144-16,-5-4-144 0,1-1 128 0,-5 0-128 15,-6 0 128-15,-4 2-128 0,-6-2 192 0,-2 1-48 16,-3 1 0-16,-2 1 0 0,-3-1 192 0,-4-2 48 16,-3 1 0-16,-3 3 0 0,-3-3 0 0,-2-1 0 15,-4 2 0-15,-1 3 0 0,-4-1-208 0,-2 4-48 16,-4-3 0-16,-5 6 0 0,0-1-128 0,-3 0 0 16,-4 4 0-16,-5 0-176 15,-6 0-272-15,0 0-64 0,1 1-16 0,-1 2 0 16,0-1-1584-16,1 2-320 0,1 0-64 0,-2-7-13568 0</inkml:trace>
  <inkml:trace contextRef="#ctx0" brushRef="#br1" timeOffset="95102.02">5051 959 28559 0,'8'-14'2544'0,"2"0"-2032"15,2 0-512-15,2-1 0 16,0-3-880-16,2 2-272 0,1-2-48 0,-2 0-16 0,-1-1 1520 0,0 0 288 16,-1-3 64-16,-1 2 16 0,1 0-400 0,-2-1-80 15,-3-3 0-15,-2 1-16 0,0-2-176 0,-6 2 0 16,-4 1 144-16,-4 2-144 0,-3-3 0 0,-5 3 0 16,-3-2 0-16,7 9-128 0,-5-3 128 0,-4-2-160 0,-6-2 160 0,-5 1-160 15,-7 1 160-15,-3 1 0 0,-4 1 0 0,-43-10-128 16,15 6 320-16,7 2 64 0,-2 2 0 0,-1 0 16 15,-3 0-48-15,-1 5-16 0,-4 2 0 0,5 1 0 16,1-1-208-16,-1 3 144 16,-5-7-144-16,-6 8 128 0,-6 4-128 0,1-2 0 15,4 1 0-15,-4 2 0 0,-8 0 0 0,-3 7 0 0,-4 1 0 0,2 2 0 16,3-4 0-16,-7 5 0 16,-8-3 0-16,6 6 0 0,5 0 0 0,-1-3 0 0,-6 0 0 15,2 4 0-15,3 4 0 0,6 3 0 0,5 1 0 0,40-7 0 16,-9 6 0-16,-9 5 0 0,-5-2 0 0,-2 3 0 15,-4 4 0-15,1-2 0 0,0 3 0 0,-66 32 0 16,30-13 0-16,21-7 0 0,14-3 0 0,13 0 0 16,8 0 0-16,10 2 0 0,6-3 160 0,26-13-160 15,-3 4 224-15,1 3-64 0,3 2-16 0,4 1 0 16,4-1-144-16,3 1 0 0,5 1 0 0,6 9 0 16,5 1 0-16,4 2 0 0,5-3 0 0,3 2 0 0,4-3 0 0,6 1 160 15,3 2-160-15,33 39 160 0,-6-17-160 0,-2-6 0 16,0-5-160-16,1-4 160 0,1-6 0 0,1-1 0 15,6-3 0-15,2 0 0 0,2-4 0 0,3-2 0 16,-1-4 0-16,6 0 0 0,2 1 160 0,6-1-32 16,4-3 0-16,2-2 0 0,0-7 0 0,2-2-128 15,3 0 192-15,3-5-64 0,0-8 16 0,1 0 0 16,-3-4 0-16,3 2 0 0,2-6 64 0,3-2 16 16,6-3 0-16,-2-4 0 0,-2 2 16 0,0-8 0 0,2-3 0 15,-1-6 0-15,-4-1-48 0,5-4-16 16,-1 0 0-16,-2-6 0 0,-4-3-48 0,-2 3 0 15,-3 3 0-15,-1-1 0 0,-1-4-128 0,-2-5 0 16,-6-1 0-16,-1 1 128 0,-2 2 112 0,-2-9 16 16,-3-5 0-16,-4-3 0 0,-7-1-64 0,-4 1-16 15,-4 1 0-15,-2 0 0 0,-3-2 32 0,-5-7 16 0,-5-3 0 16,-6-2 0-16,-6 0 96 0,-5 0 32 0,-9 0 0 0,-7 0 0 16,-4 0-80-16,-8-4-16 0,-8 0 0 0,-6 2 0 15,-9 1-64-15,-5 2 0 0,-3 2-16 16,-7 0 0-16,-3 6-48 0,13 26 0 0,-7-8 0 0,-8 3 0 15,-7 2 0-15,-7 2-128 0,-4 6 192 0,-11 1-64 16,-10 3-128-16,-86-11 0 0,18 15 0 0,5 8 0 16,1 5 0-16,2 7-192 0,0 9 32 0,-5 7 16 15,-5 1-1568-15,72 0-304 0,-16 6-64 0</inkml:trace>
  <inkml:trace contextRef="#ctx0" brushRef="#br1" timeOffset="97038.79">1257 7505 17503 0,'-10'-20'768'0,"4"11"176"0,-1-3-752 0,2 5-192 0,1-1 0 0,4 8 0 16,-6-5 3008-16,6 5 576 0,0 0 128 0,0 0 0 0,0 0-2752 0,0 0-544 15,0 0-112-15,0 0-32 0,0 0-272 0,0 0 0 16,-5 10 0-16,0 3 0 0,-2 2 0 0,0 4 0 16,-1 3 0-16,1 3 0 0,-4 1 0 0,1 5 0 15,1 8 176-15,-1 3-48 0,-3 2 112 0,1 7 16 16,-1 6 16-16,0 4 0 0,-4 3 48 0,-3 7 16 16,0 3 0-16,-3 2 0 0,2 1-112 0,-3 1-32 15,-3 2 0-15,1 0 0 0,2-1-32 0,0 0-16 16,-1-4 0-16,-1-3 0 0,5-1 208 0,-1-2 32 0,2-2 16 0,2-3 0 15,3-2 80-15,4-30 16 0,1 5 0 0,0 2 0 16,0-2-96-16,0-1-16 0,1-3 0 0,1-4 0 16,1 1-128-16,-5 14-16 0,6-13-16 0,2-6 0 15,3-8-224-15,1-4 176 0,0-3-176 0,0-10 160 16,5 9-160-16,-5-9 0 0,7 9 0 0,-7-9 0 16,13 4 0-16,-5-3 0 0,2 2 0 0,1-2 0 15,2 0-144-15,2 0 144 0,3 3 0 0,3-2 0 16,-1-2 0-16,28-2-128 0,-1 0 128 0,0 0 0 15,2 2 0-15,-1 2 0 0,1-2 0 0,6 0 0 16,0 0 0-16,7 0-128 0,5 2 128 0,7-2 0 16,2 0 0-16,1-2 0 0,-4-1 0 0,4 1 0 15,1-1 0-15,4 2 0 0,3 2 0 0,-2-2 0 0,-3 0 0 16,2-1 0-16,2 2 0 0,3 3 0 0,-1-2 0 16,0 4 0-16,2 0 0 0,-1-1 0 0,0-1 0 0,5 2 0 15,3 4 0-15,1-4 0 0,-4 1 0 16,4 0 0-16,-1 1 0 0,5 2 0 0,3-3 0 0,-1 3 0 15,-3-1 0-15,3-3 0 0,3 0 0 0,0 1 0 16,-7-2 0-16,3 2 0 0,0 2 0 0,0-2 0 16,2 3 0-16,-4-1 0 0,-2-1 0 0,0 1 0 15,1-4 0-15,1 1 0 0,-4 1 0 0,-1-2 0 16,-2 1 0-16,-2 1 0 0,1-2 0 0,1-1 0 16,-6-2 0-16,-2 2 0 0,-4-2 0 0,-2-1 144 15,1 0-144-15,-2 0 128 0,-1 1-128 0,-3 0 0 16,-6 1 0-16,-1 0 0 0,-3 0 0 0,-2 0 0 15,-2 1 128-15,-1-1-128 0,-2 1 0 0,-2 1 0 0,-3-1 0 16,-6 1 0-16,-6-1 0 0,-6 1 128 16,-1-1-128-16,-4 2 0 0,-4-1 128 0,-4 1-128 15,-5 2 0-15,-1-1 128 0,-2-1-128 0,-1 4 0 16,-1-4 144-16,1 1-144 0,-2 3 128 0,-9-9-128 0,10 5 128 0,-3 6-128 16,1-5 0-16,-8-6 128 15,0 0-128-15,8 9 0 0,-8-9 0 0,0 0 0 0,0 0 0 0,0 0 128 16,0 0 0-16,0 0 0 15,0 0 0-15,0 0 0 0,0 0 0 0,0-9 16 16,-4 0 0-16,1-4 0 0,-2-2-144 0,1-1 0 16,-3-5 0-16,-2 0 128 0,0-6-128 0,-1-2 0 0,0-7 144 0,1-6-144 15,1 0 0-15,-3-4 0 0,-3-2 0 0,0-4 128 16,1-4-128-16,0-5 0 0,1-2 0 0,-1-5 0 0,1-2 0 16,0-3 0-16,-1-6 0 0,-1 2 0 0,1 1 0 0,-1 0 0 15,0 0-144-15,2 4 144 16,-1 5 0-16,0 2 0 0,0 6 0 0,3 0 0 0,3 7 0 15,-2 4 128-15,4-3-128 0,-2 9 192 0,4 0-192 0,-1 4 128 16,1 1-128-16,2 0 128 0,1 4-128 16,1 1 0-16,0 2 0 0,2-1 0 0,1 2 0 0,1 5 0 15,-1 0-176-15,-1 1 176 0,1 1-256 0,0 3 16 16,-1 0 16-16,0 1 0 0,-1 2 32 0,-1 2 16 16,0 2 0-16,-1 0 0 0,-1-1 176 0,0 5 0 15,-1-2 0-15,0 4 0 0,2 6 0 0,-3-10 0 16,3 10 0-16,-6-8 0 0,-3-1 0 0,-1 4 0 15,-3 2 0-15,1 1 0 0,-2-1 0 0,-2 0 128 16,-4 0-128-16,-2 0 0 0,-2 1 0 0,-2 1 0 16,-5 1 0-16,-2 0 0 0,-4 0 0 0,-4 0 0 15,-1 0 0-15,-6 2 0 0,-9 1 0 0,-2-1 0 0,-5 3 0 16,-2 0 128-16,-4-2-128 0,-3 1 144 16,-2-2-144-16,-5 3 160 0,-6-1-160 0,-3 4 0 15,-3 2 144-15,-2-4-144 0,-2 3 0 0,-5-4 144 16,-6 4-144-16,1-2 0 0,0-1 128 0,-5 3-128 15,-7-4 0-15,1 1 0 0,2 2 0 0,-4-3 0 0,-4 0 0 16,1 0 0-16,0 0 128 0,1 2-128 0,-1 2 0 16,-1-4 0-16,0 0 128 0,3 2-128 0,5-2 144 0,-1 2-144 15,-2 0 176-15,6 0-176 0,4 2 192 0,1-2-192 16,-2 5 256-16,4-2-48 0,4 1-16 0,7 3 0 16,5 0-192-16,2-1 128 0,3 1-128 0,7 1 0 15,3 1-144-15,8 0-128 0,9 2-32 0,1 3-12768 16,6 2-2560-16</inkml:trace>
  <inkml:trace contextRef="#ctx0" brushRef="#br2" timeOffset="110850.59">13441 18544 6447 0,'0'0'272'0,"-9"7"80"15,0-2-352-15,1 1 0 0,2-2 0 0,6-4 0 0,-6 6 2736 0,6-6 464 16,-7 9 112-16,7-9 16 0,0 0-1984 0,0 0-384 16,0 0-64-16,0 0-32 0,-5 7 64 0,5-7 16 15,0 0 0-15,0 0 0 0,0 0-128 0,0 0-32 16,0 0 0-16,0 0 0 0,0 0 48 0,4-11 0 16,1-4 0-16,-4-3 0 0,6-3-192 0,-1-6-16 15,1-1-16-15,0-4 0 0,2-2-224 0,-1 0-64 16,-2-2 0-16,3-1 0 0,0-1-176 0,-2 0-144 15,0-1 192-15,0 2-192 0,1 0 144 0,0 2-144 0,2-1 0 16,-4 0 144-16,-2 4-144 0,0 2 0 0,1 2 0 0,-3 5 128 16,1 4-128-16,-3 1 0 0,0 3 0 0,0 6 128 15,0 9-128-15,0 0 128 0,0 0-128 0,0 0 128 16,0 0-128-16,-8 5 0 0,-1 0 144 0,1 9-144 16,-1 3 0-16,5 2 0 0,-4 5 0 0,2 4 0 15,2 2 0-15,-1 2 0 0,1 4 0 0,3 4 0 16,-3 2 0-16,4 5 0 0,0-1 0 0,0 2-128 15,3-2 128-15,-2 1 0 0,-1 0 0 0,1-5 0 16,-1-3 0-16,0-2 0 0,-2-4 0 0,-1-3 0 16,3-9 0-16,0-2 176 0,0-1-48 0,0-4 0 15,0-14 128-15,0 0 32 0,0 0 0 0,0 0 0 16,0 0 112-16,6-8 32 0,0-6 0 0,-1-6 0 16,1-3 112-16,2-2 32 0,1-8 0 0,-1-3 0 0,3-2-384 0,-1-4-64 15,-1 0 0-15,-3 0-128 0,-1-4 160 0,3 1-160 16,-3-5 128-16,0 1-128 0,-1 5 0 0,1 0 0 15,1 3 128-15,0 6-128 0,1 2 0 0,-1 8 0 16,1 6 0-16,-1 5 0 0,-1 3 0 0,-5 11 0 16,0 0 0-16,0 0 0 0,8 13-192 0,-3 4 192 15,-1 6-160-15,1 7 160 0,-5 3 0 0,0 3 0 16,-4 3-128-16,3 4 128 0,-2 5 0 0,-1 4 0 16,-1 0 0-16,-1 2 0 0,-2 0 0 0,-1-3 0 15,0-5 0-15,2-3 0 0,-1-9 0 0,2-7 0 16,1-3 0-16,2-6 0 0,-1-5 0 0,4-13 0 15,0 0 0-15,0 0 0 0,3-7 0 0,2-8 128 0,1-3-128 0,1-8 160 16,0-5-32-16,1-4-128 0,2-5 192 0,-1-2-64 16,1 2-128-16,-1-5 0 0,-1 3 0 0,-2-2 128 15,-1-5-128-15,-1 7 0 0,0-2 0 0,1 6 0 16,0 4 0-16,1 4 0 0,-3 6 0 0,1 6 0 16,-2 6 0-16,-2 12 0 0,0 0 0 0,0 0 0 15,0 0 0-15,0 17-144 0,0 8 144 0,-1 0-160 16,0 4 160-16,-2 4-160 0,0 5 160 0,2 3-160 15,-5 2 160-15,-1 4 0 0,0 3 0 0,-3-3 0 16,2 1 0-16,-2-2 0 0,0-7 0 0,1-4 0 16,0-12 0-16,1-4 0 0,3-5 0 0,1-3 0 15,4-11 0-15,0 0 0 0,0 0 0 0,4-11 128 16,1-5-128-16,2-4 128 0,-1-4-128 0,3-7 128 16,1 0-128-16,2-1 128 0,-1 1-128 0,0-2 128 0,-2 0-128 15,0 0 0-15,-2 1 0 0,1 4 0 0,-1 0 0 16,-1 7 0-16,-3 3 0 0,2 5 0 0,-3 7 0 0,-2 6 0 15,0 0-144-15,0 0 144 0,0 0-160 0,4 15 160 16,-1 3-208-16,-1 0 80 0,0 1 128 0,-4 1 0 16,0 6 0-16,0 0-128 0,0-1 128 0,-2 4 0 15,3-3 0-15,-3 2 0 0,0-2 0 0,0-3 0 16,1-9 0-16,0-2 0 0,3-12 0 0,0 0 0 16,0 0 0-16,0 0 0 0,0-7 0 0,1-8 128 15,3-6-128-15,0-3 128 0,1-1-128 0,0-2 0 16,0-1 0-16,-1-3 128 0,0 3-128 0,-2-1 0 15,3 4 0-15,-1-2 128 0,-1 6-128 0,1 0 0 0,-2 5 0 16,4 2 0-16,0 6 0 0,-6 8 0 0,0 0 0 16,0 0 0-16,12 6-160 0,0 6 160 0,-2 2-192 0,0 5 192 15,-1 3-128-15,-3-1 128 0,2-2 0 0,0 8 0 16,-1 3 0-16,1 2 0 0,-3 1 0 0,3-2 0 16,-3-1 0-16,0-3 0 0,-2-8 0 0,1-4 0 15,-1-5 0-15,-3-10 0 0,0 0 0 0,0 0 0 16,0 0 0-16,0 0 0 0,6-12 0 0,1-2 144 15,-2-5 0-15,0-3 0 0,0-1 0 0,-3 0 0 16,3-3-144-16,-1 1 0 0,0 4 0 0,-1 0 128 16,-1 0-128-16,-1 3 0 0,2 5 0 0,0 1 0 15,-1 4 0-15,-2 8 0 0,0 0 0 0,0 0 0 16,0 0 0-16,0 0 0 0,6 11 0 0,-3 2 0 16,-1 1-160-16,-2 1 160 0,-1 1 0 0,0 1-144 0,-2 1 144 15,1 0 0-15,-2 0-144 0,0-3 144 0,0-2-128 0,1-2 128 16,-2-4-160-16,5-7 160 0,0 0 0 0,-7 5 0 15,7-5 0-15,0 0 0 0,-6-2 0 0,6 2 0 16,-7-5 0-16,7 5 0 0,-3-12 0 0,0 5 0 16,3 7 0-16,0 0 0 15,0 0-576-15,0 0-32 0,0 0 0 0,0 0-11024 16,0 0-2192-16</inkml:trace>
  <inkml:trace contextRef="#ctx0" brushRef="#br2" timeOffset="113645.67">13904 18561 12831 0,'0'0'576'0,"-11"1"112"0,2 0-560 0,1-2-128 0,-1-1 0 0,0-2 0 16,9 4 656-16,-10-4 112 0,-1-1 0 0,4 1 16 16,7 4 32-16,-7-8 0 0,7 8 0 0,0 0 0 15,-6-7 256-15,6 7 48 0,-2-10 16 0,2 10 0 16,0 0-48-16,0 0 0 0,5-8 0 0,2 3 0 15,-7 5-512-15,16-4-96 0,3 3-32 0,3 2 0 0,4 3-64 0,6 0-32 16,3 1 0-16,7 2 0 0,7 0-80 0,1-1-16 16,4 3 0-16,-2-3 0 0,0 1-48 0,-5 0-16 15,-2 0 0-15,-4 3 0 0,0-1 48 0,0 2 0 16,-3-3 0-16,-2 2 0 0,-5-1-48 0,-3 1 0 16,-2 3 0-16,-5-6 0 0,-2-1 0 0,-3 0 0 15,-5-4 0-15,-11-2 0 0,0 0 32 0,0 0 0 16,0 0 0-16,0 0 0 0,-2 12 48 0,-6-5 16 15,-2 1 0-15,-3-2 0 0,-3-2-48 0,0 0-16 16,-4 0 0-16,-2-2 0 0,-3-7 32 0,-3 3 0 16,-1-1 0-16,-2 1 0 0,2-3 0 0,-4-4 16 15,-4 1 0-15,1-2 0 0,1 1 16 0,-3-2 0 0,-3-5 0 0,0 2 0 16,-1 2-288-16,-2-1 128 0,-1-1-128 0,5 3 0 16,2-1 128-16,3-1-128 0,4 2 0 0,4 2 0 15,5 1 0-15,4 0 0 0,3 2 0 0,4 3 0 16,3-2 0-16,8 5 0 0,0 0 0 0,0 0 0 15,12-3 0-15,3 2 0 0,5-1 0 0,7 2 0 16,5 0 0-16,6 3 0 0,6 1 0 0,8 2 0 16,6-2 0-16,1 2 0 0,0 1-128 0,1-1 128 15,-3 3 0-15,5 1 0 0,-1 2 0 0,0-4 0 16,-1 8 0-16,-3-1 0 0,-2 0 0 0,-6-2 0 16,-2 0 0-16,-5 1 0 0,-5 0 0 0,-3-2 0 15,-3 0 0-15,-4-2 0 0,-5-4 0 0,-4 1 0 0,-5 0 0 16,-3-3 0-16,-10-4 0 0,0 0 0 0,0 0 176 0,0 0-176 15,0 0 160-15,0 0-160 0,-13 0 272 0,1-1-32 16,-6 1-16-16,-1 0 0 0,-3-4-64 0,-2-2-16 16,-4-2 0-16,-1 3 0 0,0-3-144 0,-2 1 0 15,-2-6 0-15,-4 0 0 0,-2 1 0 0,-7-2 128 16,-2-3-128-16,-1 2 0 0,2 2 0 0,-2 5 0 16,1 0 0-16,1 2 0 0,1 1 0 0,0 2 0 15,-1-4 0-15,4 3 0 0,1 2 0 0,4 1 0 16,5-3 0-16,5-1 0 0,6 1 0 0,6 1 0 15,4 2 0-15,12 1 0 0,0 0 0 0,0 0-176 16,0 0 176-16,10 0-128 0,5 0-16 0,10 0 0 0,5 3 0 16,8 0 0-16,8 2 144 0,5-1-160 0,5-1 160 15,4 3-160-15,2 3 160 0,9-1 0 16,5 4 0-16,4 0-128 0,3-5 128 0,0 5 0 0,-6-3 0 0,-1 5-128 16,-3-3 128-16,-4-1 0 0,-6 2 0 0,-8-5 0 15,-10 4 0-15,-6-6 0 0,-8 0 0 0,-3 1 0 16,-5-2 0-16,-4 1 0 0,-5 1 0 0,-4-2 128 15,-10-4-128-15,0 0 0 0,0 0 128 0,0 0-128 16,-8 3 128-16,-1-1-128 0,-3-2 128 0,0-1-128 16,-2 0 0-16,-3 0 128 0,-1-3-128 0,-1-1 0 15,-4 1 0-15,-5 0 144 0,-1-2-144 0,-3-3 0 16,-5 2 128-16,-2-3-128 0,0 3 0 0,-5-5 0 16,1 1 0-16,-3 2 0 0,-2-3 128 0,-1 3-128 15,-5-2 0-15,-2 2 0 0,-6-2 0 0,2 1 0 16,3-1 0-16,4 0 0 0,2 2 0 0,4 0 0 0,0 3 0 15,5 1-144-15,0-3 144 0,2 3 0 16,2-1 0-16,3-3 0 0,-1 2 0 0,7 1-128 0,0 1 128 0,4 1 0 16,1-1 0-16,8-1 0 0,-1 1-144 0,3 0 144 15,2-3-160-15,1 3 160 0,1 0-288 0,3-2 32 16,-1 2 16-16,8 5 0 0,-6-5 0 0,6 5 0 16,-7-7 0-16,7 7 0 0,-4-7-16 0,4 7-16 15,0 0 0-15,-3-6 0 0,3 6 96 0,-4-8 32 16,4 8 0-16,0 0 0 0,-4-5 144 0,4 5 0 15,0 0 0-15,0 0 0 0,-5-11 0 0,2 4 0 16,3 7 0-16,0 0 0 0,-2-10 0 0,-1 4 0 16,3 6 0-16,-2-7 0 0,2 7 0 0,0 0 0 15,-3-10 0-15,3 10 0 0,0 0 0 0,0 0-128 16,0 0 128-16,0 0 0 0,0 0 0 0,0 0-160 0,0 0 160 0,0 0 0 16,0 0-176-16,12 7 176 0,0 2-160 0,6-1 160 15,3 5-176-15,5 2 176 0,7-1-192 0,4 2 192 16,8-2 0-16,3 2 0 0,7 1 0 0,-1-2 0 15,1 0 0-15,1 3 0 0,1-1 144 0,4-2-144 16,4-4 192-16,-2 2-64 0,0 0 0 0,-4-3 0 16,-5 0 32-16,-6-1 0 0,-1 0 0 0,-2-3 0 15,-3 4 32-15,-3-5 16 0,-5 0 0 0,-1 3 0 16,0-2-32-16,-7 2-16 0,-5-4 0 0,-1-2 0 16,-7 1-160-16,0 1 128 0,-3 1-128 0,-10-5 128 15,0 0-128-15,0 0 160 0,0 0-160 0,0 0 160 16,0 0-32-16,0 0-128 0,-7 5 192 0,-3-1-64 15,-6-2 16-15,1 1 0 0,-5-3 0 0,-3-3 0 0,-1-2-144 16,-2-1 160-16,-2-2-160 0,-1 2 160 0,-3-3-160 0,1 3 160 16,-5-5-160-16,-1 5 160 0,-2 4-160 0,-3-7 0 15,-5 0 0-15,-4-4 0 0,-5 4 0 0,3-2 0 16,0-1 128-16,1 3-128 0,1-2 0 0,3 3 0 16,0-1 0-16,-2 2 0 0,-2-6 0 0,1 3 0 15,2-3-128-15,2 3 128 0,5 2 0 0,2-3 0 16,3 3 0-16,3-3 0 0,0 2 0 0,5-1 0 15,2 3 0-15,1-3 0 0,5 1-128 0,2-1 128 16,2 5 0-16,3 0 0 0,7-1 0 0,0 2 0 16,7 4-144-16,0 0 144 0,0 0-128 0,0 0 128 15,4-6-192-15,4-1 192 0,4 3-192 0,4 2 192 16,2-1-192-16,6 2 192 0,5 0-176 0,4 2 176 0,3 2-160 0,6 0 160 16,6 6-128-16,5 0 128 0,4 5 0 15,3 1-144-15,-1 3 144 0,-3 1 0 0,1 0 0 0,2 3-128 16,2 5 128-16,3-2 0 0,2 4 0 0,-2-1 0 15,-1 1 0-15,-2-1 0 0,-4 3 0 0,-2-3 0 16,-1-5 0-16,-1 1 0 0,0 1 0 0,-1-3 0 16,-2-4 0-16,-3-4 0 0,-4-5 0 0,-3 0 0 15,-3-4 0-15,-3 0 128 0,-2-3-128 0,-3 0 0 16,-5-2 0-16,-4-2 128 0,-2 0-128 0,-4-2 0 16,-4 1 128-16,-10 3-128 0,0 0 128 0,0 0-128 15,2-11 128-15,-6 3-128 0,-4 1 160 0,-6-1-160 16,-1-2 128-16,-5 2-128 0,-5 4 0 0,-1-2 0 15,-4 1 0-15,-3 1 128 0,-5-1-128 0,-4-3 0 16,-1 1 0-16,-3-3 0 0,-1 1 0 0,0-3 0 16,-1 3 0-16,-2-2 0 0,0-2 0 0,-4 2 0 15,-4-3 128-15,-3-1-128 0,-3-2 0 0,1 2 144 0,0-2-144 0,2 3 0 16,0 4 0-16,0-1 0 0,-1 3 0 0,0-3 0 16,-2 2 0-16,2-3 0 0,3 1 0 0,6 2 0 15,3-1 0-15,5 2 0 0,4-2 0 0,4 2 0 16,4-1 0-16,4 2 0 0,5 1 0 0,1-5 0 15,1 4 0-15,4-3 0 0,4 1 0 0,3-2 0 16,1 4 0-16,3-3 0 0,1 0 0 0,5 1 0 16,-3-2 0-16,5 4 0 0,4-2 0 0,2 3 0 15,-1 0 0-15,3-2 0 0,2 1 0 0,0-2 0 16,0 3-128-16,0 0 128 0,0-5 0 0,-1 6 0 0,0 3 0 16,1-1 0-16,1 1 0 0,1 6 0 0,2-1-144 0,1 2 144 15,6 7 0-15,1 2-128 0,1 4 128 0,3 2 0 16,3 3-144-16,4 2 144 0,3 2 0 0,4 0-144 15,0-1 144-15,4 0 0 0,2-2 0 0,-3-2 0 16,-4-5 0-16,-1 2 0 0,0-1 0 0,-2 0 0 16,-2-1 0-16,-2-2 0 0,-2-5 160 0,-3 1-160 15,-3-3 0-15,-2 2 0 0,-4-5 0 0,-3-1 0 16,-5-1 0-16,-11-3 0 0,0 0 0 0,0 0 0 16,-8-7 192-16,-3 2-48 0,-6-5-16 0,-3 1 0 15,-3-4 48-15,-4 1 0 0,-2 2 0 0,-5-6 0 16,-2 2-48-16,-3 0 0 0,0 2 0 0,-5-4 0 15,-3-1-128-15,-2-4 0 0,-5 0 0 0,3-1 128 16,3 2-128-16,4 1 0 0,3 1 0 0,3 1 0 16,0 2 0-16,2 5 0 0,3-2 0 0,1 5 0 0,2-3 0 15,2 5 0-15,2 1 0 0,1-1 0 16,3 1 0-16,5 1 0 0,-1 1 0 0,4 0 0 0,1 1-192 0,4 1 192 16,0-1-160-16,9 1 160 0,0 0-320 0,0 0 48 15,0 0 0-15,12-1 0 0,0-2 96 0,2 3 32 16,2-1 0-16,1 0 0 0,4-2 144 0,-2 3-128 15,2 1 128-15,4 2-128 0,0 1 128 0,-1 1 0 16,2 0 0-16,0 5 0 0,2-1 0 0,0 4-160 16,-2-2 160-16,-1-1 0 0,-1 3 0 0,0-4 0 15,-5 1 0-15,1 1 0 0,-5-4 0 0,-1-1 0 16,-3 2 0-16,1-4 0 16,-1 1-784-16,-11-5-48 0,0 0-16 0,0 0-10160 15,0 0-2016-15</inkml:trace>
  <inkml:trace contextRef="#ctx0" brushRef="#br2" timeOffset="118647.61">13666 18629 11967 0,'-22'-16'1072'0,"11"3"-864"0,2 1-208 0,1 1 0 16,3-1 1760-16,1 0 304 0,2 3 64 0,2-1 16 16,1 4-1184-16,-1 6-224 0,6-10-48 0,3 2-16 15,3 2-304-15,2-2-64 0,2 4-16 0,3 0 0 16,3 2-96-16,2-1-32 0,2 2 0 0,3 2 0 15,3 3 16-15,2 1 0 0,0-1 0 0,7 6 0 16,3 0 64-16,5 3 16 0,2 1 0 0,2-1 0 16,4-1-32-16,0 2 0 0,1-1 0 0,-1 0 0 15,0 1 160-15,4 1 16 0,4 2 16 0,1-6 0 16,0-3-272-16,-2-2-144 0,-2 0 160 0,-4-2-160 16,-2 0 240-16,3 1-48 0,0 1-16 0,1 0 0 15,-1-4 96-15,-2-2 32 0,-4 0 0 0,-1 0 0 0,-1 1 896 16,-3 2 176-16,0-3 32 0,-1 4 16 15,-2 1-1808-15,0-3-352 0,-3 1-80 0,-2-2-16 16,-3 0 832-16,-4 1 0 0,0-2 0 0,-6-2 192 0,-4 0-16 0,-3 1-16 16,-2-2 0-16,-4 2 0 0,-4 0 128 0,0-2 32 15,-10 3 0-15,9-3 0 0,-9 3-112 0,0 0-16 16,0 0 0-16,0 0 0 0,0 0 128 0,0 0 0 16,0 0 16-16,0 0 0 0,0 0-48 0,-11-2-16 15,-3 2 0-15,-1 2 0 0,-2 1-144 0,-2-2-128 16,-4 1 192-16,-2-1-192 0,-4 0 176 0,-3 0-176 15,-5-1 160-15,-1 0-160 0,-4-1 144 0,1 1-144 16,-2 4 128-16,-4-4-128 0,-5-3 0 0,0 2 128 16,-7 1-128-16,-1-1 0 0,-3-2 0 0,2-4 128 0,0-1-128 15,-1-2 0-15,-1 5 0 0,1 1 0 0,0-8 128 0,-2 2-128 16,-1-5 0-16,2 0 0 0,3-3 144 0,0 4-144 16,3-4 0-16,1 3 0 0,1 0 0 0,1-1 0 15,-2-3 0-15,4 2 0 0,2-1 0 0,6 0 128 16,6 2-128-16,3-1 0 0,5 3 0 0,4 1 0 15,3 3 0-15,6 1 0 0,3 4 0 0,3 0 0 16,4 0 0-16,7 5 0 0,0 0-144 0,0 0 144 16,0 0 0-16,0 0 0 0,15 5-144 0,5 0 144 15,5 0 0-15,6 4-160 0,9-1 160 0,8 3-128 16,7 1 128-16,8 3-128 0,6 1 128 0,6 3-128 16,2 1 128-16,6 0-128 0,5 1 128 0,0 0-128 15,-1-2 128-15,0 1 0 0,-3 1 0 0,-1 1 0 16,3 3 0-16,-4-5 0 0,-2-10 0 0,-3 4-128 0,-5 1 128 15,-5 2 0-15,-4-1 0 0,-4-2 0 16,-4-2 0-16,-2-1 0 0,-3-2 160 0,-3 1-160 0,-4 2 0 16,-5-5 0-16,-2 4 0 0,-4-4-160 0,0 6 160 0,-4-5 0 15,-4 0 0-15,-3-1 0 0,-3-1 0 0,-4 2 0 16,-4-4 0-16,-10-4 0 0,0 0 208 0,0 0-16 16,0 0-16-16,-7 8 0 0,-6-5 128 0,-5-2 16 15,-1-2 16-15,-6 0 0 0,-5-3-112 0,-1 0-32 16,-2-1 0-16,-6-4 0 0,-2 1 96 0,-7 1 16 15,-2-5 0-15,-4-2 0 0,-3 2 16 0,-1-1 0 16,-2-2 0-16,-2 1 0 0,-3 1-320 0,-1 0 0 16,-4-2 0-16,0 0 0 0,2 3 0 0,0 2 0 0,2-2 0 15,1 3 0-15,0-3 0 0,4 3 0 0,1 0 0 0,4 3 0 16,0-3 0-16,4 4 0 0,5-1 0 0,4 2 0 16,1 3 0-16,7 1 0 0,4 2-128 0,4 1 128 15,4 1 0-15,7-2 0 0,4-3 0 0,12 1 0 16,0 0-128-16,0 0 128 0,0 0 0 0,16 0-144 15,8-1-48-15,9-1 0 0,11 2 0 0,12 3 0 16,10-2 192-16,11 2-160 0,5-3 160 0,7 1-160 16,4 3 160-16,5 0 0 0,5 1 0 0,1-4-128 15,0 1 128-15,-6 2 0 0,-6 0 0 0,-6 1 0 16,-2-2 0-16,-8-1 0 0,-7-1 0 0,-8 2 0 16,-9 0 0-16,-6-1 0 0,-5 1 0 0,-7-1 0 15,-5 2 0-15,-6-1 0 0,-5-1 0 0,-5 1 0 16,-6 3 0-16,-7-6 0 0,0 0 0 0,0 0 0 15,-9 6 0-15,-5 3 0 0,-2-2 0 0,-10-4 128 16,-3 0-128-16,-5 2 0 0,-4-1 128 0,-6-2-128 0,-4 2 0 16,-3 0 0-16,-1 0 0 0,-1-4 128 0,-2-4-128 0,-1 1 128 15,-2 2-128-15,-3-1 128 0,-4 0-128 0,-4-1 176 16,-4-4-176-16,-2 1 192 0,-2-2-192 16,1-1 0-16,-2 4 0 0,1-2 128 0,-3 2-128 15,1-1 0-15,0-4 0 0,4 4 0 0,0-2 0 0,8 2 0 16,3 2 0-16,5-3 0 0,3-1 0 0,6 2 0 15,6-5 0-15,5 4 0 0,6-2 0 0,4 2 0 16,5-1 0-16,5 1 128 0,6 2-128 0,2-1 192 16,4 1-192-16,7 5 192 0,0 0-192 0,9-5-176 15,5-3 48-15,9 5 0 0,9 2 128 0,10 0 0 16,7 1-144-16,10 0 144 0,3 1 0 0,4 2 0 0,4 3-144 16,0 0 144-16,0 6 0 0,-3-3 0 0,-4 1 0 15,-4-2 0-15,-5 2-128 0,-5-3 128 0,-4-2 0 0,-7 3 0 16,-6 1 0-16,-5 0 0 0,-6-4 0 0,-4 0 0 15,-8-1 0-15,-9-4 0 0,0 0 0 0,0 0 0 16,-13 2 0-16,-9 1 144 0,-8-2 16 0,-7-1 0 16,-5 0 0-16,-6 0 0 0,-6-1 0 0,-3 0 0 15,-3-2-160-15,-1-1 0 0,0 0 144 0,0 1-144 16,-1-1 0-16,1 0 0 0,-1 0 0 0,2-1 128 16,1 1-128-16,4-3 128 0,5-1-128 0,3 4 128 15,4-2-128-15,3 2 0 0,5 2 128 0,5-1-128 16,5 3 0-16,2-1 0 0,3-2 0 0,5 2 128 15,2 1-128-15,4 0 0 0,9 0 0 0,0 0 0 16,0 0 0-16,0 0 0 0,0 0 0 0,0 0 0 0,0 0 0 16,0 0 0-16,10 4-144 0,4-3 144 0,1-1 0 15,4 0 0-15,3-1-144 0,3-1 144 0,2 1 0 16,1-1 0-16,0-2 0 0,-1 0 144 0,-1 0-144 0,2-1 0 16,-1-1 0-16,2 2-176 0,-4 0 176 0,-1 0 0 15,-4-1 0-15,-2 3 0 0,-6 0 0 0,-12 2 0 16,0 0 0-16,0 0 0 0,0 0 0 0,0 0 0 15,0 0 0-15,-11 12 0 0,-5-3 0 0,-5 2 0 16,-5-2 0-16,0 3 0 0,-3 0 0 0,0-2 0 16,-2 2 0-16,1-1 176 0,-1-3-176 0,1 2 0 15,-2-4 0-15,0 2 0 0,0 0 0 0,3-3 128 16,1 0-128-16,4 3 0 0,2-6 160 0,4 1-160 16,6-2 192-16,3-1-192 0,9 0 144 0,0 0-144 0,-1-9 0 15,2-1 144-15,7 2-144 0,4-5 128 0,3-1-128 16,6-1 128-16,3-3-128 0,3 1 0 0,1-1 0 0,2 0 0 15,2 2 0-15,0 2 0 0,-1-2-176 0,1 1 176 16,-1 2 0-16,-2 3-128 0,1-3 128 0,-2 6 0 16,-3-2 0-16,-5 5-128 0,-2 0 128 0,-6 0 0 15,-12 4 0-15,0 0-128 0,0 0 128 0,0 0 0 16,0 0 0-16,-2 12-160 0,-4 1 160 0,-6-4 0 16,-3 1-160-16,-4-3 160 0,-7 2-128 0,2-4 128 15,-1 0 0-15,-1 2-160 0,1-5 160 0,0 0 0 16,-1-2 0-16,3-2 0 0,-1 0 0 0,4-3 0 15,1 0 0-15,1-3 0 0,0-3 0 0,2-2 0 16,0-1 0-16,2-1 144 0,4-2-144 0,0-2 128 16,0-6-128-16,1 0 128 0,0 1-128 0,1-2 128 15,1 0-128-15,0-3 0 0,-1 1 144 0,1 1-144 0,2 2 0 0,1-1 0 16,2 5 0-16,2 3 0 0,1 3 0 0,2 3 0 16,-1 5 0-16,-2 7 0 0,0 0 0 0,0 0 0 15,0 0-144-15,5 16 144 0,-1 3-176 0,1 4 48 16,1 4 0-16,-2 0 0 0,1 4 128 0,-2 4 0 15,-1 3 0-15,-2 4-128 0,-2 2 128 0,-2-2 0 16,-1 3 0-16,0-6 0 0,0-1 0 0,0-4 0 16,0-3 0-16,-2-7 0 0,2-4 0 0,1-3 0 15,2-3 0-15,-1-3 0 0,3-11 0 0,0 0 0 16,-2 7 0-16,2-7 0 0,0 0 128 0,0 0 0 16,0 0 0-16,-4-9 0 0,1-1 64 0,1-7 0 15,-1-2 16-15,2-1 0 0,1-1-208 0,-3-1 176 0,1-1-176 16,1-1 160-16,1-6-160 0,-2 0 0 0,1-2 144 15,1-2-144-15,1-3 0 0,3 1 128 16,0 1-128-16,2 3 0 0,3 3 0 0,1 6 0 0,2 2 0 0,-1 5 0 16,1 2 0-16,-1 8-128 0,-2 1 128 0,1 5-192 15,-10 0 192-15,12 8-160 0,-2 5 160 0,-1 4-160 16,-3 2 160-16,0 4-208 0,0 3 80 0,-4 6 128 16,-2 1-160-16,-2 1 160 0,-4 2 0 0,1-3-144 15,-1-1 144-15,0-7 0 0,-2-2 0 0,0-3-128 16,1 0 128-16,-1-4 0 0,1-2 0 0,0-4 0 15,7-10 0-15,0 0 0 0,-5 7 0 0,5-7 0 16,0 0 0-16,0 0 0 0,-5-4 0 0,0-5 128 16,2 0-128-16,0-4 176 0,1 3-176 0,1-3 192 0,0 1-192 15,1-4 0-15,0-1 0 0,2-1 0 0,1-1 0 16,-1 0 0-16,2-2 128 0,1 2-128 0,0 1 0 16,2 2 0-16,-1 1 0 0,3 6 0 0,-4 1 0 15,-5 8 0-15,0 0 0 0,0 0 0 0,13 9 0 0,0 0-144 16,-2 4 144-16,-1 3-160 0,4 3 160 0,0 2 0 15,4-2-144-15,1 1 144 0,3 3 0 0,2-3-176 16,1-1 176-16,3-1-128 0,3 0 128 0,2-2-208 16,4-3 80-16,4 0 128 0,3-2 0 0,4-3 0 15,3 2 0-15,2-5 0 0,-1-1 0 0,2 2 0 16,3-1 0-16,0 3 0 0,2 1-128 0,0-3 128 16,0 1 0-16,-2-1 0 0,-4 0 0 0,1 5 0 15,-1-5 0-15,-1 5 0 0,-5 2 0 0,-1 0 0 0,-4-1 0 16,-6 1 0-16,-8-5 0 0,-6-2 0 0,-5 0 0 0,-6-3 0 15,-11-3 0-15,0 0 0 0,0 0 0 0,0 0 0 16,-7-1 0-16,-6-4 0 0,-7-5 0 0,-3 1 0 16,-5-3 0-16,-3 2 0 0,-3 0 0 0,-4-3 0 15,-5-1 128-15,-1 1-128 0,1-1 0 0,-5-1 128 16,-4-8-128-16,-3-1 0 0,-3 0 0 0,-2 0 0 16,0-2 0-16,2 4 0 0,-1-5 128 0,1 3-128 15,-1 1 0-15,3 1 0 0,2-2 0 0,3 5 0 16,4 2 0-16,7 6 0 0,6 0 0 0,7 4 0 15,5 0 0-15,5 3 0 0,6 3 0 0,11 1 128 16,0 0-128-16,0 0-176 0,0 0 48 0,11 14 0 0,7-3 128 16,9 3 0-16,8 1-144 0,6 3 144 15,3-1 0-15,10 2 0 0,2 0 0 0,2 2 0 16,-2 0 0-16,5 1 0 0,4 1 0 0,5 3 0 0,4 3 0 0,1-2 0 16,0-9 0-16,-4-1 0 0,-3 1 0 15,-5-1 0-15,-7-3 0 0,-8-2 0 0,-6-4 0 0,-9 1 0 16,-6-4 0-16,-10-3 0 0,-3-2 0 0,-14 0 0 15,0 0 0-15,0 0 0 0,0 0 256 0,-15-5 0 16,-8-1 16-16,-5-4 0 0,-7 4-16 0,-6-2 0 16,-1 3 0-16,-2 0 0 0,-4-4-256 0,0 2 128 15,0-1-128-15,-2 0 0 0,1-4 128 0,0 4-128 16,1-4 0-16,2 6 0 0,4-4 128 0,2 3-128 16,4-2 0-16,3 6 0 15,4 0-1504-15,1 0-352 0,1 2-80 0</inkml:trace>
  <inkml:trace contextRef="#ctx0" brushRef="#br2" timeOffset="120501.77">19433 12481 18431 0,'-15'-7'816'0,"8"3"160"0,1 0-784 0,6-178-192 16,-5 358 0-16,5-176 0 0,0 0 384 0,0 0 16 16,0 0 16-16,0 0 0 0,0 0 512 0,11-2 96 15,5 0 32-15,3-2 0 0,2-2 128 0,6-3 32 16,5 0 0-16,6-1 0 0,6 2-320 0,7-3-64 0,5 2-16 0,9-3 0 15,6 2-288-15,5 0-48 16,3-5-16-16,3-1 0 0,1 3-224 0,8 1-48 0,4-1-16 0,0 2 0 16,-1 1-176-16,2-3 0 0,-1 3 144 0,6 0-144 15,-2 0 176-15,0 2-48 0,-4-4 0 0,3 6 0 16,1-2 80-16,0 2 16 0,-5-1 0 0,2-1 0 16,0 4 32-16,0 2 16 0,0 0 0 0,-4 0 0 15,-6-3 16-15,1 2 0 0,-3 2 0 0,1 2 0 16,-3 2-80-16,-2-3-16 0,-5-2 0 0,-2 1 0 15,-4 1-192-15,-3 0 176 0,-2 0-176 0,0 0 160 16,-3 1-160-16,-1-2 128 0,-3-3-128 0,-6 2 128 16,-5-3-128-16,-2-2 0 0,-1 2 144 0,-3 1-144 15,-3-3 128-15,-3 2-128 0,-1 0 128 0,-1 1-128 16,-1-1 0-16,-1 2 128 0,-6 1-128 0,-1 0 0 0,-4 2 0 16,-1 0 0-16,-3-1 0 0,-4 0 0 0,-11 1 0 15,0 0 144-15,9 1-144 0,-9-1 0 0,0 0 224 0,0 0-64 16,0 0-16-16,-14 3 0 0,-4 0 64 15,-3 1 16-15,-3 1 0 0,-4-1 0 0,-4-1-224 0,-4 0 0 16,-2 3 128-16,-4-1-128 0,-2-2 0 0,-5 4 0 16,-1 0 0-16,-8-3 0 0,-6 0 128 0,-5 0-128 15,-5 1 0-15,-1-1 0 0,-4 1 128 0,-6 1-128 16,-5-2 0-16,-7 1 0 0,-4 1 0 0,-2 3 128 16,-4-2-128-16,-6 4 0 0,-5-3 0 0,-3 2 0 15,-1-1 0-15,-3 1 0 0,-4 1 0 0,-1-2 0 16,0 0 0-16,1 0 0 0,-4 3 0 0,3-2 0 0,-3 2 0 15,4 2 0-15,-1-3 0 0,7 0 0 16,2 1 0-16,7-4 0 0,3 1 0 0,8-4 0 0,10 6 0 16,7-5 0-16,6 0 128 0,7 2-128 0,8-4 0 0,8 1 0 15,6-1 0-15,11-1 0 0,8-5 0 16,9 2 0-16,9 4 0 0,6-4 0 0,8 0 0 0,0 0 144 16,12-2-144-16,8-1 0 0,8-2 0 0,9-2 0 15,5-3 0-15,10 2 0 0,7-2 0 0,9 3 0 16,8-4 0-16,12 1 0 0,9-2 0 0,7-5 0 15,5 0 0-15,10 2 0 0,8 4 128 0,1-2-128 16,2-1 0-16,4 3 0 0,5 1 0 16,-2 1 0-16,-2 5 0 0,4 0 0 0,2-1 0 0,1 0 0 15,-2 2 0-15,0 2 0 0,0-3 0 0,-3 0 0 16,-4 2 0-16,-2-3 0 0,-2 2 0 0,-7-1 0 16,-7 1 128-16,0-3-128 0,-1 3 0 0,-5-2 128 15,-9-2-128-15,-5 0 0 0,-1 2 0 0,-6 2 0 0,-7-2 0 16,-6 0 0-16,-10-2 128 0,-7 2-128 0,-7 0 0 0,-9 1 0 15,-4 1 0-15,-7-1 0 0,-7 0 0 0,-5 3 0 16,-6 2 128-16,-3-1-128 0,-10 0 0 0,0 0 0 16,0 0 0-16,0 0 128 0,-12 5 0 0,-4-1 0 15,-4-2 0-15,-6 4 0 16,-6 2-1504-16,-2 0-304 0,-3 2-64 0,-9-2-15104 16</inkml:trace>
  <inkml:trace contextRef="#ctx0" brushRef="#br2" timeOffset="121486.93">14510 18457 9215 0,'-22'-4'816'0,"11"-3"-656"0,-1 0-160 0,3-2-4064 16</inkml:trace>
  <inkml:trace contextRef="#ctx0" brushRef="#br2" timeOffset="122118.35">14355 17953 7359 0,'0'0'320'0,"0"0"80"0,6-11-400 0,-1 1 0 0,0-2 0 0,0 1 0 15,1 2 2576-15,-6 9 432 0,0 0 96 0,7-6 16 16,-7 6-1296-16,0 0-256 0,0 0-48 0,8 6-16 0,-8-6-352 15,2 11-64-15,1 3 0 0,-3 3-16 0,-3 2-576 16,1 2-112-16,-2 5-32 0,-2-2 0 0,-2 4-96 0,0-1 0 16,1 1-16-16,-2-3 0 0,-3 2 80 0,2-3 32 15,-1 0 0-15,2-1 0 0,4-4 112 0,1-1 32 16,0-7 0-16,2-2 0 0,2-9-96 0,0 0-16 16,0 0 0-16,10 5 0 0,1-5 256 0,3-4 32 15,-2-4 16-15,2-3 0 0,0-4-240 0,2 0-64 16,4 0 0-16,3-2 0 0,1 2-256 0,3-2-128 15,2 0 0-15,1-3 128 0,0 0-128 0,2 1 0 16,0 0 0-16,0 0 0 0,-1 1 0 0,2-1 0 0,-3 0 0 16,0 1 0-16,1 0 0 0,-3 3 0 15,-6 5 0-15,1-3 0 16,-2 1-2048-16,-2 1-304 0,-1 0-48 0,-5 3-7504 0,-1-1-1488 0</inkml:trace>
  <inkml:trace contextRef="#ctx0" brushRef="#br2" timeOffset="123391.06">14502 18172 21247 0,'0'0'944'0,"0"0"192"0,-5-6-912 0,5 6-224 0,0 0 0 0,3-13 0 15,1 0 464-15,2-1 48 0,2-1 16 0,3-2 0 0,4 1-176 16,3-3-32-16,-1-5-16 0,7 1 0 0,0 0 64 16,3-4 16-16,2 0 0 0,1-1 0 0,1 1 0 0,2-4 0 15,0 2 0-15,1 1 0 0,1-3-48 0,0 7 0 16,2 0 0-16,4 1 0 0,2 2-32 0,3-1-16 16,-1-2 0-16,1 5 0 0,-1 2 16 0,0 1 0 15,4-1 0-15,-1 3 0 0,0 0-304 0,4 0 160 16,6 1-160-16,4 3 128 0,1-2-128 0,0 3 0 15,-2-3 0-15,1 3 0 0,2 0 0 0,3 3 0 16,3-3 0-16,2 4 0 0,1-2 0 0,-1 4 0 16,-1 2 0-16,2-2 0 0,-2 1 0 0,4-1 160 15,4 2 16-15,0 3 0 0,-3 1-176 0,0 2 0 0,-2 0 0 16,2 0 0-16,4-2 0 0,2 0 0 16,2 1 0-16,-4 3 0 0,-4-4 0 0,0 4 0 0,3 0 0 15,2 0 0-15,3 3 0 0,-1-2 0 0,-3 2 0 0,0 0 0 16,-2 0 0-16,3-1 0 0,-1 2 0 0,3-3 0 15,-2 1 0-15,0-3 0 0,-2 2 0 0,4-2 0 16,2 4 0-16,-2-3 0 0,-3-2 0 0,0 4 0 16,-3 0 0-16,3 3 0 0,0 1 0 0,0 0 128 15,2 1-128-15,-3 0 0 0,-2 2 144 0,-1 3-144 16,-1-1 0-16,4 3 144 0,3 1-144 0,-4 3 0 16,-1-6 128-16,-1 1-128 0,1-1 0 0,5 3 0 15,3-2 0-15,-1 0 0 0,-3 2 0 0,1-2 0 16,-4 1 128-16,5-2-128 0,2 1 0 0,0 0 0 15,1-2 128-15,-5 0-128 0,-2-2 0 0,1 2 0 16,2 0 128-16,1-1-128 0,0-1 0 0,-5 1 0 16,-1-3 0-16,-1 1 0 0,0-1 128 0,3 4-128 0,5-1 0 15,-8 1 0-15,-7-1 0 0,-3-1 0 0,-3 1 0 0,2 1 0 16,0 1 128-16,0-2-128 0,1 0 0 0,-4 1 0 16,-4 2 0-16,-5-2 0 0,-6-2 0 0,1 1 0 15,-2 1 0-15,4 0 0 0,-3-2 0 0,1 1 0 16,-2 0 0-16,-1-1 0 0,0-4 0 0,-4 4 0 15,-3-1 0-15,-3 0 0 0,0-1 0 0,0-2 0 16,-2 0 128-16,0 2-128 0,0-2 0 0,0-2 128 16,-1 1-128-16,3-2 0 0,-5 3 128 0,3-1-128 15,-2-3 0-15,-3 2 0 0,-2-3 0 0,1 1 128 0,-4 0-128 16,0-3 0-16,-3 0 144 0,0 2-144 0,-1-3 0 16,1 1 144-16,-3 0-144 0,1 1 0 0,0-3 0 0,0 2 0 15,-2 3 0-15,1-3 0 0,-1 2 128 16,1 0-128-16,-1 0 176 0,1 0 0 0,-2-2 0 0,2 2 0 15,-3 0-16-15,-2-3 0 0,1 2 0 0,0 2 0 16,-3-4 0-16,1 1 0 0,1 1 0 0,-2 1 0 16,-1-1 0-16,2 2 0 0,-4-5 0 0,2 2 0 15,-9-5 16-15,8 4 0 0,-8-4 0 0,12 4 0 16,-12-4-32-16,10 3 0 0,-10-3 0 0,0 0 0 16,10 2-16-16,-10-2 0 0,0 0 0 0,9 0 0 15,-9 0 0-15,0 0-128 0,10 0 192 0,-10 0-64 16,0 0 0-16,0 0-128 0,11 0 192 0,-11 0-64 15,0 0-128-15,10 3 0 0,-10-3 0 0,11 6 128 16,-11-6-128-16,10 8 0 0,-10-8 0 0,9 5 0 0,-9-5 0 16,8 10 0-16,-3-4 0 0,-5-6 0 0,0 0 0 0,5 12 128 15,-5-12-128-15,5 7 0 0,-5-7 0 0,6 9 0 16,-6-9 128-16,0 0-128 0,6 9 0 0,-1 1 0 16,-5-10 0-16,5 9 0 0,0 3 0 15,0-5 0-15,1 2 0 0,1 0 0 0,-2 1 0 0,1-2 0 16,0 1 0-16,1-2 0 0,-1 4 0 0,0-4 0 15,2 2 0-15,1-1 0 0,-1 3 0 0,-1-4 0 16,1-1 0-16,-1 3 0 0,4 2 0 0,-1-3 0 16,2-2 0-16,-1 4 0 0,-4 2 0 0,2-2 0 15,0 0 0-15,0-2 0 0,-1 2 0 0,-1-1 0 16,1 4 0-16,-1-5 0 0,1 1 0 0,1 3 0 16,-3-3 0-16,2 2 0 0,-2-1 0 0,2 2 0 0,0-2 0 15,-2 3 0-15,-2 2 0 0,0 0 0 0,1-1 0 16,-2-2 0-16,0-1 0 0,-2 3 0 0,1-3 0 0,0 2 0 15,1 2 0-15,0-1 0 0,0-3 128 0,0 0-128 16,2 0 0-16,-3-2 0 0,-2-9 0 0,4 13 0 16,-4-13 0-16,3 10 0 0,-3-10 0 0,3 10 128 15,-3-10-128-15,0 0 0 0,5 7 0 0,-5-7 0 16,0 0 0-16,8 7 0 0,-8-7-160 0,0 0 160 31,0 0-576-31,0 0-32 0,6 5 0 0,-6-5-10288 0,0 0-2064 0</inkml:trace>
  <inkml:trace contextRef="#ctx0" brushRef="#br2" timeOffset="124173.54">24845 19780 17391 0,'0'0'768'0,"0"0"160"0,0 0-736 0,0 0-192 0,5-9 0 0,-5 9 0 16,0 0 1216-16,0 0 192 0,0 0 64 0,0 0 0 15,0 0-496-15,0 0-80 0,-2 10-32 0,-1 5 0 0,-2 1-192 0,3 3-32 16,-3 1-16-16,1 4 0 0,-1 5 0 0,0 2 0 16,-2 1 0-16,1 4 0 0,0 5-144 0,-2-1-32 15,0-2 0-15,2 0 0 0,1-3-176 0,0-4-32 16,1-4-16-16,2-5 0 0,-1-4-96 0,3-5 0 15,3-2-128-15,-3-11 192 0,2 8 64 0,-2-8 16 16,0 0 0-16,0 0 0 0,8-6 224 0,1-3 32 16,-2-4 16-16,2-3 0 0,0-2-112 0,1-4-32 15,-1-3 0-15,-1-1 0 0,-2 2-176 0,2-4-32 16,1-1-16-16,2 0 0 0,0-3-176 0,1-4 192 16,-3 1-192-16,2-2 192 0,2 3-192 0,2 3 0 0,2 3 0 15,1 1 0-15,2 5 0 0,3 4 0 0,0 1 0 16,1 7 0-16,0 2 0 0,-1 5 0 0,-7-1-176 0,2 5 176 15,-1 4 0-15,-5 0-128 0,-3 5 128 0,-2 1 0 16,-4 3 0-16,-3 1-160 0,-3 1 160 0,-2 2 0 16,-7 1 0-16,-1-1 0 0,-2-1 0 0,-3-1 0 15,-5-4 0-15,1 0 0 0,-3 1 0 0,1-3 0 16,1 2 192-16,2-2-64 0,-2-5-128 0,5-4 192 16,0 2-16-16,4-5-16 0,2 0 0 0,1-1 0 15,3-3-160-15,2 1 0 0,6 5 0 0,0 0 0 31,4-10-1936-31,3-2-368 0,3 2-80 0</inkml:trace>
  <inkml:trace contextRef="#ctx0" brushRef="#br2" timeOffset="124721.07">25847 19602 7359 0,'0'0'656'0,"0"0"-528"0,0 0-128 0,0 0 0 15,0 0 3008-15,-6-4 576 0,6 4 128 0,-8-3 0 16,8 3-2064-16,-10 0-432 0,0 3-64 0,0 0-32 16,-2 0-400-16,-2 5-80 0,-2-2 0 0,-2 6-16 15,0-5 16-15,-1 6 16 0,-3-1 0 0,-1 2 0 16,-1 1 48-16,0 0 0 0,1-4 0 0,2 3 0 15,0 2-160-15,2-1-32 0,1-2 0 0,3-3 0 16,1 1-144-16,3-2-48 0,-1 3 0 0,5-5 0 16,7-7-128-16,-5 8-16 0,5-8-16 0,0 0 0 15,0 0 64-15,0 0 16 0,0 0 0 0,14 4 0 16,2 0-48-16,3 1 0 0,2-3 0 0,3 1 0 0,2-1 0 0,5 2 0 16,-1 2 0-16,1-1 0 0,-3-1-192 15,0 1 0-15,-3 2 128 0,-1-3-128 0,-3-2 0 0,-3 2 0 16,-3 1 128-16,-4-1-128 0,-11-4 0 0,12 2 0 15,-2 1 0-15,-10-3 0 16,10 2-864-16,-10-2-272 0,0 0-48 0,0 0-14544 16</inkml:trace>
  <inkml:trace contextRef="#ctx0" brushRef="#br2" timeOffset="125194.82">26443 19489 17503 0,'0'0'1552'0,"0"0"-1232"0,0 0-320 0,-7-7 0 15,7 7 1152-15,-9-1 160 0,9 1 32 0,-12 0 16 16,-2 0-368-16,0 4-80 0,0 5-16 0,0 3 0 16,-3 1-176-16,-1 4-32 0,-1 1-16 0,0 4 0 0,3 3 64 0,-1-1 16 15,-1 2 0-15,4-1 0 0,2 3-80 0,3-3-16 16,1 3 0-16,4-3 0 0,4 2-528 0,4-5-128 15,2-2 0-15,4-2 0 0,1-3 0 0,3-4 128 16,0 0-128-16,3 0 128 0,1-5 48 0,0-1 0 16,-1-2 0-16,1-3 0 0,-1-1 144 0,-2-3 16 15,0-1 16-15,0-5 0 0,-3 0-64 0,-1-4-16 16,-1 0 0-16,-1-3 0 0,0-2 0 0,-2-1 0 16,-4 1 0-16,0 0 0 0,-3-3 48 0,-3-4 0 15,-2 2 0-15,0-2 0 0,-1 0-160 0,0 5-32 16,-1 2 0-16,1 2 0 0,0 2-128 0,0 5 0 0,3 2 0 15,3 8 0 1,0 0-1280-16,0 0-192 0,0 0-48 0,0 0-9040 0,0 0-1792 16</inkml:trace>
  <inkml:trace contextRef="#ctx0" brushRef="#br2" timeOffset="125459.86">26606 19869 21711 0,'0'0'960'0,"0"0"192"0,0 0-912 0,-5 7-240 0,5-7 0 0,0 0 0 15,0 0 1296-15,0 0 224 0,0 0 32 0,0 0 16 16,0 0-224-16,0 0-32 0,0 0-16 0,11-3 0 0,1-1-192 16,-1-5-32-16,2 0-16 0,-4-2 0 0,0 0-352 0,-3-1-80 15,2-1-16-15,-2 4 0 0,0-1-208 0,-6 10-32 16,7-8-16-16,-7 8 0 0,0 0-352 0,6-6 0 15,-6 6 0-15,0 0 128 0,0 0-320 0,0 0-48 16,0 0-16-16,0 0 0 16,0 0-2240-16,8 9-448 0,-8-9-80 0</inkml:trace>
  <inkml:trace contextRef="#ctx0" brushRef="#br2" timeOffset="125860.98">27077 19396 22223 0,'0'0'976'0,"0"0"224"0,0 0-960 0,0 0-240 0,-10-1 0 0,0 4 0 15,-1 3 1008-15,-2 4 144 0,0 4 48 0,-2 2 0 16,-3 2-304-16,2 4-64 0,0 4-16 0,2-2 0 15,1 3 144-15,1-1 48 0,3 3 0 0,4-1 0 16,3 1-544-16,2 0-96 0,2-5-32 0,3-1 0 16,4-2-208-16,1-6-128 0,3-2 128 0,3-6-128 15,4 3 256-15,-1-6 0 0,0-3-16 0,2-2 0 16,2-3 400-16,0-1 96 0,-1-4 16 0,1 0 0 16,-2-3-272-16,-1 0-48 0,-2 1-16 0,0-3 0 0,-6-3-160 15,-2 1-16-15,-4-1-16 0,-2 1 0 0,-3-1 32 16,-5 0 16-16,-3-1 0 0,-3 0 0 0,-2-1-80 0,-3-1 0 15,-3-1-16-15,0 2 0 0,0 3-176 0,1-1 0 16,0 1 0-16,2 3 0 16,1 4-1168-16,1-1-112 0,4 2-32 0,3 1 0 15,1-1-1808-15,1 4-352 0</inkml:trace>
  <inkml:trace contextRef="#ctx0" brushRef="#br2" timeOffset="126388.97">27545 19287 24879 0,'0'0'2208'15,"0"0"-1760"-15,0 0-448 0,0 0 0 0,8-9 1504 0,3 0 224 0,3 4 32 0,3 0 16 16,-2-4-688-16,4 2-128 0,5-2-16 0,3 3-16 16,1 0-448-16,0-2-96 0,0 2 0 0,-3-1-16 15,-3-1-368-15,-2 1 128 0,-2-2-128 0,-1 4 0 16,-2 0 0-16,-2 0 128 0,-13 5-128 0,0 0 0 16,0 0 0-16,0 0 144 0,0 0-144 0,0 0 0 15,-11 8 0-15,-5-1 0 0,-4 5 0 0,-6-2 0 0,-3 3 0 0,-3 1 0 16,-4-3-192-16,2 0 48 0,0 3 144 15,0 3 0-15,0 0 0 0,5-1 0 0,-1-1 0 0,7-2 0 16,1 1 0-16,6 0-128 0,3-4 128 0,4 2 0 16,4-1 128-16,5-11-128 0,1 13 0 0,4-1 144 15,2 0-144-15,4-3 0 0,2 1 224 0,5-1-64 16,2 1-16-16,2-1 0 0,2 0 16 0,0 3 0 16,0 0 0-16,2 4 0 0,-1 1-16 0,-3 0 0 15,-2-2 0-15,-5 3 0 0,-1-2-144 0,-5 2 160 16,-4 0-160-16,-2-1 160 0,-5 0-160 0,-1 1 0 15,-6 1 0-15,-5-3 0 0,-7 1 704 0,-2-4 96 16,-7-1 32-16,-1 4 0 0,-3-1 0 0,1-4 0 0,0-1 0 16,0 1 0-16,0-4-576 0,2 0-128 15,0-1 0-15,0-4-128 16,1-2-384-16,3-2-192 0,2-4-48 0,2 1-12176 0,1-3-2432 0</inkml:trace>
  <inkml:trace contextRef="#ctx0" brushRef="#br2" timeOffset="128174.93">13760 18224 2751 0,'0'0'256'0,"-9"3"-256"0,-1 2 0 0,1 1 0 16,1-2 1920-16,2 2 352 0,6-6 64 0,-9 6 16 16,0 0-1200-16,9-6-224 0,-9 3-48 0,9-3-16 15,-9 7 32-15,2-1 16 0,0-2 0 0,7-4 0 16,0 0-80-16,0 0-32 0,0 0 0 0,0 0 0 15,0 0-32-15,0 0 0 0,0 0 0 0,0-8 0 16,0 8-128-16,8-12-48 0,2-2 0 0,-2-2 0 16,2 0-208-16,-1-2-64 0,0 0 0 0,0-1 0 15,-2-1-144-15,0 2-48 0,-2 4 0 0,0 4 0 16,-4-2 0-16,-1 12-128 0,0 0 192 0,0 0-64 16,0 0-128-16,-2 13 0 0,-4 4 144 0,-1 4-144 15,-1 7 192-15,-1 1-48 0,0 3 0 0,2 3 0 16,-2-2 64-16,-1 0 16 0,-3-2 0 0,2 2 0 0,-1-1-64 15,3-1-16-15,3-6 0 0,1-3 0 0,0-6 16 0,3-3 0 16,2-13 0-16,7 9 0 0,-7-9 320 16,10 4 64-16,4-8 16 0,2-2 0 0,2-5-32 0,3-3 0 15,-1-3 0-15,3-2 0 0,0-4-272 0,0 0-64 16,-3 1-16-16,0-1 0 0,-1 2-176 0,0 3 0 16,-1 3 144-16,-4 3-144 0,-1 7 0 0,-3 4 0 15,-10 1 0-15,9 6 0 0,-9-6-160 0,5 18 160 16,-2 1-192-16,-5 5 192 0,-1 3 0 0,-4-3-128 15,0 2 128-15,-2-4 0 0,1 1 0 0,3-2 0 16,1-4 0-16,4-1 0 0,3-2 0 0,3-3 0 16,3-5 0-16,5-3 0 0,5-2 0 0,4-3 128 0,5-2-128 15,2-5 0-15,7 0 0 0,4-1 144 0,3-2-144 0,-2-1 128 16,-2-4-128-16,-3 4 0 0,-3 4 0 0,-4 2 0 16,-3 2 0-16,-3 3-144 0,-5 4 144 0,-1 3-160 15,-4 2 160-15,-3 2-160 0,-3 4 160 16,-3 4-160-16,-4-2 160 0,-2 3 0 0,-3 2 0 0,-1 0 0 15,-2 2 0-15,0-3 0 0,1-3 0 0,3 0 0 16,1-2 0-16,4-5 144 0,4-1-144 0,4-4 0 16,4-2 128-16,5-4-128 0,5 0 0 0,6-2 0 15,6-6 144-15,2 1-144 0,2-4 0 0,0-1 144 16,0 0-144-16,0 4 0 0,2-1 0 0,-1 4 0 16,-3 2 0-16,1 4 0 0,2 2 0 0,1 5 0 15,0 1 0-15,-3 3-176 0,0-2 176 0,-4 4-128 16,-1 2 128-16,-6-2 0 0,-5-1 0 0,-1-2 0 15,-4 1 0-15,-2 2 0 0,-1-6 0 0,1 2 0 16,-2 1 0-16,1-4 0 0,2-2 0 0,0 1 0 16,2-4 0-16,3 0 0 0,2-1 0 0,2-2 128 0,0 1-128 15,3-2 128-15,3 2-128 0,0-1 128 0,0-1-128 0,0-1 0 16,1 1 0-16,-2 2 128 0,-1-2-128 0,-1 1 0 16,-1 3 0-16,0 3-128 0,0 1 128 0,-3 1 0 15,-2 5-144-15,-4-2 144 0,1 1 0 0,-2-1 0 16,-2 5 0-16,-2-1 0 15,0-2-1200-15,-2 2-272 0</inkml:trace>
  <inkml:trace contextRef="#ctx0" brushRef="#br2" timeOffset="129958.45">28359 19479 17503 0,'-13'0'1552'0,"4"1"-1232"0,-2 1-320 0,2 0 0 16,9-2 592-16,0 0 64 0,-9 0 16 0,9 0 0 15,0 0 352-15,0 0 64 0,0 0 0 0,0 0 16 16,14-8-144-16,5 2-48 0,5-5 0 0,2 5 0 16,2-2-544-16,1 2-112 0,1-5-32 0,3 2 0 15,3-1-16-15,2 2 0 0,1-3 0 0,5 3 0 16,0 0-48-16,-2 3-16 0,-5 1 0 0,-1-1 0 15,-5 2-144-15,-4 0 128 0,-5 2-128 0,-5 1 128 16,-4 1-448-16,-13-1-80 16,0 0-32-16,0 0 0 0,3 11-2176 0,-7-2-432 0</inkml:trace>
  <inkml:trace contextRef="#ctx0" brushRef="#br2" timeOffset="130170.09">28412 19686 18719 0,'0'0'832'0,"-4"7"160"0,4-7-800 16,0 0-192-16,0 0 0 0,0 0 0 0,9 12 1152 0,0-7 192 16,1-3 48-16,4 0 0 0,2-2-416 0,3-3-80 15,4-1 0-15,2-1-16 0,3-5 16 0,2 4 0 16,3-4 0-16,3 3 0 0,1-3-64 0,2 4-16 16,2-3 0-16,-3 1 0 0,-2 2-288 0,-3-2-48 15,-3 4-16-15,-3 1 0 0,-5-3-288 0,-3 5-176 16,-4 1 192-16,-2 0-192 15,-3 4-1184-15,-10-4-352 0,0 0-64 0</inkml:trace>
  <inkml:trace contextRef="#ctx0" brushRef="#br2" timeOffset="131058.15">28750 19274 17727 0,'0'0'784'0,"0"0"176"0,0 0-768 0,0 0-192 16,9-5 0-16,4 4 0 0,3 2 448 0,5 3 48 15,2-2 16-15,3 1 0 0,5-2-256 0,2 3-64 16,0-2 0-16,4 3 0 0,1 1 48 0,1-1 0 0,3 3 0 0,-1 0 0 15,-2 4-16-15,0-2 0 0,-4 1 0 0,-4 4 0 16,-6 1-80-16,-3-1-16 0,-6 1 0 0,-3 2 0 16,-4 0 272-16,-4 4 48 0,-4 2 16 0,-2 0 0 15,-4 0 256-15,-2-1 48 0,-4 1 16 0,-4 2 0 16,-6-5-240-16,1 2-48 0,-5 0-16 0,0-1 0 16,-1-5 96-16,2 1 32 0,-2-1 0 0,3-2 0 15,3 1-288-15,0-2-48 0,1 0-16 0,2-2 0 16,4-3-112-16,3 1-16 0,4-4-128 0,6-6 192 31,-4 8-1456-31,4-8-288 0,0 0-64 0</inkml:trace>
  <inkml:trace contextRef="#ctx0" brushRef="#br2" timeOffset="131875.1">30039 19344 7359 0,'0'0'656'0,"0"0"-528"0,0 0-128 0,0 0 0 0,0 0 1808 0,0 0 336 16,0 0 64-16,-4 10 16 0,1 4-1008 0,-2 0-192 15,-1 0-32-15,0 6-16 0,0 2-208 0,1 1-64 16,0 5 0-16,-2 0 0 0,0 3-112 0,-1 4-16 15,0-1-16-15,-1 3 0 0,-1 0-64 0,0 0-16 16,-3-3 0-16,1-1 0 0,-4 1-224 0,6-6-32 16,0-1-16-16,0-7 0 0,0-1-80 0,2-2-128 15,3-3 176-15,0-5-176 0,-1 0 384 0,6-9-16 16,0 0-16-16,0 0 0 0,0 0 176 0,0 0 48 16,0-9 0-16,1 1 0 0,1-3-48 0,2-2 0 15,0-3 0-15,2-4 0 0,-2 0-336 0,0-1-64 16,0 0 0-16,0-3-128 0,-1-4 0 0,3-2 0 15,1-4 0-15,3 3 0 0,0-2 224 0,3-2-64 0,1 0-16 16,5-2 0-16,4 3 64 0,0-2 16 0,1 0 0 16,0 5 0-16,0 3-224 0,2 0 144 0,-1 4-144 0,2-2 128 15,-2 3-128-15,1 4 192 0,-2 1-192 0,0 2 192 16,-5 4-16-16,0 5 0 0,-1 4 0 0,-4 3 0 16,-4 3-16-16,-10-3 0 0,7 7 0 0,-6 5 0 15,-4 3-160-15,-7 2 0 0,-4 2 0 0,-4 0 0 16,-3 1 192-16,-3 2-64 0,-4 2 0 0,-2-1 0 15,0-4 16-15,-1 1 0 0,1 0 0 0,-1-2 0 16,0-2 32-16,1-2 0 0,4-2 0 0,3-2 0 16,1 2-176-16,6-6 160 0,0 2-160 0,7-4 160 15,1-3-160-15,8-1 0 0,0 0 0 0,0 0-176 16,0-10-1584-16,7 1-320 16,6-4-64-16,5 2-12032 0</inkml:trace>
  <inkml:trace contextRef="#ctx0" brushRef="#br2" timeOffset="132208.96">30581 19245 12895 0,'0'0'1152'0,"0"0"-928"16,0 0-224-16,0 0 0 0,0 0 2032 0,-4 15 352 15,0-5 80-15,-2 4 16 0,-3 1-1280 0,-1 2-256 16,-3 1-48-16,-2-1-16 0,-2 2-432 0,1 2-96 15,-2 2-16-15,3 1 0 0,3-4-80 0,3 4-32 16,2 2 0-16,4-5 0 0,4-3-224 0,3-1 0 0,4-3 0 0,2-7 0 16,1-2 560-16,3 0 16 0,3-3 0 0,1-4 0 15,-2-3 320-15,-1-2 64 0,-1-3 0 0,0-2 16 16,2-3-304-16,-5-2-64 0,-1 3-16 0,-2-1 0 16,-2-3-208-16,-2 2-64 0,-1-2 0 0,-3 2 0 15,-3 0 64-15,-1 0 0 0,-2 0 0 0,-2 1 0 16,-1 1-192-16,-1 0-16 0,-1 2-16 0,2-1 0 15,-3 3-160-15,2 2 0 0,1 3-160 0,4 0 160 32,5 5-1360-32,0 0-176 0,0 0-48 0,0 0-8608 0,0 0-1728 0</inkml:trace>
  <inkml:trace contextRef="#ctx0" brushRef="#br2" timeOffset="132545.09">31040 19243 16575 0,'0'0'1472'0,"0"0"-1168"0,0 0-304 0,0 0 0 0,0 0 1120 0,0 0 160 16,-5-6 48-16,5 6 0 0,0 0-256 0,-9-4-48 15,0 3-16-15,-1 1 0 0,-1 2-432 0,0 4-64 16,-2-3-32-16,2 1 0 0,-3 1 32 0,-1 2 0 16,-1-5 0-16,4 3 0 0,1 2-112 0,5-1-16 15,6-6 0-15,-2 8 0 0,2-8-208 0,0 11-48 16,1 2-128-16,4-3 192 0,4-1 64 0,1-4 0 15,-10-5 0-15,13 10 0 0,-1-1 112 0,0 1 16 16,-2-4 16-16,-2 2 0 0,-2 1-128 0,-6-9-16 0,6 11-16 0,-2-2 0 16,-4-9 80-16,0 14 32 0,-2-5 0 15,-5 1 0-15,1 2 144 0,-3-5 16 0,-1 1 16 16,-3 0 0-16,-3-3-128 0,-2 2-16 0,-3 0-16 0,2 0 0 16,2 1-224-16,1-3-144 0,2 0 192 0,2 0-192 15,1-2 0-15,4-3-304 0,7 0 48 0,0 0-10976 16,-3-10-2192-16</inkml:trace>
  <inkml:trace contextRef="#ctx0" brushRef="#br2" timeOffset="132920.91">31329 19280 8287 0,'0'0'736'0,"0"0"-592"15,0 0-144-15,0 0 0 0,0 0 2464 0,0 0 464 16,0 0 80-16,0 0 32 0,0 0-1056 0,0 0-192 16,-5 13-64-16,-4-3 0 0,1 2-528 0,-1 0-112 15,0-2-32-15,1 3 0 0,-1 2-304 0,3-2-64 0,-2 1-16 0,3 0 0 16,0 1-272-16,0-2-48 0,0-2-16 0,1 2 0 16,3-4-208-16,1-9-128 0,0 0 128 0,-1 10-128 15,1-10 0-15,0 0 0 0,0 0 0 0,0 0 0 31,0 0-1952-31,0 0-304 0,8 4-64 0</inkml:trace>
  <inkml:trace contextRef="#ctx0" brushRef="#br2" timeOffset="133191.76">31859 18816 21071 0,'0'0'928'0,"3"-11"208"0,-2 1-912 0,-1 10-224 0,0 0 0 0,0 0 0 0,0 0 1216 0,0 0 208 15,0 0 48-15,-11 2 0 0,-2 7-384 0,-1 4-80 16,-1 5-16-16,0 1 0 0,1 1-352 0,-2 4-64 16,0-1 0-16,-1 2-16 0,1 2-176 0,1 0-16 15,1 1-16-15,0 6 0 0,0-1-224 0,0 2-128 16,1-4 160-16,0 2-160 0,2 0 0 0,-1-1-256 15,1-6 16-15,2 0 16 16,0-7-1648-16,3-1-336 0,-1-3-64 0</inkml:trace>
  <inkml:trace contextRef="#ctx0" brushRef="#br2" timeOffset="133568.16">31483 19238 10127 0,'0'0'896'0,"0"0"-704"0,12-9-192 0,0 6 0 15,2-1 2784-15,4 1 528 0,1-2 96 0,0 1 32 16,-1 1-2032-16,1-5-384 0,-1 4-96 0,0-1-16 16,0 1-384-16,-2-2-80 0,-1 1 0 0,-1 2-16 15,-1 1-304-15,-2-1-128 0,0-2 0 0,-11 5 128 16,10-1-128-16,-10 1 160 0,10 0-160 0,-10 0 160 16,0 0-160-16,9 2 0 0,-9-2 0 0,0 0 0 15,0 0 0-15,11 4 0 0,-11-4-144 0,0 0 144 16,0 0 0-16,0 0 0 0,0 0 0 0,0 0 0 15,0 0 0-15,0 0 0 0,0 0 0 0,0 0 0 16,7 10 160-16,-5 2-160 0,-2-12 160 0,0 0-160 0,0 0 0 0,0 9 0 16,0-9 0-16,-2 10 0 0,0-1 128 0,2-9-128 15,0 0 0-15,-3 12 144 0,-1 2 48 0,1-5 0 16,1 0 0-16,2-9 0 0,-4 9 32 0,4-9 16 16,-1 10 0-16,1-10 0 0,0 0-48 0,-2 12 0 15,2-12 0-15,0 0 0 0,-2 10-192 0,2-10 0 16,0 0 128-16,0 0-128 0,0 13 0 0,0-13 0 15,0 0 0-15,0 0 0 16,0 0-2240-16,7 7-480 0</inkml:trace>
  <inkml:trace contextRef="#ctx0" brushRef="#br2" timeOffset="134229.79">32007 19309 21647 0,'0'0'960'0,"0"0"192"0,0 0-912 16,0 0-240-16,-3 12 0 0,3-12 0 0,-3 11 1024 0,3-11 144 0,-8 8 48 0,2 1 0 16,6-9-560-16,-8 6-96 0,0 2-32 0,2-3 0 15,6-5-272-15,-8 8-48 0,-2-1-16 0,10-7 0 16,0 0 80-16,0 0 16 0,-5 7 0 0,5-7 0 15,-2 11-80-15,2-11-16 0,0 0 0 0,3 9 0 0,-3-9 192 0,0 0 16 16,0 0 16-16,9 9 0 0,-9-9-96 0,0 0 0 16,12 4-16-16,-12-4 0 0,0 0 0 0,11-2 0 15,-11 2 0-15,8-5 0 0,-8 5-144 0,6-7-32 16,-6 7 0-16,5-7 0 0,-5 7-128 0,4-9 192 16,-4 9-192-16,5-7 192 0,0-3-192 0,0 2 0 15,0 0 0-15,0 1 128 0,-5 7-128 0,8-9 0 16,-2-3 0-16,3 1 0 0,-1 2 0 0,1-1 0 15,2 2 0-15,-1-2 0 0,-2 2 0 0,1-2 0 16,-1 4 0-16,-1-3 0 0,2 3 0 0,-3 1 0 16,1-2 0-16,-7 7 0 0,0 0 0 0,10-5 0 15,-2 3 0-15,-8 2 0 0,0 0-128 0,0 0 128 16,11 0 0-16,-11 0 0 0,12 0 0 0,-12 0 0 0,12 1-144 16,-12-1 144-16,0 0 0 0,12 2 0 15,-12-2 0-15,12 3 0 0,-12-3 0 0,14 0 0 0,-2-1 0 0,-1 1 0 16,1 1 0-16,-6-1 0 0,3 0 0 0,-3 0 0 15,3 0 0-15,0 0 0 0,3 0 0 0,-2 0 0 16,1-1 0-16,11-1 0 0,-4 0 0 0,-2 1 0 16,-2-1 0-16,-1 0 128 0,-3-5-128 0,-1 2 0 15,-2 2 144-15,0-3-16 0,-3-2 0 0,1 1 0 16,-3-3-128-16,0 2 0 0,-2-2 0 0,0 3 0 16,-3-1 0-16,0 2 0 0,0-1-160 0,0 0 160 15,-3 2-128-15,-1 2 128 0,1 0 0 0,-2 1-144 16,-1 6 16-16,1-2 0 0,-1 1 0 0,0 2 0 0,-1 3 0 15,1-2 0-15,0 2 0 0,1 2 0 0,1 2 128 16,0-1 0-16,2 0 0 0,0 0-128 0,4 0 128 0,1-11 0 16,-1 14 0-16,1-3 0 0,0-11-288 0,2 13-32 15,-2-13 0-15</inkml:trace>
  <inkml:trace contextRef="#ctx0" brushRef="#br2" timeOffset="134525.75">31263 18721 26719 0,'0'0'2368'16,"0"0"-1888"-16,0 0-480 0,0 0 0 0,0 0 784 0,0 0 64 0,0 0 16 0,0 0 0 16,9-9-592-16,3 4-112 0,-2 2-32 0,4 2 0 15,-1 1-1248-15,-2 1-256 0,-11-1-48 16</inkml:trace>
  <inkml:trace contextRef="#ctx0" brushRef="#br2" timeOffset="135229.91">30039 20245 5519 0,'5'-19'240'0,"-5"6"64"0,0-2-304 0,2-3 0 0,0 2 0 0,1 0 0 0,-1 1 3200 0,1 1 592 16,1 3 112-16,-1 2 32 0,0 0-2016 0,-3 9-384 15,0 0-96-15,0 0-16 0,0 0-672 0,0 0-144 16,0 0-32-16,0 0 0 0,0 0-160 0,-3 15-32 16,2 3-16-16,-4 2 0 0,-1 3-128 0,-1 0-32 15,-2-1 0-15,1 1 0 0,-1-1-64 0,0-1-16 16,-3-2 0-16,6-1 0 0,-3-8-128 0,3 1 192 16,1-3-192-16,5-8 192 0,0 0-192 0,0 0 192 15,0 0-192-15,0 0 192 0,6-8 464 0,3-2 112 0,2-3 0 0,3-3 16 16,2-3-128-16,-1-4-16 0,1 0-16 15,1 0 0-15,1-1-400 0,-1-1-80 0,2 3-16 0,-1 4 0 16,-2 0-128-16,-1 2 0 0,-1 3 0 0,-3 3 0 16,2 0 0-16,-3 5-176 0,-2 0 48 0,-8 5 0 31,10-4-1712-31,-10 4-336 0,0 0-64 0</inkml:trace>
  <inkml:trace contextRef="#ctx0" brushRef="#br2" timeOffset="135521.44">30432 20180 8287 0,'0'0'736'0,"0"0"-592"0,0 0-144 0,11-1 0 15,0 0 2752-15,1-1 528 0,1 0 112 0,0-1 0 16,-2-2-1760-16,1-2-352 0,0-1-80 0,-3-1-16 0,0 0-464 0,0-2-80 16,0 2-32-16,-3-3 0 0,1 2-352 0,-2 1-80 15,-4-2-16-15,-1 3 0 0,0 8 64 0,-4-10 16 16,4 10 0-16,-9-5 0 0,-2 5 80 0,-2 3 0 15,-1 3 16-15,-4 3 0 0,-1 2-336 0,0 1 144 16,0 2-144-16,1 2 0 0,2 2 0 0,-1 0 0 16,1 1 0-16,2 0 0 0,1 0 0 0,4-1 0 15,5-3 0-15,4 0 0 0,4-5 0 0,4 1 0 16,3-4 0-16,3 1 0 0,3-6 0 0,4 1 0 16,2-1 0-16,1-2 0 15,3-1-1344-15,-1-3-384 0</inkml:trace>
  <inkml:trace contextRef="#ctx0" brushRef="#br2" timeOffset="135776.47">31040 19698 22111 0,'-8'11'976'0,"4"-4"208"0,-1 3-944 0,-1 2-240 0,-1-2 0 0,0 5 0 16,-2 3 896-16,0 1 128 0,-1 1 16 0,-2 1 16 16,0 0-144-16,-1 0-16 0,-1-1-16 0,-1 2 0 15,-2 1-464-15,2 3-96 0,0-2 0 0,2 3-16 16,1-3-176-16,2-1-128 0,0-3 192 0,3 2-192 0,1 0 0 0,3-3 0 16,-1-3 0-16,3 0 0 15,2-4-2208-15,1 1-352 0</inkml:trace>
  <inkml:trace contextRef="#ctx0" brushRef="#br2" timeOffset="136481.19">31154 20030 13823 0,'0'0'1216'0,"0"0"-960"16,0 0-256-16,-8-5 0 0,8 5 2752 0,-9-4 512 15,1 3 112-15,-1 1 16 0,0 4-2272 0,0-2-448 16,1 2-96-16,-2 0 0 0,0 1-304 0,0 4-48 0,1-1-16 0,1 0 0 15,1-1-208-15,2 2 0 0,5-9 128 0,0 0-128 16,1 7 0-16,-1-7 0 0,5 11 0 0,-5-11 0 16,11 3 128-16,1 1-128 0,-1 0 176 0,1-3-176 15,0-1 352-15,-1 0-32 0,0-1-16 0,-1 0 0 16,-10 1-304-16,10-3 160 0,-10 3-160 0,0 0 128 16,0 0-128-16,12-2 128 0,-12 2-128 0,0 0 128 15,0 0-128-15,0 0 0 0,0 0 0 0,0 0 128 16,0 0-128-16,10-2 0 0,-10 2 0 0,14-3 0 15,0-5 0-15,1 2 0 0,-5-5 128 0,3 2-128 16,-2-3 160-16,5-1-160 0,-2 2 192 0,0-5-192 16,0-1 128-16,-2 0-128 0,1 2 0 0,1-2 0 15,0-1 0-15,0 2 0 0,-1-1 128 0,-1-2-128 16,2-1 0-16,-1 0 0 0,-1-2 128 0,-2 0-128 16,-4 0 0-16,0 0 128 0,0 0-128 0,-1 5 0 0,-3-2 0 15,1 7 0-15,-3 12 0 0,0 0 0 0,1-6 0 0,-1 6-176 16,0 0 176-16,-4 7-160 0,-2 7-16 0,-1 3 0 15,-1-1 0-15,-1 3 0 0,-2 2 176 0,0 2-128 16,0 2 128-16,-1-1-128 0,1 4 128 0,1-1 0 16,-3 2 0-16,4-3 0 0,3-1 0 0,0-5 0 15,1-2 0-15,5-1 0 0,3-2 0 0,1-6 0 16,-4-9 0-16,7 9 0 0,4-4 128 0,-1-4 48 16,0 0 16-16,3-2 0 0,-1-3 96 0,2-2 32 15,-1 0 0-15,1-1 0 0,-1-3-144 0,-2 2-32 16,1-2 0-16,-2 4 0 0,-1-2-144 0,0 2 0 15,-2 1 144-15,1-2-144 0,-8 7 0 0,10-3 0 0,-10 3 0 16,10-2 0-16,-10 2 0 0,0 0 0 0,0 0 0 0,10 3-128 16,-10-3 128-16,0 0 0 0,0 0 0 0,9 4 0 15,-9-4 0-15,0 0 0 0,0 0 0 0,0 0 0 16,0 0 0-16,12 4 0 0,-12-4 128 0,0 0-128 16,10 2 0-16,-10-2 0 0,0 0 0 0,9 3-128 15,-9-3 128-15,0 0 0 0,0 0 0 0,9 7 0 16,-9-7 0-16,7 9-128 0,-7-9 128 0,9 6 0 15,-1 2 0-15,-8-8 0 0,7 8 0 0,-7-8 0 16,11 10 0-16,-3-4 0 0,0-1 0 0,-8-5-128 16,9 7 128-16,-9-7 0 0,11 3 0 0,-11-3 0 15,11 2-304-15,-11-2-80 0,10 0 0 0,-10 0-13760 16</inkml:trace>
  <inkml:trace contextRef="#ctx0" brushRef="#br2" timeOffset="136662.74">31284 19870 25567 0,'0'0'1136'0,"7"-3"224"0,5 0-1088 0,2-1-272 16,1 1 0-16,4 2 0 0,3 0 272 0,1-2 0 16,-1 1 0-16,3-1 0 0,-3 1-32 0,3-2-16 15,0 1 0-15,-1 1 0 16,-2-1-1504-16,-3 2-320 0</inkml:trace>
  <inkml:trace contextRef="#ctx0" brushRef="#br2" timeOffset="137031.24">32147 19927 17503 0,'0'0'768'0,"0"0"176"0,2-9-752 0,-2 9-192 0,0 0 0 0,0 0 0 16,0 0 2048-16,0 0 384 0,0 0 80 0,0 0 16 15,-10-7-1504-15,-1 4-320 0,-2 3-48 0,-4 4-16 16,2 1-384-16,-1 0-96 0,-2 0-16 0,4 5 0 16,1-1-144-16,4 4 192 0,2 0-192 0,2-3 192 15,1 1-192-15,1-1 0 0,3 1 0 0,0 1 0 0,1-3 144 0,3 3 0 16,1-2 0-16,2 0 0 0,-3 1 144 0,2-3 32 15,2 4 0-15,-5-5 0 0,1 5-48 0,0-3 0 16,-3 2 0-16,-1 0 0 0,-1-2-272 0,-3 3 128 16,-2-3-128-16,-3 0 0 0,-1-3 320 0,-2 2-32 15,-2-2-16-15,0-5 0 0,0 2-112 16,0-3-32-16,-1-2 0 0,2 1 0 0,3-1-128 0,3-5 0 16,0 1 0-16,7 6 0 15,-5-9-2048-15,3-2-352 0</inkml:trace>
  <inkml:trace contextRef="#ctx0" brushRef="#br2" timeOffset="137373.87">32354 19851 23039 0,'0'0'2048'0,"0"0"-1648"0,0 0-400 0,-10 8 0 16,0 2 512-16,5-6 32 0,-3 1 0 0,-1 4 0 15,0-1 320-15,-1 4 64 0,-2 2 16 0,2 1 0 16,0-1-112-16,-10 17-32 0,5-2 0 0,1-5 0 16,2 1-368-16,3-3-80 0,3-2-16 0,1-2 0 15,1-1-192-15,4-17-144 0,0 0 192 0,0 15-192 16,0-15 192-16,0 0-64 0,0 0 0 0,0 0-128 16,11 6 448-16,0-3-32 0,-1-4 0 0,-1-2 0 15,0 2-112-15,-2-6-32 0,1 0 0 0,-1 2 0 0,1-3-272 16,0 3 0-16,-2 2 128 0,0 2-128 0,-6 1 0 0,0 0 0 15,0 0 0-15,5 8 0 0,-1 2 0 0,0 3-176 16,-1-2 176-16,-2 2-160 0,0 1-96 0,-1-3-32 16,0 2 0-16,3 10 0 15,-3-5-1872-15,0-18-368 0,2 17-80 0,-2-17-16 16</inkml:trace>
  <inkml:trace contextRef="#ctx0" brushRef="#br2" timeOffset="137834.22">32520 20241 18431 0,'0'0'1632'0,"0"0"-1312"16,0 0-320-16,0 0 0 0,0 0 1664 0,-5 9 272 16,2 1 48-16,-4-1 16 0,2 1-640 0,0-2-128 15,0 1-16-15,0-2-16 0,-1 4-464 0,0-4-96 16,1 2 0-16,5-9-16 0,0 0-400 0,-3 9-80 16,3-9-16-16,0 0 0 0,0 0-128 0,-2 11 128 15,2-11-128-15,0 0 128 0,0 0-128 0,0 0 128 16,0 0-128-16,0 0 128 0,0 0-128 0,0 0 128 15,0 0-128-15,0 0 128 0,0 0-128 0,0 0 0 16,0 0 0-16,0 0-176 16,0 0-736-16,0 0-160 0,0 0-16 0</inkml:trace>
  <inkml:trace contextRef="#ctx0" brushRef="#br2" timeOffset="138240.67">32616 20282 15663 0,'0'0'688'0,"0"0"144"15,0 0-656-15,0 0-176 0,-1 13 0 0,-2-3 0 0,-2 4 1696 0,0 1 304 0,0-1 64 0,-2-3 16 16,0 1-640-16,-2 1-128 0,1-3-32 0,-1 1 0 16,0-4-240-16,2 1-48 0,0-1-16 0,7-7 0 0,-5 9-336 15,5-9-80-15,0 0-16 0,0 0 0 16,0 0-160-16,0 0-48 0,0 0 0 0,0 0 0 0,11 0 192 0,0-4 48 15,3-3 0-15,-3 1 0 0,1-5-272 0,1-1-48 16,-3 1-16-16,0-3 0 0,-3 0-240 0,2-1 128 16,0-2-128-16,0 3 0 0,0 0 0 0,0 1 128 15,1 4-128-15,-1-1 0 0,-1 5 0 0,-2-1 0 16,-6 6 0-16,11-1 0 0,-11 1 0 0,9 5-160 16,-9-5 160-16,7 10-128 0,-3 3 128 0,-3 3-192 15,-2-1 192-15,-1 2-192 0,-2-1 192 0,-1-2 0 16,-2 0 0-16,-1 0 0 0,0 0 0 0,1-3 0 15,-1 0 0-15,3-3 0 0,5-8 0 0,0 0 0 16,-5 8 0-16,5-8 128 0,0 0-128 0,0 0 128 16,0 0-128-16,0 0 128 15,0 0-1056-15,-8-5-208 0,3-4-32 0</inkml:trace>
  <inkml:trace contextRef="#ctx0" brushRef="#br2" timeOffset="138407.4">32476 19899 23039 0,'0'0'2048'15,"0"0"-1648"-15,0 0-400 0,0 0 0 0,0 0 3456 0,0 0 592 0,0 0 128 0,0 0 32 16,0 0-2960-16,0 0-592 0,0 0-112 0,0 0-32 16,0 0-304-16,0 0-64 0,0 0-16 0,0 0 0 15,0 0-2096-15,0 0-416 0,0 0-96 0</inkml:trace>
  <inkml:trace contextRef="#ctx0" brushRef="#br2" timeOffset="147854.31">25673 18998 12895 0,'0'0'576'0,"-6"12"112"0,0 1-560 0,1-1-128 0,2-1 0 0,0 3 0 15,2-5 1232-15,-1 4 224 0,2-4 32 0,2 1 16 16,-2-10-608-16,2 11-128 0,1-4-32 0,-3-7 0 16,4 9-128-16,-4-9-32 0,0 0 0 0,0 0 0 15,0 0 304-15,0 0 48 0,0 0 16 0,10-4 0 16,-3-2 32-16,1-5 16 0,4 0 0 0,-4-4 0 15,0-3-432-15,1-4-96 0,0-1-16 0,0 2 0 16,1-1-192-16,0 3-64 0,-1-1 0 0,0-3 0 16,0-1-64-16,0 0 0 0,1-4-128 0,0 2 192 0,-1-4-64 15,0 0-128-15,0 1 176 0,0-3-176 16,-3 3 176-16,3 3-176 0,0-2 160 0,0 3-160 0,-2 3 0 16,1 4 0-16,-3 4 0 0,0 2 0 0,-5 12 0 0,0 0 0 15,0 0 0-15,0 0 0 0,0 0 0 0,8 11 0 16,-2 0 0-16,-2 4 0 0,-4 3 0 0,1 1 0 15,0 3 0-15,3 1 0 0,-3-2 0 0,3 3 0 16,-1 2 0-16,-1-1 0 0,0 4 0 0,-1 3 0 16,0-5 0-16,2 1 0 0,-3-7 0 0,4 0 0 15,-2-6 0-15,2-1 0 0,-4-14 0 0,0 0 0 16,8 5 0-16,3-4 0 0,-1-3 128 0,2-7 0 16,-1-4-128-16,2-3 192 0,-1-1 160 0,2-3 32 15,0-6 0-15,2 1 0 0,1 3-240 0,0-2-144 16,-2 4 192-16,-3-2-192 0,0 1 128 0,0-3-128 0,-3 2 0 0,-3 3 0 15,-1 1 128-15,-2 4-128 0,-5 3 0 0,4-2 0 16,0 1 0-16,1 4-304 0,-3-3 64 0,1 4 16 31,2-2-1424-31,-3 9-272 0,0 0-64 0,0 0-11488 0</inkml:trace>
  <inkml:trace contextRef="#ctx0" brushRef="#br2" timeOffset="148249.31">26366 18796 23439 0,'0'0'1024'16,"0"0"240"-16,0 0-1008 0,0 0-256 0,0 0 0 0,0 0 0 0,0-11 560 0,0 11 64 15,0 0 16-15,0 0 0 0,0 0-448 0,0 0-64 16,0 0-128-16,0 0 176 0,10 10-176 0,-4-3 0 16,-6-7 144-16,3 14-144 0,-2 2 352 0,-1 1 0 15,0-1 0-15,-1 1 0 0,-2 0-16 0,2-3 0 16,0-1 0-16,-2-2 0 0,3-11-64 0,0 0-16 16,0 0 0-16,0 0 0 0,0 0 384 0,9 4 80 15,-9-4 16-15,11-1 0 0,-2-3 16 0,0-6 0 16,1-1 0-16,1-1 0 0,-1-2-384 0,0 1-80 0,-1 2-16 0,0-3 0 15,0 0-144-15,-2-2-128 0,1 0 144 16,-3 3-144-16,1-1 144 0,-3 1-144 0,-1-1 128 0,-2 6-128 16,0 8 0-16,0 0 0 0,0-12 128 0,0 12-128 15,0 0 0-15,0 0-256 0,0 0 64 0,0 0 16 32,0 0-2000-32,0 0-416 0,0 0-80 0,0 0-10608 0</inkml:trace>
  <inkml:trace contextRef="#ctx0" brushRef="#br2" timeOffset="148553.43">26822 18515 17903 0,'3'-14'784'0,"2"5"176"0,-2-1-768 0,1 2-192 15,1-3 0-15,0 3 0 0,2-3 1376 0,-2 3 224 16,0-1 64-16,-5 9 0 0,0 0-640 0,0 0-128 15,0 0-32-15,9 7 0 0,-9-7-272 0,5 10-48 16,-3 3-16-16,-2 4 0 0,-2 4-16 0,1 2-16 16,-3 2 0-16,-1 0 0 0,-3 6-48 0,3 1 0 15,-3 2 0-15,1 2 0 0,-3 1 0 0,-1-2-16 16,3-2 0-16,-1 0 0 0,0-1-240 0,1-2-32 16,2-7-16-16,2-1 0 0,1-3-144 0,3-4 128 15,0-2-128-15,0-13 128 0,0 0-352 0,11 3-80 16,-11-3-16-16,14-6 0 15,0-5-1520-15,0-2-304 0,-2-5-64 0,1-1-10448 0</inkml:trace>
  <inkml:trace contextRef="#ctx0" brushRef="#br2" timeOffset="148771.34">27189 18335 25791 0,'0'0'2304'0,"0"0"-1856"0,0 0-448 0,0 0 0 16,0 0 1184-16,-2 11 144 0,1 0 16 0,-1 6 16 16,0 3-464-16,2 6-112 0,0-3-16 0,-2 6 0 15,0 0-256-15,-1 3-64 0,1 0-16 0,-1 3 0 16,-1 0-192-16,-1-2-48 0,-1-4 0 0,1 1 0 16,1 3-192-16,0-2 144 0,1-6-144 0,-1-1 128 15,-3 1-1840-15,5-6-368 0,-1-4-80 0</inkml:trace>
  <inkml:trace contextRef="#ctx0" brushRef="#br2" timeOffset="149306.31">28014 18563 14735 0,'0'0'640'0,"3"-11"160"0,-2 2-640 0,2-1-160 16,-3 10 0-16,5-9 0 0,0 0 2128 0,-5 9 400 15,0 0 80-15,0 0 16 0,0 0-1344 0,0 0-272 16,0 0-48-16,5 13-16 0,-1 1-304 0,-2 2-48 16,-2 5-16-16,0 0 0 0,-2 3-192 0,-2 2-64 15,-4-3 0-15,1 1 0 0,-1 0-192 0,-1-1-128 16,4 2 160-16,-1-2-160 15,-1-5-304-15,2-2-144 0,1-3-48 0,1-1-8416 16,-2-3-1696-16</inkml:trace>
  <inkml:trace contextRef="#ctx0" brushRef="#br2" timeOffset="149476.94">28088 18518 25791 0,'-19'5'1152'0,"6"-1"224"0,1-2-1104 0,-1 2-272 0,1 1 0 0,2 0 0 16,4-2 1440-16,6-3 224 0,0 0 64 0,0 0 0 16,0 0-1248-16,0 0-240 0,0 0-48 0,11 0-16 15,2-3-2544-15,2-3-512 16</inkml:trace>
  <inkml:trace contextRef="#ctx0" brushRef="#br2" timeOffset="153057.16">28685 18514 5519 0,'0'0'496'0,"0"0"-496"0,0 0 0 0,0-8 0 16,0 8 3120-16,0-10 528 0,0 10 96 0,0-6 32 15,0 6-1760-15,-5-9-352 0,5 9-64 0,-5-7 0 16,5 7-624-16,-7-3-112 0,-2 0-32 0,0 0 0 16,-1 3-320-16,-2 4-64 0,-2 1 0 0,2-1-16 15,-4 4-128-15,0-2-32 0,-3 7 0 0,1-3 0 16,1 3-272-16,1 1 0 0,1-3 0 0,2 2 0 16,3-2 0-16,3-3 0 0,7-8 0 0,-3 11 0 15,3-11 0-15,0 9 0 0,0-9 0 0,8 12 0 16,4-6 240-16,2 4 32 0,2-3 16 0,3 0 0 15,1 0 0-15,1-2 0 0,-2 2 0 0,0 1 0 16,-1 3-288-16,-3-2 0 0,-1 1 128 0,-3-1-128 16,-5 3 0-16,-1 2 160 0,-3-3-160 0,-3 2 128 0,-4 2 224 15,-4-1 32-15,-3 0 16 0,-5 0 0 0,-2 0 128 0,-3 1 32 16,-1 2 0-16,-1-6 0 0,-1 1-288 0,1-1-48 16,2-2-16-16,3-3 0 0,0-4-208 0,4-4 176 15,3-1-176-15,3-2 160 0,4-3-400 0,4-4-80 16,5 1 0-16,5 1-16 15,3-7-1904-15,6 0-384 0,3-1-80 0</inkml:trace>
  <inkml:trace contextRef="#ctx0" brushRef="#br2" timeOffset="153522.99">30123 18350 11055 0,'0'0'976'0,"4"-10"-784"0,-4 10-192 0,1-11 0 15,-2-2 2560-15,1 0 480 0,1 5 96 0,-2-3 0 16,-3 1-1248-16,0-2-256 0,-1 2-48 0,1 1-16 16,-1 1-672-16,-1-2-128 0,-2 4-16 0,-1-2-16 0,-1 3-192 0,0 3-32 15,-4-1-16-15,0 3 0 0,-1-1-128 0,-3 3-32 16,-1 2 0-16,-1 3 0 0,-3 3-144 0,0 2-48 15,0 1 0-15,-1 5 0 0,-3 2-16 0,3 3-128 16,4-1 192-16,2 2-64 0,1 4 64 0,3-1 0 16,3 1 0-16,2-1 0 0,3 4-192 0,3 1 160 15,2 0-160-15,5-3 160 0,0 0-160 0,1-4 0 16,0 2 0-16,1-5 0 16,0 1-528-16,-1-4-144 0,-1-3-32 0,0 2 0 15,0 0-1664-15,-3-2-352 0,-2-2-64 0,-2-1-9120 0</inkml:trace>
  <inkml:trace contextRef="#ctx0" brushRef="#br2" timeOffset="154025.19">29514 18796 15663 0,'-12'-11'688'0,"5"4"144"0,2-4-656 0,0 1-176 0,2-3 0 0,3 3 0 16,0 10 2240-16,6-9 400 0,-1-1 96 0,2 2 16 16,2-1-1840-16,3 0-352 0,2 0-80 0,3 0-16 15,2 4-224-15,2-2-48 0,0 0-16 0,5-2 0 16,1 2-16-16,3-3 0 0,1 2 0 0,2 3 0 15,1-3 32-15,-1 3 0 0,0 3 0 0,-3-2 0 16,-3 0-192-16,1 4 0 0,-4 0-192 0,-2 0 192 16,-3 0-880-1,-1 0-48-15,-2 0-16 0,-2 0 0 0,0 0-528 0,0 0-128 16,-1 1 0-16,0-1-16 0,-2-2-160 0,1-1-16 16,-2 1-16-16,-10 2 0 0,10-3 32 0,-1-1 16 0,-2-1 0 15,-7 5 0-15,9-5 2000 0,-9 5 400 0,8-4 64 0,-8 4 32 0,0 0 1280 0,0 0 256 16,0 0 48-16,0 0 16 0,0 0-432 0,0 0-96 15,0 0-16-15,0 0 0 0,-9 3-736 0,9-3-160 16,-11 6-16-16,2 3-16 0,-4 0-368 0,-1 1-80 16,4 4-16-16,-2-4 0 0,2 2-16 0,1-1 0 15,-1 1 0-15,1 0 0 0,2 1 192 0,2-3 48 16,1 3 0-16,1-4 0 0,1 1-48 0,2-10-16 16,0 0 0-16,3 12 0 0,1-4-192 0,4 0-48 15,3-4 0-15,2-3 0 0,1-2-112 0,1-3-16 16,2-4-16-16,1 2 0 0,-1-2-176 0,1 0 128 15,-1-6-128-15,-2 1 128 0,-1 1-128 0,-3-2 0 16,0 2 0-16,-4 0 128 0,0 1-128 0,-4-1 0 0,-3 12 144 16,3-7-144-16,-3 7 0 0,0 0 0 0,0 0 0 0,0 0 0 15,0 0 0-15,0 0 0 0,0 0 0 0,0 12-128 16,0 1 128-16,0 1 0 0,0 1 0 0,0-2-128 31,0-1-320-31,1 0-48 0,0 1-16 0,2-2-9968 0,-2 1-2000 0</inkml:trace>
  <inkml:trace contextRef="#ctx0" brushRef="#br2" timeOffset="154273.46">30686 18168 25791 0,'0'0'1152'0,"0"0"224"0,0 0-1104 0,0 0-272 0,0 0 0 0,0 0 0 0,-4 8 1200 0,2 4 176 15,1 2 32-15,-1 4 16 0,1 3-720 0,0 1-128 16,-2 3-48-16,-1 3 0 0,2 3-224 0,-2 1-48 16,-1-1-16-16,0 3 0 0,-5 1-96 0,2 0-16 15,0-1 0-15,1 0 0 0,0-1-128 0,1-5 128 16,0-2-128-16,1-6 128 0,-2 1-384 0,4-6-96 16,0-1-16-16,2-7 0 15,1-7-1360-15,0 0-288 0,2 9-48 0</inkml:trace>
  <inkml:trace contextRef="#ctx0" brushRef="#br2" timeOffset="154632.76">31125 18479 8287 0,'0'0'368'0,"-8"2"80"0,-1 0-448 0,0 1 0 0,-3-1 0 0,0 2 0 16,1 0 5600-16,-1 4 1040 0,0-2 208 0,-2 0 32 15,2 3-4976-15,-2-2-1008 0,0 3-192 0,-1-4-32 16,-2 2-464-16,2 1-80 0,-1 0-128 0,0 1 176 16,2 1-176-16,0-2 0 0,2 4 0 0,-2-3 128 15,4-1-128-15,1 2 0 0,2-2 0 0,2 1 0 16,3-3 0-16,2-7 0 0,0 0 0 0,-2 10 0 16,2-4 0-16,0-6 0 0,4 9 0 0,-4-9 0 15,0 0 208-15,9 8-32 0,-9-8-16 0,9 5 0 16,-9-5-160-16,6 9 0 0,-6-9 144 0,0 0-144 0,4 6 0 0,-4-6 0 15,0 0 0-15,-1 12 128 0,-5-6-128 0,-2 1 0 16,-2 2 128-16,-2-4-128 0,0-1 0 0,-4 1 128 16,-1-1-128-16,-1-3 0 0,0-1 0 0,1 0 0 15,1 0-160-15,1 0 160 16,-1-1-592-16,4 1-16 0,0 0 0 0,3-1 0 16,0-2-1920-16,9 3-384 0,0 0-80 0</inkml:trace>
  <inkml:trace contextRef="#ctx0" brushRef="#br2" timeOffset="155048.7">31051 18660 25791 0,'0'0'2304'16,"0"0"-1856"-16,0 0-448 0,0 0 0 0,0 0 1536 0,0 0 224 0,0 0 32 0,13-6 16 15,1-5-944-15,5 3-192 0,4-5-32 0,3 0-16 16,4-1-384-16,3-1-80 0,2-2-16 0,2 1 0 16,0-1-144-16,-1 1 0 0,-1-1 144 0,-3 1-144 15,-5-1 0-15,-3 3 0 0,-4-1 0 0,-7 2 128 16,-2 3-128-16,-2 1 192 0,-2-1-64 0,-7 10 0 16,0 0 400-16,-3-6 96 0,-3 3 16 0,-3 2 0 15,-3 3 32-15,-2 2 16 0,-2 6 0 0,-5 3 0 16,-4 4-288-16,-2 2-48 0,-1 2-16 0,0 2 0 15,-1 0 48-15,4 5 0 0,1-3 0 0,-1 5 0 16,4-7-224-16,3 1-32 0,5-1-128 0,1-3 192 0,3-2-192 16,4 0 0-16,3-1 128 0,2-1-128 0,0-5 0 15,5 2 0-15,4-1 0 0,5-3 0 0,0 0 128 0,7-4-128 16,3-1 0-16,5-1 144 0,4-3-144 0,5-3 0 16,8-3 144-16,2-3-144 0,3 0 0 0,0-4 0 15,2-3 0-15,5 0 0 16,4 3-480-16,5-1-16 0,6-2 0 0,-33 9 0 15,7-4-2400-15,5 1-496 0</inkml:trace>
  <inkml:trace contextRef="#ctx0" brushRef="#br0" timeOffset="166348.4">2275 18884 14223 0,'0'0'624'0,"0"0"144"0,0 0-624 0,-6 6-144 0,6-6 0 0,-5 11 0 16,1-3 608-16,4-8 96 0,-4 12 0 0,0-5 16 16,2 3 256-16,2-10 48 0,0 13 16 0,-1-4 0 15,-3 1 80-15,1-1 16 0,-1 1 0 0,1-2 0 0,-4 1-112 0,3-3-32 16,4-6 0-16,-1 13 0 0,1-13-288 0,0 0-48 15,0 0-16-15,0 0 0 0,0 0 64 0,0 0 16 16,4-14 0-16,-1 0 0 0,2-3 80 0,0-4 16 16,0-3 0-16,0-6 0 0,0 1-208 0,0-1-32 15,1-4-16-15,2 0 0 0,0 0-352 0,-1 0-64 16,0-2-16-16,-1 3 0 0,-1 0-128 0,0 4 0 16,-1-3 0-16,0 10 0 0,1 3 0 0,0 4 0 15,0 1 0-15,0 6 0 0,-5 8 0 0,0 0 0 16,12-4-144-16,-4 11 144 0,3 2-160 0,0 9 32 15,-1 6 0-15,0 1 0 0,-1 6 128 0,1 2 0 16,4 4 0-16,-1 2-128 0,0-1 128 0,1 1 0 16,1-2 0-16,-1-4 0 0,0-2 0 0,3-10 0 0,0-4 0 0,-1-4 0 15,0-8 0-15,-1-3 0 0,2-4 0 0,-1-5 128 16,1-5-128-16,1-7 144 0,0-7-144 0,-1 0 160 16,1-7 0-16,0-2 0 0,-3-2 0 0,-2 2 0 15,-4 0-160-15,0 2 128 0,-3 3-128 0,-1-1 128 16,-1-2-128-16,-4 3 0 0,0 2 0 0,-3-1 128 15,0 2-128-15,-1 0 0 0,0 7 0 0,1 3 128 16,2 5-128-16,-1 4 0 0,2 8 0 0,0 0-176 31,-9 0-1200-31,9 0-240 0,-9 8-48 0,1 2-14000 0</inkml:trace>
  <inkml:trace contextRef="#ctx0" brushRef="#br0" timeOffset="166739.01">3067 18707 9215 0,'0'0'400'0,"0"0"96"0,0 0-496 0,0 0 0 16,0 0 0-16,0-9 0 0,0 0 2928 0,0 9 480 15,0 0 112-15,0 0 0 0,0 0-1888 0,0 0-384 16,0 0-80-16,0 0-16 0,4 17 16 0,0-2 0 16,0 0 0-16,-2 3 0 0,-2 0 16 0,0 1 0 0,0 0 0 0,1 0 0 15,2-1-352-15,-2-3-64 0,3-2 0 0,1-2-16 16,3-2-368-16,-2 0-80 0,3-4-16 0,-9-5 0 16,10 3 32-16,0-3 0 0,1-4 0 0,-1-1 0 15,0-8 144-15,0 0 48 0,0-1 0 0,2-5 0 16,-1-5-128-16,1 1-32 0,-4 2 0 0,3-4 0 15,-2 3-224-15,-2 0-128 0,0 0 160 0,-2 3-160 16,-2 3 128-16,1 2-128 0,-2 2 0 0,-2 5 144 16,0-2-144-16,0 9 0 0,0-8 0 0,0 8 0 31,0 0-1152-31,0 0-144 0,0 0-48 0,0 0 0 0,0 0-1456 16,0 0-288-16,0 0-64 0</inkml:trace>
  <inkml:trace contextRef="#ctx0" brushRef="#br0" timeOffset="167032.6">3573 18404 23039 0,'0'0'1024'0,"0"0"192"0,0 0-960 0,0 0-256 16,0 0 0-16,0 0 0 0,0 0 1408 0,0 0 224 16,6 16 48-16,-2-1 16 0,0 2-608 0,-1 2-128 15,-3 2-32-15,0 3 0 0,-2 3-80 0,1 0-16 16,-3 3 0-16,2 5 0 0,-3 1-128 0,-2 1-48 15,-2 0 0-15,2 0 0 0,2-1-304 0,0-5-64 16,0-3-16-16,2-1 0 0,0-5-272 0,3-5 160 16,3-3-160-16,0-6 128 0,-3-8-128 0,7 6 0 0,3-6 0 0,1-2 0 15,0-6 0-15,2-1 0 0,3-3-224 0,1-5 80 32,-1-2-352-32,-1 1-64 0,2-2-16 0,-2-4 0 15,-1 0-576-15,-1 1-128 0,-2 1-32 0,1-3 0 16,-1-1-1904-16,-1-2-384 0,2-9-80 0,-2 7-16 0</inkml:trace>
  <inkml:trace contextRef="#ctx0" brushRef="#br0" timeOffset="167232.29">3846 18385 20607 0,'3'-12'912'0,"0"4"192"0,-3-2-880 0,0 10-224 0,0 0 0 0,0 0 0 15,0 0 1632-15,0 0 288 0,0 0 48 0,0 0 16 16,0 0-768-16,10 10-128 0,-3 2-48 0,0 5 0 16,-2 6-192-16,-1 0-32 0,-3 2-16 0,-1 3 0 15,-3 2-64-15,1-1-16 0,-2 3 0 0,-1 1 0 16,0-3-128-16,0 1-16 0,0 3-16 0,0-2 0 15,-1 0-368-15,3-4-192 0,0 0 192 0,2-3-192 0,0 0 0 0,-1-3 0 16,0-4 0-16,2 0-192 16,-2-3-480-16,4-6-96 0,-2-9 0 0,0 0-16 15,0 0-1968-15,11 5-384 0</inkml:trace>
  <inkml:trace contextRef="#ctx0" brushRef="#br0" timeOffset="168219.58">4633 18153 21183 0,'0'0'1888'0,"0"0"-1504"16,0 0-384-16,0 0 0 0,-7 5 640 0,2 6 64 15,3 0 16-15,2 6 0 0,0 6-208 0,2 3-32 16,1 4-16-16,1 3 0 0,0 3 32 0,0 3 0 16,-2 3 0-16,3 5 0 0,-1-1 48 0,0 5 16 15,-1 2 0-15,-1 0 0 0,1 0 0 0,-1-5 0 16,-1-10 0-16,-1-4 0 0,0-6-176 0,3-1-48 15,0-7 0-15,0-3 0 0,0-4 192 0,-3-13 48 16,8 5 0-16,2-7 0 0,0-3 32 0,1-7 16 16,6-6 0-16,-4-1 0 0,-1-7-352 0,2 0-64 15,3-5-16-15,-2 3 0 0,-2-1-192 0,1 2 0 16,0-2 0-16,1 2 0 0,-1 2 0 0,-1 6-128 0,-3 1 128 16,0 4 0-16,0 5-144 0,0 3 144 0,3 3 0 15,-2 3-144-15,1 4 144 0,-1 6 0 0,0 3 0 0,-1 3-128 16,-3 4 128-16,0-1 0 0,-2-2 0 0,-4 5-128 15,0 2 128-15,-1 4-208 0,0 0 80 16,-2-1 128-16,-2-3-448 0,0-2 48 0,4-1 0 0,0-3 0 31,0-5-1376-31,1-2-272 0,-1-11-48 0,0 0-11328 0</inkml:trace>
  <inkml:trace contextRef="#ctx0" brushRef="#br0" timeOffset="168425.72">5313 18607 9215 0,'0'0'816'0,"0"0"-656"0,0 0-160 0,-5 11 0 15,1-2 3856-15,2 4 752 0,2 1 128 0,0 1 48 0,0 1-3184 0,0 1-640 16,1-3-128-16,2 0-32 0,0 0-416 0,1 2-64 16,0 2-32-16,1 0 0 0,2-3-288 0,-1 0 128 15,-1-2-128-15,1 0 0 0,3-2-160 0,-2-4-144 16,-7-7-16-16,0 0-16 15,12 6-1872-15,0-1-368 0,-12-5-80 0</inkml:trace>
  <inkml:trace contextRef="#ctx0" brushRef="#br0" timeOffset="168659.12">5504 18603 22111 0,'0'0'1968'0,"0"0"-1584"0,0 0-384 0,0 0 0 15,0 15 1296-15,0-1 176 0,1 1 48 0,1 3 0 16,-2 1-640-16,0 1-128 0,-2 2-32 0,0 2 0 16,-2 3-176-16,-2-2-32 0,-3 5-16 0,-2 1 0 15,-1 1-64-15,2 2-16 0,-4-2 0 0,-2 0 0 16,-1 2-128-16,0-1-32 0,3-2 0 0,0-4 0 16,1-2-256-16,4-1 0 0,-1-5 0 0,3-4 0 31,0-2-752-31,3-3-48 0,4-10-16 0,0 0-8832 0,0 0-1760 0</inkml:trace>
  <inkml:trace contextRef="#ctx0" brushRef="#br0" timeOffset="169068.71">5794 18604 17503 0,'-9'11'768'0,"4"-2"176"15,0 3-752-15,0 4-192 0,0 3 0 0,3 2 0 0,0 2 2624 0,0 5 512 16,0 5 80-16,-1 0 32 0,0-2-2160 0,-4 4-448 16,-2 2-64-16,0 3-32 0,1 2-336 0,-1 1-64 15,0 1-16-15,-1-7 0 0,-1-6-128 0,2-7 128 16,3-3-128-16,2-7 128 0,4-14 0 0,0 0 0 16,0 0 0-16,0 0 0 0,7-9 320 0,0-9 48 15,2-7 16-15,1-3 0 0,4 0-256 0,0-5-64 16,2-3 0-16,0 1 0 0,1-2-192 0,-1 1 144 0,-2 2-144 15,-1-1 128-15,1 1-128 0,1 5 0 0,-1 0 0 0,1 5 128 16,1-1-128-16,0 6 0 0,-1 1 0 16,-1 7 0-16,-1 1 0 0,-4 6 0 0,-9 4 0 0,0 0 0 15,10 4-128-15,-2 7 128 0,-3 2 0 16,-4 4 0-16,-2-1 0 0,-3 6 0 16,-2 6 0-16,-2 0 0 0,-5-4 0 0,-4 2 0 0,-3 1 0 0,3-3 0 15,-5 2 0-15,3-6 0 0,-3-5 0 0,3-3 128 16,2-1-128-16,3-6 0 0,0-2 0 0,6-3 128 31,2-4-1280-31,4-2-256 0,5-7-48 0,2-2-12752 0</inkml:trace>
  <inkml:trace contextRef="#ctx0" brushRef="#br0" timeOffset="169343.23">6260 18631 24879 0,'-14'7'2208'0,"4"0"-1760"0,-3 2-448 0,-1 0 0 0,0 3 1184 0,0 2 160 16,0 3 16-16,2-1 16 0,-1 1-416 0,3-2-64 16,2 0-32-16,-1 1 0 0,3-1-512 0,1-1-96 15,1-4-32-15,4-10 0 0,1 11-224 0,-1-11 0 16,7 11 0-16,-1-6 0 0,-6-5 0 0,0 0 0 16,14 3 128-16,0-4-128 0,-4-3 0 0,0 1 144 15,-1-5-144-15,0 0 128 0,-1-4 176 0,-1-1 16 16,-3 0 16-16,0 0 0 0,-1 3-16 0,-2 1 0 15,-2-2 0-15,1 11 0 0,-4-6-128 0,0-1-48 0,4 7 0 16,0 0 0-16,-6-7-144 0,6 7-144 0,0 0 144 0,0 0-208 31,0 0-2016-31,0-8-400 0,3-1-64 0</inkml:trace>
  <inkml:trace contextRef="#ctx0" brushRef="#br0" timeOffset="169573.16">6506 18270 23039 0,'0'0'1024'0,"0"0"192"0,-7 11-960 0,1 3-256 0,2-1 0 0,0 2 0 15,0 5 1408-15,1 3 224 0,0 1 48 0,-1 4 16 16,-1-2-1120-16,-1 3-240 0,-2-2-32 0,-1 2-16 0,0 3-64 0,1-2-16 16,0 3 0-16,0 2 0 0,2-1-32 0,1 0-16 15,0-1 0-15,1-3 0 0,0-6-336 0,4-3-64 16,-1-4-16-16,3-4 0 15,-2-13-512-15,0 0-96 16,0 0-32-16,11-2 0 0,-4-5-1216 0,2-2-256 0</inkml:trace>
  <inkml:trace contextRef="#ctx0" brushRef="#br0" timeOffset="170273.73">6459 18613 13823 0,'0'0'1216'0,"7"-8"-960"15,0 1-256-15,1-5 0 0,-1 2 1792 0,4-3 304 16,-1-4 64-16,4-1 16 0,2-1-1104 0,1-2-224 0,1-4-32 0,1 1-16 15,-1 0-256-15,0-3-48 16,0 3-16-16,0-3 0 0,1 2 96 0,-3-3 32 0,-2 2 0 0,-4 1 0 16,-1 2-176-16,-2 4-48 0,-4 1 0 0,1 5 0 15,-1 6-192-15,-3 7-32 0,0 0-16 0,0 0 0 16,-3 9 16-16,-2 7 0 0,-1 7 0 0,-1 1 0 16,0 7-32-16,-3-1-128 0,-4 5 192 0,0 3-64 15,-2 4 64-15,1-2 0 0,0 1 0 0,0 0 0 16,1-4-64-16,2-6-128 0,2 0 192 0,2-3-64 15,2-9 320-15,2-3 64 0,2-4 16 0,2-2 0 16,0-10-160-16,0 0-48 0,0 0 0 0,9-6 0 16,1-5-16-16,1-1-16 0,2-5 0 0,-2 1 0 15,-1-2-160-15,2 3-128 0,1-2 144 0,-1 3-144 16,1-1 0-16,-2 3 0 0,1 4 0 0,-2 2 0 16,-10 6 0-16,10-2 0 0,-10 2 0 0,10 6 0 0,1 1 0 15,-3 3 0-15,0-1 0 0,0 3 0 0,-2 4-128 16,0-1 128-16,1-1 0 0,-1 0 0 0,1-1-144 0,1-1 144 15,0-4 0-15,0-2-144 0,-8-6 144 0,10 3 0 16,0-6 0-16,-1-1 0 0,-1-1 0 0,0-1 0 16,1-5 0-16,0-2 0 0,0 1 0 0,0 1 0 15,-1-3 0-15,-2 1 0 0,0 2 0 0,-1-3 0 16,-2 1 0-16,0 2 128 0,-2-3-128 0,-1 1 0 16,-1 3 0-16,-1 0 0 0,2 10 0 0,-5-5 0 15,-1 1 0-15,6 4 128 0,0 0-128 0,-9 5 0 16,0 0 0-16,0 8 0 0,1 1 0 0,1-2 0 15,-2 2 0-15,3 2-128 0,1-1 128 0,1 1 0 16,1 2 0-16,2-3 0 0,1-2 0 0,1-1 0 0,3-1 0 0,-4-11-128 16,5 9 128-16,3-3 0 0,-8-6 0 0,12 0 0 15,1-4 0-15,-1-1 0 0,2 2 0 0,1-8-128 16,0 1 128-16,2-1 0 0,-2-3 0 0,0 4 0 16,-3-2 0-16,0 1 0 0,1 2 0 0,-2 1 0 15,1 2 0-15,-1 3 0 0,-11 3 0 0,12 3 0 16,-1 2 0-16,-1 3 0 0,-1-2 0 0,0 5 0 15,-1 1 0-15,-2 3 128 0,-1 3-128 0,-1-2 0 16,-1 0 0-16,-3-1 0 0,-3-1 0 0,-1-4 0 16,2 2 0-16,-3-4 128 0,-3 3-128 0,-1-6 0 15,0-2 192-15,-1 3-48 0,0-3 0 0,1 0 0 16,-3-3 16-16,1-1 0 0,0-1 0 0,-1-1 0 16,1-3-160-16,1 1-144 0,1 2 144 0,0-4-208 15,0 0-2560 1,1-1-512-16</inkml:trace>
  <inkml:trace contextRef="#ctx0" brushRef="#br0" timeOffset="170701.33">7399 18407 18431 0,'0'0'816'0,"0"0"160"0,-7 8-784 0,-1 1-192 0,0 5 0 0,3 1 0 16,0-3 2560-16,3 6 480 0,-1 3 96 0,2-2 0 15,0 0-2032-15,-2 0-400 0,2 0-96 0,-1 1-16 0,1-1-384 0,1 2-80 16,0 0 0-16,-1-2-128 0,-2-3 0 0,2-2 0 15,2 0 0-15,2-6 0 16,-3-8-752-16,5 11-96 0,-5-11-32 0,0 0-12528 16</inkml:trace>
  <inkml:trace contextRef="#ctx0" brushRef="#br0" timeOffset="170859.49">7314 18256 32591 0,'-14'-2'1440'0,"6"0"304"0,0 1-1392 0,8 1-352 0,0 0 0 16,0 0 0-16,0 0 0 0,0 0 0 0,0 0 0 0,0 0 0 31,0 0-1856-31,0 0-448 0</inkml:trace>
  <inkml:trace contextRef="#ctx0" brushRef="#br0" timeOffset="171169.44">7791 18281 16575 0,'-24'4'736'0,"8"1"160"16,-1-1-720-16,-4-2-176 0,1 5 0 0,1 2 0 0,-2 0 3184 0,2 2 592 0,-1 2 128 0,2-4 32 0,2 3-2992 15,3 1-608-15,4-3-112 0,3 3-32 16,2-3-192-16,0 2 176 0,4-12-176 0,3 12 160 0,-3-12 64 0,10 10 16 15,3 1 0-15,2-6 0 0,4 1 16 0,2-3 0 16,1 0 0-16,2 0 0 0,-1-1-80 0,-4 1-16 16,-1 1 0-16,-3-2 0 0,-5 1 208 0,-10-3 32 15,0 0 16-15,0 0 0 0,2 10 160 0,-7 2 16 16,-7 0 16-16,-3-3 0 0,-3 3-272 0,-2-2-48 16,-6-1-16-16,0 0 0 0,-2-1-272 0,4-1 0 15,3-2 0-15,2-1 0 16,0-2-1216-16,5-2-368 0,4 0-64 0,10 0-13936 0</inkml:trace>
  <inkml:trace contextRef="#ctx0" brushRef="#br0" timeOffset="171510.63">8330 18061 25791 0,'0'0'1152'0,"-7"14"224"0,2 0-1104 0,3 4-272 0,0 1 0 0,4 4 0 16,-1 1 1600-16,3 3 256 0,-4-3 48 0,5 1 16 0,0 0-1216 0,0-4-256 16,0-2-32-16,-1 2-16 0,-3-1-272 0,-1-2-128 15,0-2 128-15,1-1-128 0,-1 2 0 0,0-2 0 16,0-6 0-16,0-9 0 16,0 0-448-16,0 0-128 0,0 0-32 0,0 0-14048 0</inkml:trace>
  <inkml:trace contextRef="#ctx0" brushRef="#br0" timeOffset="171674.61">8134 17834 34095 0,'-8'-2'3024'0,"-3"2"-2416"0,2 2-480 0,9-2-128 16,0 0 528-16,0 0 96 0,0 0 16 0,0 0 0 15,0 0-640-15,0 0 0 0,0 0 0 0,0 0 0 31,0 0-2624-31,0 0-560 0</inkml:trace>
  <inkml:trace contextRef="#ctx0" brushRef="#br0" timeOffset="172021.53">8734 17929 31727 0,'0'0'1408'0,"0"0"288"0,-9-1-1360 0,9 1-336 0,0 0 0 0,-9 5 0 0,-2-1 864 0,0 0 96 15,1-1 32-15,0 6 0 0,0-1-576 0,0 5-112 16,-2-1-32-16,2 0 0 0,0 4-80 0,1 0 0 16,5-3-16-16,-2-1 0 0,3-1 176 0,3 1 32 15,3-2 16-15,1 0 0 0,2-3-80 0,2 1-32 16,2-1 0-16,1 2 0 0,3-3-96 0,0 0 0 15,-1 2-16-15,0-3 0 0,-2 3-176 0,-1 1 0 16,-2 0 0-16,1 1 0 0,-9-10 0 0,2 14 0 16,-2-3 0-16,-2 2 0 0,-3-2 160 0,-2-1-160 15,-3 2 192-15,-1 1-192 0,-2-2 176 0,0-1-176 0,-2-1 160 16,1 0-160-16,0-3 0 0,1 2-336 0,3-4 48 0,1-3-11616 16,9-1-2336-16</inkml:trace>
  <inkml:trace contextRef="#ctx0" brushRef="#br0" timeOffset="172469.24">7844 18886 20271 0,'0'0'1792'0,"-6"-6"-1424"16,-1 0-368-16,1 2 0 0,-2 1 1600 0,1 2 256 15,-2 2 64-15,0 3 0 0,-1 2-704 0,-3 3-144 16,-2 0-32-16,-2 3 0 0,0 2-272 0,-3 2-48 0,1 2-16 0,2 2 0 16,-1 2-48-16,3 1-16 0,1 0 0 0,2-2 0 15,3-3-208-15,3 0-48 0,2-4-16 0,4-3 0 16,4 1-368-16,-4-12 0 0,10 5 0 0,3-1 0 15,3-2 0-15,3-7 0 0,3-1-160 0,3-6 160 32,5 3-448-32,0-3 0 0,-1-2 16 0,2 0 0 15,-1-3-2160-15,-3-2-432 0,-5 1-96 0</inkml:trace>
  <inkml:trace contextRef="#ctx0" brushRef="#br0" timeOffset="172748.83">7945 18846 26431 0,'0'0'1168'0,"-2"7"240"0,2-7-1120 0,0 13-288 0,0-2 0 0,2 3 0 0,-1 2 624 0,3 0 64 15,-2 3 16-15,1-4 0 0,1 1-176 0,-1-2-16 16,1-3-16-16,0 2 0 0,1-6-304 0,-5-7-64 16,6 11-128-16,-6-11 192 0,9 3 192 0,-9-3 16 15,13-2 16-15,0-3 0 0,-1-5 352 0,1-1 80 16,-1-3 16-16,0-3 0 0,0-5-192 0,-1-2-32 15,-1 1-16-15,1 3 0 0,-4-2-272 0,1-1-48 16,-3 3-16-16,-1 2 0 0,-1-1-32 0,-1 4 0 16,-2 3 0-16,0 1 0 0,1 3-256 0,-1 8 128 15,0 0-128-15,0 0 0 0,0 0 0 0,0 0-144 16,0 0-16-16,0 0 0 16,0 0-2336-16,0 0-448 0,0 0-112 0</inkml:trace>
  <inkml:trace contextRef="#ctx0" brushRef="#br0" timeOffset="173073.33">8452 18689 24879 0,'-4'19'1088'0,"0"-5"256"0,2 0-1088 0,-1 0-256 0,0 1 0 0,2 5 0 16,0 1 1664-16,-2 1 256 0,-2-4 64 0,0-6 16 15,-1 2-1328-15,-1 0-272 0,0-1-48 0,1-4-16 16,-1 0 32-16,1-4 0 0,1 0 0 0,5-5 0 0,0 0 464 16,0 0 112-16,0 0 16 0,-4-5 0 15,3-4-256-15,3-3-64 0,2-4 0 0,2-2 0 0,2 0-256 0,1-2-48 16,0-4-16-16,0 1 0 0,-2 1-192 0,2 1-128 16,0 0 160-16,0 0-160 0,0-1 0 0,1 4 128 15,0 2-128-15,0 2 0 0,-2 2 0 0,1 0 0 16,0 0 0-16,0 3 0 0,0 4-160 0,1 0-32 15,0 1 0-15,0 2 0 16,-10 2-1984-16,0 0-384 0,10-1-96 0,-10 1-12960 0</inkml:trace>
  <inkml:trace contextRef="#ctx0" brushRef="#br0" timeOffset="173838.84">8167 18751 14735 0,'0'0'1312'0,"0"0"-1056"0,0 0-256 0,0 0 0 16,-5-5 1664-16,5 5 256 0,0 0 64 0,0 0 16 16,-4-6-352-16,4 6-80 0,-4-10-16 0,4 10 0 15,0 0-144-15,-4-8-48 0,2-1 0 0,2 9 0 16,0 0-256-16,-4-6-48 0,4 6-16 0,-10-5 0 15,2-3-240-15,1 4-48 0,7 4-16 0,-10-1 0 16,-3-1-224-16,3 2-64 0,-1 1 0 0,4 4 0 0,0 3-192 16,-1-2-32-16,-3 2-16 0,0 3 0 15,1 4-80-15,0 1-128 0,1 1 176 0,1 2-176 0,0 2 176 16,3-2-176-16,3 2 160 0,-1-1-160 0,1-3 128 0,2 1-128 16,1-3 0-16,2 1 144 0,0-4-144 0,5-2 0 15,2 2 0-15,2-6 0 0,0 1 0 0,2-2 0 16,-1-3 0-16,1 2 0 0,1-3 0 0,2-1 0 15,1-1 0-15,-1-1 0 0,1-1-176 0,-1-2-64 16,1-3-16-16,1 1 0 16,0-5-1856-16,1 2-384 0,0-1-80 0,1-2-13088 0</inkml:trace>
  <inkml:trace contextRef="#ctx0" brushRef="#br0" timeOffset="174905.08">8716 18495 20847 0,'0'0'912'0,"0"0"208"0,0 0-896 0,0 0-224 0,0 0 0 0,0 0 0 15,0 0 1056-15,0 0 160 0,0 0 48 0,4 14 0 16,0-2-304-16,-2 1-48 0,0 1-16 0,-1 3 0 16,-1 0-112-16,0 2-16 0,-1 3-16 0,-2 0 0 15,-2 2 80-15,1-4 32 0,-2 1 0 0,-1-4 0 16,2-1 16-16,0-4 0 0,0-2 0 0,1-1 0 16,4-9-112-16,0 0 0 0,0 0-16 0,0 0 0 15,0 0-176-15,0 0-48 0,5-11 0 0,2-2 0 16,0-3-144-16,4-5-16 0,-1-2-16 0,1-1 0 15,2-4-208-15,1 3-144 0,0-2 192 0,0 3-192 16,-1-4 128-16,1 5-128 0,-2 4 0 0,1 0 0 16,-2 1 0-16,2 2 0 0,0 3 0 0,-2 5 0 15,1 0 0-15,-1 2 0 0,1 4 0 0,-4 1 0 16,-8 1-1088-16,11 2-112 0,-11-2-16 0,10 8-16 16,-4 1-1584-16,1-2-304 0,-7-7-64 0</inkml:trace>
  <inkml:trace contextRef="#ctx0" brushRef="#br0" timeOffset="175175.95">9029 18607 5519 0,'0'0'496'16,"0"0"-496"-16,0 0 0 0,0 0 0 0,0 0 4672 0,7-6 832 15,2-1 160-15,0-5 32 0,4 4-3728 0,-2-4-752 16,1-4-160-16,-2 0-32 0,-2 0-384 0,-2 2-64 15,-1 2-32-15,-1-2 0 0,-4 0 96 0,0 0 32 0,-1 3 0 0,-1 0 0 16,2 11 336-16,-5-7 64 0,5 7 16 0,-10-1 0 16,0 3-304-16,-2 2-48 0,0 6-16 0,-1 1 0 15,0 1-336-15,1 2-64 0,-2 3 0 0,3 1-16 16,1-1-304-16,1-1 160 0,2-2-160 0,2 0 128 16,1 1-128-16,3-1 0 0,1-3 0 0,1 2 0 15,0-5-192-15,3 2 48 0,2-4 0 0,3 2 0 31,3-4-1200-31,0-2-256 0,1-1-32 0,1-1-9632 0,0-2-1920 0</inkml:trace>
  <inkml:trace contextRef="#ctx0" brushRef="#br0" timeOffset="175530.3">9326 18384 24879 0,'0'0'2208'15,"0"0"-1760"-15,0 0-448 0,-10 3 0 0,1 2 1216 0,2 1 176 16,0-1 16-16,0 3 16 0,-2 1-768 0,0 0-144 16,0 2-48-16,0 2 0 0,-1-4-272 0,1 3-48 15,-1 0-16-15,0-1 0 0,-2 2 352 0,3 1 64 16,0-4 16-16,3 2 0 0,2-6 16 0,4-6 0 16,-1 11 0-16,1-11 0 0,1 11-320 0,-1-11-48 15,4 10-16-15,-4-10 0 0,9 7-16 0,1 1-16 16,-1-4 0-16,1-2 0 0,-10-2-32 0,14 3-128 15,-1 1 192-15,0-2-64 0,-5 1-128 0,-8-3 0 16,11 0 144-16,-11 0-144 0,10 0 0 0,-10 0 0 0,11-2 0 0,-11 2 128 16,12-3-128-16,-3-2 0 0,-9 5 128 15,8-7-128-15,0-2 0 0,0 3-128 0,-1 1 0 16,1-4 0 0,1 1-816-16,0-2-144 0,-2 1-48 0,1-1 0 15,0 1-1312-15,2-1-272 0,0 2-48 0</inkml:trace>
  <inkml:trace contextRef="#ctx0" brushRef="#br0" timeOffset="175775.78">9578 17825 16575 0,'-13'4'1472'0,"6"1"-1168"0,-2 5-304 0,1 1 0 0,0 6 3664 0,1 5 688 0,-2 4 128 0,3 5 16 0,-2 0-2848 0,3 6-576 16,0 3-112-16,0-1-32 0,0 2-160 0,1 5-16 16,1-2-16-16,2-1 0 0,0-5-208 0,3-3-32 15,2-5-16-15,1-1 0 0,0-1-240 0,3-3-48 16,2-3-16-16,0-2 0 0,2-3-176 0,0-1 0 16,2-4 0-16,0-7-176 15,2-2-2000-15,-2-4-384 0</inkml:trace>
  <inkml:trace contextRef="#ctx0" brushRef="#br0" timeOffset="175960.91">9301 18218 44799 0,'-8'-27'1984'0,"7"12"416"0,1-2-1920 0,5-1-480 0,6 1 0 0,3 1 0 16,4 5 0-16,3-3-192 0,-1 1 16 0,3 3-12992 16,-2-4-2592-16</inkml:trace>
  <inkml:trace contextRef="#ctx0" brushRef="#br0" timeOffset="178858.11">13609 19658 15663 0,'12'-4'688'0,"0"0"144"0,2-2-656 0,-1 1-176 16,-1 1 0-16,-2 0 0 0,1-2 944 0,-4 2 144 16,1 1 48-16,-4 0 0 0,-4 3-816 0,5-9-144 15,-3 2-48-15,1 0 0 0,-3 7 48 0,-3-9 0 16,-1-3 0-16,-1 3 0 0,-1 1 96 0,-3 1 32 15,-2-3 0-15,-2 2 0 0,-2 3 160 0,-3-4 48 16,-5 2 0-16,-2-2 0 0,-3 1-256 0,-3-1-64 16,1 3 0-16,-3-3 0 0,-3 1 0 0,-1 2 0 15,-2-4 0-15,-3 2 0 0,-1-2 160 0,-6 4 32 16,-5-3 0-16,-6 3 0 0,-1-5-96 0,4 2-16 0,-1-2 0 0,0 3 0 16,-3 0-64-16,-5 1-16 0,-5-3 0 0,-2 4 0 15,-1 1-192-15,2-3 128 0,1 3-128 0,0 4 0 16,1 1 128-16,-5 0-128 0,-8-2 0 0,2 0 144 15,3-5 16-15,3 5 0 0,2 1 0 0,-4-1 0 16,-3 1-160-16,-1 0 160 0,-1 0-160 0,4 1 160 16,1 1-160-16,0 0 0 0,-1-1 144 0,-2 0-144 15,-2 0 160-15,0 0-32 0,5 0-128 0,0 3 192 16,8 0-32-16,-8 2-16 0,-4-2 0 0,3 0 0 16,3-2 32-16,4 3 0 0,3-1 0 0,-2 5 0 15,1-2-176-15,-2 3 192 0,-4-5-192 0,6 3 192 16,7 0-192-16,2-1 192 0,3 2-192 0,1 1 192 15,3 2-192-15,-2-2 160 0,-3 2-160 0,-1-1 160 16,3 2 0-16,3 4 0 0,4 0 0 0,2-1 0 0,2-3 96 16,5 3 0-16,5 3 16 0,3 0 0 0,1 0-96 15,2-1-32-15,1 1 0 0,3 2 0 0,4-2-144 0,2 1 0 16,2 2 0-16,3-2 0 0,2 2 0 0,2-2-144 16,1 0 144-16,4 1-160 0,1-1 0 0,4 1 0 15,1 0 0-15,4 1 0 0,2-2 160 0,3 1-208 16,1-1 80-16,3 1 128 0,0 1 0 0,4-1 0 15,1 2 0-15,4-2 0 0,1 3 0 0,2-3 0 16,0-1 0-16,4 0 0 0,0-1 0 0,4 0 0 16,3 0 0-16,3 0 0 0,3-1 0 0,5 1 0 15,4 1 0-15,1-2 0 0,0-5 0 0,-2-1 128 16,-2 0-128-16,3-3 0 0,2 2 160 0,2-3-160 16,0 2 192-16,2-2-192 0,3-1 176 0,0 0-176 0,-1-3 160 0,1 0-160 15,0 0 128-15,1 4-128 0,1-2 0 0,3 0 144 16,4 1-144-16,-4-1 0 0,-2-2 0 0,3 1 0 15,-4 2 128-15,2-1-128 0,0-1 0 0,2 2 128 16,3 1-128-16,0-4 0 0,-4 0 0 0,-1 1 0 31,-2 1-896-31,2 0-64 0,4-1-16 0,1 3 0 0,1-2 1536 0,-2-3 304 0,-5 0 64 0,1 0 16 16,0-1-752-16,1 1-192 0,0 0 0 0,3 0 0 16,3-2 0-16,-3 1 0 0,-4-1 0 0,-2-1 0 15,1 1 0-15,1-2 0 0,1 0 144 0,3 1-144 16,2-1 0-16,-5-2 0 0,-5 0 0 0,0-2 0 15,2-1 0-15,1 3 0 0,0-2 0 0,2 0 0 16,1 1 0-16,-5-4 0 0,1 0 0 0,-4-3 0 16,1 3 128-16,0-2-128 0,-2 1 128 0,5 1-128 0,1-1 128 15,1-3-128-15,-6-5 128 0,-2-1-128 0,-4-2 176 0,-1 0-48 16,-3 0 0-16,-2 0 0 0,-3-2 64 0,1-2 16 16,-1-2 0-16,-2-3 0 0,-2-2 144 0,-5-1 32 15,-6-1 0-15,-4-3 0 0,-8-5 192 0,-5 0 32 16,-7-5 16-16,-8-4 0 0,-6-4-32 0,-6-1 0 15,-8-2 0-15,-5 2 0 0,-7 1-416 0,-2 6-176 16,-1 3 128-16,-2 5-128 0,0 8 0 0,-4 7 0 16,-3-1-224-16,-1 9 80 15,-3 5-928-15,-7 5-176 0,-8 1-32 0,-6 2-15808 0</inkml:trace>
  <inkml:trace contextRef="#ctx0" brushRef="#br0" timeOffset="181956.78">25405 19187 11967 0,'0'0'528'0,"-10"-2"112"0,-1-3-512 0,1 2-128 0,1 2 0 0,0 1 0 16,9 0 1488-16,-10 0 272 0,1-3 48 0,9 3 16 15,0 0-992-15,-9 0-192 0,9 0-32 0,0 0-16 16,0 0 112-16,0 0 32 0,0 0 0 0,0 0 0 16,0 0-224-16,0 0-32 0,0 0-16 0,0 0 0 15,0 0-48-15,0 0-16 0,9-2 0 0,-9 2 0 16,12 1 16-16,-1 2 0 0,2-2 0 0,1-1 0 0,-3 0-64 0,3 0-16 16,2 0 0-16,3 0 0 0,0 0 48 0,4-1 0 15,1-1 0-15,2 1 0 0,5 2 0 0,-1-2 0 16,1 0 0-16,2 0 0 0,1 1-96 0,-1 0-16 15,-2-2 0-15,-1 1 0 0,1-3-48 0,1 0-16 16,2 1 0-16,2 0 0 0,0-2-48 0,3-3-16 16,-1 3 0-16,5 2 0 0,0 1-144 0,-2 0 128 15,-4-1-128-15,-2 1 128 0,-2 0-128 0,0 0 128 16,-2 1-128-16,1-1 128 0,1 1 0 0,1 1 0 16,-1 0 0-16,3-1 0 0,1-3 64 0,1 1 0 15,2 1 0-15,0-1 0 0,-2 2 0 0,0 0 0 16,1-2 0-16,-4 1 0 0,-1-1-64 0,0 1 0 0,3-1 0 15,0 1 0-15,1-1-128 0,2 2 0 0,0-3 144 16,2 0-144-16,1 3 0 0,1 0 144 0,-1-1-144 0,0 2 0 16,2 0 128-16,-5 2-128 0,0-2 0 0,2 1 0 15,2 0 0-15,2 2 160 0,1-1-160 0,1 1 128 16,1-2-128-16,1 2 128 0,0 0-128 0,-3 0 128 16,-5-2-128-16,0 3 160 0,0-2-160 0,1 0 160 15,0-1 0-15,0 0 0 0,3 1 0 0,-1-2 0 16,1 0 0-16,-2 1 0 0,2 0 0 0,-6-1 0 15,-1 0-160-15,-4 0 192 0,-1 0-192 0,2 0 192 16,2 0-192-16,-1 0 0 0,0-1 144 0,1 0-144 16,1 1 128-16,-2 0-128 0,1 1 160 0,-1-1-160 15,-1 0 0-15,-2 0 128 0,-1 0-128 0,0 1 0 16,-5 2 0-16,2 0 0 0,-1 0 0 0,0-3 0 16,-1 0 0-16,4 0 128 0,-2 0-128 0,-1 1 0 15,1 1 0-15,0-1 0 0,2-1 0 0,0 1 0 0,-2 0 0 16,1-1 0-16,-3 0 128 0,2 0-128 0,0 0 0 0,-4 0 0 15,0 0 0-15,-1 0 0 0,0 0 0 0,0 0 0 16,0-1 0-16,2 1 0 0,1 0 0 0,-2 0 128 16,0-1-128-16,1 1 0 0,-2 1 0 0,2 0 0 15,-1 1 0-15,1-1 0 0,0 0 144 0,-2 2-144 16,1-1 128-16,-1 1-128 0,2-1 0 0,-3 0 0 16,0-2 128-16,0 0-128 0,0 0 0 0,2 0 0 15,0 0 0-15,2 0 0 0,2 0 0 0,1 1 0 16,0 1 0-16,1 2 0 0,1 1 0 0,0-2 0 15,0-1 128-15,0-2-128 0,-1 3 0 0,-1-3 0 16,-1-1 144-16,-2-1-144 0,-2 2 0 0,1-2 128 0,0-1-128 0,1 0 0 16,1 0 0-16,1 0 128 0,0 1-128 0,0 1 0 15,-1 1 128-15,3 0-128 0,-1 0 160 0,-2-2-160 16,-1 1 160-16,1 0-160 0,-2-2 160 0,-2-2-160 16,-1 4 128-16,-1 0-128 0,-2-2 0 0,-1 2 144 15,2 0-144-15,-3-1 0 0,0 0 0 0,1-2 0 16,3 3 0-16,-2-1 0 0,1 0 128 0,0 1-128 15,-1-1 0-15,1 1 0 0,-2 0 0 0,1-1 0 16,1 1 0-16,0 1 0 0,-2-2 0 0,1 2 0 16,-2-3 0-16,0 3 0 0,-3-1 0 0,0 1 0 15,-2 0 0-15,1 0 0 0,1 0 0 0,-2 0 0 16,2 0 0-16,-4 1 0 0,1-1 0 0,0 3 0 16,-2-1 0-16,1 1 0 0,-2-2 0 0,0 2 0 15,0-2 0-15,0 1 0 0,1 0 0 0,-1-1 0 0,1 1 0 16,-2 1 0-16,-9-3 128 0,11 3-128 0,1-3 0 0,-12 0 0 15,9 0 0-15,-9 0 0 0,0 0 0 0,9 3 192 16,-9-3-192-16,0 0 192 0,9 4-192 0,-9-4 128 16,0 0-128-16,0 0 128 0,0 0 0 0,0 0 0 15,0 0 0-15,9 5 0 0,-9-5-128 0,0 0 0 16,0 0 144-16,0 0-144 0,0 0 0 0,0 0 128 16,0 0-128-16,0 0 0 0,0 0 0 0,0 0 128 15,0 0-128-15,0 0 0 0,0 0 144 0,0 0-144 16,0 0 192-16,0 0-192 0,0 0 0 0,0 0 0 15,0 0 0-15,0 0 0 0,0 0-192 0,0 0 48 16,0 0 16-16,0 0 0 16,0 0-1296-16,0 0-256 0,0 0-48 0</inkml:trace>
  <inkml:trace contextRef="#ctx0" brushRef="#br0" timeOffset="184725.37">25016 18471 27407 0,'-22'-3'1216'0,"11"0"256"0,1 1-1184 16,2-1-288-16,8 3 0 0,0 0 0 0,-6-3 592 0,6 3 64 0,0 0 16 0,0 0 0 15,5-7-272-15,5-2-48 0,2 2-16 0,8-2 0 16,0 1-208-16,5-2-128 0,6 2 128 0,2-1-128 16,2 4 176-16,2-1-48 0,0-4 0 0,1 0 0 15,0 1 176-15,6-3 16 0,3 3 16 0,5-1 0 16,5 1-48-16,4-2-16 0,4 2 0 0,-2-2 0 16,-2 0 80-16,0 3 16 0,2-5 0 0,3 7 0 15,4 0-112-15,2 1-32 0,2 0 0 0,-2 1 0 16,-4-4-224-16,2 2 144 0,1 4-144 0,4-1 128 15,4-2-128-15,-2 0 0 0,-2 0 0 0,-1-2 128 0,-2-1-128 16,2 2 0-16,1-2 0 0,5 3 0 0,0-2 144 0,-3 0-144 16,-5 0 160-16,2-1-160 0,1 1 320 0,4 6-16 15,2 0-16-15,-2-2 0 0,-3-2-32 0,-1 3-16 16,0-1 0-16,4 3 0 0,2-3-240 0,-1 3 128 16,4-1-128-16,-3 0 0 0,-3 0 128 0,1-1-128 15,1 1 0-15,4-1 0 0,2 0 0 0,-1 0 128 16,-6-1-128-16,0 1 0 0,2 0 0 0,2 0 0 15,2 1 0-15,-5-1 0 0,-5 0 0 0,-2 2 0 16,-1-2 0-16,1 2 0 0,-1 4 0 0,0-2 0 16,2-2 0-16,-5 2 0 0,-6 1 0 0,1-2 0 15,-2 3 0-15,2 0 0 0,-3 1 160 0,5-2-160 0,-3 4 160 16,-3-1-160-16,-5-3 176 0,-2-1-176 16,2-1 192-16,-2 2-192 0,-1 0 128 0,3-1-128 0,1 2 0 0,-1 0 0 15,-2-2 0-15,-2 1 0 0,-2-3 0 0,-3 0 0 16,-1 0 128-16,-1 0-128 0,1 2 0 0,-1-2 0 15,-2-1 128-15,3 0-128 0,-1 1 0 0,1 0 0 16,-3 1 0-16,-2-1 0 0,0-2 0 0,-4-1 0 16,0 3 0-16,-2-1 0 0,1-2 0 0,-2 1 0 15,-1-3 128-15,-2 1-128 0,1 1 0 0,-1 2 0 16,1-3 0-16,-1-2 0 0,1 2 0 0,-3 1 0 16,-2 1 128-16,0-1-128 0,-2-2 0 0,0 1 0 15,-1 1 0-15,-2 0 128 0,1-3-128 0,-2 3 0 16,1-1 128-16,-1 2-128 0,0-2 0 0,-8 1 0 15,2 0 0-15,2-1 0 0,0 0 0 0,1 1 0 16,1 0 0-16,0-4 0 0,0 2 0 0,12-4 0 0,-6 2 0 0,-2 0 0 16,-3 0 0-16,-1 0 0 0,-2 4 0 0,1-4 0 15,-4 3 0-15,1 1 0 0,0 0 0 0,-2-1 0 16,-1-1 0-16,-1 3 0 0,1-1 0 0,-1 2 0 16,-10 1 0-16,9 0 0 0,-9 0 0 0,0 0 0 15,9 1 0-15,-9-1 0 0,0 0 0 0,8 5 0 16,-8-5 0-16,6 9 0 0,-6-9 128 0,6 9-128 15,0 2 0-15,-4-2 0 0,1 1 0 0,0 3 0 16,2-3 0-16,-1 3 0 0,-1 2 0 0,-1 1 0 16,2 0 0-16,0 3 0 0,0 1 0 0,-2 2 0 15,0 2 0-15,0 3 0 0,1-4 0 0,-3 3 0 0,-2-1 0 16,1 5 0-16,-1 2 0 0,0 6 0 0,0 1 0 16,-1 2 0-16,2 5 0 0,0-3 0 0,1 3 0 0,1-4 0 15,0 0 0-15,2-2 0 0,-2-3 0 0,0-1 0 16,1-1 0-16,0 4 0 0,1 0 0 0,-1 4 0 15,0 7 0-15,-1 1 0 0,1 1 0 0,-2-3 0 16,-1-2 0-16,0-1 0 0,0-8 0 0,-1 0 0 16,-2 2 0-16,1 4 0 0,-2 3 0 0,-2 5 0 15,1 3 0-15,-1 1 0 0,1-4 0 0,0-1 0 16,1-4 0-16,0-3 0 0,0 1 0 0,1-1 0 16,1 5 0-16,1 2 0 0,-2 2 0 0,3 0 0 15,-1-1 0-15,1-2 0 0,0-4 0 0,1 0 0 16,0-7 0-16,0 2 0 0,-3 2 128 0,3-2-128 15,-1 2 0-15,1 0 0 0,1-2 0 0,2-2 0 0,-3-1 0 16,0 2 0-16,2-2 0 0,1-3 0 0,-2-4 0 0,2-2 0 16,-1-1 0-16,2-1 0 0,1 2 0 15,0-2 0-15,-1 2 0 0,1-4 0 0,1 3 0 0,1-2 0 16,-2 0 0-16,1-4 0 0,2-2 0 0,-2-1 0 16,1-1 0-16,-1-1 0 0,0-2 0 0,1 0 0 15,-2-5 0-15,1 3 0 0,0 1 0 0,-1-4 0 16,1-1 0-16,-1-1 0 0,0 2 0 0,0-1 0 15,0 0 0-15,-5-9 0 0,5 6 128 0,-5-6-128 16,6 10 0-16,-6-10 0 0,0 0 0 0,0 0 0 16,0 0 0-16,5 7 0 0,-5-7 0 0,0 0 0 15,0 0 0-15,0 0 0 0,0 0 0 0,0 0 0 16,0 0 0-16,0 0 0 0,-10 3 128 0,-1-1-128 0,1-2 0 16,-2-2 0-16,-2 1 0 0,2-1 0 0,-5-1 0 15,-1 1 0-15,0-2 0 0,-3-1 0 0,-6 0 0 0,-1-1 0 16,-6-2 0-16,-2 1 0 0,-3 3 0 0,-2-3 0 15,-5-1 0-15,-1 2 0 0,-2-3 0 0,-2 3 0 16,-1-3-128-16,-3 2 128 0,-6-2 0 0,-4 2-144 16,-2 2 144-16,-3-3 0 0,-1 2 0 0,0-3 0 15,-1 1 0-15,-1 3 0 0,-5-3 0 0,-2 3 0 16,-4-1 0-16,2-2 0 0,0 2 0 0,-3-3 0 16,-4 3 0-16,-4-3 0 0,-2 0 0 0,1-1-128 15,2 2 128-15,-3-3 0 0,-5 1-144 0,45 3 144 16,-10 1 0-16,-6-1-176 0,-5-3 176 0,-7 3-128 15,-5-3 128-15,-1 2 0 0,0-1 0 0,-82-6 0 16,25 2 0-16,17 2 0 0,12 0 0 0,9 4 0 0,7 2 0 16,-1-3 0-16,-1 2 160 0,3-1-160 0,3 1 0 0,0 1 0 15,3 0 0-15,-4-3 0 0,-2 2 0 0,7-2 0 16,2 3 0-16,-2 1 0 0,-1-2 0 0,-2-2 0 16,0 3 0-16,2 1 0 0,4 1 0 0,-5-1 0 15,-2-1 0-15,-1 5 0 0,5-3 0 0,4 3-128 16,3 0 128-16,-1 0 0 0,-1-2 0 0,2 0 0 15,3 0 176-15,8 4-176 0,7 0 192 0,0-2-64 16,-3 0 0-16,4-2-128 0,-2 2 0 0,4 0 0 16,2 2 0-16,2-1 0 0,2 1 0 0,29 0 0 15,-5-1 0-15,-5-1 0 0,-9 1 0 0,1 1 0 16,-1 0 0-16,-1 3 0 0,0 2 0 0,-39 4 0 0,18-2 0 16,9 1 0-16,3-2 0 0,2 1 0 0,4-4 0 0,6-2 0 15,2 3 0-15,5 0 0 0,3-2 0 0,3 2 0 16,2 0 144-16,4 0-144 0,2 0 0 15,2 0 144-15,3-1-144 0,0-1 0 0,2 0 0 0,1 2 128 16,1-2-128-16,-4 1 0 16,2 2 0-16,0-2 0 0,0-3 0 0,1 1 0 0,2-1 0 0,-1 1 0 15,1-1 0-15,-2-2 0 0,4-2 0 0,0 1 0 16,2-1 0-16,1 1 0 0,-2-2 0 0,2 1 0 16,1 1 0-16,1-2 128 0,0 1-128 0,0-2 0 15,0 0 128-15,0 0-128 0,0-1 0 0,0-1 128 16,1-1-128-16,0 1 0 0,2-4 144 0,-1 2-144 15,1-3 128-15,1 1-128 0,0 1 128 0,1-5-128 16,0-3 0-16,2 1 0 0,-1-2 0 0,2 0-128 16,-3-5 128-16,0 0 0 0,3-2 0 0,0 1 0 0,-1-9 144 15,2 1-144-15,2 1 192 0,-1-3-192 0,3-7 224 0,2 1-64 16,2 0-16-16,2-4 0 0,1-1-144 16,1-4 0-16,2-2 0 0,0-2 0 0,0-3 0 15,1 1 0-15,-1 2 128 0,0 0-128 0,1 3 0 0,-1 0 0 16,-4-1 0-16,2 0 0 0,-1 2 0 0,-2-2 0 15,0-2 0-15,-3 0 0 0,2 3 0 0,0 0 128 16,-2 2-128-16,0 1 0 0,-1 1 160 0,3-5-160 16,-2-2 192-16,4-2-192 0,-2 0 144 0,4-3-144 15,2-3 0-15,-1 4 144 0,4 2-144 0,-2 0 0 16,2-1 0-16,-2 2 0 0,2 0 0 0,-1 1 0 16,2 2 0-16,-2 2 0 0,3-1 0 0,-2 4 128 15,-4 1-128-15,-1 3 128 0,0-3 0 0,-4 3 0 0,2 2 0 16,-3 0 0-16,2 3-128 0,-2 4 128 0,-1 1-128 0,0 3 128 15,-1 5-128-15,-2 2 192 0,-1 3-192 0,-4 5 192 16,2 0-192-16,0 6 0 0,0-1 0 0,0 9 0 31,0 0-704-31,0 0-160 0,0 0-32 0,-8 10-11776 0,3 0-2368 0</inkml:trace>
  <inkml:trace contextRef="#ctx0" brushRef="#br0" timeOffset="189780.91">5466 2159 9215 0,'0'0'400'0,"-9"-4"96"0,-1-2-496 0,2-3 0 16,1 4 0-16,0 0 0 0,1-2 1936 0,6 7 304 15,-4-6 48-15,4 6 16 0,-3-10-1152 0,3 10-208 16,4-9-48-16,-4 9-16 0,7-10-304 0,0 3-48 16,1-1-16-16,1 2 0 0,1 3 32 0,1 0 0 15,2 2 0-15,1 1 0 0,3-1 32 0,2 1 16 0,2 0 0 0,2 1 0 16,4 0-32-16,2-1-16 0,3 0 0 0,3 1 0 16,4 1-192-16,0-2-32 0,2-3-16 0,3 2 0 15,1 1-128-15,3 1-32 0,2 0 0 0,3 1 0 16,4 0 32-16,4 1 0 0,3-2 0 0,-2-1 0 15,2 0-48-15,-1 0 0 0,1 0 0 0,3 0 0 16,4 0 0-16,2 0-128 0,-1-1 192 0,2-1-64 16,-3 1 0-16,0 0-128 0,-1 0 192 0,3 1-64 15,0 0 64-15,1 0 16 0,-2 1 0 0,0 0 0 16,-1 2 48-16,0-1 16 0,0 3 0 0,2-1 0 16,0-3-80-16,1 2-32 0,-5-3 0 0,1 2 0 15,0 1-32-15,1 1 0 0,1-3 0 0,2 0 0 16,1 1 0-16,0-1-128 0,-1 0 192 0,-1-1-64 15,1 0 32-15,1 0 0 0,1-1 0 0,1 1 0 0,-5-4 16 0,1 0 0 16,-1 3 0-16,2 0 0 0,-1 1-48 0,2-2 0 16,0 0 0-16,-1-1 0 0,-3 2 32 0,1-1 0 15,-3-1 0-15,3 1 0 0,0-1 16 0,2 2 0 16,0-2 0-16,-2 1 0 0,0 0-48 0,2 0-128 16,1 1 192-16,0-3-64 0,1 1-128 0,-1-1 0 15,-2 2 144-15,-1-2-144 0,1-1 0 0,-1 2 0 16,3 1 0-16,-1-2 128 0,-2 3-128 0,-3-1 0 15,0 0 0-15,-3-2 0 0,-1 0 0 0,-1 2 0 16,0 0 0-16,1 1 0 0,-2 1 0 0,-2-1 128 16,-2-2-128-16,-2 2 0 0,0-4 0 0,0 3 0 0,1-2 0 0,1 1 128 15,-1-2-128-15,-4 0 0 16,-2 1 0-16,-1 2 128 0,-1-2-128 0,-3-1 176 0,-3 0-176 0,0 1 192 16,-3 0-64-16,4-2 0 0,-3 2 0 0,-1 0 0 15,-3 1-128-15,-1 1 128 0,-2 1-128 0,-2-2 128 16,-2 2-128-16,-2 0 0 0,-2-1 144 0,-2 1-144 15,1-1 0-15,-2-1 128 0,-3 0-128 0,1 1 0 16,-2-1 0-16,-1 2 128 0,-1 0-128 0,-1 0 0 16,-1-1 0-16,1 1 128 0,-1-3-128 0,-1 4 0 15,-1-1 0-15,-1 0 0 0,-3-1 0 0,-1 2 128 16,-9 0-128-16,12 0 0 0,-12 0 0 0,0 0 0 16,0 0 0-16,0 0 0 0,0 0 0 0,0 0 0 31,0 0-336-31,0 0-96 0,-5 9-16 0,-9 3-11344 0,-8-1-2288 0</inkml:trace>
  <inkml:trace contextRef="#ctx0" brushRef="#br0" timeOffset="190982.64">7575 2637 4607 0,'0'0'192'0,"0"0"64"0,0 0-256 0,6-4 0 15,-2-2 0-15,-4 6 0 0,0 0 2256 0,5-4 416 16,-1-1 80-16,-2 0 0 0,1-2-1152 0,-1 1-256 15,1-3-32-15,1 1-16 0,-3-3-464 0,3 1-80 16,0-4-32-16,1-4 0 0,0-1-256 0,0-1-48 16,0-1-16-16,0-2 0 0,3 2-144 0,-2-2-16 0,-2-1-16 0,2-3 0 15,-1 3 96-15,0-1 0 16,0 3 16-16,0 2 0 0,-1 2 176 0,0 3 16 16,-3 6 16-16,3-1 0 0,-1 3-16 0,-3 7 0 0,0 0 0 0,0 0 0 15,7 9-336-15,1 6-192 0,-2 4 192 0,2 4-192 16,-2 5 192-16,1-1-192 0,-2 3 192 0,0 5-192 15,-3 2 176-15,1 1-176 0,-1-1 160 0,1-2-160 16,0-1 144-16,0-3-144 0,1-7 128 0,1 0-128 16,0-3 0-16,0-4 0 0,1-3 0 0,0-5 0 15,-1 3-272-15,1-7-144 0,-6-5-32 0,0 0-8272 16,8-1-1664-16</inkml:trace>
  <inkml:trace contextRef="#ctx0" brushRef="#br0" timeOffset="191282.18">7765 2501 21183 0,'0'0'944'0,"0"0"192"0,0 0-912 0,0 0-224 16,-4 9 0-16,2 0 0 0,-1 2 960 0,2 3 128 15,0 3 48-15,2-1 0 0,2 3 144 0,-1 4 16 16,2 2 16-16,-1 3 0 0,2 4-544 0,-2 1-128 15,1 4 0-15,1 0-16 0,0 1-32 0,2 0 0 16,-1 0 0-16,3 1 0 0,4-3-272 0,3-3-64 16,0-2-16-16,4-7 0 0,-1 2-80 0,4-6-16 15,2-1 0-15,17 1 0 0,1-6 112 0,6-9 0 16,0-2 16-16,2-4 0 0,4-3-32 0,2-5-16 0,0-1 0 0,0-6 0 16,-1-1-224-16,2-1 0 0,0 0-192 15,4 2 192 1,3 0-2288-16,-1 2-336 0</inkml:trace>
  <inkml:trace contextRef="#ctx0" brushRef="#br0" timeOffset="192166.63">9488 3232 15487 0,'0'0'688'0,"-3"6"144"0,-3-1-672 0,2 0-160 0,0 3 0 0,4-8 0 0,-4 5 1152 0,1 1 208 15,-1 1 48-15,4-7 0 0,0 0-144 0,0 0-32 16,-2 5 0-16,2-5 0 0,0 0-224 0,0 0-48 16,0 0-16-16,9-8 0 0,-1-2-176 0,2-7-16 15,-2-2-16-15,2-2 0 0,1-2-352 0,2-4-80 16,0-2-16-16,0-2 0 0,-1-3-64 0,2-1-16 15,0-4 0-15,0-1 0 0,-1 0-48 0,-2 1-16 16,1 1 0-16,-1 1 0 0,-1 0-16 0,1 1 0 16,-3 2 0-16,0 4 0 0,-2 6-128 0,2 1 0 15,-2 6 0-15,2 3 0 0,-2 6 0 0,-6 8-176 16,7 11 48-16,-1 4 0 0,0 5 128 0,1 6-160 16,-1 4 160-16,2 6-160 0,-1 2 160 0,0 3 0 0,0 4 0 0,2-1-128 15,3 1 128-15,-1-4 0 16,1-3 0-16,2-5 0 0,-2-2 0 0,2-10 0 15,0-4 0-15,7 1 0 0,-4-7 0 0,-4-7 0 16,0-5 160-16,3-7-160 0,2-2 448 0,0-7-16 16,1-7 0-16,-1-3 0 0,0-7-208 0,-1-1-32 0,1-4-16 15,-1 3 0-15,-2-3-176 0,-1 1 0 0,-5-1 0 0,1 1 128 16,-2-2-128-16,-2 5 0 0,-1 2 144 0,0 6-144 16,-1 2 0-16,-1 5 0 0,-1 4 0 0,1 5 0 15,-1 0-1072-15,-2 11-176 16,0 0-32-16,0 0-13248 0</inkml:trace>
  <inkml:trace contextRef="#ctx0" brushRef="#br0" timeOffset="192485.97">10595 2866 28559 0,'0'0'2544'0,"0"5"-2032"16,0-5-512-16,-1 11 0 0,-2 1 592 0,2 4 32 16,-1 1 0-16,1 2 0 0,1 0-400 0,1 2-80 15,2 1-16-15,1 6 0 0,2-1-128 0,2-7 0 16,1-5 0-16,-2-10 0 0,2 2 128 0,1-2-128 16,3-3 0-16,1-2 128 0,1-3-128 0,2-4 0 0,2 0 144 0,-1-6-144 15,1-1 288-15,0-4-16 16,-1-2 0-16,-2-3 0 0,1-1 160 0,-1-3 16 15,1 3 16-15,1-3 0 0,-6 0 16 0,0 2 0 16,-3 3 0-16,-2 2 0 0,1 1-192 0,-3 0-32 0,-3-1-16 0,0 3 0 16,-4 3-240-16,2 3 0 0,-1 2 0 0,-3-1 0 31,2 5-1808-31,-2 2-416 0,-2-1-80 0</inkml:trace>
  <inkml:trace contextRef="#ctx0" brushRef="#br0" timeOffset="192819.63">11300 2449 27647 0,'0'0'1216'15,"0"0"256"-15,2 15-1168 0,-1 2-304 0,1 2 0 0,-3 11 0 0,0-12 464 0,0 2 48 16,-1 3 0-16,1 3 0 0,-2-2 16 0,0 6 16 15,-1 4 0-15,0 1 0 0,-2 11-384 0,-2 1-160 16,3-5 128-16,0-2-128 0,1-3 0 0,0-8 0 16,4-2 0-16,0-7 0 0,0-1 0 0,4-6 0 15,1-4-144-15,0-1 144 0,-5-8-400 0,10-3 16 16,2-3 16-16,1-3 0 16,2-8-368-16,1 0-80 0,1-5-16 0,1 2 0 15,2-2-224-15,0 0-48 0,1-2-16 0,-2-1 0 16,-1 2 160-16,-1-2 48 0,0 0 0 0</inkml:trace>
  <inkml:trace contextRef="#ctx0" brushRef="#br0" timeOffset="192971.72">11684 2273 18431 0,'0'0'1632'0,"0"0"-1312"16,0 0-320-16,0 0 0 0,0 0 1664 0,4 9 256 0,0 5 48 0,0 7 16 16,-1 8-448-16,0 5-64 0,-3 7-32 0,0 2 0 15,0 3-352-15,0 2-64 0,-3 0 0 0,2 6-16 16,-1 3-208-16,-1 4-32 0,1-1-16 0,-1 1 0 15,2-5-464-15,-1-4-96 0,2-5 0 0,3-3-16 16,0-4-2032 0,0-3-384-16,2-4-96 0</inkml:trace>
  <inkml:trace contextRef="#ctx0" brushRef="#br0" timeOffset="193629.95">13799 2210 4607 0,'-9'-26'192'0,"4"14"64"0,-1-1-256 0,0 1 0 0,-1 0 0 0,1-2 0 16,-2 4 3456-16,2-2 656 0,-2 3 128 0,3 3 32 16,-1 2-2352-16,-2 0-448 0,-1 1-112 0,-3 3-16 15,0 5-672-15,3-2-144 0,-2 6-16 0,-1 4-16 0,0 2-64 0,-1 6-16 16,-1 5 0-16,-1 2 0 0,0 4 240 0,-1 5 48 16,0 5 16-16,-1 7 0 0,1 6-144 0,0 1-48 15,0 0 0-15,1 2 0 0,-1-2-176 0,2-1-32 16,2-2-16-16,-1-3 0 0,4-6-304 0,3-4 160 15,1-6-160-15,2-5 128 0,2-6 48 0,1-5 0 16,1-4 0-16,2-1 0 0,-3-13 160 0,0 0 48 16,9-7 0-16,2-3 0 0,4-5-16 0,3-4 0 15,1-3 0-15,3-4 0 0,2-5-368 0,0-2 0 16,0 0 0-16,12-15-192 0,-6 10 192 0,-9 15 0 16,-4-1-144-16,2 6 144 0,-1 1 0 0,0 5 0 15,0 0-144-15,-3 7 144 0,2 4 0 0,-2 5 0 16,0 3-128-16,-1 7 128 0,0 4 0 0,-1 4 0 15,-3 2 0-15,-1 2 0 0,-1 6 0 0,0 14 0 16,-1 0 0-16,-5-15 0 0,1 2-256 0,-2-1 48 16,0-2 16-16,3 6 0 15,1-5-1856-15,-1-16-384 0,0-2-64 0,1-3-10912 0</inkml:trace>
  <inkml:trace contextRef="#ctx0" brushRef="#br0" timeOffset="193816.07">14343 2585 27647 0,'2'10'2448'0,"-1"0"-1952"0,4 5-496 0,1 13 0 16,-1-4 528-16,1-4 16 0,-1 0 0 0,1 7 0 16,2 1 288-16,0 5 48 0,0 2 16 0,1 2 0 15,-1 1-576-15,-1 0-96 0,0 0-32 0,-1-5 0 16,0 0-192-16,1-2 144 0,-1-7-144 0,2 3 128 15,-2-9-1312-15,-2-3-272 0,2-2-48 0,-1-3-11984 16</inkml:trace>
  <inkml:trace contextRef="#ctx0" brushRef="#br0" timeOffset="194076.46">14619 2693 27647 0,'-5'12'2448'0,"0"4"-1952"0,-1 3-496 0,-1 4 0 16,-3 6 624-16,-3 0 16 0,-1 7 16 0,0 2 0 15,-2 6 560-15,-2 1 96 0,-1 2 32 0,0 4 0 16,-4 1-768-16,0 1-128 0,0-1-48 0,-1 0 0 16,1-5-208-16,2 2-32 15,0-5-16-15,4-2 0 0,1-6-320 0,1 7-64 0,2-12-16 16,8-15-10496-16,1-5-2096 0</inkml:trace>
  <inkml:trace contextRef="#ctx0" brushRef="#br0" timeOffset="194602.25">15267 2549 28447 0,'0'0'1264'0,"0"0"256"0,0 0-1216 0,0 13-304 16,-2-3 0-16,1 5 0 0,1 4 0 0,2 8 0 15,1 2 0-15,-1 6 0 0,1 5 256 0,1 2-64 16,-4 8-16-16,0-15 0 0,0 5 16 0,-7 4 16 0,2 3 0 0,-4 2 0 16,2-4 48-16,-3 2 0 15,-2 0 0-15,-2-5 0 0,3-5-256 0,-2-2 0 0,0-10 128 0,2-2-128 16,-1-8 432-16,1-5 32 0,1-5 16 0,3-7 0 16,1-8 304-16,2-8 64 0,2-8 16 0,2-4 0 15,3-1-528-15,3-4-96 0,0-5-32 0,2-3 0 16,2 0-208-16,1-7 0 0,2 0 0 15,2-1 0-15,3 0 0 0,5 3 0 0,0-1 0 0,1 7 0 16,1 2 0-16,3 7 0 0,3 3-192 0,1 6 192 16,-3 3-160-16,3 8 160 0,-3 1-128 0,-1 10 128 15,-3 3-160-15,11 7 160 0,-6 5-192 0,-15 1 192 0,-2 2 0 16,-4 4 0-16,-4 5 0 0,-5 2 0 16,-5-2 0-16,-4 4 0 0,-5-1 0 0,-4 1 0 0,-1 0 0 0,-1-3 0 15,-2 2-160-15,1-5 160 16,-2-6-432-16,3-4 0 15,-2-4 0-15,3-1 0 0,2-7-1984 0,3-5-400 0,-8-7-64 16,13-3-32-16</inkml:trace>
  <inkml:trace contextRef="#ctx0" brushRef="#br0" timeOffset="194828.55">16056 2641 23039 0,'0'0'2048'0,"-3"11"-1648"16,0 3-400-16,0 3 0 0,-2 3 912 0,0 3 112 15,-2 4 0-15,0-1 16 0,-1 1 112 0,0 1 32 16,2 1 0-16,0-2 0 0,0 3-752 0,4-3-160 16,1 0-16-16,2-7-16 0,1-2-240 0,4-3 128 15,1-6-128-15,5 0 0 0,0-5 384 0,6-4-32 16,2-3 0-16,11-10 0 0,-1-2 96 0,-9 4 0 16,0-5 16-16,1 0 0 0,-7-3-240 0,2-1-48 15,-3-5-16-15,-3 4 0 0,-2 0 144 0,-5 1 16 0,0 1 16 16,-6-1 0-16,-3-3 176 0,-5-8 48 0,-2 5 0 15,3 15 0-15,-4-1-560 0,1 3 0 0,1 1 0 0,1 4 0 32,0 2-1824-32,1 1-480 0,2 1-80 0</inkml:trace>
  <inkml:trace contextRef="#ctx0" brushRef="#br0" timeOffset="195079.01">16799 2216 24879 0,'5'-20'2208'0,"-1"13"-1760"0,-4 7-448 0,0 0 0 0,0 0 832 0,0 0 96 16,4 9 16-16,-3 3 0 0,-1 3-16 0,0 3 0 15,-2 5 0-15,-3 6 0 0,-3 4-592 0,-1 4-112 16,-1 5-32-16,-2 5 0 0,0 0-64 0,-2 5-128 16,-2 1 176-16,0 3-176 0,-2 7 176 0,2-2-176 15,-1 3 160-15,1-1-160 16,0-1-640-16,4-1-240 0,0 0-32 0,3-8-8304 15,2-6-1648-15</inkml:trace>
  <inkml:trace contextRef="#ctx0" brushRef="#br0" timeOffset="195502.71">16691 2627 23951 0,'0'0'2128'0,"0"0"-1696"0,0 0-432 0,9-5 0 15,1 0 768-15,3-3 64 0,1 2 0 0,2-2 16 16,1-5-48-16,3-1-16 0,3-2 0 0,4-6 0 16,-3 2-464-16,1-3-112 0,2-3-16 0,1 1 0 15,0-7-192-15,0 3 144 0,1-1-144 0,-2-2 128 16,1-3 144-16,-5 1 32 0,-13 9 0 0,8-5 0 16,3 1 112-16,0 3 32 0,-5-2 0 0,-1 3 0 0,-2 4 112 0,-1 2 16 15,-3 3 16-15,-1 2 0 16,-1 9-144-16,-7 5-48 0,2 7 0 0,-2 8 0 0,-2 4-256 0,-3 10-144 15,-2 7 160-15,-2 5-160 0,-3 1 128 0,-4 8-128 16,0 6 0-16,-3 7 144 0,-1-1-144 0,-2 4 128 16,-1-2-128-16,1-1 128 0,2 2-128 0,1-7 0 15,1-2 0-15,4-5 128 0,2-8 144 0,3-5 32 16,2-6 0-16,3-5 0 0,2-8 16 0,1-6 0 16,1-4 0-16,0-9 0 0,0 0 16 0,7-3 16 15,0-6 0-15,-1 0 0 0,5-6-160 0,-2-1-48 16,4-4 0-16,1 1 0 0,-3-4-144 0,3 4 0 15,0 3 0-15,4-2 0 0,0 5 0 0,0 3 0 16,1 8 0-16,0 4 0 0,0 7 0 0,0 1 0 16,0 4-128-16,-1 4 128 0,-2 1 0 0,0 4 0 15,-2 0 0-15,0-1 0 0,-2 0-288 0,0 1 64 0,1-2 16 0,4 5 0 32,-1-5-2784-32,-2-5-544 0</inkml:trace>
  <inkml:trace contextRef="#ctx0" brushRef="#br0" timeOffset="195966.06">17713 2685 18831 0,'-19'12'832'0,"10"-4"176"0,-1-1-816 0,0 3-192 0,-2-2 0 0,5 3 0 0,-3-1 688 0,4 3 80 15,1 0 32-15,3-2 0 0,1 3-16 0,2 0 0 16,4 0 0-16,1-4 0 0,3-1 112 0,4-8 32 16,2 2 0-16,6-4 0 0,3-1-64 0,2-1-16 15,4-9 0-15,0-1 0 0,-1 2-336 0,1-4-80 16,-2-3-16-16,-2-2 0 0,-2-1-32 0,-2 0 0 15,-2 0 0-15,-2 4 0 0,-3-3 80 0,-2 3 16 16,-4 0 0-16,-4 2 0 0,-4 1 112 0,-3 1 32 0,-3 2 0 16,-3 4 0-16,-2 4-272 0,-7 4-48 15,-3 4-16-15,5 5 0 0,-3 0-288 0,-1 6 0 16,-1 3 128-16,1 6-128 0,1 4 0 0,2 3 0 16,4 2 0-16,3 2 0 0,3-4 0 0,4-2 0 15,5-2 0-15,6 3 0 0,2-7 0 0,4 0 0 16,2-1-208-16,3-4 80 15,1-6-864-15,4-3-160 0,0-4-48 0,2-3-9488 16,0-6-1920-16</inkml:trace>
  <inkml:trace contextRef="#ctx0" brushRef="#br0" timeOffset="196409.37">18581 2487 23039 0,'0'0'2048'0,"0"0"-1648"0,0 0-400 0,-4 5 0 0,-1-1 1088 0,0 2 144 15,-1 2 32-15,-2-2 0 0,-1 4-176 0,-1 0-48 16,-1 6 0-16,-2-1 0 0,-1 3-464 0,-1 0-112 16,0 1-16-16,-2 0 0 0,-2 1-48 0,1-2-16 15,3-3 0-15,1 2 0 0,3-1-32 0,2-1-16 16,2-2 0-16,5-3 0 0,2 0-176 0,1-3-32 16,-1-7-128-16,9 6 192 0,1 2-192 0,2-6 144 15,0 0-144-15,2-4 128 0,0 1-128 0,1-2 0 16,-3 0 0-16,1-2 0 0,-3-2 0 0,3 3 0 15,-3-2 0-15,0 1 0 0,0 0 0 0,0-1 0 16,-1 0 0-16,0 1 0 0,1 3-288 0,-2-3 64 16,3 1 16-16,-2 3 0 0,-1-2 16 0,-1 1 16 15,1 2 0-15,-2-2 0 0,1 4 176 0,-1-2 0 0,2 0-144 0,-1 0 144 16,0 0 0-16,-7 0 0 0,9 2 0 16,-2 1 0-16,-7-3 0 0,9 3 0 0,-1 3 0 0,-1-3 0 15,-7-3 0-15,7 4 0 16,-7-4 0-16,0 0 0 0,0 0 0 0,5 12 0 0,-1-2 0 0,-2 1 0 15,1 2 0-15,-6-2 0 0,-1 2 0 0,-1 4 0 16,-1 2 144-16,-2 0 0 0,-1 0 0 0,-1 0 0 16,-1 1 96-16,-3 3 16 0,0-1 0 0,-3-3 0 15,-1 0 0-15,-2 0 0 0,-1 1 0 0,-1-2 0 16,0-1-128-16,1-2 0 0,0-1-128 0,0-4 192 16,-1 1-192-16,4-4 0 0,3-1 0 0,1-3 0 15,1-3-1216 1,4-2-272-16,1-5-64 0,3-1-13472 0</inkml:trace>
  <inkml:trace contextRef="#ctx0" brushRef="#br0" timeOffset="196654.2">19180 2493 23039 0,'0'0'1024'0,"-5"5"192"0,-1 4-960 0,0 0-256 16,3 4 0-16,-2 2 0 0,-1 5 2496 0,1 1 464 15,-2 5 96-15,0 0 16 0,2-6-2048 0,2 6-384 0,0-2-96 0,0 6-16 16,1 1-368-16,-1 1-160 16,1-1 128-16,1 0-128 15,-2 6-896-15,-1-8-256 0,4-1-48 0,0-6-16 16,0-3-1920-16,4-5-384 0</inkml:trace>
  <inkml:trace contextRef="#ctx0" brushRef="#br0" timeOffset="196988.23">19950 2439 19343 0,'-9'-12'848'0,"9"12"192"0,-3-5-832 0,3 5-208 0,0 0 0 0,-5-1 0 16,-4 0 2560-16,4 1 480 0,-3 1 96 0,-1 4 0 16,-2 2-1968-16,-2 2-400 0,-2 5-64 0,-1 4-32 15,1 1-480-15,1 2-192 0,1-1 128 0,1 2-128 0,-1 0 0 0,3-4 0 16,2 0 0-16,3-1 0 0,1-5 0 0,3 3 0 16,1 2 0-16,1-2 0 0,1 2 0 0,1-2 0 15,1 0 0-15,0 1 0 0,-1 0 192 0,0 2-32 16,4 1-16-16,-1 3 0 0,0 0 208 0,-2 0 32 15,-1 1 16-15,-1 0 0 0,-2-3 48 0,-4-1 16 0,2 2 0 16,-3-4 0-16,-1 1-176 0,-6-3-32 16,1 1-16-16,-5-6 0 0,-1 1-80 0,-4-3-16 0,-2-1 0 15,-2-4 0 1,-2-3-1600-16,-2-4-320 0</inkml:trace>
  <inkml:trace contextRef="#ctx0" brushRef="#br0" timeOffset="197129.48">19149 2228 40719 0,'0'0'1792'0,"0"0"384"0,3-6-1728 0,-3 6-448 0,0 0 0 0,0 0 0 15,0 0 512-15,0 0 32 0,0 0 0 0,0 0 0 16,9 3-384-16,-4 0-160 0,0-1 128 0,0 4-12800 16,0 0-2560-16</inkml:trace>
  <inkml:trace contextRef="#ctx0" brushRef="#br0" timeOffset="198106.08">14825 13464 4607 0,'10'-13'400'0,"2"-2"-400"0,2 1 0 0,2-1 0 16,2-1 3200-16,0 0 576 0,-3 1 96 0,-2-1 32 16,0 2-2480-16,-3 4-480 0,-4-3-112 0,-5 2 0 15,-1 3-16-15,-1 0 0 0,-4 0 0 0,-6 5 0 16,-2 2 144-16,-6 5 16 0,-7 2 16 0,-3 6 0 16,-5 4-576-16,-3 5-112 0,-4 4-32 0,1 0 0 15,-1-3 64-15,4 3 16 0,3 5 0 0,3-1 0 0,3-6-32 16,7-2 0-16,7-3 0 0,2-1 0 0,7-3-96 0,4 0-32 15,1-4 0-15,0-10 0 0,9 11-48 0,5-2-16 16,3 1 0-16,5-1 0 0,4-1 112 0,1-3 16 16,4 3 0-16,2-2 0 0,3-1-256 0,-1 4 0 15,-2-4 0-15,-2 5 0 0,-5-2 0 0,-3 6 0 16,-4 2 0-16,-5 2 0 0,-5 1 0 0,-5 1 0 16,-6 2 0-16,-6 1 0 0,-3 1 0 0,-7-1 0 15,-5 0 0-15,-6 2 0 0,-6-3 352 0,-3 0-32 16,-4-3 0-16,-2-2 0 0,-2 0 144 0,1-3 32 15,4-10 0-15,5 0 0 0,4 1-112 0,4-5-32 0,3-4 0 16,6-1 0-16,5-3-480 0,5-5-112 0,5 1-16 16,9-5 0-1,9-2-2704-15,4 0-560 0</inkml:trace>
  <inkml:trace contextRef="#ctx0" brushRef="#br0" timeOffset="198371.2">15215 13671 22111 0,'-9'15'1968'16,"-1"4"-1584"-16,-1 4-384 0,1 5 0 0,0 5 320 0,1-1-32 0,0 0 0 0,4-3 0 15,2-5 480-15,4-1 112 0,3-4 16 0,3-2 0 16,5-3-96-16,3-2-16 0,1 1 0 0,2-8 0 16,2-1 48-16,1-4 16 0,1-4 0 0,0-2 0 15,-1-7 208-15,0 0 32 0,-4 1 16 0,0-4 0 16,-2 0-192-16,-2-2-32 0,-2-1-16 0,-4 0 0 15,-2 0-368-15,-5 0-80 0,-5-4-16 0,0 1 0 0,-4 1-176 16,-3 2-32-16,0 0-16 0,-2 2 0 0,-2 2-176 16,1 5-224-16,0 1 48 0,3 6 16 15,4 3-2464-15,8 0-512 0</inkml:trace>
  <inkml:trace contextRef="#ctx0" brushRef="#br0" timeOffset="198778.55">17447 13159 21247 0,'3'-24'944'0,"-2"7"192"0,2-3-912 0,-2-2-224 0,0 3 0 0,-1-3 0 15,-1-2 784-15,-1 4 112 0,-2 0 32 0,-1 2 0 16,-2 5-224-16,0 6-64 0,-4 0 0 0,-1 3 0 15,-6 8 0-15,-4 5-16 0,1 9 0 0,-5 6 0 0,-2 5-160 0,-1 6-16 16,-1 4-16-16,0 9 0 0,1 2 16 0,2 6 0 16,2 1 0-16,0 8 0 0,-1 2-192 0,2 3-16 15,0-1-16-15,4 1 0 0,2 2-224 0,3-2 128 16,1-3-128-16,3-4 0 0,4-6 0 0,2-8-192 16,2-3 16-16,4-12 0 15,3-7-784-15,1-5-176 0,0-7-16 0,0-2-7824 16,1-7-1568-16</inkml:trace>
  <inkml:trace contextRef="#ctx0" brushRef="#br0" timeOffset="199179.3">16650 13843 27647 0,'-16'-9'2448'0,"6"2"-1952"16,1 1-496-16,5-4 0 0,4 1 1264 0,4-1 144 0,5 5 48 0,6-3 0 16,5 2-1008-16,6-3-208 0,3 1-48 0,7 1 0 15,3-5-192-15,2-1 0 0,-1 3-144 0,0-2 144 16,2-1 0-16,0 3 0 0,-4-1 0 0,0 4 0 15,0-2 0-15,-1 5 0 0,0 0 208 0,-5-1-64 16,-4 4-144-16,-4-2-144 0,-4 2 144 0,-2 2-208 16,-3 3 208-16,-1 5 0 0,-6 0 0 0,-3 4 0 15,-4 3 0-15,-2 3 0 0,-1 3 0 0,-3 6 0 16,-3 2 0-16,0 1 0 0,0 3 0 0,2-3 0 16,1-7 0-16,2-1 0 0,3-4 0 0,4-3 0 15,1-3 0-15,5-3 0 0,4-6 0 0,4 0 0 16,2-2 448-16,3-4-32 0,3-6 0 0,3-4 0 0,2-1 96 15,-2-1 32-15,0-5 0 0,-2-2 0 0,-2 2-288 16,-2-2-64-16,-4-2-16 0,-2 0 0 0,-5 1 192 16,-4 1 32-16,-4 0 16 0,-7 2 0 0,-1 0-48 0,-6 2-16 15,-6-3 0-15,-3 4 0 0,-2-1-128 0,-3 5-32 16,-4 2 0-16,1 1 0 0,3 2-192 0,3 5 0 16,0 4 0-16,6 0 0 0,1-1-240 0,5 1-80 15,9-2-32-15,0 0 0 16,0 0-2320-16,9 9-464 0,3-5-80 0,8-1-32 0</inkml:trace>
  <inkml:trace contextRef="#ctx0" brushRef="#br0" timeOffset="199422.79">18039 13601 25791 0,'-12'17'1152'0,"4"-3"224"0,-2 5-1104 0,1 2-272 0,2 3 0 0,-2 2 0 15,-1 3 1056-15,0-3 160 0,-3 1 16 0,0-1 16 16,-3 2-208-16,3-5-32 0,0-2-16 0,2-2 0 15,1-3-16-15,2-2 0 0,3-7 0 0,5-7 0 16,0 0-144-16,0 0-48 0,10-5 0 0,3-5 0 16,2-4-128-16,4-5-16 0,1-6-16 0,5 0 0 15,-1-4-368-15,1 1-80 0,2-4-16 0,-1 1 0 16,0 1-160-16,-1 5 0 0,3 5 0 16,0 1 0-16,-2 2 0 0,0 3 0 0,4 5 0 0,-2 0 0 15,0 5-144-15,1 3-16 0,1 2 0 0,-2 3 0 16,-1 3-2640-1,1 2-528-15,-1 2-96 0</inkml:trace>
  <inkml:trace contextRef="#ctx0" brushRef="#br0" timeOffset="200040.27">20028 13405 13823 0,'-9'5'1216'0,"-1"1"-960"0,-2 0-256 0,0 5 0 16,-1 1 1952-16,0 2 352 0,-1 5 64 0,0 5 0 16,-1 1-1280-16,-2 6-256 0,0 1-48 0,-1-1-16 0,-2 4 224 15,-1 4 32-15,0 3 16 0,2-2 0 0,-2-2-304 0,6-3-64 16,-2-2-16-16,6-3 0 0,3-10-16 0,2-5-16 16,2-5 0-16,4-10 0 0,0 0 48 0,0 0 16 15,0 0 0-15,13-7 0 0,2-9 176 0,4-3 32 16,4-7 16-16,2-4 0 0,3-5-432 0,3-1-96 15,-1 1 0-15,4-2-16 0,0-1-368 0,-1 1 128 16,-1 1-128-16,2 3 0 0,2-1 0 0,-1 3 0 16,-2 6 0-16,2 2 0 0,-2 8 0 0,-3 2 0 15,-1 2 0-15,-1 7 0 0,-1 3-224 0,-3 3 32 16,-4 4 16-16,0 5 0 16,-3 1-2176-16,0 4-432 0,-1 1-96 0</inkml:trace>
  <inkml:trace contextRef="#ctx0" brushRef="#br0" timeOffset="200374.65">21077 13609 23951 0,'1'-7'2128'0,"-1"2"-1696"0,0 3-432 0,-3-2 0 16,2 1 1008-16,-2 0 112 0,-2 0 32 0,-5 3 0 15,-1 4-464-15,-5 1-96 0,-1-1-16 0,-6 2 0 16,-5 4 112-16,-1 3 16 0,-2 2 0 0,1 2 0 15,-2 2-64-15,3 2-16 0,1 2 0 0,2 3 0 16,5 4-176-16,2 1-48 0,1-7 0 0,6 0 0 16,5-4-272-16,5-6-128 0,2-14 0 0,9 12 128 0,1-5-128 0,4-4 128 15,7-6-128-15,0-2 128 0,4-1 80 0,2-8 16 16,1-1 0-16,2-3 0 0,-1-4-48 16,-2 1-16-16,-3 2 0 0,-1-2 0 0,-3 1-160 0,-3 6 128 15,-5 1-128-15,2 2 128 0,-4 5-128 0,-2-1 0 16,-8 7 0-16,0 0 0 0,0 0 0 0,0 0 0 15,6 13 0-15,-2 3 0 0,-3 3 0 0,-2 4 0 16,-1 1 0-16,-2 1 0 0,3-4 0 0,-1 0 0 16,2-1 0-16,2-2 0 0,-1-3-192 0,5-2 16 15,1-2 16-15,0-2 0 16,-7-9-1344-16,15 4-272 0,2-8-48 0,1-2-13104 0</inkml:trace>
  <inkml:trace contextRef="#ctx0" brushRef="#br0" timeOffset="200705.28">21521 13702 29135 0,'-8'11'1280'0,"2"-5"288"0,0 6-1248 0,0 0-320 0,-2 2 0 0,2 3 0 16,-4 1 384-16,-1 0 0 0,0-2 16 0,0 2 0 16,-2-2 432-16,0 0 96 0,2-6 16 0,3 0 0 15,3-5 16-15,5-5 16 0,0 0 0 0,0 0 0 16,0 0-48-16,13-11-16 0,1-2 0 0,2-5 0 15,2-1-464-15,1-4-80 0,1 0-32 0,2 2 0 16,1-2-336-16,0-1 144 0,-3 0-144 0,-1 3 0 16,-2 3 128-16,-2 3-128 0,0 2 0 0,-1 5 0 15,-2-3 0-15,-1 8 0 0,-1 1 0 0,-10 2 0 0,10 4 0 0,-2 8 0 16,0 0 0-16,-3 5 0 0,-3 2-128 16,-2 2 128-16,-1 1 0 0,-2 1-144 0,0 2 144 15,-1-1 0-15,-1-3 0 0,2-1 0 0,1 1-288 0,2-2-32 16,0-2 0-16,3-3 0 15,-3-14-640-15,12 9-128 0,1-4-16 0,1-5-10288 16,2-3-2064-16</inkml:trace>
  <inkml:trace contextRef="#ctx0" brushRef="#br0" timeOffset="201117.52">22440 13618 4607 0,'3'-9'400'0,"-2"-4"-400"0,2-1 0 0,-2 0 0 15,-1 1 5936-15,0-2 1104 0,-1 1 208 0,-2 5 48 16,3 9-5312-16,-9-4-1088 0,-2 4-192 0,-4 5-64 16,-3 3-144-16,-1 6-48 0,-7 4 0 0,1 1 0 15,-6 4-192-15,5 2-32 0,2-1-16 0,2 1 0 16,3-1 176-16,4-3 16 0,2 0 16 0,4-2 0 16,3-1-224-16,2-2-32 0,4-1-16 0,0-15 0 15,6 9-144-15,7-4 0 0,1-9 0 0,5-2 128 16,4-3-128-16,2-6 192 0,3-9-192 0,2 2 192 15,1-1-192-15,1 0 192 0,1-6-192 0,-1 4 192 16,-2-2-192-16,0-2 0 0,-6-7 0 0,-3 3 128 16,-2-2-128-16,-2-5 0 0,-4-2 144 0,-1 0-144 0,0-3 0 15,-2-1 128-15,-2-2-128 0,-2 7 0 16,-1-4 0-16,0 10 128 0,-1 7-128 0,-1 6 0 0,-2 11 0 0,-1 11 0 16,0 0 0-16,0 0 0 0,-7 11 0 0,-3 12-128 15,1 4 128-15,-3 5 0 0,-4 2 0 0,1 4-128 16,-3 8 128-16,-2 3 0 0,0 5 0 0,-2 4 0 15,0-1 0-15,3-1 0 0,4 2 0 0,2-8 0 16,5-5 0-16,2-3 0 0,6-7 0 0,6-7 0 16,-1-4 0-16,2-6-128 15,7-8-384-15,3-2-80 0,3-8-16 0,3-6-10432 16,2-6-2080-16</inkml:trace>
  <inkml:trace contextRef="#ctx0" brushRef="#br0" timeOffset="201397.81">22997 13546 23039 0,'-19'14'2048'0,"6"-2"-1648"0,-1-1-400 0,-1 5 0 16,0 1 976-16,1 2 112 0,0 2 32 0,-3 2 0 15,3-3-528-15,2 0-96 0,-1 2-32 0,3-3 0 16,2-2 512-16,3-2 112 0,3-1 0 0,2-14 16 16,0 0-80-16,5 9-32 0,4-2 0 0,5-4 0 15,1-6-112-15,5-4-32 0,3-2 0 0,2-5 0 16,3-1-400-16,0-1-96 0,-1 1-16 0,-4 1 0 15,-5-1-208-15,-4 0-128 0,-3 2 128 0,-7-1-128 16,-4-1 160-16,-4-2-32 0,-3 2-128 0,-6-2 192 16,-6 1-64-16,-2-1-128 0,-3 3 176 0,1 0-176 15,-1 3 0-15,3-1 0 0,2 5 0 0,2-1 0 16,3 2-128-16,4 1-144 0,4-3-32 0,4 3 0 16,2 5-2624-16,7-8-528 0</inkml:trace>
  <inkml:trace contextRef="#ctx0" brushRef="#br0" timeOffset="201808.31">23635 13499 25279 0,'-26'27'1120'0,"5"-9"224"0,-2 2-1072 16,0-1-272-16,1 0 0 0,-1 0 0 0,1-1 864 0,3-3 112 0,0-1 32 15,1-2 0-15,3-6 592 0,2-1 112 16,3-1 16-16,10-4 16 0,0 0-368 0,0 0-80 0,1-16-16 15,6-2 0-15,4-1-656 0,7-3-144 0,2 1-32 0,6-2 0 16,3 1-272-16,1-5-176 0,2 3 192 0,1-2-192 16,-1 1 0-16,0 1 0 0,-2-2 0 0,3 4 0 15,-3 4 0-15,1 2-144 0,0 3 144 0,-1 7 0 16,0 0 0-16,-2 5-128 0,-6 5 128 0,1 1 0 16,-2 7 0-16,-4-1-128 0,-3 8 128 0,-2 1 0 15,-3 1 0-15,-4-1-128 0,0-1 128 0,-4 1 0 16,-2 1 0-16,0-3-160 0,-1-6 160 0,0-2 0 15,2-10 0-15,0 0 0 0,0 0 0 0,0 0 0 16,0 0 0-16,15-2 144 0,0-6-16 0,3-3 0 16,0-2-128-16,1-2 0 0,3-2 0 0,-1 2 0 15,1-3 0-15,0 4 0 0,-1 2 0 0,2 0 0 0,-3-1 0 16,4 7 0-16,2 0 0 0,2 2 0 16,0 4 0-16,2 5 0 0,1 4 0 0,2 5 0 0,0 2 0 0,4 4 0 15,3 1 0-15,1 1 0 0,0 4 0 0,0-3-256 16,-1 0 64-16,-2 5 16 15,-1-1-2288-15,-1 1-464 0</inkml:trace>
  <inkml:trace contextRef="#ctx0" brushRef="#br0" timeOffset="202607.98">14743 14905 11967 0,'-16'-4'1072'0,"4"2"-864"16,-4-1-208-16,-2 1 0 0,-1-2 1536 0,-2 3 272 0,-3 1 48 0,1 4 16 16,0 1-336-16,0 1-80 0,-1 7-16 0,1 1 0 15,0 3-480-15,1 5-80 0,0 5-32 0,-1 3 0 16,1 5-160-16,1 1-48 0,-1 1 0 0,2 0 0 16,2-1-48-16,3-2-16 0,1-2 0 0,5-8 0 15,4-4-240-15,3-4-48 0,6-5-16 0,-4-11 0 16,14 1 144-16,1-3 32 0,3-11 0 0,6-3 0 15,6-5 128-15,1-4 48 0,5-8 0 0,5-3 0 16,2-2-304-16,3-5-64 0,-2 0-16 0,-3-2 0 16,1 3-240-16,-7-4 128 0,-3-1-128 0,-4 2 0 15,-5 1 128-15,-3 1-128 0,-3 1 0 0,-2 3 0 16,-6 1 128-16,-3 1-128 0,-2 1 0 0,-3 7 144 16,-1 10-144-16,-2 2 0 0,-1 6 0 0,3 11 0 15,0 0 0-15,-10 13 0 0,-1 11 0 0,-1 6 0 0,1 6-144 0,-1 5 144 16,0 3 0-16,-2 9 0 0,1 5 0 0,0 5 0 15,0-2 0-15,2 5 0 0,0-1 0 0,2-1 0 16,0-6 0-16,2-2 0 0,4-6 0 0,0-6 0 16,8-7 0-16,2-6 0 15,1-5-656-15,5-7-32 0,2-3 0 0,3-10-9920 16,3-4-1984-16</inkml:trace>
  <inkml:trace contextRef="#ctx0" brushRef="#br0" timeOffset="202933.22">15417 15104 28559 0,'-19'3'2544'0,"7"1"-2032"0,-2-1-512 0,-2 3 0 15,-1 7 784-15,-1 2 64 0,-1 0 16 0,-3 3 0 16,-2 0-368-16,-1 1-80 0,-2 0-16 0,1 1 0 16,1-2 64-16,1 1 16 0,4 2 0 0,3-1 0 15,6-1-32-15,0-4-16 0,5-2 0 0,6-13 0 16,0 0-192-16,0 0-48 0,12 6 0 0,3-6 0 15,4-4 0-15,2-2-16 0,4-7 0 0,-1 1 0 16,0-4-176-16,1 2 192 0,1-1-192 0,-3 0 192 16,-4-2-192-16,-1 5 0 0,-5 0 0 0,0 1 128 15,-3 4-128-15,-2 0 0 0,0 2 0 0,-8 5 128 16,0 0-128-16,0 0 0 0,0 0 0 0,3 11 0 0,1-1 0 16,-1 4 0-16,-1 0 0 0,1-1 0 0,-1 1 0 15,0-1 0-15,-2-13 0 0,0 0 0 0,7 11-352 16,3-6 48-16,1-4 16 0,0-4 0 15,1-6-1584-15,3-1-320 0,1-6-64 0,2 1-11952 16</inkml:trace>
  <inkml:trace contextRef="#ctx0" brushRef="#br0" timeOffset="203191.47">16086 14476 30287 0,'0'0'1344'0,"0"0"272"0,0 0-1296 0,0 0-320 16,0 0 0-16,0 0 0 0,1 11 320 0,-3 3 0 0,-3 3 0 15,-4 4 0-15,-1 2 224 0,-3 10 32 0,-2 3 16 0,-1 6 0 16,-1 3 160-16,1 1 16 0,1 4 16 0,1 3 0 16,3 2-64-16,1-1-16 0,-1 0 0 0,4 2 0 15,2 2-416-15,2-1-96 0,2-3 0 0,1-7-16 16,2-4-304-16,2-6-64 0,4-7-16 0,-3-5 0 31,4-6-1664-31,0-7-336 0,0-8-64 0,-9-4-12704 0</inkml:trace>
  <inkml:trace contextRef="#ctx0" brushRef="#br0" timeOffset="203359.07">15734 15043 33167 0,'0'0'2944'0,"0"0"-2352"15,0 0-464-15,13 5-128 0,2-5 416 0,5-2 64 16,4 0 16-16,4-1 0 0,5-6-496 0,3 0 0 16,5-3-176-16,2 2 176 15,0-2-1776-15,4 3-224 0,3 0-48 0,-1 0-6960 16,1 2-1376-16</inkml:trace>
  <inkml:trace contextRef="#ctx0" brushRef="#br0" timeOffset="203661.08">16731 14887 6447 0,'38'-5'576'0,"-15"3"-576"16,-2-2 0-16,-3 3 0 0,-3-2 3328 0,-5 3 576 15,-10 0 96-15,0 0 32 0,0 0-1888 0,0 0-368 16,-7 10-80-16,-2 3-16 0,-9 0 48 0,-2-1 16 0,-3 2 0 0,-4 2 0 16,-5 0-560-16,2 2-112 15,-3 2-32-15,2 1 0 0,3-1-224 0,5 3-48 0,2 2-16 0,2-4 0 16,2-4-304-16,6 1-48 0,2 0-16 0,6-3 0 16,2-2-208-16,4-3-48 0,-3-10-128 0,11 3 192 15,2-3 0-15,6-5 0 0,4-8 0 0,3-1 0 16,5 3 32-16,3-5 0 0,-1-2 0 0,-1 2 0 15,0-3-224-15,-4 1 176 0,-5-1-176 0,-3 3 160 16,-3 2-160-16,-5 5 0 0,-2-2 0 0,-2 9 0 16,-8 2 0-16,0 0 0 0,0 0 0 0,9 9 0 15,-4 5 0-15,0 4 0 0,2 2 0 0,-1 3 0 16,0 0 0-16,3 2 0 0,0 3 0 0,2-3 0 16,3 0 0-16,4-4 0 0,1 1 0 0,5-2 0 15,1-2-640 1,6-4-96-16,1-3-32 0,8-6-11584 0,7-5-2304 0</inkml:trace>
  <inkml:trace contextRef="#ctx0" brushRef="#br0" timeOffset="204428.83">18979 14847 19343 0,'0'0'1728'0,"0"0"-1392"16,0 0-336-16,-4 14 0 0,1 1 912 0,-1 5 112 16,0 3 32-16,0 3 0 0,-6 3-544 0,2 4-128 0,-3 4 0 0,-2 0-16 15,-2-1 208-15,1 1 64 0,-3 1 0 0,1-1 0 16,1-4-32-16,-1-3 0 0,1-6 0 0,2-4 0 16,4-5 224-16,4-3 64 0,5-12 0 0,0 0 0 15,0 0 48-15,11-4 16 0,0-6 0 0,3-3 0 16,4-5-320-16,2-5-48 0,6-1-16 0,2-5 0 15,1-4-384-15,0-3-192 0,0 2 160 0,2 2-160 16,-1 2 0-16,1-2 128 0,-2 2-128 0,4 4 0 16,-1 6 0-16,0 3 0 0,-2 3 0 0,-1 8 0 15,-1 1 0-15,-1 10 0 0,-3 3 0 0,-2 6 0 16,-2 3-144-16,-3 6 144 0,-5 6 0 0,-2 2-144 16,-2-2 144-16,-4 4 0 0,-3 0 0 0,-2 3 0 15,-3-1 0-15,0 0 0 0,-1-7-144 0,0 0 144 16,3-3-432-1,2-2-16-15,2-5 0 0,3-7 0 0,4-2-2304 0,3-8-480 16</inkml:trace>
  <inkml:trace contextRef="#ctx0" brushRef="#br0" timeOffset="204779.84">20245 14741 26207 0,'-11'-1'1152'0,"11"1"256"0,-8 0-1136 16,-1 4-272-16,-1 3 0 0,0 1 0 0,0 2 176 0,-3 2-32 15,-2 5 0-15,1 6 0 0,1-1 640 0,0 1 128 16,-1 4 32-16,0-1 0 0,2 6 96 0,2 0 32 0,-2 1 0 0,6 1 0 16,-1-1-544-16,6-2-96 0,4-1-32 0,3-4 0 15,3-1-256-15,4-3-144 0,2-5 160 0,4-5-160 16,3-2 224-16,0-5-48 0,3 0-16 0,0-5 0 15,0-6 288-15,0-2 64 0,-3-4 16 0,1-2 0 16,-1-3 32-16,1-2 0 0,0-1 0 0,-4 1 0 16,-4-1-192-16,-2 3-48 0,-2-4 0 0,-2 0 0 15,-3-5-96-15,-2 2-32 0,-4 0 0 0,0 1 0 16,0 0-192-16,0 0 0 0,0-5 128 0,3 3-128 16,-1-3-192-16,2 6-96 0,-1 2-16 0,2 4 0 15,0 0-1840 1,2 5-368-16,4 3-80 0,0-3-13056 0</inkml:trace>
  <inkml:trace contextRef="#ctx0" brushRef="#br0" timeOffset="205028.52">21082 14540 29951 0,'0'0'1328'0,"0"0"272"0,-9 2-1280 0,2 5-320 16,2 6 0-16,0 2 0 0,-1 1 304 0,-1 3 0 15,-1 3 0-15,-4 5 0 0,-1 0 160 0,-2 5 48 16,-3-4 0-16,-2 7 0 0,-3 7 48 0,-1-2 16 16,0-1 0-16,1-1 0 0,1 0-128 0,2 4 0 15,2-2-16-15,3-1 0 0,2-3-288 0,2-5-144 16,4-1 160-16,4-8-160 0,0 1 0 0,3-6 0 0,3-6-128 16,-3-11 128-1,9 5-464-15,2-6 16 0,3-4 0 0,4-5-10096 0,2-2-2000 0</inkml:trace>
  <inkml:trace contextRef="#ctx0" brushRef="#br0" timeOffset="205395.24">21828 14359 18431 0,'0'0'816'0,"0"0"160"0,0 0-784 0,0 0-192 0,0 0 0 0,-9 3 0 0,1 3 2784 0,-2 5 512 16,1 0 96-16,-4 7 32 0,-2 6-2032 0,-3 2-416 15,-1 4-80-15,-1 6 0 0,-2 2-96 0,1 4-16 16,0 4 0-16,-1 2 0 0,-4-2-32 0,3 3-16 16,2 3 0-16,0 1 0 0,1-4-384 0,0-1-80 15,1 5-16-15,1-5 0 0,0-4-256 0,3 0 0 16,5-8-176-16,-1-4 176 16,5-5-1680-16,5 0-240 0,-2-7-32 0,8-5-8704 0,4-8-1744 15</inkml:trace>
  <inkml:trace contextRef="#ctx0" brushRef="#br0" timeOffset="206160.06">14568 16139 17503 0,'-11'-11'1552'0,"1"-2"-1232"0,0 1-320 0,1 0 0 16,1 1 1616-16,2 2 272 0,2 4 48 0,3 5 16 15,-3 5-1040-15,3 4-208 0,-2 6-32 0,2 5-16 16,-1 4-272-16,1 8-48 0,-4 6-16 0,1 7 0 0,-3 2 32 0,-1 2 0 16,-3 0 0-16,-1 0 0 0,-1 2 160 0,-1 1 48 15,2-2 0-15,0-2 0 0,2-6-64 0,-1-3-16 16,1-7 0-16,2-4 0 0,3-6 112 0,2-6 32 16,2-8 0-16,1-8 0 0,0 0-80 0,8-6-16 15,2-8 0-15,3-5 0 0,3-4-208 0,3-8-64 16,5-1 0-16,0 2 0 0,3-3-256 0,1 0 128 15,0 1-128-15,-1 5 0 0,-3 3 0 0,-1 6 0 16,-3 6 0-16,0 2 0 0,-2 7 0 0,0 4 0 16,0 6 0-16,-2 5 0 0,0 6 0 0,-4 6-144 15,0 4 144-15,-3 5-128 0,-2 2 128 0,0-1 0 16,-5 2 128-16,-1-1-128 0,-2-2 0 0,0 0 0 16,0-2 0-16,1-6 0 0,0-3-256 0,2-10 0 0,2 0-16 15,-4-12 0 1,0 0-1664-16,13 0-336 0,-1-6-64 0,1-8-11776 0</inkml:trace>
  <inkml:trace contextRef="#ctx0" brushRef="#br0" timeOffset="206347.19">15173 16533 21183 0,'4'11'1888'0,"3"3"-1504"0,0 1-384 0,3-1 0 15,2 1 1472-15,1 3 240 0,1 1 32 0,2 1 16 16,-3 2-944-16,-1-2-192 0,0 1-48 0,-2-2 0 15,0 1-336-15,-2 0-80 0,-2-1-16 0,2-1 0 16,-2-1-144-16,2-2 0 0,-3-1 0 0,1-6 0 16,-6-8-416-16,10 3-160 0,-1-6-48 0,0-4-12176 15</inkml:trace>
  <inkml:trace contextRef="#ctx0" brushRef="#br0" timeOffset="206530.07">15557 16442 28911 0,'-10'13'1280'0,"5"-1"256"0,-1 1-1216 0,1 9-320 16,-3-1 0-16,0 3 0 0,1 7 688 0,-2 1 80 16,-1 1 0-16,-2 2 16 0,-2 5-192 0,-1 0-32 15,-3 4-16-15,-2 1 0 0,-2 1 32 0,-2 4 0 16,-3-1 0-16,-2 3 0 0,-1 1-208 0,-1-1-48 16,1 0 0-16,-1-8 0 0,4-3-320 0,3-5-128 15,5-6 0-15,5-5 0 16,4-7-2512-16,2-9-496 0</inkml:trace>
  <inkml:trace contextRef="#ctx0" brushRef="#br0" timeOffset="206970.21">16317 16284 20271 0,'0'0'1792'0,"-10"13"-1424"0,-2 4-368 0,1 4 0 16,0 7 2400-16,1 5 416 0,0 4 64 0,-2 5 32 0,-1 5-1872 0,-2 1-368 15,-3 3-80-15,-1 3-16 0,0 0-224 0,-1 2-48 16,1 1-16-16,-3-6 0 0,1-3-288 16,2-3 128-16,1-7-128 0,1-10 0 0,3-6 240 0,4-10-64 15,2-3-16-15,8-9 0 0,0 0 464 0,-1-11 80 16,4-8 32-16,3-3 0 0,4-7-240 0,4-3-48 15,3-3-16-15,2-4 0 0,1-1-288 0,3-1-144 16,2-2 160-16,3 2-160 0,-1 2 0 0,2-1 0 16,1 0 0-16,-1 4 0 0,0 7 0 0,0 0 0 15,-3 6 0-15,0 4 0 0,0 3 0 0,-2 5 0 16,-2 6-160-16,-3 4 160 0,-4 2 0 0,-2 7-128 16,-4 6 128-16,-4 1 0 0,-3 0 0 0,-3 3 0 15,-3 2 0-15,-5 3 0 0,-4 4 0 0,-3-2 0 0,-6 4 0 16,-2-1 0-16,-4 3 0 0,0-1 144 0,-2-4-144 15,1-2 0-15,-3-6 128 0,6-6-128 0,1-1 0 0,3-4 0 32,3-3-320-32,5-8-128 0,4-1-32 0,8-2 0 15,4-6-2720-15,10-1-560 0</inkml:trace>
  <inkml:trace contextRef="#ctx0" brushRef="#br0" timeOffset="207240.22">17033 16367 24879 0,'-8'8'1088'0,"2"-1"256"0,-4 1-1088 0,-3 5-256 0,-2 2 0 0,-2 3 0 16,-2 2 1792-16,2 3 288 0,-3 2 64 0,3-2 16 15,-1 3-1296-15,1-1-256 0,2-3-48 0,4-1-16 16,2 0-352-16,5-4-64 0,4-4 0 0,4-2-128 16,-4-11 128-16,13 4-128 0,0-4 0 0,4-2 0 0,3-7 256 0,1 0-16 15,2-8 0-15,2 0 0 0,2-2-16 0,-2-2 0 16,-1 1 0-16,-6 0 0 0,0 0-64 0,-4 3-16 15,-4-1 0-15,-4 1 0 0,-3 5 0 0,-3-1 0 16,-4 3 0-16,-4 1 0 0,-3 3 48 0,-2 0 16 16,-1 4 0-16,-2 2 0 0,-3 2-208 0,1 5 0 15,3-2 0-15,5-3 0 16,2 3-1616-16,-1 3-272 0,9-8-48 0</inkml:trace>
  <inkml:trace contextRef="#ctx0" brushRef="#br0" timeOffset="207451.07">17652 15977 25791 0,'0'0'1152'0,"-8"6"224"0,0 0-1104 0,-1 7-272 0,1 1 0 16,-3 5 0-16,-1 5 1248 0,2 2 192 0,0 4 32 0,0 6 16 16,-6-1-912-16,2 1-176 0,-1 2-32 0,0 3-16 15,0 5-352-15,-2-4 0 16,2 3 0-16,-2 1 128 0,1 1-128 0,-1 3 0 0,1-3 0 0,-2 1 0 15,0 0-288-15,3-2-80 0,1 0-16 0,4-5 0 32,2-2-1584-32,4-4-320 0,3-7-64 0</inkml:trace>
  <inkml:trace contextRef="#ctx0" brushRef="#br0" timeOffset="207910.57">17408 16401 26719 0,'6'-6'2368'0,"3"-4"-1888"0,3-2-480 0,2 1 0 0,2-4 896 0,6-2 64 16,3 1 32-16,3-2 0 0,1 3-768 0,3-5-224 15,0-1 0-15,2-1 128 0,2-1-128 0,-3 2 0 16,-2-1 0-16,-2-1 128 0,-1-2-128 0,-3 1 0 16,-2 2 0-16,-4-2 0 0,-2 1 0 0,-3 1 0 15,-4-4 0-15,-3 3 0 0,-2 3 224 0,1 4-32 16,-4 6 0-16,-1 0 0 0,-1 10 128 0,0 0 0 15,0 0 16-15,-10 15 0 0,-1 6-336 0,-3 7 0 0,-1 2 0 0,-1 11 0 16,-4 3 176-16,0 6-48 0,-1-3 0 16,1 4 0-16,0-1 256 0,-2 4 64 0,-1-2 0 0,1 0 0 15,2 0 0-15,1-2 0 0,1-3 0 0,4-4 0 16,-1-9-192-16,4-4-16 0,2-2-16 0,2-9 0 16,4-9 288-16,3-10 48 0,0 0 16 0,0 0 0 15,0 0 48-15,0 0 16 0,7-15 0 0,3-2 0 16,2 0-336-16,0 1-64 0,2-1-16 0,4 2 0 15,-1 1-224-15,-1 5 0 0,0 0 0 0,0 7 0 16,-1 4 0-16,-1 6 0 0,-2 0 0 0,-1 6 0 16,1 5 0-16,-1-2-128 0,-5 1 128 0,3 3 0 15,2 1 0-15,-1 0 0 0,-3-3 0 0,3-2 0 0,1-3-144 16,-1-2 144-16,1 1 0 0,2-5-144 16,1-1-304-16,1-3-64 0,3-4-16 0,1-2 0 15,4-3-1808-15,1-3-352 0,2 0-80 0,-2-3-12144 16</inkml:trace>
  <inkml:trace contextRef="#ctx0" brushRef="#br0" timeOffset="208233.06">18230 16578 28959 0,'0'0'1280'0,"0"0"272"0,0 0-1232 0,0 0-320 16,0 0 0-16,12 4 0 0,3-2 448 0,3-2 48 15,2-2 0-15,4-2 0 0,3-6-16 0,1 1 0 0,4-4 0 16,-4 0 0-16,0 1-224 0,-3-3-32 16,-3-3-16-16,-2 1 0 0,1 1-208 0,-6 0 0 0,-4 4 128 0,-4 2-128 15,-2-4 192-15,-3 3 0 0,-2 11 0 0,-5-9 0 16,-8 4 224-16,-2 0 32 0,-3 5 16 0,-2 7 0 16,-5 0-208-16,0 6-32 0,0 1-16 0,-2 3 0 15,-1 2 64-15,3 1 16 0,3 0 0 0,3 1 0 16,0 1-80-16,4 3-16 0,4-4 0 0,5 2 0 15,5-4-192-15,5-1 144 0,6-2-144 0,4-2 128 16,4-1-128-16,2-6 0 0,7-2-160 0,2-3 160 16,2 1-1440-1,-1-8-192-15,1-2-32 0,-1-3-16 0,1 2-1632 0,0-2-320 16,9-6-64-16,-6 3-16 0</inkml:trace>
  <inkml:trace contextRef="#ctx0" brushRef="#br0" timeOffset="208552.26">19167 16369 21183 0,'0'0'944'16,"0"0"192"-16,-10-2-912 0,1 1-224 0,0-2 0 0,-1 2 0 0,0 2 2784 0,-1 2 512 15,-1-1 96-15,-1 5 32 0,-1 0-2208 0,0-2-432 16,-1 3-80-16,1 0-32 0,0 3-432 0,3-1-96 16,2 3-16-16,3 1 0 0,2-4 96 0,4 1 16 15,2 2 0-15,5-4 0 0,0 1-96 0,5-2-16 16,0 3 0-16,2-3 0 0,0 2-128 0,2-1 0 15,1 2 0-15,1 1 0 0,-1-3 0 0,-5 2 0 0,0-3 128 16,-6 3-128-16,-1-2 0 0,-3 3 0 0,-2-12 0 0,-6 12 0 16,-1 0 192-16,-5-1-32 0,-4-2-16 0,-2 1 0 15,-2 2 112-15,-2-3 0 0,-2 2 16 0,1-6 0 16,-4 0-48-16,3 2-16 0,4-4 0 0,1-1 0 16,1-4-208-16,4-1-288 0,3-4 64 0,3 1 16 31,8 6-2768-31,5-13-544 0</inkml:trace>
  <inkml:trace contextRef="#ctx0" brushRef="#br0" timeOffset="208707.31">19499 16481 30575 0,'0'0'1344'0,"-5"14"304"0,0 2-1328 0,2 3-320 0,2 2 0 0,1 5 0 0,1-2 272 0,-2 4-16 16,0-3 0-16,-2 3 0 0,1-2-112 0,-5 2-16 15,0-3-128-15,-2-1 192 16,0-4-544-16,3-2-112 0,-1-4-32 0,2-2-13200 16</inkml:trace>
  <inkml:trace contextRef="#ctx0" brushRef="#br0" timeOffset="208872.22">19415 16242 34095 0,'-18'0'3024'0,"2"-2"-2416"0,1-1-480 0,1 2-128 16,1 2 1088-16,3 2 208 0,0-1 48 0,10-2 0 15,-9 4-1216-15,9-4-128 0,0 0-224 0,0 0-16928 16</inkml:trace>
  <inkml:trace contextRef="#ctx0" brushRef="#br0" timeOffset="209288.19">20703 16298 26719 0,'-28'-3'1184'0,"11"1"240"0,-3 4-1136 0,0-1-288 0,-1 1 0 0,0 2 0 0,-3 5 1504 0,-3-1 240 16,-4 2 48-16,0 4 16 0,-5 0-1488 0,0 2-320 15,2 0 0-15,2 0 0 0,1 1 0 0,3-1 0 16,2 1 0-16,7 0 0 0,5 0 176 0,5-3 80 16,3-4 0-16,5 3 16 0,2-4 0 0,4 2 0 15,5 3 0-15,4-6 0 0,3 1-128 0,3-2-16 16,2 6-128-16,3 0 192 0,2-2 32 0,1 2 0 15,2 3 0-15,-3-2 0 0,-2-1 32 0,-3 2 16 16,-4-1 0-16,-6 3 0 0,-4 1 80 0,-4-2 16 0,-4-2 0 16,-5-1 0-16,-5 2-16 0,-4 0 0 0,-6 1 0 15,-4-2 0-15,-4-5-32 0,-2 1 0 16,-1-3 0-16,1-2 0 0,-1-5-320 0,2-2-160 0,1-3 16 0,3-3 0 31,1-5-2080-31,3-3-400 0</inkml:trace>
  <inkml:trace contextRef="#ctx0" brushRef="#br0" timeOffset="209661.81">21866 16320 20271 0,'0'0'1792'0,"-8"8"-1424"16,2-3-368-16,2 6 0 0,3-1 3904 0,1 7 720 0,1 2 144 0,2 5 32 15,-1 0-3808-15,-1 4-752 0,5-4-240 0,-3 3 128 16,2-2-128-16,-1-2 0 0,1 0 0 16,0 0 128-16,0-3-128 0,-2-1 0 0,2-5-176 0,-1-2 176 31,0-1-1408-31,-4-11-176 0,2 8-32 0,-2-8-8528 0,0 0-1696 0</inkml:trace>
  <inkml:trace contextRef="#ctx0" brushRef="#br0" timeOffset="209823.28">21783 16115 23951 0,'-10'-15'1056'0,"4"6"224"0,-2-4-1024 0,3 2-256 0,1 1 0 0,4 0 0 16,0 10 4544-16,5-5 832 0,-5 5 192 0,7-7 16 15,0 2-4960-15,1 1-1008 0,-2 0-192 0,3 1-32 16,-9 3-2608-16,13-3-528 0</inkml:trace>
  <inkml:trace contextRef="#ctx0" brushRef="#br0" timeOffset="210180.1">22673 16159 16575 0,'-1'-8'1472'0,"1"-2"-1168"0,0 2-304 15,0-1 0-15,0 9 4704 0,0 0 880 0,0 0 176 0,0 0 48 16,0 0-4592-16,0 0-928 0,-13 3-288 0,-5 1 160 16,-3-1-160-16,-6 9 160 0,-4-2-160 0,-4 4 160 15,-3 0 112-15,1 1 32 0,1 2 0 0,6 2 0 16,3-5 400-16,4 4 64 0,4-2 32 0,5 2 0 15,3 2-480-15,4-2-112 0,4-4-16 0,3 1 0 16,5 0-192-16,2 1 0 0,3-5 128 0,3 1-128 16,1 0 0-16,4 0 0 0,1 0 0 0,1 2 0 15,1 0 0-15,-1-3 0 0,-2 0 0 0,-3-2 0 16,-1 0 0-16,-3 0 0 0,-2 0 128 0,-2 2-128 16,-3-1 0-16,-4 2 0 0,-3-2 128 0,-3 0-128 15,-5-2 0-15,-1-1 128 0,-3-2-128 0,-3 2 0 16,-1-2 0-16,-2-3 0 0,0-2-176 0,-2 0 176 15,0-1-2944-15,-1 0-448 0</inkml:trace>
  <inkml:trace contextRef="#ctx0" brushRef="#br0" timeOffset="210612.31">20839 17301 31151 0,'0'0'1376'0,"-10"-6"288"0,-2 1-1328 0,2-3-336 0,-1 3 0 0,-1 1 0 16,1 2 608-16,-2 3 48 0,-1-1 16 0,-4 4 0 16,0 0-368-16,-2 6-80 0,-2-1-16 0,0 5 0 15,-1 3-16-15,-3 4 0 0,3 3 0 0,1 3 0 16,-1-3 272-16,1 4 48 0,3-2 16 0,5 2 0 15,5-5-144-15,4 3-48 0,1-3 0 0,7-3 0 0,3 3-336 0,6-4 0 16,3-5 0-16,4-1 0 0,4-11 0 0,2-2-288 16,4-1 48-16,6-8 16 15,0 0-1696-15,2-6-320 0,14-7-80 16,-6 2-16-16</inkml:trace>
  <inkml:trace contextRef="#ctx0" brushRef="#br0" timeOffset="210948.18">21135 17336 27647 0,'0'0'2448'0,"0"0"-1952"15,-8 0-496-15,8 0 0 0,-9 6 752 0,3 0 48 0,1 7 16 0,0 0 0 16,0 1-816-16,1 2 0 0,-1 2 0 16,1 1 0-16,0 0 0 0,1 1 0 0,0 1 0 15,3-1 160-15,1-2 80 0,3-4 16 0,2-1 0 0,3-1 0 16,3-3 224-16,-1 1 48 0,3-5 16 0,3-1 0 15,0 0-32-15,1-3 0 0,0-1 0 0,0-1 0 16,1-4-80-16,0 0-32 0,0 1 0 0,-1-5 0 16,0 2-96-16,-3-4-32 0,-1 4 0 0,-1-3 0 15,-2 1 32-15,-2-3 0 0,-5 0 0 0,0 0 0 16,-3-2 176-16,-4 1 32 0,-2 2 16 0,-2-3 0 16,-4 3 48-16,-3-1 0 0,-2-2 0 0,-3-1 0 15,-3 1-320-15,-2 4-64 0,-1 0-16 0,1 6 0 16,-2 1-176-16,3 3 0 0,0 4 0 0,3-1 0 15,0-1-1088 1,1 6-80-16,1-3-32 0,4 4 0 0,2 1-1744 0,5-2-368 0</inkml:trace>
  <inkml:trace contextRef="#ctx0" brushRef="#br0" timeOffset="211271.07">21796 17342 35071 0,'-9'13'1552'0,"4"-2"320"0,-1 6-1488 0,1 0-384 15,1 2 0-15,-3 4 0 0,0 0 0 0,-1 3 144 16,1-5-144-16,0 1 0 0,-3 1 144 0,2-2-144 0,-2 0 0 0,3-2 144 16,-2 0 48-16,1-4 16 0,0 0 0 0,2-6 0 15,6-9 560-15,0 0 128 0,0 0 0 0,0 0 16 16,0 0 0-16,5-10 0 0,3-7 0 0,4-3 0 15,2-7-400-15,4 2-64 0,1-4-32 0,0 3 0 16,2 0-288-16,-1 0-128 0,3-4 128 0,1 3-128 16,0-1 0-16,2 5 0 0,0-1 0 0,2 6 0 15,-1 2 0-15,-2 4 0 0,0 0 0 0,-1 4 0 16,-4 0 0-16,0 5-192 0,-3 1 32 0,-4 2 16 16,1 0-1920-1,-3 4-384-15,-2 1-80 0,0 1-8944 0,-9-6-1792 0</inkml:trace>
  <inkml:trace contextRef="#ctx0" brushRef="#br0" timeOffset="211596.15">22404 17320 12895 0,'0'0'1152'0,"0"0"-928"16,0 0-224-16,0 0 0 0,-3 13 4352 0,2 2 832 15,-1 4 176-15,1 0 16 0,1 0-3856 0,-1 0-784 16,-2 1-160-16,0-1-16 0,-2 1-320 0,-2 2-64 15,0-2-16-15,-2-1 0 0,0-1 256 0,0 0 48 16,-1-1 16-16,1-1 0 0,1-5 96 0,2 0 32 16,-1 2 0-16,7-13 0 0,0 0-256 0,0 0-48 15,0 0-16-15,0 0 0 0,0 0 160 0,0 0 48 16,4-14 0-16,3-2 0 0,0-2-96 0,3-1-16 0,2 0 0 0,-1-3 0 16,1-2-208-16,0 1-48 15,0 2-128-15,2-5 192 0,-3 1-192 0,-1 2 176 0,4-4-176 0,0 7 160 16,2 2-160-16,0 3 0 0,1 3 0 0,-2 1-176 15,-2 2-160-15,-1 3-48 0,0 3 0 0,-1 0 0 32,1 1-1824-32,0 2-368 0,0 1-80 0,-1 2-8192 15,-1-1-1632-15</inkml:trace>
  <inkml:trace contextRef="#ctx0" brushRef="#br0" timeOffset="211881">22809 17435 26431 0,'0'0'1168'0,"0"0"240"0,0 0-1120 0,10 5-288 0,0-4 0 0,3-1 0 0,2 0 1136 0,-1-4 160 15,3 0 48-15,-1-6 0 0,1-2-672 0,-2-1-128 16,0-1-32-16,-3 1 0 0,1 2-256 0,-6-2-48 16,-3 2-16-16,-1 0 0 0,-2-1 384 15,-4 0 80-15,-4 3 16 0,-2 2 0 0,-4 4 160 0,-1 3 48 16,-4 1 0-16,0 4 0 0,-1 2-448 0,-1 2-96 15,0 3-16-15,1 4 0 0,0 0-160 0,2 1-32 16,3 2-128-16,1-1 192 0,2-2-192 0,2-2 0 16,4 0 0-16,1 0 0 0,2 0 0 0,2 0 0 15,3-3 0-15,1 0 0 0,0-2-256 0,5-1-32 16,2-2-16-16,3 1 0 16,3-4-2576-16,1-2-528 0</inkml:trace>
  <inkml:trace contextRef="#ctx0" brushRef="#br0" timeOffset="212132.16">23583 17366 15663 0,'-21'-4'1392'0,"4"3"-1120"0,-2 0-272 0,0 1 0 16,0-3 5120-16,0 9 976 0,0 2 192 0,-2 4 48 15,0-4-5056-15,-2 4-1024 0,-3 2-256 0,2-3 0 16,0 2 0-16,1 1 0 0,2 3 0 0,3-1 0 15,0-1 0-15,7-1 0 0,-1 0 0 0,5 0 0 16,1-2 128-16,5-3-128 0,1-9 0 0,7 11 128 16,0-5-128-16,5-1 0 0,3 1 0 0,3-4 0 0,1-2-384 15,2-2 64-15,5-4 0 0,-1 1 0 16,1 2-544-16,0-5-96 0,1 2-32 0,0 0-9488 16,-1-1-1888-16</inkml:trace>
  <inkml:trace contextRef="#ctx0" brushRef="#br0" timeOffset="212382.33">24223 16758 35935 0,'0'0'1600'0,"-9"0"320"0,1 7-1536 0,2 4-384 16,-2 3 0-16,-1 8 0 0,-1 3 704 0,0 11 64 0,-2 7 0 0,-2 2 16 15,0 3-592-15,-2 1-192 0,1 4 128 0,1 0-128 16,0 2 0-16,1-1 0 0,0 1 0 0,4-3 0 16,3-4 128-16,1 1-128 0,1-1 0 0,4-2 0 15,3 3 0-15,-2-2 0 0,3-5-176 0,0-1 176 32,-2-4-1968-32,-1-7-272 0,-1-4-64 0,-2-9-16 0</inkml:trace>
  <inkml:trace contextRef="#ctx0" brushRef="#br0" timeOffset="212542.79">23851 17386 23951 0,'0'0'1056'0,"12"-2"224"0,2-10-1024 0,5 5-256 0,4-2 0 0,7 5 0 0,6 1 6000 16,7 3 1136-16,7 0 224 0,4-1 64 0,4-3-5808 0,4-2-1152 15,0 1-224-15,4 2-48 16,4 0-1232-16,0 0-240 0,0-1-64 15,-4-1-20112-15</inkml:trace>
  <inkml:trace contextRef="#ctx0" brushRef="#br0" timeOffset="-213818.8">5420 1900 11967 0,'-18'-12'1072'0,"18"12"-864"16,-11-5-208-16,11 5 0 0,-13-10 368 0,4 4 16 15,0 1 16-15,9 5 0 0,-7-11 464 0,7 11 96 0,-5-9 0 0,5 9 16 16,-4-11 16-16,4 11 0 0,1-10 0 0,-1 10 0 16,4-8-304-16,2 2-64 0,-2-1-16 0,6 4 0 15,3 0-352-15,1 1-80 0,2-1-16 0,5 1 0 16,-1 0-160-16,3 2 160 0,1 0-160 0,3 2 160 16,1 1-160-16,5 0 192 0,4-2-192 0,2 0 192 15,3-1-192-15,1 0 0 0,1 0 0 0,1 0 128 16,-2 2-128-16,6 0 128 0,-1 1-128 0,3 3 128 15,1 2 64-15,3 2 0 0,-1-2 0 0,4-2 0 16,4-1 80-16,0-1 32 0,0 1 0 0,3 4 0 16,1-2 0-16,4 4 0 0,7-5 0 0,-1 0 0 15,1 2-176-15,1-6-128 0,-1 1 144 0,2 0-144 16,1-2 128-16,3 1-128 0,1 2 0 0,1-1 144 0,-1-3-144 16,2-2 0-16,-1 1 144 0,2 0-144 0,-2-3 0 0,0 3 128 15,-2-2-128-15,1 2 0 0,-2 1 128 0,4 0-128 16,1 0 128-16,-2 0-128 0,-3 0 144 0,-1 0-144 15,0 0 192-15,3 0-192 0,-1 0 176 0,0-1-176 16,-2-1 160-16,-1 2-160 0,-1-1 0 0,1 1 128 16,3 0-128-16,-1-1 0 0,0-2 0 0,-2 0 0 15,-5 0 128-15,0 0-128 0,0 2 0 0,1 0 0 16,3 1 0-16,-2 0 0 0,-2 0 0 0,0 0 0 16,1 5 0-16,1-2 0 0,-1 0 0 0,-1-1 0 15,-1-1 0-15,-3 0 0 0,-1 0 0 0,1 2 0 16,3 1 0-16,-3-2 0 0,4-2 0 0,-3 4 0 15,1-1 0-15,-2-2 0 0,-2-2 128 0,-2-1-128 16,3 2 0-16,-1 2 0 0,-2-1 0 0,-1-1 0 0,-2 0 0 0,-2-1 0 16,-1-1 0-16,-1 2 0 0,-2-1 0 0,1 0 0 15,-1-2 0-15,-2 2 128 0,-3-1-128 0,0 0 0 16,-4 2 0-16,-1 0 0 0,-1 0 128 0,0 0-128 16,-3-1 0-16,-1 1 0 0,-2-1 0 0,-1 1 0 15,1 0 0-15,-3 0 0 0,-2 0 0 0,-2 0 0 16,-1 0 128-16,-2 0-128 0,-2 0 0 0,-3 0 0 15,0 1 128-15,-3 0-128 0,-3 1 0 0,-1-1 0 16,-1-1 176-16,0 1-176 0,-3 3 192 0,-2-2-192 16,-4 1 0-16,-9-3 0 0,6 6 0 0,-6-6 0 15,5 9 0-15,-5-9 0 0,3 10 0 0,-3 2 0 16,-2 1 304-16,-3-5 48 0,-4 3 16 0,-2-4 0 16,-2 2-176-16,-3-1-16 0,-3 1-16 0,0-2 0 15,-4 0-160-15,-3 2 128 0,-3-4-128 0,-4 2 128 16,-4 0-128-16,-4-2 0 0,-4 2 144 0,-2-2-144 0,-4-2 0 15,-3 1 144-15,-4 1-144 0,-4-3 0 0,-3 1 144 0,-1-1-144 16,-4 2 0-16,-4 0 144 0,-2-1-144 0,-3-1 0 16,-1 2 0-16,-4-1 0 0,-5 0 0 0,-2 2 128 15,-5-2-128-15,0 1 0 0,-2-2 0 0,-3 2 0 16,0-1 0-16,-2 0 0 0,0 0 0 0,1 0 0 16,-4 2 128-16,1-3-128 0,-3 1 0 0,0-1 0 15,1 0 0-15,-1 0 0 0,-1 2 0 0,2-2 0 16,0-2 0-16,2 3 0 0,-1-2 0 0,-1 4 0 15,-1-1 0-15,2-3 0 0,3-1 0 0,-2 3 128 0,0 1-128 16,3-3 0-16,3-3 0 0,1 2 0 0,0 1 0 0,0-1 0 16,1-1 0-16,4-2 0 0,5-1 0 0,3 3 0 15,0-2 0-15,2 0 0 0,2-1 0 16,3 0 0-16,3 1 0 0,4-2 0 0,1-2 0 0,0 2 0 16,0 2 0-16,0-1 0 0,0-1 0 0,3-1 0 15,2-3 0-15,3 1 0 0,0 2 0 0,1-2 0 16,-3 4 0-16,3 2 0 0,-1-2 0 0,1-2 0 15,0-1 0-15,2 2 0 0,2-4 0 0,1 4 0 16,2 0 0-16,-1-1 0 0,-1 1 0 0,3-2 0 16,3 0 0-16,0 2 0 0,0-3 0 0,1 3 0 15,1 1 0-15,2 2 0 0,2-1 0 0,-1-1 128 16,-1 1-128-16,2 0 0 0,-1 0 0 0,5 1 0 16,0-1 0-16,2 0 0 0,1-1 0 0,1 1 0 15,0 1-128-15,2 0 128 0,2 0 0 0,0 1 0 16,-2-3-128-16,6 2 128 0,1 2-160 0,2-1 160 0,1-1-256 15,1-1 64-15,2 1 0 0,2-1 0 0,1 2 192 0,3-1 0 16,0-1-160-16,5 1 160 0,2 1 0 0,8 1-144 16,0 0 144-16,0 0 0 0,-7-1 0 0,7 1-128 15,0 0 128-15,0 0 0 0,0 0-144 0,0 0 144 16,0 0-208-16,10 9 80 0,1-4-64 0,2 1 0 16,2 3 0-16,3-3 0 0,2 0 192 0,3-1 0 15,1-2-144-15,3 0 144 0,2 0 0 0,3-1 0 16,2 2 0-16,3-2 0 0,5 0-144 0,3 0 144 15,2-2 0-15,2 1 0 0,1 1 0 0,3-1-128 16,3 0 128-16,-3 1 0 0,5-1 0 0,-1 0 0 16,4 3 0-16,1-2 0 0,4 1 0 0,-1-3 0 0,1 0 0 15,0 0 0-15,0 1 0 0,2 2 0 0,2-1 0 16,2 1 0-16,3-1 0 0,0-2 0 0,-2-2 0 0,2 2 0 16,-3 0 0-16,2 0 0 15,-1 0 0-15,4 0 0 0,2-3 0 0,-2 1 128 16,-2-1-128-16,1 2 0 0,1 1 0 0,0 0 0 0,2 0 128 0,0-1-128 15,-2-1 0-15,2 1 0 0,-4 0 0 0,5 0 0 16,4 1 0-16,1 0 0 0,0 0 0 0,1 0 0 16,-3 0 128-16,4 1-128 0,2 0 0 0,-1 2 144 15,-1-2-144-15,-3 0 0 0,0 3 0 0,4 2 0 16,1-2 0-16,0-1 0 0,0-3 0 0,-5 1 0 16,-3 2 0-16,2-1 0 0,1 3 0 0,2-3 0 15,0-2 0-15,-2 0 0 0,-2 0 0 0,0 0 0 0,2 0 176 16,1 0-48-16,0-4-128 0,-1 2 192 0,-2 1-192 15,-2 0 0-15,0 0 0 0,1-2-160 16,1 1 160-16,-2-2 0 0,-4-1 0 0,0 1 0 0,-1 0 0 16,1 1 0-16,1-3 0 0,-4 2 0 0,-3 0 0 15,0 2 0-15,-1-2 0 0,1-1 0 0,0 1 0 0,0 2 0 16,0 0 0-16,-4 2 0 0,-3 0 0 0,-2 0 0 16,-4 3 0-16,1 1 0 0,-4-2 0 0,1 6-208 15,-2-2 80-15,-1 6-8880 16,1-3-1760-16</inkml:trace>
  <inkml:trace contextRef="#ctx0" brushRef="#br0" timeOffset="-207368.64">24806 12824 17503 0,'0'0'1552'0,"0"0"-1232"15,0 0-320-15,0 0 0 0,0 0 1216 0,0 0 176 16,0 0 32-16,0 0 16 0,0 0-1088 0,0 0-224 16,0 0-128-16,0 0 160 0,0 0-160 0,0 0 192 15,0 0-192-15,0 0 192 0,0 0 176 0,-5-10 32 16,5 10 16-16,-8-6 0 0,-2-3 128 0,-1 3 32 16,-3 3 0-16,-4-2 0 0,-2-3-160 0,-5 3-32 15,-3 3 0-15,-3-2 0 0,-4-2-144 0,0 2-48 16,-2 1 0-16,0-1 0 0,-1-1-64 0,0 3-128 0,-3-3 176 15,0 1-176-15,-1-2 256 0,-5 2-64 0,-5 0-16 0,-5 0 0 16,-4-5 64-16,0 3 16 0,0-3 0 0,0 4 0 16,0 2 0-16,-4 2 16 0,-6-3 0 0,-3-1 0 15,-3 1 0-15,2 1 0 0,1 1 0 16,2 1 0-16,-2 1-64 0,-2 1-16 0,-6-3 0 0,1-1 0 16,2-2-32-16,3 3-16 0,2-1 0 0,-5 1 0 15,-3-1-144-15,-1-3 0 0,0-1 0 0,2 5 0 16,2 0 144-16,-1 2-144 0,-8 0 160 0,2-1-160 15,0-3 0-15,0 2 0 0,4 2 0 0,-3 0 0 16,-4-1 176-16,-2-1-176 0,6 0 192 0,0 0-192 16,1 1 128-16,-2 0-128 0,-5 1 0 0,3 0 0 15,-1 0 128-15,1 0-128 0,3 0 0 0,-3 0 0 16,-4 0 0-16,1-1 0 0,-1-2 0 0,3 2 0 16,3 1 128-16,-4 2-128 0,-4 1 0 0,0-2 0 0,3-2 0 0,5 1 160 15,-1 0-160-15,0 1 128 0,-6 3-128 0,0-1 0 16,8-5 144-16,2 2-144 0,3 3 0 0,-1 3 0 15,-4-2 0-15,1-1 128 0,-1-6-128 0,3 2 192 16,4 2-64-16,-1 0 0 0,-3 2-128 0,1-2 0 16,0-2 0-16,1 1-128 0,5 1 128 0,1 2 0 15,3 2 128-15,-4-1-128 0,-4-2 144 0,4 1-144 16,4-1 192-16,2 2-192 0,3 0 160 0,1 0-160 16,0 1 128-16,1 0-128 0,-5-3 0 0,2 1 0 15,-1-2 128-15,6 2-128 0,1-1 0 0,0 2 0 16,2 1 0-16,-3-1 128 0,-4-2 16 0,1 0 0 15,3-2 0-15,0 2 0 0,1 1 0 0,5 2 0 0,0 0 0 16,-1 0 0-16,-3 1-144 0,-1 0 0 0,0-3 144 0,4 1-144 16,2 1 0-16,3 0 128 0,1 2-128 0,3 2 0 15,3-3 0-15,-1 4 0 0,-1-2 0 0,0 2 0 16,-1-5 0-16,0 0 0 0,3 4 0 0,2-1 0 16,1 2 0-16,3-1 0 0,1 2 0 0,1-1 0 15,0 0 0-15,1 3 0 0,-1-4 0 0,-1 4 0 16,-2-1 0-16,-1 1 0 0,-1 2 0 0,4-1 0 15,2-1 0-15,1 0 0 0,0 1 0 0,3 0 0 16,1 0 0-16,-1-2 0 0,3 4 0 0,-1-2 0 16,2 1 0-16,1-2 0 0,0-3 0 0,-4 3 0 15,1-5 0-15,-2 4 0 0,0 1 0 0,3-5 0 16,1 3 0-16,1-4 0 0,1 3 0 0,0-2 0 16,2 4 0-16,1-1 0 0,-1-1 0 0,2 4 128 0,2 3-128 15,-1-2 0-15,1 1 0 0,0-2 0 0,1 0 0 0,1 0 0 16,-1 4 0-16,1-1 0 0,-1-1 0 0,2 1 0 15,-3 1 0-15,1 1 0 0,-2 1 0 0,2-1 0 16,-3 3 0-16,4 0-128 0,-2 4 128 0,1-4 0 16,0 0 128-16,4 3-128 0,-1-3 0 0,5 3 0 15,-2 0 0-15,3-1-192 0,-1 3 192 0,0 0 0 16,1 4 0-16,0 1 0 0,1 0 0 0,-1 1 0 16,1 1 0-16,1 1 0 0,1-1 0 0,-1 0 0 15,2 2 0-15,1 1 0 0,0 1 0 0,1-1 0 16,0 1 0-16,0 1 0 0,0-1 0 0,2 2 0 15,-1-2 0-15,1 1 0 0,-1 1 0 0,2 2 0 0,0-2 0 16,-1 1 0-16,-1-2 0 0,0 1 0 0,3-1 0 16,0 2 128-16,0 2-128 0,0-2 0 0,0-1 0 0,-1 4 0 15,0-4 0-15,-1 3 0 0,1 2 0 0,0-3 0 16,-2 1 0-16,2-1 0 0,0 0 0 0,-1 2 0 16,0-2 0-16,-1 3 0 0,1-3 0 0,-1 1 0 15,1 2 0-15,-1-2 0 0,-1 3 0 0,0-2 0 16,2 3 0-16,-1 0 0 0,0-4 0 0,-1 4 128 15,1-3-128-15,1-1 0 0,-1 0 0 0,1-1 0 16,-1 5 0-16,1-5 0 0,-1 2 0 0,-2-2 0 16,5 2 0-16,-1 0 0 0,-2-3 0 0,1 4 0 15,-1-3 0-15,0 3 0 0,1-6 0 0,-2 2 0 16,4 1 0-16,-1 1 0 0,-2-1 0 0,2 1 0 16,1-3 0-16,1-2 0 0,-1-3 0 0,3 1 0 15,-2 0 128-15,4-1-128 0,-2 0 128 0,2 1-128 0,0-1 128 0,3-1-128 16,-2-1 160-16,3-1-160 0,1-2 128 0,0 3-128 15,0-2 0-15,3-3 0 0,0 0 128 0,2-3-128 16,1 3 0-16,2-4 0 0,1 1 0 0,0-1 128 16,3-4-128-16,1-2 0 0,1 1 0 0,4-1 0 15,3-2 0-15,0-2 0 0,1-1 0 0,4 1 0 16,-3 0 0-16,0-1 0 0,0-2 0 0,2 0 0 16,1 1 0-16,2-3 0 0,0 2 0 0,4-3 0 15,1 1 128-15,3-3-128 0,6 4 0 0,0-2 0 16,-2 2 0-16,2-4 0 0,0 1 0 0,2-1 0 15,-1-1 0-15,4-2 0 0,4-1 0 0,2 1 0 0,3 2 0 0,-3-3 0 16,-3-2 0-16,2 2 0 0,0-5 0 16,2 2 0-16,1-3 0 0,4 2 0 0,0-2 0 15,-1 1 0-15,-3 2 0 0,-1 0 0 0,-1-2 128 0,3-1-128 16,0 3 0-16,0 0 0 0,4 0 0 0,-4 1 0 16,-5 0 0-16,0 1 0 0,0-1 0 0,3 2 0 15,-3 2 0-15,5-1 0 0,4 0 0 0,-6 0 0 16,-1-2 0-16,-1 3 0 0,2 2 0 0,0-3 0 15,3 0 0-15,2 0 0 0,5 4 0 0,-3-2 0 16,-5-3 0-16,1 2 0 0,1 3 0 0,1-2 0 16,1 0 0-16,2 2 0 0,-1-2 0 0,-1-1 0 15,-2 3 0-15,-2 0 0 0,0 0 0 0,1 3 0 16,2-1 0-16,1 1 0 0,0-4 0 0,-3 3 0 16,-2-1 0-16,-3 3 0 0,3-2 0 0,2 2 0 15,2 2 0-15,1-3 0 0,-1 3 0 0,-3 0 0 16,-3-3 0-16,2 3 0 0,-1-2 0 0,3 0 0 0,3 3 0 15,-3 2 0-15,1 0 0 0,-2-2 0 0,-3-2 0 0,1 2 0 16,-3 2 0-16,1 1 0 0,0-3 0 0,1 1 0 16,-1 1 0-16,-2 4 0 0,-4 0 0 0,0-1 0 15,1 0 0-15,1-1 0 0,-2 0 0 0,5-1 0 16,5 4 0-16,-5-5 0 0,-1-1 0 0,-1-1 0 16,-2 0 0-16,-1 2 0 0,-2 0 0 0,5 2 0 15,1-3 0-15,1 1 0 0,1-2 0 0,-4-1 128 16,-4 0-128-16,0 2 0 0,1-1 0 0,-2 0 0 15,0 3 0-15,1-1 0 0,3-2 0 0,2 2 0 16,-2-1 0-16,2-1 0 0,-4 1 0 0,3 0 0 16,-1-2 0-16,3 1 0 0,2 0 0 0,1 1 0 0,2-2 0 0,-1 1 0 15,-4-4 0-15,1 0 128 0,1 2-128 16,3-5 0-16,1 4 0 0,1-2 0 0,2 2 0 16,-4-3 0-16,-6 2 0 0,1-4 0 0,-1-1 0 0,2 4 0 15,2-1 0-15,-1 1 0 0,5-7 128 0,-5 2-128 16,-2-1 0-16,-6-1 0 0,2 2 0 0,0-2 0 15,1 1 0-15,2-2 0 0,2 2 0 0,0-2 0 16,0-2 0-16,-1-2 128 0,-6-1-128 0,2-2 0 16,-1 1 0-16,2 1 0 0,0-1 0 0,3-4 0 15,1 0 0-15,-3-2 0 0,-4 1 0 0,-1 0 0 16,-3-4 0-16,-1 0-160 0,-2-2 160 0,2 2-128 16,-1-1 128-16,0-1-128 0,1-5 128 0,-5 2-128 15,2 0 128-15,-5-1 0 0,-5-2 0 0,-3-1-128 16,-1 2 128-16,-1-4 0 0,-1 1 0 0,1 0 0 15,-1-3 0-15,-1 2 0 0,-1-4 0 0,2 2 0 0,-1-5 0 16,1-1 128-16,-2 0-128 0,2-1 0 0,-1-2 0 0,-1 0 128 16,-1-3-128-16,-3 3 0 0,-3-1 0 0,0 0 0 15,-2-3 0-15,-3-2 128 0,-1-1-128 0,-1-3 0 16,0-1 128-16,-3-3-128 0,-1 1 0 0,-1 0 144 16,0-1-144-16,-2-2 0 0,0-1 192 0,-2-1-192 15,-2 1 192-15,1-2-192 0,-1-1 176 0,-2-2-176 16,-1 1 160-16,1-1-160 0,-2 3 0 0,0-3 128 15,0 1-128-15,-2-1 0 0,-1-2 0 0,-1-1 0 16,-1 0 0-16,-1 1 0 0,1-3 0 0,-2 2 0 16,1-4 0-16,-1 0 0 0,0-4 0 0,0-1 0 0,-4 3-160 15,1-2 160-15,-1 1 0 0,0 0-128 16,-4 2 128-16,1-4 0 0,-1-5-160 0,-4 3 160 0,0 2-192 0,1 0 192 16,0 1 0-16,0 3-128 0,-3-1 128 15,2 2 0-15,-2-1 0 0,1 3 0 0,0-2 128 0,1 5-128 16,-2-2 144-16,2 4-144 15,0 3 128-15,-1-3-128 0,2-3 176 0,2 5-48 16,-1 2-128-16,1 0 192 0,2 1-192 0,1 0 144 16,1-1-144-16,3 3 128 0,0 2-128 0,1-1 0 0,1-2 0 0,2 0 0 15,0 0 0-15,-1 4 0 0,2 1-128 0,2 0 128 16,-1-2 0-16,1 5 0 16,1-2 0-16,2 4 0 0,-3-2 0 0,2 0 0 0,0-1 0 15,-1 0 0-15,1 4 0 0,0-1 0 0,1 2 0 16,0 3 0-16,0 1 192 0,-2 3-32 0,1 2-16 0,0 4 0 15,-2 0 288-15,2 4 48 0,0 2 16 0,-4 2 0 16,0 2-320-16,1 1-176 0,0 0 192 0,-2 5-192 16,-1 2 0-16,3 0 0 0,-1 3 0 0,5 6 0 15,-7-4 0-15,7 4-144 0,-10-1 16 0,10 1 0 16,-11 5-1072-16,1 5-208 0,0 0-32 16,0 5-16160-16</inkml:trace>
  <inkml:trace contextRef="#ctx0" brushRef="#br0" timeOffset="-206327.75">5836 2206 10943 0,'-18'-20'480'0,"6"7"96"0,-1 1-448 0,-1 4-128 0,0-3 0 0,2 4 0 16,4-5 432-16,2 3 64 16,1 1 16-16,3 1 0 0,2 1-160 0,0 6-32 15,3-9 0-15,-3 9 0 0,8-8-320 0,0 2 0 16,0 1 0-16,4 2 0 15,-1 1-400-15,5-1-160 0</inkml:trace>
  <inkml:trace contextRef="#ctx0" brushRef="#br0" timeOffset="-195401.59">13934 19542 12495 0,'0'0'544'0,"0"0"128"0,0 0-544 0,9-5-128 0,-9 5 0 0,0 0 0 15,0 0 928-15,0 0 160 0,6-5 16 0,-6 5 16 16,0 0-128-16,0 0-32 0,7-6 0 0,-7 6 0 15,0 0-96-15,3-9-32 0,-3 9 0 0,0 0 0 16,-1-8-176-16,1 8-32 0,-4-9-16 0,4 9 0 16,-6-6-256-16,0 2-48 0,-2-1-16 0,-1 1 0 15,0 0-96-15,0 2-32 0,-2-6 0 0,-2 2 0 16,-2 1 96-16,-2-3 0 0,-2 0 16 0,0 0 0 16,-2-1 0-16,0 0 0 0,-2 0 0 0,-3 2 0 15,-6-1-96-15,-1 0-32 0,-3-2 0 0,-3 1 0 16,-3-1-144-16,0 2 192 0,0-3-192 0,-1 4 192 0,0 0-192 15,2 2 192-15,0-2-192 0,2 1 192 0,-3 2-192 0,0 3 128 16,-1-2-128-16,0-1 128 0,-1-2 0 0,1 1-128 16,0-4 192-16,1 3-64 0,-1 2 64 0,1-1 0 15,-1 0 0-15,-1 2 0 0,-1 1 96 0,-2 0 32 16,0 2 0-16,-6-1 0 0,1-7-128 0,1 5 0 16,3 0-16-16,1 2 0 0,-2 0-176 0,2 2 0 15,-2 0 144-15,2 0-144 0,-6-1 0 0,-2-2 128 16,-1-2-128-16,2 2 0 0,1 0 128 0,3 2-128 15,0 0 128-15,3 0-128 0,0 0 0 0,-1-2 0 16,-3 0 0-16,0 0 0 0,0-1 0 0,0 1 0 16,4-2 0-16,3 1 0 0,1 0 0 0,1 3 144 0,1 0-144 0,-2 3 160 15,5 0-160-15,-3 0 0 0,-2-2-160 16,1 1 160-16,1 0 0 0,3 0 0 0,-3-1-128 0,3 1 128 16,1 0 0-16,3 1 0 0,1-1 0 0,0 2 0 15,-1 2 0-15,-1 1 0 0,5-5 0 0,-1 3 0 16,2 2 0-16,-4-2 0 0,4 0 0 0,-1 0 0 15,1-1 0-15,-1-3 0 0,-2 3 0 0,3-1 0 16,1-5 0-16,1 2 0 0,0 0 0 0,3 0 0 16,4 0 0-16,-3 2 0 0,-2-1 0 0,2 1 0 15,4 3 0-15,0-2 0 0,1 0 0 0,-3-1 0 16,1 3 0-16,0 1 0 0,-3-2 0 0,1 0 0 16,1 0 0-16,0 1 0 0,1-2 0 0,-2-2 0 15,-2 0 0-15,1-1 0 0,-1 0 0 0,4 1 0 16,-1-1 0-16,4 2 0 0,-1-1 0 0,0 0 0 0,0 0 0 0,0 1 160 15,1 4-160-15,-1-2 128 0,-2-3-128 0,2 3 0 16,0 2 0-16,0 2 0 0,2-3 0 0,-1 3 0 16,1-3 0-16,-2-1 0 0,-1 2 0 0,0 2 0 15,0-3 0-15,0 4 0 0,1-4 0 0,2 2 0 16,0 2 0-16,-1-3 128 0,1 3-128 0,1-4 160 16,-1 2-160-16,1 2 160 0,-1-2-160 0,3 5 0 15,-1-3 144-15,-1 2-144 0,2 2 0 0,0-2 0 16,2 1 0-16,2 0 128 0,-3-3-128 0,4 3 0 15,-3-1 0-15,1-1 0 0,0 2 0 0,0-2 0 16,0 4 0-16,1 0 0 0,1-5 0 0,-1 1 0 16,-1 1 0-16,0 0 0 0,-3 1 0 0,3-2 128 15,0-1-128-15,1 0 0 0,-1 1 128 0,-2 2-128 0,2-3 128 0,0 2-128 16,1-3 128-16,0 3-128 0,0 2 128 0,2-3-128 16,-1 3 128-16,1-3-128 0,-1 0 128 0,3 3-128 15,1-2 0-15,3 2 128 0,-2 1-128 0,1-4 0 16,2 2 0-16,1 3 0 0,3 1 0 0,-3 0 0 15,2-4 0-15,0 4 0 0,2 0 0 0,1 2 0 16,0-1 0-16,0-1 0 0,2 1 0 0,-1-2 0 16,1 1 0-16,1 0 0 0,1-4 0 0,2 4 128 15,-1-2-128-15,3 1 0 0,3 0 0 0,-2-4 128 16,-1 1-128-16,0 1 0 0,1-3 128 0,3 3-128 16,1-5 128-16,1 3-128 0,-1 1 128 0,2 0-128 15,-1 0 0-15,3 1 144 0,0-4-144 0,2 2 0 16,1 0 128-16,0 0-128 0,2-1 0 0,3-2 0 0,2-2 144 0,-1 2-144 15,-1-3 0-15,2 3 144 0,0-2-144 16,4-1 0-16,0 1 0 0,1-1 128 0,2-1-128 0,0 1 0 16,1 2 144-16,2-2-144 0,-1 0 0 0,4 3 0 15,0-3 0-15,-3 1 128 0,0 0-128 0,2-2 0 16,-1 2 0-16,3 1 0 0,0-3 0 0,3-2 128 16,1 3-128-16,-2 2 0 0,1-4 0 0,-1 0 0 15,1 0 0-15,1-1 128 0,-2-1-128 0,2 1 0 16,1-1 128-16,3 1-128 0,2-2 0 0,0 2 0 15,1-2 0-15,-4 0 128 0,2 0-128 0,-2-2 0 16,-1 0 0-16,-1 1 128 0,5-1-128 0,0 2 0 16,-1-1 0-16,-1 1 0 0,0-1 0 0,-2 1 0 15,-1-1 0-15,2 2 128 0,-2-2-128 0,2-1 128 16,2 1-128-16,0 1 128 0,-2 0-128 0,0 0 0 0,0-1 0 16,-2-1-128-16,-1 1 128 0,-2 1 0 0,1 0 0 0,3 0 0 15,-2-1 0-15,1 1 0 0,-1 0 0 0,-1 0 128 16,-1 1-128-16,1-1 0 0,-2 0 0 0,-1-1 0 15,-2 0 0-15,0-2 144 0,4 2-144 0,-2 0 160 16,1-1-160-16,1 1 0 0,4 0 0 0,-6-1-176 16,-2 0 176-16,1-2 0 0,-3-1 160 0,1 1-160 15,-1-1 0-15,0 3 128 0,0-4-128 0,0 3 0 16,-1 0 0-16,-1 1 0 0,-3 0 128 0,-1 1-128 16,-3-1 0-16,-1 2 0 0,-1-4 0 0,-1 4 0 15,-3-2 0-15,-2 2 0 0,0-3 0 0,1 0 0 16,-3 1 0-16,0-1 0 0,-1-3 0 0,1 1 0 15,0 1 0-15,0-1 0 0,-2-2 0 0,-1 2 0 0,0 0 0 16,-3-4 0-16,2 2 0 0,-1-5 144 0,1 3-144 0,-1-3 160 16,-1-1-160-16,-3 1 160 0,1-2 80 0,-5-1 16 15,-1 1 0-15,0-1 0 0,1-2-96 0,-4 0-16 16,-2-4 0-16,-1-2 0 0,-1 1-16 0,-2-6-128 16,-1 1 192-16,-3-4-64 0,-3-4 64 0,-3-3 0 15,-4-2 0-15,-1 1 0 0,-7 2-16 0,-2 3 0 16,-3 1 0-16,-3 2 0 0,0 2-32 0,-3 3 0 15,-3-2 0-15,-1 6 0 0,-1-1-144 0,-2 0 0 16,-7 4 0-16,-1 1 0 16,-1 4-1728-16,-9 1-384 0,-10 1-80 0,-9 1-16 0</inkml:trace>
  <inkml:trace contextRef="#ctx0" brushRef="#br0" timeOffset="-192568.48">3019 20166 21247 0,'0'0'944'0,"-10"-2"192"0,10 2-912 0,0 0-224 16,-9 0 0-16,9 0 0 0,-10-2 880 0,1 2 128 16,9 0 16-16,-9-1 16 0,9 1 48 0,0 0 16 15,-9-2 0-15,9 2 0 0,0 0-208 0,0 0-32 16,0 0-16-16,-5-2 0 0,5 2-192 0,0 0-32 16,0 0-16-16,0 0 0 0,0 0-256 0,0 0-48 15,0 0-16-15,0 0 0 0,13-5 32 0,-2-2 0 0,0 3 0 0,5 0 0 16,-2 4-64-16,4-3-16 0,2 2 0 0,4 0 0 15,1 1-16-15,3 0 0 0,-1-1 0 0,2-2 0 16,2 3-32-16,2 0-16 0,4 0 0 0,3 0 0 16,1 3-32-16,4-1 0 0,0 2 0 0,1 0 0 15,-3 1-16-15,1 1 0 0,-1-1 0 0,-1 4 0 16,0-2 48-16,0 4 0 0,1-3 0 0,1 3 0 16,2-2-48-16,1 2 0 0,1-2 0 0,1 3 0 15,0-5-128-15,2 2 160 0,-3-5-160 0,-1 1 160 16,2 1 0-16,-1-2 0 0,2-1 0 0,0 2 0 15,1 3 48-15,1-3 16 0,1 0 0 0,-3 0 0 16,1-3-16-16,0 0 0 0,-3-1 0 0,2 0 0 16,0-1-64-16,-1 0-16 0,1 4 0 0,1-3 0 15,2 1-128-15,-3-2 0 0,-3 0 144 0,1-2-144 16,-5 1 0-16,0 1 0 0,-2-1 0 0,0 1 128 0,1 0-128 16,-3 2 0-16,0 1 0 0,2 1 128 0,-3-2-128 0,0 2 0 15,0-1 0-15,-1 0 0 0,-2 4 0 0,-2-5 0 16,-5-2 0-16,1 1 128 0,-1 1-128 0,0-1 0 15,-1 3 0-15,-1 0 0 0,1-2 0 0,0 1 0 16,-3 1 0-16,1-2 0 0,-3 1 0 0,1 0 0 16,0 3 0-16,-2-3 0 0,-2 2 0 0,-1-1 0 15,-3 3 0-15,-1-5 128 0,-1 2-128 0,0 0 0 16,-2 1 0-16,1 0 0 0,-2-3 0 0,0 2 128 16,-10-4-128-16,10 3 0 0,-10-3 0 0,9 5 128 15,-9-5-128-15,9 4 0 0,-9-4 0 0,0 0 128 16,0 0-128-16,0 0 0 0,0 0 128 0,0 0-128 15,0 0 128-15,0 0-128 0,0 0 144 0,0 0-144 0,0 0 192 16,0 0-192-16,0 0 176 0,0 0-176 0,-9 5 160 16,9-5-160-16,-11 4 144 0,2-1-144 0,9-3 128 0,-11 0-128 15,11 0 0-15,-10-1 0 0,1-3 128 0,9 4-128 16,0 0 0-16,-9-1 0 0,1 0 0 0,8 1 0 16,0 0 0-16,0 0 0 0,0 0 0 0,0 0 0 15,-11-1 0-15,11 1-272 0,0 0 64 0,0 0 16 31,0 0-1120-31,0 0-224 0,0 0-32 0,0 0-16 16,0 0-1760-16,0 0-368 0</inkml:trace>
  <inkml:trace contextRef="#ctx0" brushRef="#br0" timeOffset="-191348.19">1382 9601 19343 0,'-17'-9'848'0,"10"7"192"0,0 0-832 0,7 2-208 0,-5-5 0 0,5 5 0 16,0 0 1360-16,0-11 240 0,1 2 32 0,-1 9 16 15,8-6-1008-15,2 2-208 0,2-1-48 0,0-3 0 16,4 3-384-16,-2 0 0 0,5 0 0 0,1 0 0 16,-1-2 0-16,3-2 0 0,-1 3 0 0,3 0 0 15,1 2 0-15,-1-1 0 0,0 1 0 0,1-2 0 16,3 2 0-16,1 0 0 0,-1 0 0 0,4-2 0 16,3 1 0-16,3 0 0 0,5-3 192 0,1 3-64 15,3 1 320-15,2-3 48 0,2-1 16 0,-2 3 0 16,2-2 144-16,4 4 48 0,2-1 0 0,5 3 0 0,2-2-128 0,4 1-32 15,0-2 0-15,-1 2 0 0,0 4-288 0,2-1-48 16,0-1-16-16,3 3 0 0,4-3-64 0,2 0 0 16,0-3-128-16,-1 2 192 0,1-1 0 0,0 1 0 15,1 0 0-15,3 0 0 0,-2-2-16 0,-2 2-16 16,0 1 0-16,-3 0 0 0,0-1 0 0,4-1 0 16,1 1 0-16,-1 1 0 0,-4-1-32 0,0-2-128 15,-3 2 192-15,2 1-64 0,1 1 0 0,0 2 0 16,0-6 0-16,0 3 0 0,-4 0 0 0,-1 0 0 15,1 4 0-15,3-4 0 0,-2-4 0 0,-3 0-128 16,1 2 192-16,-5-1-64 0,-2 1 32 0,-2-1 0 16,-1-2 0-16,1 3 0 0,-1 0 0 0,0 1 0 0,-3-2 0 0,-4 2 0 15,-2 0 32-15,-3-2 16 0,-1 1 0 0,-1-1 0 16,-1 2-16-16,-2 1 0 0,0-1 0 0,-2 1 0 16,-3 1 0-16,-3 3-16 0,-2-3 0 0,-2 0 0 15,-3-1-32-15,-3 0 0 0,-3 2 0 0,-2-1 0 16,-3-1-16-16,-3 0-128 0,0 0 192 0,-4 1-64 15,-10-1 0-15,0 0-128 0,10 0 192 0,-10 0-64 16,0 0 48-16,0 0 0 0,0 0 0 0,0 0 0 16,0 0 32-16,0 0 16 0,0 0 0 0,0 0 0 15,-13 5-96-15,2-1-128 0,-1 0 176 0,1-2-176 16,-3 1 128-16,-2 1-128 0,-4 0 0 0,0 2 0 16,-1-2-304-16,-4 5-112 0,2 1-32 0,-2 4-12400 15,-5 1-2480-15</inkml:trace>
  <inkml:trace contextRef="#ctx0" brushRef="#br0" timeOffset="-185762.49">24844 20530 10127 0,'0'0'896'0,"0"0"-704"16,0 0-192-16,0 0 0 0,0 0 1216 0,0 0 224 16,0 0 32-16,0 0 16 0,0 0-736 0,0 0-160 15,0-10-16-15,0 10-16 0,0 0 32 0,3-8 16 16,-3 8 0-16,2-9 0 0,-2 9 224 0,0 0 32 16,3-4 16-16,-3 4 0 0,0 0-112 0,0 0 0 15,0 0-16-15,0 0 0 0,0 0-224 0,0 0-32 16,0 0-16-16,0 0 0 0,4-7-80 0,-4 7-16 15,7-7 0-15,3 5 0 0,2-1 176 0,3 2 16 16,3-2 16-16,2 2 0 0,4-1-16 0,3-2 0 0,2 0 0 16,4 0 0-16,4 0-256 0,1-1-64 0,3-2-16 0,-3 1 0 15,-1-2-64-15,4 0-16 0,3 2 0 0,1-5 0 16,0 1 32-16,6 3 0 0,4 3 0 0,3-4 0 16,0 1-64-16,-5 0 0 0,-1-3 0 0,-2 4 0 15,-3-3-128-15,1 4 128 0,3-3-128 0,1 4 128 16,0 2 0-16,-1 0-128 0,1 1 192 0,-6-1-64 15,-2-2 80-15,-3 0 16 0,-3 0 0 0,-1 2 0 16,1 0 96-16,0 0 32 0,2-1 0 0,-2 2 0 16,0 1-32-16,0 0-16 0,1-3 0 0,1 1 0 15,-3-1-48-15,-3 0 0 0,0 0 0 0,-3-1 0 16,-4-2-48-16,1 1-16 0,-3 1 0 0,2 1 0 0,-2-3 0 0,-1 2-16 16,-2 2 0-16,1-3 0 0,1 0-16 0,0 1 0 15,-2 0 0-15,0 1 0 0,3-3-160 0,-1 1 160 16,0 1-160-16,-1 0 160 0,1-2-160 0,-1 1 192 15,-2 0-192-15,1 1 192 0,-3-1-192 0,0 1 128 16,-1 2-128-16,0-2 128 0,-3 2-128 0,0 1 0 16,1-3 0-16,-1 2 128 0,0 1-128 0,0-1 0 15,2 1 0-15,-1 1 128 0,0-1-128 0,-1 1 0 16,0 1 0-16,0 0 0 0,-1 1 0 0,0-1 0 16,0-1 0-16,-1 1 0 0,-3 0 0 0,0-1 0 15,-10 0 0-15,11 0 0 0,-11 0 0 0,11 2 0 16,-11-2 0-16,10 2 0 0,-10-2 0 0,0 0 128 15,0 0-128-15,0 0 0 0,0 0 0 0,0 0 128 0,0 0-128 16,0 0 0-16,0 0 128 0,0 0-128 0,0 0 128 0,0 0-128 16,0 0 128-16,0 0-128 0,-14 3 0 0,0-2 128 15,0-1-128-15,-2 3 0 0,-2-1 144 0,-1 2-144 16,-2 1 0-16,1-1 0 0,-4-2 0 0,-1 3 128 16,-2 1-128-16,-1 0 0 0,-1-2 0 0,-4 2 0 15,-2 2 0-15,-3-3 0 0,-4 0 0 0,0 1 128 16,-1-2-128-16,-1 2 0 0,-1 2 0 0,1-3 0 15,-5 0 0-15,-2 3 0 0,-1-2 0 0,-5 0 0 16,-8 1-144-16,-1-5 144 0,0 2-160 0,1 1 160 16,3 3 0-16,-2-2 0 0,2 3-128 0,-3-4 128 15,-1 0 0-15,-1 2 0 0,1-2 0 0,3 0 0 16,6 1 0-16,3-1 0 0,4-1 0 0,-3 1 0 16,-5 2 0-16,1-4 0 0,-1-1 0 0,1 0 0 15,-2 1 0-15,8 2 0 0,4-1 128 0,4-2-128 16,1 3 0-16,0 2 0 0,1-4 0 0,-2 1-144 0,1 0 144 0,0 0 0 15,3 1 0-15,3-1 0 0,3 0 0 0,3 1 0 16,2 0 0-16,5-1 0 0,3-3 0 0,3 1 0 16,1 0 0-16,3-1 0 0,0 0 0 0,4 2 0 15,9-3 0-15,0 0 0 0,-9 0 0 0,9 0 0 16,0 0 0-16,0 0-128 0,0 0 128 0,0 0 0 16,0 0 0-16,0 0 0 0,16-3 0 0,-2 1 0 15,0-2-176-15,2 1 176 0,4-1 0 0,3-1 0 16,3 2 0-16,3-1 0 0,4 0 0 0,3-2 0 15,2 0 0-15,1 3 0 0,4-2 0 0,-2-2 0 16,-2 1 0-16,3-2 0 0,3 2 0 0,7 1 0 0,5-3 0 16,4 2 0-16,5 2 128 0,0-2-128 0,-2 2 0 15,-1-1 0-15,1-2 128 0,3 1-128 0,6 2 0 0,1 3 0 16,1 1 0-16,-4-1 0 0,-5-2 0 0,-1 2 0 16,-2 0 0-16,2 1 0 0,0 1 0 0,-2 0 0 15,1 3 0-15,-6-4 0 0,-2 0 0 0,-7 0 0 16,-2 0 0-16,-1-1 0 0,-2-2 0 0,-1 1 0 15,-1-2 0-15,-1 3 0 0,-2-2 0 0,-1 0 0 16,-1 2 144-16,-1-3-144 0,-3-2 0 0,-4 1 144 16,-3 1-144-16,-2-1 0 0,-5 0 0 0,-3 1 0 15,-2 0 0-15,-1 0 128 0,-3 1-128 0,-2-1 0 16,-8 4 128-16,6-5-128 0,-6 5 0 0,0 0 128 16,0 0-128-16,0 0 160 0,6-7-160 0,-6 7 160 15,0 0-160-15,0 0 192 0,-8-6-192 0,-3 4 192 16,-1 0-192-16,-4 2 0 0,0 2 144 0,-7 1-144 0,-5 4 0 15,-4-3 0-15,-5-1 0 0,-2 4 128 0,-4 0-128 16,-3-2 0-16,-4 4 0 0,0-1 0 0,-2 3 0 0,-4 0 128 16,-4 0-128-16,-8 2 0 0,-7-3 0 0,-2 3 0 15,-3-2 0-15,1 0 0 0,0 2 0 0,-3 1 0 16,-6-2 0-16,0 0 0 0,1 2 0 0,4-2 0 16,7 2 0-16,-4 0 0 0,-6 1 0 0,1 0 0 15,3-2 0-15,7 0 0 0,7 1 0 0,7-3 0 16,0-1 0-16,4 3 0 0,-1-4 0 0,3 1 0 15,3 1 0-15,3-4 0 0,6 2 0 0,3 0 0 16,4-1 0-16,5 1 0 0,5-1 0 0,3 1 0 16,4-4 0-16,2 3 0 0,5-3 0 0,1-2 0 15,3 3 0-15,8-6 0 0,-7 6 0 0,7-6-128 0,0 0 128 0,0 0 0 16,0 0-128-16,0 0 128 0,0 0-128 0,13 2 128 16,2-2 0-16,8-2 0 0,6-3 0 0,6-2-128 15,1-1 128-15,9-4 0 0,7-2 128 0,3 1-128 16,6 2 0-16,0-2 0 0,-3-1 0 0,3-1-128 15,3 1 128-15,6-1 0 0,6 0 0 0,1-1 0 16,1 1 0-16,-3 1 0 0,-3 1 0 0,7 1 0 16,5-1 0-16,3 3 0 0,2 0 0 0,-2 2 0 15,-7-1 0-15,2 3 0 0,-1-1 0 0,0 0 0 16,0 3 0-16,-7-1 0 0,-7 0 0 0,-5-2 0 16,-7 2 0-16,-3-1 0 0,-2 2 0 0,-4 0 0 15,-4 3 0-15,-5-1 0 0,-4-4 0 0,-5 4 128 16,-4-1-128-16,-6 2 0 0,-5 0 0 0,-4 0 128 15,-9 1-128-15,0 0 0 0,0 0 128 0,0 0-128 0,0 0 176 16,0 0-48-16,0 0 0 0,-9-6 0 0,-1 3-128 16,-1 0 128-16,0 1-128 0,0-1 128 0,-1 2-128 0,2-1 0 15,0 1 0-15,1 0 128 0,9 1-128 0,-10-1 128 16,1 1-128-16,9 0 128 0,0 0-128 0,0 0 0 16,-8-2-160-16,8 2 160 0,0 0 0 0,0 0 0 15,0 0-128-15,0 0 128 0,0 0 0 0,0 0 0 16,0 0 0-16,0 0 0 0,0 0 0 0,0 0 0 15,0 0 0-15,0 0 0 0,0 0-144 0,0 0 144 16,0 0-128-16,0 0 128 0,0 0-304 0,0 0 32 16,0 0 0-16,0 0 0 15,-1-8-352-15,1 8-64 0,0 0-16 0,0 0 0 16,-3-7-2432-16,3 7-480 0</inkml:trace>
  <inkml:trace contextRef="#ctx0" brushRef="#br0" timeOffset="-183772.2">29510 20361 16575 0,'0'0'736'0,"0"0"160"0,0 0-720 0,3-9-176 0,-3 9 0 0,1-13 0 0,1 5 1072 0,-2 8 176 15,0-11 32-15,0 11 16 0,0 0-208 0,1-8-32 16,-1 8-16-16,-3-10 0 0,3 10-144 0,0 0-16 16,0 0-16-16,0 0 0 0,0 0-96 0,0 0-32 15,0 0 0-15,0 0 0 0,0 0-64 0,0 0-16 16,0 0 0-16,0 0 0 0,0 0-112 0,0 0-32 15,0 0 0-15,0 0 0 0,-2 12-128 0,0-2-16 16,2 3-16-16,2 2 0 0,-1 1-96 0,0 1-32 16,1-1 0-16,-1 2 0 0,0 1-64 0,-1 0-16 15,0 0 0-15,0 0 0 0,0 3-144 0,-1-3 160 16,0-2-160-16,-1-2 160 0,0 1 0 0,0 1 0 0,0-2 0 16,-1-3 0-16,1-2 48 0,-1 1 16 0,2-2 0 15,0 3 0-15,1-12 32 16,-2 10 0-16,1 1 0 0,1-2 0 0,0-9-64 0,1 10-16 0,-1-10 0 0,3 12 0 15,-3-12-176-15,4 9 0 0,-4-9 144 0,6 11-144 16,-6-11 128-16,8 6-128 0,-8-6 128 0,9 7-128 16,-9-7 0-16,10 6 0 0,-10-6 0 0,11 3 128 15,-1-1-128-15,1-1 0 0,-11-1 0 0,12 0 128 16,2 0-128-16,-1 0 128 0,-3 0-128 0,3 0 128 16,1-1 48-16,1 1 16 0,0 1 0 0,4 1 0 15,2-2-192-15,0 1 0 0,4 0 0 0,1 0 128 16,1-1-128-16,1 0 192 0,0 4-192 0,1-2 192 15,2-2-192-15,-2 0 160 0,-1 0-160 0,1 0 160 16,2-2-160-16,-1-2 192 0,2 2-192 0,1 2 192 0,0 0-192 16,1 0 0-16,1 0 144 0,0 2-144 0,0 2 0 0,0-1 0 15,-3-2 0-15,1 2 128 0,0-2-128 0,-1 1 0 16,-4 0 0-16,0-1 0 0,1-1 0 0,-4 0 0 16,1 0 0-16,-1 0 0 0,-1 0 0 0,-1 0 128 15,3 0-128-15,-1 0 0 0,0 0 0 0,1 1 0 16,-1 2 0-16,-1-2 128 0,3 0-128 0,0 1 0 15,0-1 0-15,-1 0 0 0,0 0 0 0,-12 1 0 16,1-1 0-16,1 2 0 0,4-1 0 0,0 2 0 16,3 0 0-16,1-2 0 0,1 1 0 0,22 2 0 15,-5 0 0-15,-4-1 0 0,-3 1 128 0,-2 1-128 16,-3-2 128-16,1 0-128 0,-1 0 0 0,-3-1 0 16,-3 3 0-16,-2-4-128 0,-2-1 128 0,0-1 0 0,-2 2 0 0,0-2 0 15,0 0 0-15,0 0 0 0,-1 0 0 0,4 0 0 16,-6 0 0-16,2 0 0 0,-1 0 0 0,1 0 128 15,-1-2-128-15,2 2 0 0,0 0 0 0,-1 0 0 16,1 0 0-16,1 0 0 0,0-1 0 0,0 1 128 16,-1 0-128-16,1 0 0 0,0 0 0 0,2 0 0 15,-3 0 0-15,1 1 0 0,1-1 0 0,-1 2 0 16,-1-2 0-16,0 0 0 0,-3 0 0 0,1 0 0 16,0 0 0-16,0 1 0 0,-1 0 0 0,2 0 0 15,-1-1 0-15,1 2 0 0,0 0 0 0,-2 2 0 16,0-3 0-16,-7 1 0 0,1-1 0 0,-1 0 0 15,3 0 0-15,-1 2 0 0,0 0 0 0,1-1 0 16,1 2 0-16,7 0 0 0,-4-2 0 0,-1 2 0 0,-1-1 0 16,-2 0 0-16,-1 0 0 0,1-1 0 0,-11-2 0 15,11 2 0-15,-11-2 0 0,10 2 0 0,-10-2 0 16,0 0 0-16,12 3 0 0,-12-3 0 0,0 0 0 0,10 2 0 16,-10-2 0-16,0 0 128 0,0 0-128 0,10 0 0 15,-10 0 0-15,0 0 0 0,10 0 0 0,-10 0 0 16,12 0 0-16,-12 0 0 0,0 0 0 0,10-1 0 15,-10 1 0-15,10-1 128 0,-10 1-128 0,0 0 0 16,0 0 0-16,0 0 0 0,9-4 0 0,-9 4 0 16,0 0 0-16,6-5 128 0,-6 5-128 0,7-9 0 15,-7 9 128-15,6-8-128 0,-1-2 0 0,0 3 144 16,-1-4-144-16,-2 4 0 0,0-5 256 0,-2 0-48 16,-2-1-16-16,1-6 0 0,-3-7 16 0,1 1 0 0,-1-4 0 0,-1 0 0 15,-2-7-208-15,1-2 176 0,0 1-176 16,1 1 160-16,2 5-160 0,-2 0 0 0,0 6 0 0,1 3 0 15,1 3 0-15,0 4 0 0,1 3-192 16,0 1 192 0,-2 3-1056-16,-1 1-96 0,5 7 0 0</inkml:trace>
  <inkml:trace contextRef="#ctx0" brushRef="#br0" timeOffset="-181966.27">29664 18982 9087 0,'0'0'400'0,"0"0"96"0,-7-2-496 16,-2 1 0-16,-1-2 0 0,-1 2 0 0,1 1 1200 0,1-1 144 15,0 0 16-15,1 1 16 0,-1 1-176 0,0 0-48 16,0 0 0-16,9-1 0 0,-10-1-48 0,2 1-16 16,8 0 0-16,0 0 0 0,0 0-192 0,0 0-64 15,0 0 0-15,0 0 0 0,0 0-80 0,0 0-32 0,14 3 0 0,3-1 0 16,0 0 48-16,2-2 16 0,4-3 0 0,3 2 0 15,2-2 0-15,5 2 0 0,-2-3 0 16,6 3 0-16,1 1-160 0,4-3-48 0,3 2 0 0,-1 0 0 16,0 1-208-16,1 0-48 0,4 0-16 0,2-2 0 15,1-1-144-15,0 0-32 0,1 1 0 0,2-4 0 16,-3 0 0-16,-4 4-128 0,-3 0 192 0,-2 1-64 16,-2-1 64-16,-1-2 16 0,2 0 0 0,-1-1 0 15,2 5 16-15,2-3 0 0,3 1 0 0,-6-3 0 16,-1 1-32-16,-2 0-16 0,-2 3 0 0,-2-3 0 15,0-2-176-15,-5 2 0 0,-2 0 0 0,0 0 0 16,0-1 0-16,-1 0 0 0,-2 1 144 0,1 0-144 16,-3-1 128-16,-2 4-128 0,1-2 160 0,-1 3-160 15,2-1 160-15,0 1-160 0,-5 0 160 0,0 1-160 16,-3-1 0-16,-1 0 128 0,-1 2-128 0,-2-1 0 0,-11-1 0 16,12 3 0-16,-12-3 0 0,0 0 0 0,0 0 0 0,0 0 128 15,0 0-128-15,0 0 0 0,0 0 0 0,0 0 0 16,0 0 0-16,-6 11 0 0,-2-1 0 0,-1-5 0 15,-3-1 0-15,0 1 0 0,-4 1 128 0,1-2-128 16,-3 0 0-16,-1-1 0 0,-1 0 0 0,-2 0 128 16,1 0-128-16,-4-3 0 0,-1 1 0 0,-3-1 0 15,-2 0 0-15,-1-1-160 0,-1-1 160 0,-4 2-192 16,-3 2 192-16,-4-1-192 0,-1-2 192 0,-5 1 0 16,-3 0 0-16,-1 1 0 0,0-1 0 0,-1 0 0 15,0 0 0-15,-1 0 0 0,-2-3 0 0,-4 3-128 16,-4 0 128-16,1 3 0 0,0-1 0 0,3 0 0 0,1-4 0 15,3 2-128-15,0 0 128 0,2 0 0 0,3 0 0 16,2 3 0-16,2 1 0 0,6 2 0 0,5-3 0 16,5-1 0-16,5 2 0 0,3 2 0 0,1-1 0 0,3-2 0 15,7-1 0-15,3 1 0 0,1 1 0 0,10-4 0 16,0 0 0-16,0 0 128 0,0 0-128 0,0 0 0 16,15 5 0-16,4-3 0 0,4 1 0 0,7-3 128 15,6 0 64-15,7-1 0 0,7-2 16 0,1 3 0 16,3-1-208-16,2 0 0 0,1-2 0 0,3 2 0 15,2-3 0-15,4 1 0 0,4 0 0 0,0 1 144 16,-1 1 96-16,-2 0 16 0,-2 0 0 0,1-5 0 16,2 5-64-16,1 0 0 0,3 0 0 0,-1-1 0 15,-4 1-64-15,1 1 0 0,-2 0-128 0,-1 0 192 16,-3 0-192-16,-1 0 176 0,4 1-176 0,-6-1 160 16,-1-1-160-16,-5 4 0 0,-3 0 0 0,-6 0 128 0,-3-2-128 0,-3 2 0 15,-3-3 0-15,-2 0 128 0,-2 0-128 16,-4 0 0-16,-2 0 0 0,-3 1 0 0,-4 0 0 0,-3 1 0 15,-1-4 128-15,-3 2-128 0,-11 0 0 0,9 3 0 16,-9-3 0-16,0 0 0 0,0 0 0 0,0 0 0 16,0 0 0-16,0 0-176 0,0 0 16 0,0 0 0 15,-11 5 0-15,2 1 0 0,-1-2-16 0,-2 1 0 16,-1-1 0-16,1 1 0 16,-1-1-272-16,-1 0-48 0,-1 3-16 0,1-1 0 15,0-1-1776-15,0 3-352 0,0-1-80 0</inkml:trace>
  <inkml:trace contextRef="#ctx0" brushRef="#br0" timeOffset="-180127.29">29664 20882 13823 0,'-15'-5'1216'0,"7"3"-960"0,-2 2-256 0,3 0 0 0,-4-1 1344 0,4 1 240 0,-3 0 32 0,1 0 16 0,-1-1-960 0,1 1-192 15,-2-1-32-15,3-1-16 0,-1 1-32 0,0-1 0 16,0-1 0-16,9 3 0 0,-10-5 288 0,2 1 48 16,8 4 16-16,-8-2 0 0,8 2-48 0,-6-6-16 15,6 6 0-15,0 0 0 0,-6-7 0 0,6 7 0 16,0 0 0-16,0-8 0 0,0 8 0 0,6-9 0 15,2 3 0-15,3 2 0 0,3-1-32 0,4 1 0 16,4-1 0-16,3 3 0 0,3-1-176 0,4-1-32 0,3 0-16 16,5 2 0-16,-1-1-112 0,3 2 0 15,0-3-16-15,1-1 0 0,0 3 144 0,1-2 16 16,1 1 16-16,4 0 0 0,2-4-80 0,1 5-16 16,2-2 0-16,5 0 0 0,1-2-208 0,-6 1-48 0,-2 1-128 0,2 1 192 15,3 1-64-15,0 0-128 0,5-1 176 0,2 1-176 16,-2 1 240-16,-1 1-64 0,-2 1-16 0,0 1 0 15,1 1-32-15,0 0 0 0,0-1 0 0,1 0 0 16,0 0-128-16,0 0 0 0,-2-2 144 0,-3 1-144 16,-5 1 256-16,1 2-32 0,2-3 0 0,0-1 0 15,1 0-224-15,0 2 0 0,-3-1 0 0,-1 0 0 16,-3-1 144-16,-4 0-144 0,-4 0 128 0,-2 0-128 16,-2 0 0-16,-1 0 0 0,0 0 128 0,-15 0-128 15,3-1 0-15,0 1 0 0,2-1 0 0,2-1 128 0,-1 1-128 16,1-1 0-16,-1 2 0 0,17-2 128 0,-10 1-128 0,-5 0 0 15,-7 1 0-15,0 0 0 0,0 1 0 0,-5 0 128 16,-5-1-128-16,-11 0 0 0,14 4 0 0,-14-4 0 16,0 0 128-16,0 0-128 0,0 0 0 0,15 4 0 15,-15-4 0-15,0 0 0 0,0 0 0 0,0 0 0 16,0 0 0-16,0 0 0 0,0 0 0 0,-2 5 0 16,-6-1 128-16,-2-2-128 0,-5 0 0 0,-3 2 0 15,-2-2 0-15,-5-1 0 0,-3-1-176 0,-5 0 176 16,-3 0-128-16,13 0 128 0,-7 0-192 0,-4 0 64 15,-4 0 0-15,-4 0 0 0,-2-1-64 0,-7 0 0 16,-8-2 0-16,-59-2 0 0,11 3 48 0,11-1 0 0,5 1 0 16,1 0 0-16,-3 0 144 0,1-1-192 0,-3-1 192 15,8 2-192-15,7-1 192 0,1 2 0 16,-2 1 0-16,-3 1 0 0,-3 2 0 0,7-1 0 0,5 3 0 0,0-1 0 16,4-1 0-16,0 2 0 0,0 4 0 0,2-3 0 15,3 3 0-15,5-1 0 0,5 2 0 0,6-3-128 16,5 4 128-16,1-5 0 0,1 0 0 0,2 1 0 15,3-2 0-15,4-3 0 0,3 2 0 0,7-1 0 16,4-1 0-16,6-1 0 0,4 1 0 0,5-1 0 16,3-1 0-16,2 0 0 0,9 0 0 0,5 0 0 15,5 1 0-15,7 1-128 0,3-2 128 0,7 0-128 16,2 0 128-16,6 0 144 0,0 0-16 0,5 0-128 16,8-4 192-16,11 2-64 0,8 2 0 0,3 0-128 15,2 2 192-15,3-2-64 0,2-2 0 0,7 2-128 16,8 2 192-16,-2 0-192 0,-4 0 192 0,-1 1-192 15,2 0 192-15,0 2-64 0,-4 0 0 0,-5-1-128 0,-9 1 208 16,-1 0-64-16,-2-2-16 0,-1-1 0 0,-1 2-128 0,-6 0 192 16,-6 2-192-16,-8-2 192 0,-6-3-192 0,-7 2 0 15,-7-2 0-15,-5-1 0 0,-4 0 0 16,-5 0 0-16,-5 0 0 0,-4 0 128 0,-10 0-128 0,0 0 0 16,4-1 0-16,-4-1 0 0,-4 1 0 0,-3 0 0 15,-5-3 0-15,-2 2 0 0,-2-2-192 0,-5 1 48 16,-4-1 0-16,-6 2 0 0,-4-3-16 0,-7-3 0 15,-5 3 0-15,-5 1 0 0,-6-1-32 0,-1 4-16 16,-2 0 0-16,-4-1 0 0,-4 1 16 0,-6-1 16 16,-6-1 0-16,-2 2 0 0,1 1 176 0,-1 0-192 15,-1 0 192-15,-4 0-192 0,-4-2 192 0,0 4 0 0,2 2-144 16,5-1 144-16,3 2 0 0,1 1 0 0,-3-4 0 0,3 1 0 16,3 3 0-16,7 3 0 0,10-1 0 15,0 2 0-15,0-4 0 0,4 3 0 0,3-4 0 0,6 1 0 16,4 2 0-16,8-4 0 0,8 0 0 0,9-1 0 15,5 3 0-15,10-4 0 0,4-2 0 0,12 0 128 16,7-1-128-16,10 0 0 0,7-1 0 0,11 1 128 16,7-3 32-16,6 0 0 0,3-1 0 0,12-2 0 15,13 0-160-15,5 5 160 0,2 0-160 0,3 0 160 16,1-3-160-16,6 4 0 0,5 2 0 0,-4-1 0 16,-7-1 0-16,0-1 0 0,1 1 0 0,-2 1 0 15,-2 1 0-15,-10-1 128 0,-6-1-128 0,-5 0 0 16,0-2 176-16,-2 3-48 0,-4 1-128 0,-5 2 192 0,-3-2-192 15,-9 1 0-15,-7-2 128 0,-7 0-128 0,-6 0 0 0,-6 0 0 16,-4 0 0-16,-4 0 0 0,-6-2-176 0,-3 2-128 16,-9 0-16-16,0 0-16 15,0-1-2288-15,-4 1-464 16,-4 0-96-16</inkml:trace>
  <inkml:trace contextRef="#ctx0" brushRef="#br0" timeOffset="-177186.51">31712 8074 14735 0,'0'0'640'0,"0"0"160"0,13-1-640 0,-2 1-160 15,-11 0 0-15,13 0 0 0,0 0 2128 0,-1 0 400 16,2 0 80-16,-2 0 16 0,-1-1-1216 0,-11 1-224 15,10-1-48-15,-10 1-16 0,0 0-256 0,0 0-48 16,0 0-16-16,0 0 0 0,0 0 32 0,-12-2 16 16,-5 1 0-16,-6 0 0 0,-3-2-608 0,-8 1-240 15,0 4 176-15,-8-2-176 0,-7 0 128 0,-9-2-128 16,-3 2 0-16,-1-3 0 0,-4 1 304 0,1 0-48 16,-1 1 0-16,-5 0 0 0,-5-3 192 0,-4-1 48 15,-6 1 0-15,1 2 0 0,-1 0-208 0,-2 2-32 0,-7-1-16 0,-3 0 0 16,-4-2-112-16,1 2 0 0,-1 4-128 0,-6-3 192 15,-7-2-192-15,5 2 0 0,2 3 0 0,-4-3 0 16,-5 1 0-16,0 2 256 0,3 0-64 0,0 5 0 16,3-2 0-16,-1 0-16 0,-1-1 0 0,5-2 0 15,3 0-48-15,-1 1 0 0,-5-2 0 0,4 3 0 16,8-1-128-16,0-1 0 0,2 1 144 0,-1-1-144 16,-1 5 0-16,3-3 128 0,5-1-128 0,2 1 0 15,2 0 128-15,0 0-128 0,1 3 160 0,3-3-160 16,7-4 224-16,4 3-48 0,2 0-16 0,0 1 0 15,-1-1-160-15,1-1 160 0,2 3-160 0,6 0 160 16,3-2-160-16,2 1 0 0,4 0 0 0,3-1 0 16,2-2 0-16,1 2 0 0,1-1 0 0,4-1 0 15,4 2 0-15,8-1 0 0,3-2 0 0,4 0 0 16,3-1 0-16,6 0 0 0,1 0 0 0,4 0 128 0,9 0-128 16,0 0 0-16,-6 0 0 0,6 0 0 0,0 0 0 0,0 0 0 15,0 0 0-15,0 0 0 0,0 0-176 0,2 17 176 16,2-2-128-16,2 1 128 0,0 0 0 0,-1 4-128 15,0 3 128-15,0 4 0 0,-1 4 0 0,-1 6 0 16,-1 3 0-16,-2 4 0 0,0 1 0 0,2 3 0 16,-2 3 0-16,3-2 0 0,-1-3 0 0,1 2 0 15,-1 2 0-15,1-4 0 0,-2 1 0 0,1-4 0 16,1 3 0-16,0-3 0 0,-3 0 176 0,0-2-48 16,0-1 0-16,0-1 0 0,-1-4 0 0,-1 1 0 15,-1-2 0-15,1 0 0 0,2-1-128 0,2 0 160 0,-2-3-160 16,3-5 160-16,0 3-160 0,1-4 0 0,-1-3 144 15,4-1-144-15,-1 0 0 0,2-3 0 0,2-3 0 0,3 1 128 16,3-2-128-16,2-4 0 0,1 0 0 0,7-4 0 16,4 1 0-16,3-4 0 0,0-2 0 0,7-2 128 15,0-1-128-15,7-3 0 0,7-4 0 0,5 1 0 16,5-5 0-16,7 0 0 0,3 0 0 0,-4-2 0 16,1-4 0-16,6 3 0 0,4 3 0 0,4-3 0 15,5-1 0-15,-2 1 0 0,-2-1 0 0,6 0 0 16,4 0 0-16,5 2 0 0,-1 0 0 0,2 2 0 15,-1 0 0-15,6 4 0 0,5-1 0 0,-4 2 0 16,-5 0 0-16,4 4 0 0,5-3 0 0,-3 3 0 16,-2 1 0-16,0 3 0 0,-1 0 0 0,4 0 0 15,2 1 0-15,-4 0 0 0,-8-2 0 0,3 4 0 16,5 0 0-16,-2 1 0 0,-4-1 0 0,-1 3 0 0,-3 2 0 0,1-2 0 16,3 4 0-16,-6-2 0 0,-2 5 0 15,-1-3 0-15,0 5 0 0,1-6 0 0,1 3 0 0,-4 0 0 16,-10-1 0-16,-2 4 0 0,1 0 0 0,-4-2 0 15,2 0 0-15,-7 1 0 0,-4-3 0 0,-3 2 0 16,-5-1 0-16,-1-1 0 0,-2 3 0 0,-2 2 0 16,-2-3 0-16,-3 2 0 0,-1-2 0 0,-5 1 0 15,-3-4 0-15,-4 2 0 16,-4-4 0-16,-4 2 0 0,-2-3 0 0,-5 0 0 0,-2 1 0 0,-1-3 144 16,-1-3-144-16,-2 0 0 0,-1-2 192 0,-8 1-192 15,1-1 192-15,0-1-192 0,-2-1 128 0,0-3-128 16,0 1 0-16,-1-1 0 0,0-4 160 0,0-9-32 0,-2-2 0 15,-2 2 0-15,-1-4-128 0,-3-5 192 0,-1-2-192 16,1 8 192-16,-1-4-16 0,-1-7 0 0,-2-4 0 0,-1-8 0 16,-1-2 160-16,-1-5 48 0,-1-5 0 0,-10-52 0 15,2 11-144-15,4 6-32 0,1 6 0 0,3 10 0 16,-2 4-208-16,5 6 0 0,0 7 128 0,-1 1-128 16,0 5 208-16,1 7 0 0,-1 2 0 0,1 4 0 15,2 3-208-15,-1 2 144 0,-1 2-144 0,1 6 128 16,3 2-320-16,0 4-64 0,0 4 0 0,1 0-16 15,2 4-3056 1,3 2-592-16</inkml:trace>
  <inkml:trace contextRef="#ctx0" brushRef="#br2" timeOffset="-172391.97">31942 8066 12895 0,'19'-14'1152'0,"-5"5"-928"16,-1 1-224-16,2 2 0 0,-1-6 1968 0,-1 3 336 15,-2 2 80-15,-2-1 16 0,0-2-1008 0,-3 4-208 16,-6 6-32-16,0 0-16 0,3-11-240 0,-3 11-64 16,0 0 0-16,0 0 0 0,-5-8-400 0,5 8-96 15,-12-11-16-15,2 6 0 0,-2-2-16 0,-6 3-16 0,0 3 0 0,-6-2 0 16,0-2-48-16,-2-1-16 0,0 1 0 0,-4 1 0 16,-3-3 192-16,0 4 32 0,-4-3 16 0,-5 5 0 15,-3-1 64-15,-6-3 16 0,-5-1 0 0,-6 1 0 16,-3-5-16-16,-5 4 0 0,1 1 0 0,-2 0 0 15,-4 0-160-15,-5 1-48 0,-4-4 0 0,-2 2 0 16,-3 3 0-16,-4 1-16 0,0-5 0 0,-6 4 0 16,-5-3-96-16,-1 5-16 0,0-1 0 0,-6-1 0 15,-6-2-192-15,0 3 176 0,-1-1-176 0,-4 2 160 16,0-3-160-16,0 1 0 0,-1 1 0 0,0 1 128 16,-2-1-128-16,3 1 128 0,1-2-128 0,6 5 128 15,-2 0-128-15,3 3 0 0,-1-1 0 0,3-1 0 16,8 2 0-16,-2-1 128 0,1 1-128 0,3-2 0 15,2-1 0-15,5 0 0 0,5 1 128 0,3-1-128 16,0-2 0-16,6-1 0 0,2-3 144 0,8 2-144 16,3 0 0-16,5 2 0 0,4-3 0 0,3-2 128 0,4 1-128 0,3 0 0 15,2 0 0-15,2 0 128 0,6-1-128 0,3 3 0 16,4-1 0-16,4 2 128 0,4-3-128 0,3-1 0 16,2 1 128-16,2 2-128 0,3-1 0 0,1 2 128 15,-1 1-128-15,4 0 0 0,3 0 0 0,-2 2 0 16,1 1 0-16,2 1 128 0,6-4-128 0,-9 7 0 15,1-2 0-15,1 7 0 0,-2-2 0 0,-1 4 0 16,1 3 0-16,-2 3-128 0,0 5 128 0,-2 2 0 16,-1 6 0-16,-1 3 0 0,-1 2 0 0,-2 5-128 15,-3 8 128-15,1 2 0 0,1-1 0 0,-3 3 0 16,2 1 0-16,1-3 0 0,0-2 0 0,0 1 0 16,0 2 0-16,2 2 0 0,1-3 0 0,1-1 0 0,-1-2 128 0,2 0-128 15,-1-1 0-15,1 0 128 0,1 1-128 0,1-2 0 16,-1-5 128-16,1 3-128 0,1-4 128 0,-2 0-128 15,2 0 128-15,-1-5-128 0,2-4 128 0,0-3-128 16,0 2 176-16,2 0-48 0,2-7 0 0,0 2 0 16,-2-4-128-16,0 1 192 0,1-1-192 0,3-1 192 15,0-5-192-15,2 1 160 0,2-1-160 0,1-3 160 16,3-3-160-16,1 1 160 0,2 0-160 16,4-4 160-16,4-2-16 0,4 1 0 0,2-5 0 0,6-2 0 15,6-2-144-15,5-1 160 0,6-3-160 0,6-1 160 16,6 2-160-16,7-4 0 0,3 3 0 0,2-3 128 15,4-1-128-15,4-1 0 0,6 2 0 0,6-2 0 16,4 4 0-16,0-3 0 0,0 0 0 0,3 1 0 16,2 2 0-16,3 0 0 0,2 3 0 0,1-1 0 0,0 0 0 0,5 3 0 15,1 4 0-15,-1-4 0 0,-2 1 0 0,2 2 0 16,4 4 0-16,0-2 0 0,-2 0 0 0,-1-1 0 16,1 3 0-16,3 2 0 0,1-4 0 0,-1-1 0 15,-1 0 0-15,3 1 0 0,3-1 0 0,-2 0 128 16,-6-5-128-16,3 0 0 0,4 1 0 0,-2 1 0 15,-5 1 128-15,2 0-128 0,-1 1 0 0,1 1 160 16,-1 2-160-16,-3 0 160 0,-3-3-160 0,-1 2 0 16,1-1 0-16,-3 1-176 0,-5 1 176 0,-4 1 0 15,-7 0 0-15,2 0 0 0,1 4 0 0,-5-4 0 16,-6 0 128-16,-3 1-128 0,-3 0 0 0,-9-3 0 16,-3 4 0-16,-2 2 0 0,0-3 0 0,-8 4 0 0,-4-4 0 0,-4 3 0 15,-3-2 0-15,-2-1 0 16,-2 3 0-16,-5-1 0 0,-2-1 0 0,-13-4 0 15,2 1 0-15,1-1 0 0,-1 3 0 0,1-3 0 0,-1-1 0 0,-2 0 0 16,-1 1 0-16,6-1 0 0,-6-1 0 0,-3-1 0 16,-11 0 0-16,0 0 0 0,7-5 0 0,-7 5 0 15,1-11 0-15,-1 0 144 0,-1-5-144 0,-1 1 0 16,-3-3 176-16,-1-1-176 0,-1-1 160 0,-1-3-160 16,-1-1 192-16,0-4-48 0,2-9-16 0,-1-10 0 15,1-6-128-15,1-7 0 0,1-10 0 0,3 1-176 16,1 10 176-16,-1-8 0 0,4-4 0 0,-1-4 0 15,1-4 0-15,1 1 0 0,-1-6 128 0,4 9-128 16,-4 6 0-16,2 4 0 0,0-3-160 0,-2 0 160 0,1 5-128 16,-2 6 128-16,-1 6 0 0,0 7 0 0,0 9-128 15,-1 1 128-15,-2 4 0 0,1 1 0 0,-1-4-144 16,-1 0 144-16,1 0 0 0,3 1-144 0,-4 0 144 16,2 2 0-16,0 1 0 0,1 5 0 0,-2 3-128 0,1 3 128 15,-1 2-128-15,2 10 128 0,-3-3-128 0,0 4 128 16,2-2-128-16,-4 3 128 0,1 2 0 0,-1-1-160 15,1 3 160-15,-9 3 0 0,1 2-240 0,-2 3 64 16,-4-1 16-16,-3 3 0 0,-1 0 160 0,-5 3-160 16,-5 1 160-16,-2-2-160 0,-6-1 160 0,-5 2 0 15,-3-6 0-15,-6 4-128 0,-5-4 128 0,-1 3 0 16,-5-1 0-16,-5 3 0 0,-6-3 0 0,-3-1 0 16,-6 1 0-16,0 4 0 0,-6 2 0 0,-4 1 0 15,-7-6 0-15,-3 1 0 0,-2 1 0 0,-4-2 0 0,-3 1 0 16,-3-2 0-16,1 0 0 0,-3 0 0 0,-3 0 0 0,-3 0 0 15,-2 0 0-15,-1-3 0 0,2 2 0 0,-1-3 0 16,-1-3 176-16,5 1-48 0,3-2 0 0,0-1 0 16,2-2-128-16,6-1 0 15,5 0-160-15,0-2 160 0,-1-6 0 0,5 5 0 0,6-2 0 0,2 3 0 16,-1 1 0-16,-1-2 0 0,-2-2 0 0,3 3 0 16,3-3 0-16,3 3 0 0,0 3 0 0,2-5 0 15,2 2 0-15,3 1 0 0,5 3 0 0,5-1 0 16,4-1 0-16,4-2 0 0,3 1 0 0,4 2 0 15,1-2 0-15,4 1 0 0,4 1 0 16,3 2 0-16,2 0 0 0,6 2 0 0,3 1 0 0,3-1 0 16,1 0 0-16,4-1 0 0,3-1 0 0,3 0 0 15,3-1 0-15,3 1 0 0,2 0 0 0,2 0 0 16,0-3 0-16,3 2 0 0,0 0 0 0,9 1 0 0,-5-4 0 16,5 4 0-16,0 0 0 0,0 0-144 15,0 0 144-15,0 0 0 0,-3-9 0 0,3 9 0 0,3-6 0 0,-3 6 0 16,0 0 0-16,5-9 0 0,0 0 0 0,-5 9 0 15,7-10 0-15,-7 10 0 0,0 0 0 0,8-7 0 16,-2-2 0-16,-6 9 0 0,8-6 0 0,-8 6 0 16,6-10 0-16,1 5 0 0,2-2 0 0,-9 7 0 15,0 0 0-15,9-7 0 0,-1 2 0 0,-8 5 0 16,8-8 0-16,-8 8-128 0,0 0 128 0,9-4 0 16,-9 4 0-16,0 0 0 0,0 0 0 0,0 0-128 15,0 0 128-15,0 0 0 0,10 7-128 0,-10-7 128 16,0 0-128-16,4 14 128 0,-5 1-272 0,-4 4 16 15,-4 5 16-15,-1 1 0 0,-4 8 112 0,-4 3 128 0,-3 6-208 16,-5 9 80-16,-4 9 128 0,1 2-192 0,-6 4 192 0,0 3-192 16,1 4 192-16,0 2 0 0,-1 2-144 0,0-1 144 15,2-5 0-15,2-2 0 0,3-3 0 0,0-7 0 16,0-3 0-16,2-3 0 0,0-5 0 0,0 0 0 16,-5-3 0-16,4-3 0 0,3-2 0 0,4-7 0 15,3-3 0-15,5-3 0 0,3-4 0 0,5 0 128 16,3-4-128-16,4-3 0 0,4-2 0 0,5-2 0 15,6-4 0-15,8-3 0 0,4-1 128 0,5-3-128 16,6-2 0-16,7 0 160 0,5-5-160 0,8 1 160 16,6 0-160-16,11 0 0 0,10 3 0 0,7-1 0 15,3 1 0-15,9-1 0 0,6 3 0 0,5 0 0 16,0 3 0-16,4 2 0 0,4 2 0 0,1-2 0 0,0 3 0 16,2 2 0-16,3 3-192 0,-4-3 192 0,-2 1-448 0,-3 3 48 15,-3-2 0-15,-2 3 0 16,-1-2-256-16,-4 2-48 0,-9-1-16 0,-1 4 0 15,-1 3-1008-15,-7 0-192 0,-4-3-32 16,-11-1-12880-16</inkml:trace>
  <inkml:trace contextRef="#ctx0" brushRef="#br2" timeOffset="-171296.94">26597 9232 15663 0,'-28'0'1392'0,"10"0"-1120"0,-2 3-272 0,1 0 0 16,0 0 1536-16,1 4 240 0,0-3 48 0,2 2 16 16,0 1-752-16,2-1-128 0,0-1-48 0,3 1 0 15,1-2-160-15,1 1-48 0,9-5 0 0,-8 8 0 16,8-8 32-16,0 0 0 0,0 0 0 0,0 0 0 0,5 8 304 16,7 0 64-16,6-4 16 0,8-3 0 15,10-1-176-15,10-1-48 0,8-3 0 0,10-1 0 0,7 1-576 0,4 2-112 16,1-2-16-16,3 1-16 0,1-2-176 0,3 3 192 15,1-1-192-15,0 2 192 0,-2-3-16 0,-2 1 0 16,-1 1 0-16,-3 1 0 0,1-1 32 0,-7 1 16 16,-6 0 0-16,-6 0 0 0,-8-1-96 0,-5 1-128 15,-7 1 176-15,-7-3-176 0,-7 1 240 0,-6 2-64 16,-7-5-16-16,-11 5 0 0,0 0-160 0,0 0 0 16,-11-3 0-16,-9 3 0 0,-9-1 144 0,-9 0-144 15,-10 0 160-15,-11-1-160 0,-9 1 128 0,-9 0-128 16,-5-1 0-16,-7 1 0 0,-5 1 0 0,-7-1 128 15,-4-2-128-15,2 2 0 0,2 0 0 0,2 0 176 16,1 1-176-16,6 0 160 0,5 0 16 0,12 1 0 16,10 0 0-16,15 3 0 0,8-2-176 0,10 1 0 0,8-2 0 15,10 3 0-15,14-4 0 0,0 0 0 0,15 4 0 0,10 1 0 16,11-3-192-16,14 1 192 0,11 2-160 0,10 1 160 16,13 0 0-16,3-4 0 0,6 1-128 0,8 2 128 15,5 1 0-15,4-1 0 0,-1 0 0 0,2 3 0 16,-1-3 0-16,1 4 0 0,-2-2 0 0,-7 1 0 15,-7 1 0-15,-6-3 0 0,-6 2 0 0,-11-2 0 16,-8 1 0-16,-12-1 0 0,-10-2 0 0,-10-2 0 16,-12 1 128-16,-7-3-128 0,-13 0 144 0,0 0-144 15,-14-3 176-15,-12 0-176 0,-9 0 192 0,-12-3-192 16,-9 1 192-16,-9 1-192 0,-9-4 192 0,-10 4-192 0,-6 1 192 16,-12 0-192-16,-10-2 192 0,2 1-192 0,-3 2 208 15,1-1-64-15,2-1-16 0,5 3 0 16,8-2 64-16,13 2 16 0,7 0 0 0,10 1 0 0,8-3-208 0,12 2 144 15,11 0-144-15,14-1 128 0,9 1-128 0,13 1 0 16,0 0 0-16,18 0 0 0,12 0 0 0,12-1-192 16,8 0 32-16,9-1 16 0,11 1 144 0,13 0-208 15,8 1 80-15,9 0 128 0,5-1-128 0,4 1 128 16,5 0 0-16,1 0 0 0,1 0 0 0,-3 0 0 16,-4-2 0-16,-3 2 0 0,-8 0 0 0,-9 0 0 15,-12-1 0-15,-11-1 0 0,-10-5 0 0,-12 5 0 16,-13-2 0-16,-7-1 0 0,-8 0 128 0,-7 1 0 15,-9 4 0-15,-9-7 0 0,-12 1 48 0,-9 1 0 0,-13-4 0 0,-16 2 0 16,-13-1-176-16,-13 0 0 0,-8 3 0 16,-10 0 128-16,-9-1-128 0,-9 3 0 0,-11 1 0 0,-1 0 0 15,-1-1 0-15,4-1 0 0,7 2 128 0,10 1-128 16,13 1 0-16,11 0 0 0,10 1 0 0,13 1 0 16,11-2 0-16,14 0 128 0,12 4-128 0,11-2 0 15,18-2 0-15,0 0 0 0,10 4 0 0,15 1 0 16,11-2-400-16,14 2 32 0,5-2 16 0,10-1 0 15,6 0 352-15,13 1-144 0,11-1 144 0,7 3 0 16,3-2-160-16,4 0 160 0,5 2-128 0,1 0 128 16,1 0 0-16,-3-1 0 0,-9-1 0 0,-1 4 0 15,-1-2 128-15,-9-1-128 0,-8-4 128 0,-13-2-128 16,-8 1 192-16,-11 0-16 0,-8 1-16 0,-11-1 0 16,-7-1 80-16,-8 1 16 0,-8-2 0 0,-11 3 0 0,0 0-96 15,-7-3-16-15,-9 0 0 0,-8 2 0 0,-8 0-144 0,-6 1 0 16,-7 1 0-16,-8 0 0 0,-5-1 0 0,-6 0-144 15,-5-1 0-15,1 1 0 16,5 0-1392-16,3 2-256 0,3 1-64 16,3-1-16656-16</inkml:trace>
  <inkml:trace contextRef="#ctx0" brushRef="#br2" timeOffset="-169707.33">26169 7820 23039 0,'0'-15'2048'0,"0"1"-1648"0,2 1-400 0,2 1 0 0,0-1 832 0,1 5 96 15,0-1 16-15,-5 9 0 0,0 0-48 16,0 0 0-16,0 0 0 0,0 0 0 0,4 12-576 0,-4 6-112 16,-3 1-16-16,-2 12-16 0,-2 6-176 0,-6 4 160 15,-5 5-160-15,-4 3 160 0,2 11-160 0,-2 1 128 16,-2 4-128-16,-2 0 128 0,-5 3 800 0,1 5 160 16,-1 4 16-16,1 1 16 15,-2 5-1632-15,-4-3-336 0,3-3-64 0,-1 2-16 0,0-5 928 0,-1-3 128 16,2-3 48-16,5-7 16 0,0-3-64 0,7-7-128 15,4-3 192-15,6-8-64 0,3-1 432 0,8-6 80 16,5-3 0-16,8-4 16 0,6-1-160 0,6-3-48 16,5-5 0-16,6 1 0 0,6-4-16 0,5-5-16 0,4 0 0 15,9-5 0-15,6 1-192 0,9-1-32 0,6 1-16 0,3-4 0 16,3-2-176-16,4 1 160 0,7 0-160 0,4 0 160 16,2 0-160-16,2 1 128 0,-3 0-128 0,5 1 128 15,5 0-128-15,0 1 192 0,0-1-192 0,4 2 192 16,8-1-192-16,-2-1 0 0,-1-1 144 0,5 1-144 15,5 1 0-15,0 1 144 0,-1 0-144 0,3 0 0 16,0-2 128-16,0 5-128 0,-3 2 0 0,0-4 0 16,1 1 0-16,-4 3 0 0,-4 4 0 0,-1-3 0 15,2 1 0-15,-5 0 0 0,-3 3 0 0,-1 1 0 16,-7 1 0-16,1 1 0 0,-1-1 0 0,-6 0 0 16,-7-4 0-16,2 5 0 0,-4 2 0 0,0-1 0 15,-3 2 0-15,-6-2 0 0,-8 0 0 0,-3-3 0 16,-4 1 0-16,-4 3 0 0,-4-1 0 0,-3 0 0 15,-4-1 0-15,-6-1 0 0,-6 1 0 0,-5-3 0 0,-6-7 128 16,-1 3-128-16,-6-2 0 0,-2 1 0 0,-3-4 0 16,1 3 0-16,-9-3 128 0,0-3-128 0,-12-2 0 0,9 0 128 15,-9 0-128-15,6-4 0 0,-1-3 208 0,0-2-64 16,-2-6-16-16,4-2 0 0,-1-3 32 0,-1-3 0 16,2-6 0-16,-2-2 0 0,0-6-160 0,1-2 128 15,0-3-128-15,-1-8 128 0,-1-3-128 0,1-11 0 16,0-4 144-16,0-7-144 0,3-4 0 0,-1-4 0 15,0-2 0-15,2-8 128 0,2-3-128 0,4 1 0 16,-1-5 0-16,3 6 0 0,-1-2 0 0,0 9 0 0,-3 6 0 16,0 7 0-16,-3 3 0 0,1 6 0 0,-3 5 0 15,1 6 0-15,0 3 0 0,0 7 0 0,0 0 0 0,-1 6 0 16,-2 4 0-16,0 5-128 0,1 1 128 0,-1 5 0 16,0 0 0-16,1 1-128 0,2 1 128 0,0-2 0 15,-1 4-256-15,1 1 16 0,-1 1 16 0,0 2 0 16,1 1 16-16,-2 0 0 0,1 0 0 0,-1 3 0 15,0-2 208-15,-1 4-144 0,-1 0 144 0,-5 9-128 16,3-9 128-16,-3 9 0 0,0-9 0 0,0 9 0 16,-9-5 0-16,0 3 0 0,-4 1 0 0,-3 2-128 15,-3 1 128-15,-7 2-128 0,-2 5 128 0,-5 0-128 16,-5 2 128-16,-4 0 0 0,-9 0 0 0,-5 3-128 16,-6-1 128-16,-4 3 0 0,-5 2 0 0,-8 1 0 15,-10 0 0-15,-6 2 0 0,-6-6 0 0,-9 0 128 16,-9 0-128-16,-5-1 144 0,-7-2-144 0,-5-2 160 0,-9 3 16 15,-2-1 0-15,-2 1 0 0,-5 0 0 0,-5-8 16 0,0 4 16 16,3 1 0-16,-3 0 0 0,-2-2 32 0,-2-1 0 16,1-4 0-16,5 2 0 0,4 0-112 0,3 3-128 15,0-6 176-15,7 2-176 0,7 0 128 0,5 1-128 16,5-1 0-16,9-3 0 0,9 1 144 16,9 1-144-16,7 0 0 0,10-3 144 0,3 0-144 0,13-2 0 15,10 1-160-15,9-2 160 16,9 1-1264-16,6-1-144 0,10-4-48 0,8 0-15904 15</inkml:trace>
  <inkml:trace contextRef="#ctx0" brushRef="#br2" timeOffset="-168056.29">6010 955 16575 0,'5'-6'1472'0,"1"-3"-1168"16,1 0-304-16,2-1 0 0,1 4 816 0,1-6 96 16,-1 1 32-16,-1 1 0 0,-2-3-288 0,-1 4-48 15,-1-3-16-15,-2 1 0 0,-3 2-272 0,-2-4-64 16,-2 2-16-16,-2 0 0 0,-1-5-32 0,-5 2 0 15,-4 3 0-15,-2-2 0 0,-1 0 112 0,-7 5 0 16,-3-3 16-16,-3 4 0 0,-3-3-192 0,-7 1-144 16,-8-3 192-16,-1-2-192 0,-6-1 352 0,0 0-32 0,1 0-16 15,-3-1 0-15,-2 1 80 0,-3 0 32 0,-4 1 0 16,-4-3 0-16,-4-1-16 0,-2-2 0 0,0 1 0 0,33 9 0 16,-6-4-80-16,-8-1-32 0,-4-2 0 0,-7 2 0 15,-9 0-96-15,-1 3-32 0,-3-1 0 0,-73-7 0 16,24 1-32-16,10 4-128 0,1 2 192 0,11 8-64 15,7 0-128-15,-2-1 0 0,-1 0 144 0,-1 5-144 16,-1 2 0-16,3 2 0 0,3-3 0 0,-7 3 0 16,-5 4 0-16,3 1 0 0,7 3 0 0,-4-2 0 15,-5 1 0-15,4 0 0 0,6 6 0 0,2-1 0 16,5-1 0-16,42-4 0 0,-9 5 0 0,-5 4 0 16,-3 3 160-16,-2-2-32 0,-4 1-128 0,1 2 192 15,0 6 112-15,-65 24 16 0,30-6 0 0,17-2 0 16,10-6-160-16,9 2-32 0,6 1 0 0,34-19 0 15,-5 7-128-15,1 4 0 0,-2 7 144 0,3 1-144 0,4 4 0 16,0-3 0-16,3 2 0 16,-20 30 0-16,13-18 0 0,9-1 0 0,6-2 0 0,7 4-128 0,2 3 128 0,6-6 0 15,4 0-144-15,3-3 144 0,2-2 0 0,4-8 0 16,4-3 0-16,3 2 0 0,1 1 0 0,4 2 0 16,2 6 0-16,5-1 0 0,4 0-144 0,-9-25 144 15,8 1 0-15,3 2 0 0,6 0 0 0,3 2 0 16,7 4 0-16,4 3 0 0,3-3 0 0,48 26 0 15,-16-8 0-15,-3-6 0 0,-4-5 0 0,1-4 0 16,1-6 0-16,5-2 0 0,-1-6 128 0,2-2-128 16,1-2 0-16,3 1 0 0,5-2 128 0,4-3-128 15,6 0 0-15,0-7 144 0,2 3-16 0,1-6-128 16,4-1 192-16,0-2-64 0,-3-1-128 0,4-1 0 0,2-2 0 16,-1 1 0-16,-2-3 0 0,1-4 0 0,0 1 0 15,2-3 128-15,-4-2-128 0,1 2 0 0,-1-3 0 0,1 0 128 16,0-4-128-16,-3-3 192 0,-4 1-192 0,3-8 192 15,3-1-192-15,-3-3 192 0,-2 0-192 0,-3 1 192 16,-1 3-192-16,-1-4 192 0,-3-1-192 0,-4 0 192 16,-5 2-192-16,-1-1 160 0,-2-2-160 0,-1 2 160 15,-2-2-160-15,-4-3 192 0,-6-2-192 0,-2-2 192 16,-6-5-192-16,0 4 192 0,-1-1-192 0,-2 3 192 16,-2 0-192-16,-6-3 128 0,-4 1-128 0,-7 1 128 15,-1-2 0-15,-8 0-128 0,-3-3 192 0,-7-1-64 16,-5-4 48-16,-5 0 0 0,-5 3 0 0,-4 2 0 15,-4-2 32-15,-3 4 16 0,-6-5 0 0,-5 2 0 16,-4 1-32-16,-6-2 0 0,-5 1 0 0,-6 3 0 0,-8 2-16 0,-5-2-16 16,-8 3 0-16,-6-4 0 15,-5 2-160-15,-4 2 0 0,-1-1 0 0,-8 0 0 0,-6 2 0 16,38 13 0-16,-9-5 0 0,-10 2 0 0,-9-2 0 0,-7 1 0 16,1 5 0-16,-5-4 0 0,-7 1 0 15,-87-24 0-15,31 10 0 0,18 4 0 0,11 4-176 0,1 2 176 16,-2 6-128-16,5 2 128 0,12 3 0 0,-7 3-128 15,-8 1 128-15,2 8 0 0,5 4 0 0,-2 2 0 16,-7 3 0-16,0 3-128 0,0 2 128 0,3 2 0 16,0 3 0-16,-3 1 0 0,0 8 0 0,1 3 0 15,3-2 0-15,-4 2 0 0,-6 3 0 0,9 3 0 16,7-3 0-16,-3-1-128 0,-8 0 128 0,7-1 0 0,8-2 0 16,-1 0 0-16,-3 1 0 0,3 5 0 0,2 2 0 0,50-7-192 15,-9 5 192-15,-7 5 0 0,-6 1 0 0,-2 3-128 16,0 1 128-16,3-1 0 15,0 2 0-15,-2-3-128 0,-2 0 128 0,-4 0 0 0,-4 3 0 0,0 3-128 16,3 6 128-16,-25 13 0 0</inkml:trace>
  <inkml:trace contextRef="#ctx0" brushRef="#br2" timeOffset="-167590.12">0 2318 35583 0,'177'72'1584'0,"-134"-54"320"0,6 5-1520 0,6 2-384 0,4 3 0 0,3-7 0 16,12 7 0-16,7 2 0 0,3-6 0 0,4 2 0 16,2-6 0-16,5-1 0 0,3-4 0 0,95 16 0 0,-31-7 0 15,-19-9 0-15,-10-3 0 0,-5-3 0 0,-1-6 0 16,-2 0 128-16,-2-4-128 0,4-2 0 16,1 1 0-16,-3-9 128 0,-2-1-128 0,2-2 0 0,3-2 0 15,-2 0 144-15,0-3-144 0,-2-1 0 0,4-5 160 0,-5 0-160 16,-2-4 128-16,-2-6-128 0,-2-1 128 0,-1-4-128 15,-6 1 0-15,0-1 128 0,-5 2 0 0,-1 0-128 16,-1 1 192-16,-6-3-64 0,-6-1-128 0,-5-4 0 16,-6 2 0-16,-3-5 128 0,-3-4-128 0,-3 0 0 15,-5-3 144-15,-5 3-144 0,-4 1 160 0,-7-5-32 16,-4 0-128-16,-4-2 192 0,-4-3-192 0,-3-2 176 16,-3 4-176-16,-4-2 160 0,-2 5-160 0,-6 0 160 0,-5-1-160 15,-5 1 160-15,-3 1-160 0,-5 0 0 0,-4-1 0 0,-5 1 0 16,-3 4 128-16,-5 0-128 0,-5-1 0 0,-5 0 128 15,-2 1-128-15,-7 0 0 0,-4 4 144 0,14 18-144 16,-9-8 0-16,-4 2 0 0,-5 2 0 0,-5 0 128 16,-6 4-128-16,-8 0 0 0,-10 5 0 0,-72-19-128 15,17 16 128-15,7 4-160 0,0 4 160 0,-1 11-160 32,-7 10-224-32,-1 3-32 0,-5 1-16 0,-3 8 0 15,-9 10-2128-15,-8 3-416 0</inkml:trace>
  <inkml:trace contextRef="#ctx0" brushRef="#br2" timeOffset="-164930.84">25702 19383 5519 0,'0'0'240'0,"0"0"64"0,-4-10-304 0,2 2 0 15,-1 0 0-15,3 8 0 0,0 0 1952 0,-1-9 336 0,-2-2 64 16,3 11 16-16,0 0-1856 0,-1-8-384 0,0-3-128 0,1 11 0 15,-6-7 160-15,3-1-160 0,3 8 128 0,-4-6-128 16,4 6 384-16,-5-7-16 0,5 7 0 0,-5-7 0 16,0 3 352-16,5 4 80 0,0 0 16 0,0 0 0 15,0 0-32-15,0 0 0 0,0 0 0 0,0 0 0 16,0 0-80-16,0 0 0 0,11-4-16 0,3-1 0 16,0 3 16-16,7-2 16 0,2 0 0 0,2 0 0 15,0-1-16-15,3 2-16 0,3 1 0 0,3-1 0 16,3 3-352-16,2-2-64 0,5-1-16 0,1-1 0 15,4 3-256-15,0 0 128 0,3 0-128 0,-3-1 0 16,-2 1 144-16,2-1-144 0,3-3 0 0,2 1 144 16,-2 2-144-16,9 2 0 0,1-1 0 0,-1 0 0 15,-2 0 0-15,-3-1 0 0,-3 0 0 0,2 2 0 16,2 0 0-16,1 0 0 0,2 2 0 0,4 2 0 16,1-1 176-16,-3 1-48 0,-4-2-128 0,1 1 192 0,0-2 0 0,1 1 0 15,0-2 0-15,1 3 0 0,4 3 112 0,-3-3 16 16,-2-4 0-16,-3 1 0 0,-2 1-128 0,-1 0 0 15,5-1-16-15,-2 1 0 0,1 2-176 0,1-2 0 16,2-1 144-16,-3 0-144 0,-4-1 0 0,-2 0 0 16,-1-1 0-16,1 1 128 0,0 0-128 0,3 1 0 15,2 1 0-15,1 0 0 0,0-1 0 0,-1 0 128 16,-5-1-128-16,-4 0 0 0,3 0 0 0,0 1 0 16,0 1 0-16,2 1 0 0,2 3 0 0,1 2 0 15,-3-3 0-15,-3-2 0 0,-5 2 0 0,0-1 0 16,-1 2 0-16,2-2 0 0,0 0 0 0,1 0 128 0,3 2-128 15,-1 1 0-15,-2-2 0 0,0-2 0 0,-2-2 0 16,-2 2 0-16,-2 0 0 0,-1-1 0 0,1-1 0 0,-2 2 0 16,3 1 0-16,-1-1 0 0,0-1 0 0,1 0 0 15,3 1 0-15,-1-1 0 0,-3-1 0 0,0 1 128 16,-4-2-128-16,1 0 0 0,-4 1 0 0,2-2 0 16,0 0 0-16,-1-1 0 0,1-1 0 0,-1 4 0 15,0 4 0-15,0-3 0 0,-2-2 0 0,2 2 128 16,-5 2-128-16,1-2 192 0,-2-1-64 0,-2 0 0 15,-4-1 16-15,-2 1 16 0,-2 0 0 0,3 0 0 16,-3 0 32-16,1-1 0 0,-2-1 0 0,1 1 0 16,0 1-48-16,0 0 0 0,-1 0 0 0,0 1 0 15,0-2-144-15,-1 1 160 0,0 3-160 0,1-3 160 16,-2-2-160-16,-1 2 0 0,-2 0 0 0,1 0 128 16,0 0-128-16,0-1 0 0,0-4 144 0,-1 3-144 0,0 0 176 15,-1 0-48-15,1 2 0 0,0 0 0 0,-2 0 48 0,3 0 0 16,-2-1 0-16,0-2 0 0,2 0-176 0,0 0 192 15,0-1-192-15,1 1 192 0,-2 1-192 0,-1-1 0 16,0 1 0-16,0-2 128 0,-2 1-128 0,0 2 0 16,-10 1 0-16,13-3 0 0,-2 2 0 0,-1 0 0 15,-1 0 0-15,0-1 0 0,0 0 0 0,-9 2 0 16,10-3 0-16,2 2 0 0,-12 1 0 0,0 0 128 16,0 0-128-16,9-1 0 0,-9 1 192 0,0 0-64 15,9-2 0-15,-9 2 0 0,0 0-128 0,0 0 160 16,0 0-160-16,8 0 160 0,-8 0-160 0,0 0 0 0,0 0 0 15,0 0 128-15,0 0-128 0,0 0 0 0,0 0 0 16,0 0 0-16,0 0 0 0,0 0 0 0,0 0 128 0,0 0-128 16,0 0 0-16,0 0 0 0,0 0 0 0,0 0 128 15,0 0-128-15,0 0 0 0,0 0 144 0,0 0-144 16,0 0 0-16,0 0 144 0,0 0-144 0,0 0 0 16,0 0 0-16,0 0 0 0,0 0 0 0,0 0 0 15,0 0-208-15,0 0 0 0,0 0 0 0,-8 7 0 31,8-7-256-31,-11 5-48 0,11-5-16 0,-10 4 0 16,10-4-2272-16,-10 2-448 0</inkml:trace>
  <inkml:trace contextRef="#ctx0" brushRef="#br2" timeOffset="-161675.56">21418 18026 21935 0,'0'0'960'0,"0"0"224"0,0 0-944 0,0 0-240 0,0 0 0 0,-5-8 0 16,5 8 336-16,0 0 32 0,-3-6 0 0,3 6 0 15,0 0 16-15,0 0 16 0,0 0 0 0,-6-5 0 0,6 5 192 0,0 0 48 16,-6-8 0-16,6 8 0 0,0 0 0 0,0 0 0 16,0 0 0-16,0 0 0 0,0 0 0 0,0 0 0 15,-5-5 0-15,5 5 0 0,0 0-352 0,0 0-64 16,13-3-16-16,3 3 0 0,5-2 0 0,5-1 0 16,5-1 0-16,7 1 0 0,1-1 320 0,8 3 64 15,7-3 16-15,3-1 0 0,7 0-64 0,7 1-16 16,6 3 0-16,0-1 0 0,-4 2-240 0,3 2-48 15,3-1-16-15,5 0 0 0,4-1-96 0,-4 1 0 16,-3 2-128-16,1 3 192 0,-1-2-192 0,3-1 0 16,3 0 128-16,-3 1-128 0,-1-1 0 0,-5 1 0 15,-2-2 128-15,3-1-128 0,1-1 0 0,-2-1 0 0,0 0 128 16,-4 0-128-16,-7-1 0 0,-2 2 0 0,-3-4 0 0,1 2 0 16,-2-1 144-16,-3 2-144 0,-2 0 128 0,-6 0-128 15,-6 1 160-15,-5 0-160 0,-6 0 192 0,-5 1-192 16,-6 0 176-16,-3 2-176 0,-2-1 160 0,-6 3-160 15,-11-5 144-15,0 0-144 0,0 0 128 0,0 0-128 16,-4 9 176-16,-5 3-48 0,-3-3-128 0,-5 2 192 16,-5-3-64-16,-4 0-128 0,-9-1 176 0,-5 2-176 15,-7-3 176-15,-5 2-176 0,-6 1 160 0,-3-3-160 16,-1 3 192-16,-4-3-48 0,-6 3-16 0,-8-3 0 16,-9 1 80-16,-2 2 16 0,-3-5 0 0,-2 2 0 15,-5 2 64-15,-2-3 16 0,-1 0 0 0,1 2 0 16,0-2-48-16,-5-1-16 0,-5 0 0 0,2 0 0 15,5 0-112-15,1-1-128 0,1 1 176 0,1 0-176 16,4-3 192-16,4 1-64 0,7 0 0 0,0-1-128 16,2-2 0-16,4 1 0 0,9-2 0 0,5-1 0 0,7 2 0 0,9-3 0 15,8 1 0-15,8 1 0 0,4-1 0 0,8 1 0 16,6-1-160-16,7-2 160 0,5-1-160 0,6 6 160 16,0 0-208-16,12-10 80 0,6 1-64 0,8 0 0 15,3 0 0-15,9-1 0 0,8 2 192 0,7-1-160 16,8 3 160-16,6 1-160 0,6-3 160 0,3 3-128 15,3 1 128-15,7 1-128 0,6-3 128 0,2 4 0 16,0-1 0-16,1 1-128 0,3-1 128 0,4 1 0 16,0-2 0-16,-1 1 0 0,-4 1 0 0,-3 1 0 15,1-2 0-15,2 3 0 0,-2 0 0 0,-4 0 0 16,-8 0 0-16,-2 0 0 0,-4 0 0 0,-1 1 0 0,-3 2 0 16,-7-1 0-16,-1 1 0 0,-12 1 0 15,-6-2 0-15,-7 1 0 0,-6-2 0 0,-6 2 0 0,-5-1 0 0,-7 1 0 16,-4 1 0-16,-12-4 0 0,0 0 0 0,0 0 128 15,-14 2-128-15,-4 1 0 0,-8-2 128 0,-5 1-128 16,-10 2 0-16,-11 0 128 0,-10-3-128 0,-8 2 0 16,-5-1 0-16,0 0 0 0,-5 0 0 0,-9 1 0 15,-8-1 0-15,-3 3 128 0,-5-2-128 0,-1-1 0 16,-2 4 160-16,-7 1-32 0,-9-3-128 0,3 2 192 16,0 2-192-16,-1-3 144 0,-1 1-144 0,5 3 128 15,7-2-128-15,5 0 0 0,6-3 0 0,11 0 128 16,10 2-128-16,11 3 192 0,8-5-192 0,10 0 192 15,10 0-192-15,10-2 0 0,10 1-160 0,9-2 160 16,11-1-176-16,0 0 176 0,0 0-192 0,21-1 192 16,10-2-224-16,9-2 64 0,10 0 16 0,11 1 0 0,10 3 144 0,9-2-160 15,7-4 160-15,7 2-160 0,6 1 160 16,8-2 0-16,7-1 0 0,0 2 0 0,5-3 0 0,4 2 0 16,6 0 0-16,-2-3 0 0,-6 1 0 0,7-1 0 15,-1 4 128-15,-3-1-128 0,-10-2 0 0,1 4 0 16,-2-1 0-16,-8 2 128 0,-11 0-128 0,-8 2 0 15,-10-1 0-15,-6 2-128 16,-10 0-1216-16,-7 0-224 0,-10 2-48 0,-11-2-15952 0</inkml:trace>
  <inkml:trace contextRef="#ctx0" brushRef="#br2" timeOffset="-159543.08">21412 18171 22111 0,'-8'-7'1968'0,"8"7"-1584"0,0 0-384 0,0 0 0 15,0 0 784-15,0 0 80 0,12-4 16 0,4 3 0 16,5 1-448-16,8-2-96 0,9-2-16 0,5-3 0 16,3-4 80-16,8-2 16 0,8 2 0 0,9-2 0 15,9-1-112-15,5 1-32 0,3-1 0 0,2 0 0 16,0-1-48-16,6 0-16 0,3 0 0 0,-4-1 0 16,-5 4 352-16,-2-2 64 0,-3 2 16 0,2 3 0 15,-2-3-64-15,-2 4 0 0,-8-1 0 0,-4 5 0 16,-5-1-336-16,-5 0-80 0,-5 0-16 0,-4 3 0 15,-2 2-144-15,-9 0 0 0,-8 1 0 0,-6 1-15360 16</inkml:trace>
  <inkml:trace contextRef="#ctx0" brushRef="#br2" timeOffset="-157792.15">23790 19757 17503 0,'0'0'768'0,"0"0"176"0,-5-10-752 0,3 5-192 0,2 5 0 0,0 0 0 15,0 0 2768-15,0 0 528 0,2-9 96 0,-2 9 32 0,0 0-2336 16,13-2-480-16,1 6-96 0,0 3 0 0,-1-2 288 16,4 5 64-16,6 0 16 0,4 4 0 0,4 3-176 0,4 2-16 15,5 2-16-15,1 3 0 0,5-2-112 0,0 1-32 16,-5 5 0-16,1-3 0 0,0 5-208 0,-2-3-64 16,2 4 0-16,-1-4 0 0,-2-1-128 0,-1 0-128 15,-1 0 144-15,-1-3-144 0,-3 0 128 0,-4 1-128 16,-5-2 0-16,0-3 0 0,-4-1 0 0,-4-3 128 15,-2-1-128-15,-4-1 0 0,-3-2-240 0,-1 2-80 16,-2-2-32-16,-3 0 0 16,-1-11-2608-16,0 0-528 0</inkml:trace>
  <inkml:trace contextRef="#ctx0" brushRef="#br2" timeOffset="-157374.74">24524 19190 26719 0,'-9'-6'2368'0,"1"-5"-1888"16,3 0-480-16,-2 3 0 0,7 8 1312 0,-8-3 160 16,8 3 48-16,-10-2 0 0,1 4-544 0,0 1-96 15,-1 6-32-15,0 8 0 0,-1 4-336 0,1 5-80 16,-1 7-16-16,1 4 0 0,1 7 32 0,-4 6 0 16,0 4 0-16,1 10 0 0,-1 3 208 0,-2 7 48 15,-3 1 16-15,0 3 0 0,2 2-176 0,-2-3-32 16,0 5-16-16,-5-5 0 0,-1-3-48 0,0-5-16 15,-4-10 0-15,2-2 0 0,0-4-160 0,2-5-16 16,1-7-16-16,2-3 0 0,2-3 80 0,3-3 0 16,3-3 16-16,2-3 0 0,0-1-336 0,4-3 0 15,0-3-160-15,4-3 160 16,0 0-1152-16,3-8-112 0,0-8-16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3T17:51:12.78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7030A0"/>
    </inkml:brush>
    <inkml:brush xml:id="br2">
      <inkml:brushProperty name="width" value="0.05292" units="cm"/>
      <inkml:brushProperty name="height" value="0.05292" units="cm"/>
      <inkml:brushProperty name="color" value="#0070C0"/>
    </inkml:brush>
    <inkml:brush xml:id="br3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1322 6958 6447 0,'0'0'272'0,"0"0"80"0,5-7-352 0,-1 1 0 15,0 0 0-15,-4 6 0 0,0 0 1792 0,2-8 304 16,-1 1 48-16,-1-2 16 0,0 9-752 0,0 0-160 16,0 0-32-16,0 0 0 0,0-5-272 0,0 5-64 15,0 0-16-15,0 0 0 0,0 0-272 0,-7 4-48 16,1 2-16-16,-2 2 0 0,0 7-176 0,2 2-32 0,-2 2-16 0,3 1 0 16,0 4-48-16,1 4 0 0,0-1 0 0,4 2 0 15,0 3-256-15,4-3 0 16,1 0 0-16,2 1 0 0,0-4 0 0,2 1 0 0,1-5 0 0,2-5 0 15,1 0 0-15,1-4 0 0,2-4 128 0,2 0-128 16,2-3 544-16,2-5 0 0,2-1 0 0,-1-1 0 16,5 0-160-16,-1-4-48 0,-2-4 0 0,0 1 0 15,-2-5-160-15,1 1-48 0,-1-2 0 0,9-8 0 16,-7 4-128-16,-9 9 192 0,-1-5-192 0,0 0 192 0,-1-2-192 16,0-1 192-16,-2-1-192 0,-2 1 192 0,-1-1-192 15,-2 0 128-15,0-2-128 0,-2-1 128 16,-1 1-128-16,-1 2 192 0,1-1-192 0,0-7 192 0,-4 4-192 0,1 12 0 15,1-2 0-15,-1 3 0 0,-1 9 0 0,0 0 0 16,0 0 0-16,0 0 0 0,0 0-128 0,2 11-16 16,0 3 0-16,-2 1 0 0,0 3 144 0,0 3 0 15,-2 3 0-15,2 7 128 0,-1 4-128 0,0 1 0 16,-3 3 0-16,0 6 128 0,-2 2-128 0,-2 5 0 16,-2 4 128-16,0 5-128 0,-2 1 176 0,0 3-48 15,-2-4 0-15,1 4 0 0,-1-3 64 0,0 3 0 16,-1-3 0-16,0 1 0 0,1-2 128 0,-3-3 48 15,2-8 0-15,1-2 0 0,-1 2 128 0,-1-10 16 16,0-3 16-16,-1-3 0 0,6-2-144 0,-3-5-48 16,0-2 0-16,0-6 0 0,1-6-16 0,0-4-16 15,5 1 0-15,-3-6 0 0,0-4 128 0,1-4 16 16,-2-3 16-16,2-2 0 0,1-5-96 0,0-4-32 16,-1-4 0-16,3-3 0 0,0-2-208 0,5-2-128 15,0 1 128-15,5-3-128 0,2 2 0 0,4 3 0 16,2-5 0-16,2 7-128 0,5-2 128 0,2 5-128 0,3 2 128 0,3 1-128 15,0 1 128-15,1 1-128 0,1 2 128 0,0 1-128 16,0 1 0-16,0 5 0 0,0 1 0 0,1 3 0 31,-4 3-2112-31,3 5-400 0,-3 4-96 0</inkml:trace>
  <inkml:trace contextRef="#ctx0" brushRef="#br0" timeOffset="394.88">2579 7119 20271 0,'-6'-2'1792'0,"-1"2"-1424"15,1 0-368-15,6 0 0 0,0 0 640 0,0 0 48 16,0 0 16-16,0 0 0 0,0 0-48 0,0 0 0 0,9 4 0 0,6-3 0 15,3 2-32-15,0-2-16 0,2 1 0 0,3-1 0 16,1 0-176-16,3 0-48 0,2-1 0 0,2 3 0 16,-1-2-128-16,2 0-48 0,0-1 0 0,-1 2 0 15,0-1-208-15,-3 0 176 0,1 3-176 0,-5 1 160 16,-1 3-1120-16,-4-2-240 16,-2 4-32-16</inkml:trace>
  <inkml:trace contextRef="#ctx0" brushRef="#br0" timeOffset="558.25">2785 7448 25791 0,'0'0'1152'0,"0"0"224"0,0 0-1104 0,8 1-272 15,2 3 0-15,1 1 0 0,3-1 192 0,2 0 0 16,1-2-16-16,4-1 0 0,3 1 272 0,0-2 48 16,4-2 16-16,4-1 0 0,3-1-272 0,2 0-48 15,0-2-16-15,2-1 0 0,-3 1-176 0,2-3 0 16,0 3-160-16</inkml:trace>
  <inkml:trace contextRef="#ctx0" brushRef="#br0" timeOffset="1452.07">3887 7042 7359 0,'-6'3'656'0,"-2"-3"-528"15,0 0-128-15,0-3 0 0,-1 1 1984 0,1-1 384 0,2-1 64 0,1-1 0 16,5 5-832-16,-3-6-192 0,3-2-16 0,3-4-16 16,2-5-480-16,6 1-112 0,3-2-16 0,12-8 0 15,2 5-240-15,-7 6-48 0,3-3-16 0,3 0 0 16,2 1-336-16,0 0-128 0,2 1 0 0,-1 4 144 16,4 2-16-16,-3-2 0 0,-1 6 0 0,-4-1 0 15,0 5 96-15,-2 3 16 0,1 5 0 0,-4 3 0 16,-1 9-48-16,-2 3-16 0,-3 3 0 0,-4 1 0 0,-3 9-32 15,-4 5 0-15,-4 5 0 0,-4 2 0 0,-4 6 0 0,-1 1 0 16,-6 2 0-16,-3 2 0 16,-2 2-144-16,-3-2 192 0,-2-1-192 0,-3-2 192 0,-3-2-32 0,0-2 0 15,-1-5 0-15,-1-3 0 0,2-6 288 0,1-5 48 16,2-3 16-16,2-5 0 0,5-3 32 0,2-3 16 16,2-5 0-16,-1 1 0 0,6-8-240 0,5-4-64 15,7-1 0-15,-2-3 0 0,2-9 32 0,2 3 0 16,3-4 0-16,4 2 0 0,0 2-288 0,5-2 0 15,3 2 128-15,3-3-128 0,4 2 0 0,4 1 0 16,4 3-128-16,3-2 128 0,4 3 0 0,1 3 0 16,3-1 0-16,1 3 0 0,-1 1 0 0,-1 3 0 15,0 0 0-15,-2 2 0 0,2 2 0 0,-6 0 0 16,-3 2 0-16,-2 0 0 0,-3 3 0 0,-4 1 0 16,-3 1 0-16,-2 0 0 0,-2-2 0 0,-3 1 0 15,-1 0 0-15,-2-3-144 16,-3-3-1088-16,-1 0-224 0,0-1-32 0,-1-3-8048 15,-6-4-1616-15</inkml:trace>
  <inkml:trace contextRef="#ctx0" brushRef="#br0" timeOffset="1760.52">5029 7058 21183 0,'0'0'1888'0,"0"0"-1504"15,0 0-384-15,7-2 0 0,1 4 432 0,1 0 16 16,1 3 0-16,1 3 0 0,3 6 144 0,3 0 48 16,1-1 0-16,-2 3 0 0,4 3-192 0,2 4-48 15,1-1 0-15,0 1 0 0,-4 3-176 0,3 1-32 16,-3 2-16-16,-2 0 0 0,1 2-176 0,-1 1 0 15,-1-1 144-15,0-3-144 0,-1 2 0 0,-1-5 144 16,-2 0-144-16,0-2 0 0,-2-2 128 0,-1-4-128 16,1-1 0-16,-2-1 0 0,-2-6 0 0,0 0 0 15,0-4 0-15,-1-3 0 16,-5-2-656-16,7-1-144 0,-7 1-32 0</inkml:trace>
  <inkml:trace contextRef="#ctx0" brushRef="#br0" timeOffset="2051.48">5584 6914 14735 0,'-1'-6'1312'0,"1"6"-1056"0,1-4-256 0,-1 4 0 16,0 0 1888-16,0 0 320 0,0 0 64 0,0 0 16 15,-4 4-1040-15,-1 3-208 0,0 7-32 0,-5 5-16 16,-2 4-160-16,0 5-16 0,-4 5-16 0,-1 3 0 15,-2 1 208-15,-4 3 32 0,0 5 16 0,-3 1 0 16,1 2-224-16,2 0-32 0,3 2-16 0,-2-3 0 16,-1-1-464-16,2-5-112 0,-1 1-16 0,3-1 0 0,3-5-192 0,2-7 176 15,0-2-176-15,3-4 160 0,1-2-160 0,3-1 0 16,1-2 0-16,4-2 0 16,2-6-1728-16,5-5-320 0,1-3-64 0,3-3-12192 15</inkml:trace>
  <inkml:trace contextRef="#ctx0" brushRef="#br0" timeOffset="2819.3">6576 6985 10127 0,'0'0'896'0,"-3"-5"-704"0,-1-4-192 0,3 3 0 16,1 6 1248-16,0 0 224 0,0 0 32 0,-5-4 16 15,0 1-192-15,5 3-48 0,-8 0 0 0,2 4 0 16,-1 3-512-16,2 4-128 0,0 6 0 0,0 2-16 16,0 1-176-16,3 4-48 0,0 3 0 0,2 5 0 15,-1-2-144-15,0 3-16 0,-1 3-16 0,2-1 0 0,2 0-224 0,-1-2 144 16,0-1-144-16,1-5 128 0,0 1-128 0,-2-1 0 16,1-4 0-16,1-3 0 15,-2 1-448-15,0-5-112 0,0-2-16 0,0-5-9920 16</inkml:trace>
  <inkml:trace contextRef="#ctx0" brushRef="#br0" timeOffset="2992.38">6319 7318 21711 0,'0'0'960'0,"7"-2"192"0,2 0-912 0,1 1-240 15,3-3 0-15,1 2 0 0,3-1 816 0,2 1 112 16,4-2 32-16,5-2 0 0,1 0-320 0,5 3-64 15,3-1-16-15,2-1 0 0,3 0-368 0,0 2-64 16,0-1 0-16,-4-1-128 0,-3 3 0 0,-5 0-144 16,-3 1-16-16,-4 2 0 15,-4 2-2000-15,-3 1-400 0</inkml:trace>
  <inkml:trace contextRef="#ctx0" brushRef="#br0" timeOffset="3437.19">7299 6947 15663 0,'0'0'1392'0,"0"0"-1120"0,2 11-272 0,-2 1 0 0,-2 2 832 0,2 2 96 15,1 4 32-15,0 5 0 0,-2-1 48 0,0 8 16 16,-2 2 0-16,-1 2 0 0,-2 1-320 0,-3 1-48 15,-2 0-16-15,-2 0 0 0,-1-1-256 0,0-3-48 16,1-2-16-16,2-8 0 0,-1-2-48 0,4-4-16 16,0-4 0-16,3-3 0 0,1-6 256 0,4-5 64 15,0 0 0-15,0 0 0 0,0 0 384 0,5-8 64 16,3-4 32-16,2-6 0 0,0-1-592 0,2-3-112 16,-1-3-32-16,2 1 0 0,2-3-80 0,-1 0-32 15,1 1 0-15,0-1 0 0,1-4-208 0,0 5 176 16,1-2-176-16,-2 5 160 0,3 1-160 0,-2 2 0 15,1 0 0-15,-1 7 0 0,0 1 0 0,-2 9 0 16,-2 1 0-16,1 4 0 0,1 0-128 0,-1 6 128 16,-2 4 0-16,-2 4 0 0,-1 3 0 0,-2 4 0 15,-2 5 0-15,-2-2 0 0,-2 6 0 0,-2 0 0 0,-2 1 0 16,-1-1 0-16,0-6 0 0,0 1 0 0,0-3 0 0,1-3 0 16,0-2-176-16,2-2 176 0,0-1-128 0,2 0 128 31,3-2-688-31,-1-4-48 0,2 1-16 0,1-6-9088 0,3 1-1808 0</inkml:trace>
  <inkml:trace contextRef="#ctx0" brushRef="#br0" timeOffset="3820.01">8037 7045 24815 0,'-10'-6'1088'0,"10"6"256"0,-5-2-1088 0,5 2-256 15,0 0 0-15,-8 8 0 0,0 0 0 0,-1 3 128 16,-2 3-128-16,0 3 0 0,0 2 336 0,-2 3-32 16,0 0-16-16,0 1 0 0,3 0-288 0,1 1 128 15,3-4-128-15,2 1 0 0,3-1 128 0,2-2-128 16,3-2 0-16,2-2 0 0,2-2 128 0,1-6-128 15,-1-1 144-15,0-1-144 0,1 0 544 0,2-3 16 16,-1-3 0-16,0-4 0 0,-1 0 240 0,0 1 48 16,0-6 16-16,-1-1 0 0,0 1-192 0,-2-3-32 15,0 1-16-15,-3-1 0 0,0 1-256 0,-3-2-48 16,-3-1-16-16,1-2 0 0,-2-1-160 0,-2 1-16 0,-2 0-128 16,0 0 192-16,1 0-192 0,-1 1 0 15,0 0 0-15,2 6 0 0,0 3-256 0,2 3-80 0,4 5-32 0,0 0 0 31,0 0-2464-31,0 0-496 0</inkml:trace>
  <inkml:trace contextRef="#ctx0" brushRef="#br0" timeOffset="4012.39">8303 7042 22399 0,'0'0'992'0,"0"11"208"0,0 3-960 0,-1 1-240 16,-2 3 0-16,-2 2 0 0,-1 3 1120 0,2-2 176 15,0 0 48-15,0-2 0 0,-2 2-704 0,-2 1-128 16,-1-2-16-16,2 1-16 0,2-2-320 0,1-1-160 16,1-3 160-16,1-1-160 15,1-4-320-15,1 0-176 0,1 0-16 0,4-5-16 16,-5-5-2160-16,11-1-416 0</inkml:trace>
  <inkml:trace contextRef="#ctx0" brushRef="#br0" timeOffset="4207.1">8341 6744 29487 0,'-16'-7'1296'0,"16"7"288"0,0 0-1264 0,-7 2-320 16,7-2 0-16,0 0 0 0,0 0 528 0,-6 2 48 15,6-2 16-15,0 0 0 0,0 0-320 0,0 0-64 0,0 0-16 0,0 0 0 16,0 0-400-16,0 0-96 15,0 0-16-15,5 6-9056 0,-5-6-1824 16</inkml:trace>
  <inkml:trace contextRef="#ctx0" brushRef="#br0" timeOffset="4552.95">9033 6929 16575 0,'0'0'1472'0,"-2"-4"-1168"15,2 4-304-15,-1-7 0 0,-1-1 2240 0,-2 2 384 16,-1-4 64-16,2 3 32 0,-2 0-1280 0,-1 2-256 16,-3 2-48-16,-3-1-16 0,-2-1-688 0,-2 3-144 15,-3 0-32-15,0 4 0 0,0 3-128 0,1-1-128 16,0-2 144-16,1 4-144 0,1 3 0 0,1-2 0 16,1 2 0-16,4-1 0 0,2 5 0 0,4-1 0 15,3 2 0-15,1 0 0 0,1-2 0 0,3-2 0 16,4 2 0-16,0 2 0 0,1-1 0 0,0 1 0 15,0 0 144-15,-1 2-144 0,-2-1 128 0,-1 1-128 16,-2-2 0-16,-2 1 128 0,-2 0 112 0,-3-1 16 16,-2 0 0-16,-3-3 0 0,-4 2 240 0,-1-1 48 15,0-5 16-15,-4 2 0 0,0-4-192 0,2-2-48 16,-2 1 0-16,2-2 0 0,-1-1-192 0,1-1-128 0,-1 0 160 16,2-2-160-16,-1-2 0 0,3 0 0 0,1-3 0 15,3-1 0 1,0 0-1872-16,4-2-368 0,3 3-80 0</inkml:trace>
  <inkml:trace contextRef="#ctx0" brushRef="#br0" timeOffset="4953.81">9378 6835 25791 0,'0'0'2304'0,"12"1"-1856"16,4 2-448-16,0 1 0 0,-1 1 528 0,-1-1 16 16,0-2 0-16,2 2 0 0,2-1 16 0,4-1 0 15,-1 1 0-15,10-2 0 0,2-2-336 0,-1-2-64 16,-2 2-16-16,-2-2 0 0,-1 0-144 0,-3-1 0 16,-4-4 0-16,-2 0 0 0,-1-4 128 0,-5 2-128 15,-1-3 0-15,-5-1 128 0,-2 4 192 0,-4-2 48 16,-4 2 0-16,1 2 0 0,3 2 208 0,-3-1 32 15,-8 3 16-15,-4 2 0 0,-4 2-96 0,-3 2-16 16,-3 3 0-16,-2 5 0 0,-7 6-112 0,0 4-16 16,-3 0-16-16,0 4 0 0,0 1-48 0,3 0-16 15,2 0 0-15,0 0 0 0,6 0-16 0,1 4 0 16,4-1 0-16,3 1 0 0,4-1-160 0,4-3-128 16,2 5 192-16,6-6-192 0,8 0 128 0,5-1-128 15,11-3 0-15,15 3 0 0,5-5-256 0,-14-9-96 0,6-3-32 16,6-1 0-1,8 4-2352-15,12-5-464 0</inkml:trace>
  <inkml:trace contextRef="#ctx0" brushRef="#br0" timeOffset="7788.91">24961 19332 10127 0,'0'0'896'0,"0"0"-704"0,0 0-192 0,0 0 0 16,0 0 960-16,0 0 176 0,0 0 16 0,0 0 16 15,4-10-752-15,-4 10-160 0,0 0-16 0,9-7-16 16,-2-2 352-16,0 1 64 0,-2 2 0 0,1-2 16 16,2 2 80-16,-1-3 16 0,0 0 0 0,-3-3 0 15,1 4-80-15,0-4-16 0,-1 5 0 0,1-5 0 16,0 1-80-16,0 0-32 0,0 0 0 0,1 1 0 15,1-3-16-15,-1-2 0 0,-1 1 0 0,1 2 0 16,2 0-48-16,0 2-16 0,-2 1 0 0,2-1 0 16,-1 2-112-16,1-2-32 0,0 3 0 0,-1 1 0 15,1 0-128-15,1 2-16 0,-2 1-16 0,-7 3 0 16,0 0-16-16,12-1 0 0,-2 2 0 0,-1 2 0 16,-9-3 48-16,7 11 16 0,1-1 0 0,0 3 0 0,-2 1-80 15,0 0 0-15,1 4-128 0,-2 5 192 16,0-2 0-16,0 1-16 0,0 0 0 0,1 3 0 0,0-2-48 0,-1 0 0 15,1-2 0-15,-2-2 0 0,2 1-128 0,-1-3 160 16,0-4-160-16,-1 0 160 0,0-1-32 0,4 0 0 16,-5-2 0-16,3-2 0 0,-6-8-128 0,0 0 0 15,6 9 0-15,0-3 128 0,-6-6-288 0,0 0-64 16,10 3-16-16,-10-3 0 16,0 0-2032-16,9-6-416 0,-2 1-64 0</inkml:trace>
  <inkml:trace contextRef="#ctx0" brushRef="#br0" timeOffset="8108.89">25231 19233 18431 0,'0'0'1632'0,"0"0"-1312"0,0 0-320 0,0 0 0 15,-6-6 896-15,6 6 96 0,0 0 32 0,0 0 0 16,0 0-400-16,0 0-80 0,-3 10-16 0,0 0 0 15,3 4 224-15,1 1 32 0,1-3 16 0,0 6 0 16,2 5-32-16,1-2-16 0,-1 2 0 0,2 2 0 16,1 0 80-16,-1-3 32 0,2 0 0 0,-1 2 0 15,1-1-96-15,2 1 0 0,-1 2-16 0,1-5 0 16,0 1-368-16,2 1-64 0,0-2 0 0,2 0-16 16,3-2-64-16,-1-1-16 0,0-1 0 0,3-1 0 15,2-2 112-15,4-3 32 0,-1 2 0 0,1-2 0 0,3-3-112 16,3-1-32-16,2 1 0 0,2-3 0 0,-2-2-64 0,-1-2-16 15,0-1 0-15,0-1 0 0,1-2-144 0,-2 2-192 16,4-2 32-16,-1 2 16 16,0 0-1648-16,2 0-336 0,1-1-64 0</inkml:trace>
  <inkml:trace contextRef="#ctx0" brushRef="#br0" timeOffset="11209.5">26484 19634 11967 0,'0'0'528'0,"-3"-4"112"0,2 0-512 0,1 4-128 0,0 0 0 0,0 0 0 0,0 0 1152 0,0 0 192 16,-1-4 32-16,1 4 16 0,0 0-512 0,0 0-112 15,0 0 0-15,0 0-16 0,0 0-112 0,0 0 0 16,0 0-16-16,0 14 0 0,0-14-128 0,0 15-32 15,-1-2 0-15,1 1 0 0,-2-1-144 0,1 2-16 16,1-4-16-16,0 3 0 0,1-1-64 0,-1-13-16 16,0 0 0-16,7 15 0 0,-1-4 96 0,-6-11 16 15,10 9 0-15,-10-9 0 0,13 3 192 0,0 0 64 16,-3-2 0-16,2-3 0 0,2-2-48 0,-1-6 0 16,2 2 0-16,1-3 0 0,-1-1-144 0,0-4-48 15,0-2 0-15,2 1 0 0,1 1-336 0,-2-2 128 16,-2 1-128-16,-2 1 0 0,-1 2 0 0,-1 2 0 0,-1 0 0 15,-1 2 128-15,-1 2-128 0,-3 4 0 0,-4 4 0 0,0 0 0 16,0 0 0-16,0 0 0 0,0 0 0 0,7 17 0 16,-2 3 0-16,-4 4 0 0,-1 7 0 0,-1 2 0 15,-2 2 0-15,1 5 0 0,-3 2 0 0,-3 5-128 16,-4-5 128-16,1 6 0 0,-2 7 0 0,-2-3 0 16,-1-4 0-16,-2-4 0 0,-1 1 0 0,1-7 128 15,-2-4 112-15,4-2 16 0,-4-3 16 0,2-4 0 16,3-4 304-16,0-3 48 0,-1-3 16 0,4-3 0 15,-1-2-224-15,4-5-32 0,-1-3-16 0,1-2 0 16,0-2-80-16,3-3-16 0,2-7 0 0,0 0 0 16,-1-7 80-16,1-2 16 0,2 0 0 0,-1-5 0 15,2 1-368-15,2 1 144 0,3-4-144 0,2 4 0 16,2-1 0-16,1 5 0 0,-2 2-192 0,5 6 48 16,-1 0 0-16,2 2 0 0,0 2 0 0,1 5 0 0,1-3-160 15,3 5-16-15,0 1-16 0,1 4 0 16,1 0-2112-16,3-2-432 0,2 2-64 0</inkml:trace>
  <inkml:trace contextRef="#ctx0" brushRef="#br0" timeOffset="11514.29">27020 19664 22111 0,'0'0'1968'0,"0"0"-1584"0,0 0-384 0,0 0 0 16,0 0 1328-16,13-2 176 0,0-2 32 0,1 0 16 15,1-4-848-15,7 2-160 0,-1 1-32 0,6-3-16 16,3 2-160-16,2 1-16 0,-1-4-16 0,0 4 0 16,1 1-176-16,-3-2-128 0,-3 1 144 0,-3 2-144 15,-5 2-1088-15,-2 1-304 0,-4 1-64 16,-12-1-10784-16</inkml:trace>
  <inkml:trace contextRef="#ctx0" brushRef="#br0" timeOffset="11642.02">27139 19828 10127 0,'-12'5'448'0,"12"-5"96"0,0 0-544 15,0 0 0-15,0 0 0 0,0 0 0 0,0 0 4160 0,14 5 736 16,1-2 144-16,6-2 16 0,4-1-3424 0,0-1-688 16,3-2-144-16,2 1-32 0,-1-1-368 0,0-1-80 15,-1-2 0-15,0 3-16 0,-1 0-304 0,-3 0-192 16,-1-2 16-16</inkml:trace>
  <inkml:trace contextRef="#ctx0" brushRef="#br0" timeOffset="12277.38">27740 19569 18191 0,'0'0'800'0,"0"0"176"0,-4-8-784 0,3-2-192 16,-1 4 0-16,5-5 0 0,3 3 1008 0,4-4 144 15,2 4 48-15,2-3 0 0,1 0-384 0,4-1-80 16,2-2-16-16,1 1 0 0,4 3-208 0,-3-1-64 15,1 3 0-15,-1-1 0 0,2 6 32 0,-1 3 0 16,0 0 0-16,-4 3 0 0,-3 9-224 0,0 1-64 0,-2 3 0 0,-3 3 0 16,-4 4-192-16,-4 0 176 0,-5 5-176 0,-2 1 160 15,-7 3-32-15,-2 3-128 0,-4 1 192 16,-3 0-64-16,-2-3 64 0,-1-2 0 0,0-3 0 0,0 0 0 16,1-6 48-16,0 0 16 0,0-3 0 0,2-5 0 15,3-2 256-15,4-4 48 0,5 1 16 0,3-4 0 16,4-5-128-16,0 0-32 0,0 0 0 0,15-1 0 15,-1-3 16-15,4-3 0 0,2-1 0 0,2-1 0 16,2 2-272-16,1 1-160 0,5-4 192 0,-2 5-192 16,-2 0 0-16,2 2 0 0,-1 2 0 0,0 2 0 15,-1 2 0-15,0 2-320 0,-3-1 32 0,-2-1 16 16,0 1-1504-16,-4 1-288 16,-5-2-64-16,2-1-11696 0</inkml:trace>
  <inkml:trace contextRef="#ctx0" brushRef="#br0" timeOffset="12576.28">28505 19534 26719 0,'0'0'2368'0,"0"0"-1888"16,0 0-480-16,0 0 0 0,6 11 592 0,1-2 32 15,-2 2 0-15,4 3 0 0,-2-3-160 0,3 3-16 16,3 3-16-16,0-1 0 0,0 2-144 0,1 1-32 15,1 2 0-15,0-4 0 0,-2 1-128 0,2-1-128 16,2-1 144-16,-1 1-144 0,-2 1 0 0,-1-2 0 0,1 1 0 0,-3-3 0 31,-2-3-368-31,-1 0-160 0,-3-3-48 0,-5-8 0 16,0 0-1776-16,0 0-352 0</inkml:trace>
  <inkml:trace contextRef="#ctx0" brushRef="#br0" timeOffset="12740.97">28767 19470 23951 0,'0'0'2128'0,"0"0"-1696"0,-8 6-432 0,1 0 0 15,0 5 880-15,-2 1 80 0,-1 2 32 0,-1 5 0 16,-3 4-400-16,-2 0-80 0,-1 2 0 0,-1 3-16 16,1 3 240-16,-2-3 48 0,-2 2 16 0,0 3 0 15,1 0-240-15,2-1-48 0,0 0-16 0,2 0 0 16,-1 2-240-16,3-7-32 0,4 0-16 0,1-6 0 0,3-1-208 0,3 0 0 15,2-3 0-15,4-1 0 16,-1-2-1952-16,3-7-336 0,-5-7-64 16</inkml:trace>
  <inkml:trace contextRef="#ctx0" brushRef="#br0" timeOffset="12966.89">29285 19554 28447 0,'-14'2'1264'0,"6"3"256"0,-3 2-1216 0,0 4-304 0,-2 0 0 0,1 7 0 16,-2 5 176-16,-2 0-32 0,0 0 0 0,1 5 0 16,-1-5 240-16,4 2 32 0,0 2 16 0,3-2 0 15,3 2-208-15,1-4-32 0,1 2-16 0,3-2 0 16,1-1-176-16,2-2-224 0,1-2 48 0,1-4 16 31,-1-1-2048-31,-3-13-416 0,0 0-64 0</inkml:trace>
  <inkml:trace contextRef="#ctx0" brushRef="#br0" timeOffset="13140.68">28885 19822 23039 0,'0'0'2048'0,"0"0"-1648"0,10-7-400 0,4 2 0 15,4 0 1552-15,2 1 240 0,2 1 32 0,2 0 16 0,3-1-1312 0,1-2-256 16,1 2-48-16,3 2-16 0,1-4 32 0,-1 1 0 16,-1 3 0-16,1-1 0 15,1 2-1104-15,-1-2-224 0,-2 0-32 0,0-1-7456 16,-2 1-1504-16</inkml:trace>
  <inkml:trace contextRef="#ctx0" brushRef="#br0" timeOffset="13802.4">29737 19613 14735 0,'-9'-7'1312'0,"9"7"-1056"0,-3-7-256 0,3-3 0 16,3 1 3056-16,2-2 544 0,4 2 112 0,1-3 32 15,1 2-2688-15,2 1-544 0,1-2-96 0,0 3-32 16,0 1-256-16,0 2-128 0,0 1 128 0,1 0-128 16,-3 3 0-16,-12 1 0 0,0 0 0 0,9 5 0 0,-9-5 192 0,6 16-32 15,-6 3-16-15,-3 3 0 0,-2 1-144 0,-4 1 128 16,-3-1-128-16,-1 1 128 0,2 1 64 0,-3-4 0 16,-3-1 0-16,2-2 0 0,2-4 96 0,3-5 32 15,4-2 0-15,6-7 0 0,0 0 384 0,0 0 64 16,0 0 32-16,0 0 0 0,11-6 32 0,4-3 0 15,4-4 0-15,5 2 0 0,3-3-512 0,-1-1-80 16,0 0-32-16,-2-1 0 0,1 1-208 0,-3 4 0 16,-1-3 0-16,-2 2 0 0,0 2 0 0,-1 0 0 0,-2 3 0 15,-2 4 0-15,-2 1 0 0,-12 2 0 16,9 7 0-16,-3 2 0 0,-2 3 0 0,-3 4-192 0,-1 1 192 0,-4 2-160 16,0 2 160-16,-2-2 0 0,-3 0 0 15,2-1-128-15,-1-4 128 0,2-2 0 0,0-3 0 0,6-9 0 16,-3 9 0-16,3-9 128 0,0 0-128 0,0 0 0 15,0 0 224-15,11-4-32 0,2-2 0 0,0 1 0 16,-1 0-16-16,6 0-16 0,0 0 0 16,0 2 0-16,-3 1-160 0,-1 0 0 0,0 2 0 0,0 3 0 15,0-1 0-15,-2 4-176 0,0 1 176 0,2 0-192 16,-1 4-1936 0,1-1-400-16,-2 2-80 0</inkml:trace>
  <inkml:trace contextRef="#ctx0" brushRef="#br0" timeOffset="14125.48">30827 19498 16575 0,'-11'3'1472'0,"-2"1"-1168"15,0-3-304-15,1 5 0 0,-2 2 3040 0,-1 4 544 16,-2 3 128-16,-1 2 0 0,-1 0-2624 0,3 1-544 15,3-1-96-15,3 1-32 0,2 1 16 0,6 0 0 16,2 0 0-16,3-1 0 0,5-4-256 0,3-2-48 16,5-2-128-16,1-2 192 0,3-2 64 0,1-3 16 15,3-3 0-15,3 0 0 0,1 0 192 0,2-4 48 16,4-2 0-16,-5-1 0 0,0 1-128 0,-2-3 0 16,-2 3-16-16,-3-4 0 0,-4 0-176 0,-5-3-16 0,-2 4-16 0,-4 0 0 15,-3-1-32-15,-1 1 0 0,-2 0 0 0,-1 9 0 16,-4-6 0-16,0 1 0 0,-1-2 0 0,5 7 0 31,-9-4-544-31,9 4-112 0,0 0-32 0,0 0 0 16,-9 2-1696-16,9-2-352 0,0 0-64 0,0 0-16 0</inkml:trace>
  <inkml:trace contextRef="#ctx0" brushRef="#br0" timeOffset="15234.51">26137 20124 23039 0,'0'0'1024'0,"0"0"192"0,0 0-960 0,0 0-256 16,0 0 0-16,0 0 0 0,0 0 1168 0,0 0 192 15,-4 10 48-15,0-2 0 0,-5 1-1136 0,0-3-272 16,-5 1 0-16,-2 2 0 0,-3-4 0 0,-1 2 0 15,-3-2 128-15,-2 3-128 0,-2 0 128 0,-1-2-128 16,-3 3 192-16,-1-3-192 0,-3 1 336 0,-5 0-32 16,-4-2-16-16,-5 0 0 0,-1 0 32 0,-1-1 16 15,1-1 0-15,2 1 0 0,1 1-112 0,1 0-32 16,2-1 0-16,-6-2 0 0,-5 1 64 0,-4-1 0 16,-6-2 0-16,3 0 0 0,2-1-16 0,0 1 0 0,2 1 0 15,-1 0 0-15,-2-1 16 0,-4 0 0 0,-3-2 0 0,2-1 0 16,2 1-64-16,3 1-16 0,3 1 0 0,0 0 0 15,0 0-16-15,-6-3 0 0,-6 0 0 0,2 2 0 16,0-3-160-16,2 3 0 0,1 1 0 0,2 0 128 16,3 1-128-16,-3-1 0 0,-9-2 0 0,-1 1 0 15,7 1 0-15,2 0 0 0,2-2 0 0,2 2 0 16,2 0 0-16,-5 0 0 0,-2 0 0 0,1-1 0 16,1 0 128-16,2-2-128 0,3 2 0 0,2 0 128 15,1-3-128-15,-3 1 0 0,-5 0 0 0,-1 0 0 16,-4 2 0-16,3-2 128 0,3-2-128 0,5 1 0 15,1 2 0-15,5-1 0 0,-2 1 0 0,-3-2 0 16,0-4 0-16,1 3 128 0,3-2-128 0,3 0 0 0,0 2 192 16,4-4-64-16,-1 2 0 0,0 1 0 0,3-1 0 0,-3 0-128 15,-1-4 192-15,-1 3-64 0,-3-3-128 0,3 3 0 16,1-2 144-16,1 3-144 0,3-6 128 0,2 3-128 16,1 1 160-16,5-3-160 0,2 2 320 0,0-1-16 15,0-1-16-15,1 1 0 0,1-4-144 0,0-1-16 16,0 4-128-16,3 0 192 0,3-3-48 0,1 1-16 15,-1 0 0-15,3 1 0 0,2-2 0 0,3 0 0 16,0-3 0-16,2 1 0 0,1 1 48 0,1-1 0 16,-1 1 0-16,3-1 0 0,-1 1 32 0,3-2 16 15,2-2 0-15,3 1 0 0,-1-2-96 0,2 2 0 16,2 0-128-16,1 0 192 0,0-1-192 0,3-1 0 16,0 4 0-16,1 1 0 0,-1 2 0 0,1 3 0 0,1 2 0 15,0-2 0-15,-1 3 0 0,1-1 0 0,0 3 0 16,-5 6 0-16,0 0-240 0,0 0 64 0,0 0 16 0,0 0 0 31,0 0-1408-31,0 0-288 0,0 0-48 0,11 1-16 16,-11-1-1344-16,0 0-256 0</inkml:trace>
  <inkml:trace contextRef="#ctx0" brushRef="#br0" timeOffset="15589.09">20391 19873 13823 0,'-19'5'608'0,"9"0"128"0,-1-1-592 0,2-2-144 0,0 1 0 0,9-3 0 15,0 0 2752-15,0 0 528 0,0 0 112 0,0 0 0 0,5-9-1920 0,4-3-400 16,4 0-80-16,2-1-16 0,3-5-560 0,1-5-112 16,0 0-32-16,1-1 0 0,-1-5-16 0,2 0-16 15,-2-1 0-15,0-4 0 0,-2-1 320 0,3-1 64 16,-1 0 16-16,1 0 0 0,-2-1 16 0,1 2 16 15,1 4 0-15,-2 5 0 0,-2 1-336 0,-2 4-64 16,0 5-16-16,-1 6 0 0,-1 2-112 0,-1 7-16 16,-11 1-128-16,14 13 192 0,-3 0-192 0,0 8 0 15,-3 2 128-15,1 7-128 0,-1 3 0 0,-2 0 0 16,1 0 0-16,-1 2 0 0,0 0-144 0,3 0 144 16,0 1-208-16,3-1 80 15,3-2-1632-15,0-1-320 0,2-8-64 0,1 0-16 16,-1-1-864-16,0-4-176 0</inkml:trace>
  <inkml:trace contextRef="#ctx0" brushRef="#br0" timeOffset="16424.14">21213 20160 20271 0,'0'0'1792'0,"0"0"-1424"15,0 0-368-15,0 0 0 0,0 0 912 0,-9 4 112 16,2 2 32-16,0-2 0 0,-2 1-480 0,0 0-80 16,-1-1-32-16,-2 0 0 0,-2 2-80 0,2 0-32 15,-5-2 0-15,-2 0 0 0,-3 2-16 0,-1-1 0 16,-2-2 0-16,-2-1 0 0,-3 1 48 0,1 1 16 15,-2 0 0-15,3-3 0 0,-1-1-16 0,2 0 0 0,2 0 0 0,-1 0 0 16,0 0-112-16,-1 0-16 0,-2 0-16 0,0 1 0 16,-1 2-80-16,-2-2-16 0,-3 2 0 0,-2 2 0 15,-2-2-144-15,-3 0 0 0,-2 0 0 0,3-3 0 16,-3-2 128-16,4 2-128 0,0 0 0 0,1-1 128 16,2-4-128-16,-1 2 0 0,1 1 0 0,-1-1 0 15,-3 1 176-15,-2-2-48 0,-3-2-128 0,0 0 192 16,1 4-192-16,1-2 0 0,1 0 0 0,0 3-160 15,2 1 160-15,1-1 0 0,-1-1 0 0,-1 2 0 16,-4-1 0-16,-2 1 0 0,-4-1 0 0,4 0 0 16,2 1 0-16,5 0 0 0,-1 0 0 0,3-2 0 15,-1 1 0-15,3 0 0 0,3 0 0 0,0-1 0 0,0-1 0 16,-1 0 0-16,2-1 0 0,0 0 0 0,-1 1 0 16,-2-4 0-16,6 2 128 0,0 1-128 0,4-1 256 15,0-2-32-15,2 1 0 0,4 1 0 0,1-1-32 0,1 1 0 16,-1 1 0-16,2-2 0 0,2 1-64 0,2 1-128 15,-1-4 176-15,3 2-176 0,0 1 160 0,0-5-160 16,4 1 128-16,0-4-128 0,1 2 144 0,0 2-144 16,1-4 160-16,-2 4-160 0,3-4 128 0,1 1-128 15,-2 0 0-15,1 0 0 0,0-2 144 0,0 2-144 16,-1 2 128-16,0-3-128 0,-1 1 160 0,0 0-160 16,3-4 192-16,-2 0-192 0,1 1 256 0,1-1-64 15,1-2-16-15,-1-1 0 0,2-2-32 0,1 1 0 16,0 0 0-16,1-5 0 0,-1 1 0 0,3 3 0 0,1-2 0 15,1-3 0-15,0 4-144 0,0 0 128 0,1-1-128 0,2 3 128 16,-1 2-128-16,1 1 0 0,0 1 0 0,1-2 0 16,-1 4 0-16,3 0 0 0,-3 0 0 0,1 3 0 15,-1 1 0-15,0-1 0 0,-8 11 0 0,7-7 0 32,0 2-544-32,-7 5 16 0,6-9 0 0,-6 9 0 15,0 0-1600-15,0 0-320 0,0 0-64 0,0 0-6640 0,0 0-1312 0</inkml:trace>
  <inkml:trace contextRef="#ctx0" brushRef="#br0" timeOffset="16754.43">18115 19862 8287 0,'0'0'736'0,"0"0"-592"0,-9 0-144 0,9 0 0 0,-4-7 3424 0,4-1 656 16,3-5 128-16,2-1 16 0,1-3-2960 0,3-2-608 15,4-2-112-15,-1-2-32 0,5-7-48 0,1-2-16 16,2 0 0-16,3-1 0 0,0-6-128 0,2 2-16 16,1 1-16-16,0 0 0 0,2-1 288 0,0 1 48 15,-2 2 16-15,-1 2 0 0,-2 0-128 0,1 3-32 16,-2 4 0-16,-2 2 0 0,2 2-160 0,-3 5-16 16,-3 2-16-16,-2 2 0 0,-1 4-128 0,0 5-32 15,-13 3 0-15,11 9 0 0,-1 1-128 0,-1 7 0 16,-2 2 0-16,-2 5-176 0,-3 0-80 0,-1 5-32 0,-1 2 0 15,-2 4 0 1,-2 5-1392-16,0-1-288 0,-3-1-48 0,0 0-16 0</inkml:trace>
  <inkml:trace contextRef="#ctx0" brushRef="#br0" timeOffset="17352.53">18680 20137 11055 0,'0'0'976'0,"0"0"-784"16,0 0-192-16,-8 4 0 0,-3-2 1728 0,1 3 288 15,-1-1 64-15,-2-1 16 0,-1 1-880 0,-2 1-160 16,-4 2-32-16,1-3-16 0,0 1-208 0,-1 0-32 16,0-2-16-16,-1-2 0 0,-2 0 64 0,-1-1 16 15,-1-1 0-15,-2-1 0 0,0-6-144 0,-3 2-32 16,-2-5 0-16,0 2 0 0,-1-2-384 0,2 1-80 15,-1-4 0-15,1-3-16 0,2 2 16 0,-3 1 16 16,1 3 0-16,-1-2 0 0,0 2-64 0,-4-1-16 0,1-2 0 16,-2-1 0-16,-2 0-128 0,0 4 0 0,1 0 0 0,1 0 128 15,3-1-128-15,2-2 0 0,3-1 0 0,-1 2 0 16,0 2 144-16,4-5-144 0,1-1 160 0,3-1-160 16,0 1 256-16,2 0-32 0,2 0-16 0,0-1 0 15,2-1 64-15,-1 1 16 0,2-1 0 0,-1 0 0 16,0 0-32-16,3-1 0 0,3 1 0 0,0-2 0 15,1 1 16-15,3-3 0 0,1 0 0 0,2 0 0 16,3 3-48-16,3-3-16 0,-1 0 0 0,3-1 0 16,3 1-208-16,2 2 128 0,0-5-128 0,2 3 0 15,0 3 0-15,0 1 0 0,2 1 0 0,-2 3 0 16,0 1 0-16,1 1 0 0,-1-3 0 0,0 2 0 16,2 1 0-16,-2 4 0 0,0-1-128 0,-1 5 128 0,0 0 0 15,-1-2 0-15,0 4 0 0,-10 3 0 0,11-2-208 16,-11 2 16-16,0 0 0 0,0 0 0 15,0 0-512-15,9 3-80 0,-9-3-32 16,10 9 0-16,-3-2-1264 0,-2 6-256 0,-3 0-48 0,1 1-10016 16</inkml:trace>
  <inkml:trace contextRef="#ctx0" brushRef="#br0" timeOffset="17682.7">17240 19548 18831 0,'-12'-6'832'0,"5"-2"176"0,0 0-816 0,1-4-192 0,0 3 0 15,1-3 0-15,1-5 752 0,-1 0 96 0,3-2 32 0,-1 2 0 16,1-5 16-16,0-1 16 0,2 0 0 0,2 0 0 16,0-3-256-16,2 2-48 0,0 1-16 0,1-4 0 15,1 2 16-15,3-3 0 0,1 2 0 0,3 1 0 16,0 3-160-16,2 2-48 0,-4 1 0 0,3 0 0 15,0 2-144-15,0 2-16 0,0 1-16 0,1 5 0 16,2 5-16-16,-2-1 0 0,1 4 0 0,-1 6 0 16,1 1-208-16,0 10 0 0,0 3 128 0,-1 3-128 15,1 8 0-15,-4-1 0 0,0 3 0 0,-1 1 0 16,1 1 0-16,-2 0 0 0,-3 1 0 0,1-5 0 16,0-3-272-16,-3 2 0 0,0-6 0 0,0 0 0 15,0-3-304-15,0-2-64 0,0-3-16 16,2-2-12752-16</inkml:trace>
  <inkml:trace contextRef="#ctx0" brushRef="#br0" timeOffset="18408.73">17667 20049 12895 0,'0'0'1152'0,"0"0"-928"0,-9-2-224 0,1-1 0 16,-3 1 1776-16,1-1 304 0,0 3 64 0,0 3 16 15,0 0-1040-15,-2 0-208 0,0-2-32 0,-2 3-16 16,-2 2-464-16,1 1-80 0,-3-2-32 0,-2 4 0 16,-2-4-48-16,1 2-16 0,-2 2 0 0,-3-2 0 0,-3 0-32 15,-1-2-16-15,-3 2 0 0,-2 0 0 0,-2-2 144 0,1 2 16 16,-1 0 16-16,2-1 0 0,2 1 96 0,-1 0 32 15,-2-1 0-15,5 0 0 0,-2-1-224 0,0 0-64 16,0 4 0-16,-3-4 0 0,-1 0-64 0,-1 3 0 16,-3-2-128-16,-1 5 192 0,3-6-32 0,1 1-16 15,1 2 0-15,3-3 0 0,1-1-144 0,2 3 0 16,1-3 144-16,2-1-144 0,1 2 0 0,-1-2 128 16,0 1-128-16,3-1 0 0,-3-3 0 0,0 0 128 15,0-1-128-15,1-2 0 0,0-2 176 0,2 0-48 16,1 1 0-16,1-4 0 0,2 2 160 0,2 1 32 15,2-4 0-15,0 1 0 0,2 0-128 0,2 0-32 16,0-2 0-16,3 2 0 0,1-2 16 0,0 1 0 16,1-4 0-16,0 1 0 0,2-1 16 0,-2-1 16 15,3 0 0-15,0-3 0 0,0-2-64 0,2-1-16 0,2 0 0 16,1-6 0-16,0 0 16 0,0-5 0 0,2 2 0 16,1-2 0-16,-2-2-16 0,4 0-128 0,2 0 192 0,2 1-64 15,-2-6 16-15,5 3 0 0,-2-2 0 0,2 4 0 16,2 0-144-16,2 1 0 0,-4 5 144 0,5 3-144 15,-1 3 0-15,0-2 0 0,4 0 0 0,-5 4 128 16,1 2-128-16,-1 4 0 0,1 1 0 0,0-1 128 16,-2 5-128-16,-3-2 0 0,-1 3 0 0,-2-1 0 15,-8 8-1296 1,6-6-176-16,-6 6-48 0,0 0 0 0,0 0-1280 0,0 0-256 0</inkml:trace>
  <inkml:trace contextRef="#ctx0" brushRef="#br0" timeOffset="18899.09">15782 19620 17503 0,'0'0'1552'0,"4"-7"-1232"0,2-3-320 0,3-1 0 15,2-2 1280-15,0-4 192 0,3-2 32 0,2-4 16 16,2 3-608-16,4-4-112 0,2-3-32 0,0 1 0 16,-1 1-128-16,1-3-16 0,2 3-16 0,0-2 0 15,1 5-160-15,0 0-16 0,-1 0-16 0,0 7 0 16,-1 1-112-16,-3 3-32 0,-3 2 0 0,-4 4 0 0,-1 8-144 0,-2 4-128 15,-2 4 144-15,-3 7-144 0,-2 4 0 0,-1 3 128 16,-1 6-128-16,-3 4 0 16,-1 3 0-16,-3 4 0 0,1 1 0 0,-2-1 0 0,0 4 0 0,-1-4 0 15,-1 0 0-15,2 0 0 16,0-4-1216-16,3-1-272 0,-1-4-64 0,1-4-10544 16</inkml:trace>
  <inkml:trace contextRef="#ctx0" brushRef="#br0" timeOffset="19491.8">16494 20353 19343 0,'-5'-3'1728'0,"5"3"-1392"0,-9-2-336 0,0 1 0 16,-1-3 672-16,1 3 64 0,2 1 16 0,-2 1 0 15,-2 1-256-15,1 1-48 0,-1 1-16 0,-2-2 0 16,-1 2 16-16,-1 2 16 0,-3 0 0 0,-1 0 0 16,-4 2-16-16,-2-3 0 0,1-2 0 0,-4 5 0 15,-4-3 32-15,0 0 0 0,0-1 0 0,3 1 0 16,-1-1-160-16,0-2-48 0,2 1 0 0,0-2 0 15,-2 1-16-15,1-2 0 0,1 0 0 0,1 0 0 0,2-2 160 16,-3 0 32-16,-2 0 0 0,1 0 0 0,1 1-32 16,-1-2 0-16,0-3 0 0,2 1 0 0,2 1-224 0,0-1-32 15,1-3-16-15,1 2 0 0,1-7-144 0,0 4 160 16,2-1-160-16,-1 0 160 0,-2 0-160 0,2-4 0 16,0 1 0-16,1 3 128 0,0-4-128 0,1 0 0 15,-2-1 0-15,1-2 0 0,-3 2 0 0,0 0 0 16,-1-3 0-16,0 3 0 0,-2-3-128 0,2 1 128 15,1 3 0-15,2 0 0 0,-2-1 0 0,4 0 0 16,2-2 0-16,2 2 0 0,0-3 0 0,1 0 0 16,0-1-144-16,4-2 144 0,1-2 0 0,2 0 0 15,2 1 0-15,3-6 0 0,2-1 176 0,1-3-176 0,0 3 192 16,4 0-192-16,3-5 128 0,2 1-128 0,0-1 0 16,4 1 0-16,-2-1 0 0,2 5 0 0,2-2 0 0,2 1 0 15,0 1 0-15,1-1 0 0,1-1 0 0,-2 5 0 16,0 1 0-16,-3 1 0 0,-1 2 0 0,-1 2 0 15,-2 2 0-15,0 1 0 0,-4 2 0 0,0 0 0 16,-1 0-128-16,-1 4-96 0,0 0-16 0,-1 2 0 31,-4 9-1936-31,0 0-384 0,5-6-64 0</inkml:trace>
  <inkml:trace contextRef="#ctx0" brushRef="#br0" timeOffset="19819.24">14814 19496 21823 0,'0'0'960'0,"0"0"208"0,0 0-928 0,0 0-240 0,3-11 0 0,1-1 0 0,0-3 816 0,1 1 112 15,0-1 32-15,2-2 0 0,-2-2-496 0,5-2-80 16,1-3-32-16,2-4 0 0,0 1-352 0,1-4 144 15,0 2-144-15,0 1 0 0,4 0 192 0,-1 4-192 16,1-1 192-16,2 3-192 0,-2 3 320 0,1 3-32 16,3-2-16-16,1 8 0 0,0-1 96 0,1 8 16 15,0 1 0-15,0 5 0 0,-1 7-240 0,-1 3-144 16,-2 6 192-16,-1 4-192 0,-2 1 0 0,-1 6 0 16,-1 1 0-16,-2 3 0 0,-3 4-240 0,-2 0 0 0,-2 1 0 0,-1-1 0 31,-1-1-592-31,-1-3-128 0,-2-6-32 0,0 0-6928 0,0-4-1376 0</inkml:trace>
  <inkml:trace contextRef="#ctx0" brushRef="#br0" timeOffset="20549.45">15449 20270 17103 0,'0'0'752'15,"0"0"160"-15,0 0-720 0,0 0-192 0,-5 9 0 0,5-9 0 0,-7 7 0 0,-1 2 0 16,0-4 0-16,1 1 0 0,-1-1 0 0,0 0 0 15,0 2 0-15,-3 0 128 0,0-3 304 0,-2 4 48 16,-1 0 16-16,0-1 0 0,0 0 208 0,-4 0 32 16,1-1 16-16,-4 2 0 0,2-4-144 0,-4-1-32 15,0-1 0-15,-2-2 0 0,-2 0-160 0,-1-2-32 16,0 0-16-16,0-1 0 0,-1-2 32 0,-1 0 16 16,0 1 0-16,-1 1 0 0,1-1-80 0,1-1-16 15,-1 1 0-15,2 0 0 0,0 0 128 0,-3-2 32 0,-2-2 0 16,-4 1 0-16,-3-4-224 0,-1 4-64 0,2-2 0 0,0 3 0 15,3-3-192-15,0 2 0 0,3-2 128 0,0 2-128 16,-1-2 0-16,3 0 0 0,1-1 0 0,-1 1 0 16,1 1 0-16,-2-1 0 0,0 1 0 0,-2-1 0 15,-1 1 128-15,1-3-128 0,1 4 0 0,1-2 144 16,2 4-144-16,1-1 0 0,2 1 0 0,-1 1 0 16,2-2 0-16,1-3 0 0,1 4 0 0,0-3 0 15,3 2 0-15,2-1 0 0,2-3 0 0,-1 2 0 16,-3-2 144-16,2 3-144 0,2-3 160 0,-1 2-160 15,1-2 240-15,1 1-48 0,-2-1-16 0,-1 2 0 16,1-3-176-16,1 0 192 0,2 1-192 0,1-2 192 16,2 4-64-16,-1-2 0 0,0 1 0 0,3-3 0 0,0 1 112 15,0 1 16-15,3-3 0 0,1 2 0 0,1 0-64 16,1-2-16-16,-2 0 0 0,2 0 0 0,0-3-176 0,0 0 192 16,2 0-192-16,-1 1 192 0,1-2-192 0,0-1 160 15,1-1-160-15,0-2 160 0,-1-1-160 0,1-3 0 16,-1 0 0-16,0-4 128 0,2 0 32 0,0-3 0 15,0 0 0-15,2-1 0 0,0-4 0 0,1 1 0 16,1-1 0-16,-1 1 0 0,1 3-32 0,0 0-128 16,0 4 192-16,1 1-64 0,0 5-128 0,0 3 0 15,0 3 0-15,0 2 0 0,0 1 0 0,-1 5 0 16,0-1 0-16,0 5 0 16,0-3-576-16,-4 8 0 0,6-6 0 0,-6 6 0 15,0 0-2800-15,0 0-544 0</inkml:trace>
  <inkml:trace contextRef="#ctx0" brushRef="#br0" timeOffset="20910.7">13283 19437 17503 0,'-12'3'768'0,"12"-3"176"0,-11 4-752 0,4-1-192 0,7-3 0 0,0 0 0 16,-8-4 1632-16,8 4 288 0,-2-8 64 0,3-4 16 16,1-5-960-16,5 1-192 0,0-4-32 0,4 0-16 15,-1-1-416-15,0-5-64 0,3 2-32 0,-3-3 0 16,0 2-48-16,1-1-16 0,1-2 0 0,-1 1 0 16,1-1 208-16,2-2 32 0,2 0 16 0,-1-1 0 0,2 2-192 0,1 6-32 15,-3 2-16-15,3 2 0 0,1 1-240 0,0 4 176 16,-3 4-176-16,0 7 160 0,-1 6-16 0,0 8 0 15,0 6 0-15,2 2 0 0,-3 3-144 0,3 9 0 16,-2 3 0-16,0 4 0 0,-2 3 0 0,-2 4 0 16,-1-2 0-16,2 1 0 15,-5 0-432-15,2-5-16 0,-1-3 0 0,0-2 0 16,-1-1-1920-16,1-4-400 0</inkml:trace>
  <inkml:trace contextRef="#ctx0" brushRef="#br0" timeOffset="21715.36">14614 20206 17503 0,'-9'2'1552'0,"0"1"-1232"0,0-2-320 0,1 1 0 15,1 2 544-15,7-4 48 0,-9 4 16 0,9-4 0 0,-10 3 112 0,10-3 32 16,-9 1 0-16,-2 1 0 0,2 2 0 0,0-1 0 16,-1 2 0-16,-2-1 0 0,1-2-320 0,-2 3-64 15,-1 2-16-15,-1-2 0 0,-2-3 64 0,0 3 16 16,-2 3 0-16,0-3 0 0,-3 0-16 0,3 2 0 15,-3-4 0-15,-1 2 0 0,-1 3-48 0,-2-3-16 16,-5 0 0-16,-3 2 0 0,-6-4-192 0,2 0-32 16,0 0-128-16,0-2 192 0,1-1-192 0,1 1 128 15,2-1-128-15,1 0 0 0,-1 0 144 0,1 1-144 16,1-1 128-16,-1-1-128 0,-4 0 0 0,-4-2 128 16,-4 1-128-16,0-3 0 0,2-2 0 0,0 3 0 15,-1 3 128-15,2 0-128 0,1-3 0 0,0 3 0 16,4 1 0-16,-1 0 0 0,-4 0 0 0,1 0 0 0,-2-3 0 15,-3 1 0-15,0 0 0 0,2 1 0 0,1 0 0 0,3 0 0 16,2-1 0-16,3 2 0 0,2 2 0 0,0-1 0 16,-1-1 0-16,4 0 0 0,-1 0 0 0,1 0 0 15,-1-1 0-15,1-1 0 0,-1-3 0 0,3 0 0 16,2 1 0-16,0 1 0 16,1-3 0-16,2 1 0 0,1 0 0 0,2 2 0 0,2-5 144 0,2 2-144 15,2-1 128-15,1 1-128 0,0 1 160 0,3 0-160 16,1-6 240-16,3 4-48 0,-3-3-16 0,3 2 0 15,-2-2-48-15,3 2 0 0,1-3 0 0,0 3 0 16,-1-1-128-16,1 2 0 0,1-5 0 0,-1 3 128 16,-1-3-128-16,0 0 0 0,1-1 0 0,0-1 128 15,0-2-128-15,3-1 0 0,-2-2 0 0,1 0 0 16,-2-4 192-16,2-1-64 0,-1 0 0 0,0 3 0 0,1-4 48 16,-1 3 0-16,1 0 0 0,-2 0 0 0,1 1-176 15,0 0 128-15,1 1-128 0,0 0 128 0,-2 1-128 0,0 0 0 16,0-1 0-16,1 1 128 0,-2 0-128 0,1-1 0 15,-1-2 0-15,2 1 0 0,-1-1 128 0,2 3-128 16,-1-3 0-16,2 0 128 0,1-1-128 0,1 2 0 16,0 1 0-16,2 1 128 0,-2 1-128 0,3 0 0 15,0 4 0-15,0 0 0 0,1-1 0 0,0 5 0 16,0-1 0-16,0 6 0 0,-5 5 0 0,0 0-144 16,5-9 144-16,-5 9 0 0,0 0-304 0,0 0 48 15,0 0 16-15,0 0 0 16,0 0-560-16,3 12-112 0,-1 1-32 0,-2-2 0 15,-2 1-1248-15,2 2-256 0,-2-3-48 0</inkml:trace>
  <inkml:trace contextRef="#ctx0" brushRef="#br0" timeOffset="22138.05">11673 19864 14735 0,'0'0'1312'0,"0"0"-1056"0,0 0-256 0,0 0 0 0,0 0 1088 15,0 0 176-15,0 0 16 0,0-12 16 0,2 0-784 0,2 0-176 16,1-4-16-16,3-1-16 0,2-1 304 0,0-1 64 15,3-5 16-15,1 0 0 0,2 0 0 0,2-6 0 16,0 1 0-16,2 0 0 0,3-7-112 0,1 3-32 16,2-1 0-16,0 0 0 0,4-3-160 0,-4 3-48 15,0-1 0-15,-1 6 0 0,1 0-16 0,-3 0 0 16,-3 3 0-16,-1 3 0 0,-3 2-48 0,0 4-16 16,-2 4 0-16,-2 1 0 0,-1 4-64 0,-3 3 0 15,-8 5-16-15,12 9 0 0,-2-2-176 0,-2 6 160 16,-2 5-160-16,-1 2 160 0,0 3-160 0,-1 4 0 15,-1 0 0-15,-2 1 0 0,-1 1 0 0,-1-1 0 0,-1 2 0 16,0-4 128-16,-2-1-128 0,1-2-176 0,1 0 48 16,1-2 0-1,-3 1-1600-15,1-3-320 0</inkml:trace>
  <inkml:trace contextRef="#ctx0" brushRef="#br0" timeOffset="27475.54">19155 20042 7359 0,'0'0'320'0,"11"-3"80"0,-2 3-400 0,1 0 0 0,0 0 0 0,-1 0 0 16,-1-1 2432-16,-8 1 384 0,0 0 96 0,0 0 16 15,0 0-1088-15,0 0-224 0,0 0-32 0,0 0-16 16,0 0-368-16,0 0-80 0,0 0-16 0,0 0 0 15,0 0-256-15,0 0-48 0,0 0-16 0,-13-3 0 16,2-1-112-16,-2 2-32 0,-2-1 0 0,-2-2 0 16,-1 3-224-16,2-2-48 0,-3-1-16 0,-2-4 0 15,-1 1-176-15,-4-1-48 0,1 2 0 0,-6 0 0 16,-4 0-128-16,-2 0 0 0,-5-1 0 0,1 0 0 16,0 0 192-16,1 1-32 0,-2-1-16 0,-3-1 0 15,0 3-144-15,-5-3 0 0,0 4-192 0,-3-2 192 16,-3-3 0-16,0 3 0 0,2-3 0 0,0 3 0 15,1 0 0-15,-1 0 0 0,0 3 0 0,-2-1 0 16,-1 4 0-16,-1-2 0 0,-4 0 0 0,4-1 0 0,3-4 0 0,2 4 0 16,-1 1 0-16,3 3 0 0,4 0 0 0,-1 0 0 15,0 0 0-15,-1 0 0 0,-1 0 0 0,1 0 0 16,2-3 0-16,4 2 0 0,2 2 0 0,2 2 0 16,1-2 0-16,1 3 0 0,1-1 0 0,3 4 0 15,-1-3 0-15,2 1 0 0,-3 1-128 0,0-1 128 16,1 2 0-16,1-1 0 0,1-1 0 0,3-1 0 15,-2 1 0-15,6 2 0 0,1-1 0 0,2 2 0 16,2-2 0-16,1 2 0 0,0 1 0 0,0 2 0 16,-2-1 0-16,2 1-176 0,1-3 176 0,1 2 0 15,-1-2 0-15,0 4 0 0,2 0 0 0,-2-1 0 0,2-2 0 16,-1 1 0-16,-1 4 0 0,0-1 0 0,2-2 0 0,0 3 0 16,1 2 0-16,2-4 0 0,1-2 0 0,0 3 0 15,2 1 0-15,1-1 144 0,2 1-144 0,0 1 0 16,2 0 128-16,3 2-128 0,0-2 0 0,2-1 0 15,3 3 128-15,3-3-128 0,3 0 0 0,1 2 0 16,3-1 128-16,1 3-128 0,1 0 0 0,0-2 0 16,3-3 128-16,0 2-128 0,1 2 0 0,0-2 0 15,-1 0 0-15,5-1 0 0,0-1 0 0,5 4 0 16,-2 0 0-16,5 1 0 0,1-2 0 0,-2-1 0 16,6 1 128-16,2 0-128 0,4-4 0 0,1 1 0 15,2-2 144-15,0-3-144 0,2 0 0 0,0-3 144 16,5 0-16-16,1-1 0 0,-1 1 0 0,5-3 0 15,5 0-128-15,4-1 192 0,-2-1-192 0,1 0 192 16,-2-1-192-16,0 1 0 0,-5 0 0 0,-1 0 128 16,0 0-128-16,1 0 0 0,-2 0 0 0,-2 0 0 15,-3 0 0-15,-1-2 0 0,-3 1 128 0,-3 0-128 0,-2-2 144 0,-3-1 0 16,0 2 0-16,-3-2 0 0,1 1 0 0,0 0 0 16,3-2 0-16,-2 1 0 0,-1 0-144 0,-1 0 192 15,0-2-192-15,-2-1 192 0,1 2-192 0,0-1 128 16,1 1-128-16,-1 1 128 0,0-1-128 0,0 1 0 15,1 0 0-15,1 1 0 0,1-1 0 0,-2-1 128 16,-5 0-128-16,2 1 0 0,-1-1 0 0,-4-2 0 16,-2 1 128-16,-2 0-128 0,-3-3 160 0,0 1 0 15,-2-2 0-15,0 4 0 0,0-3 32 0,0 2 0 16,-1 2 0-16,-3-2 0 0,-1-1 0 0,0-1 0 16,-5 3 0-16,0-3 0 0,-2 1 64 0,0 1 32 15,-2-4 0-15,-1 4 0 0,-2-5-32 0,-1 1-16 0,-1 1 0 0,0-3 0 16,-1 2-240-16,0 0 144 0,-2 0-144 0,1 2 128 15,-3-1-128-15,-2 2 0 0,1-2 0 0,-4 2 0 16,-2-2 0-16,-2 3 0 0,-3-5 0 0,-5 2 0 16,-1 0 0-16,-1-3 0 0,-1 4 0 0,-5-3 0 15,-4 0 0-15,-2 2 0 0,-2-3-144 0,-2 1 144 16,-5 0 0-16,1-2 0 0,-1-1 0 0,-1 1 0 16,-2 2 0-16,0-2-240 0,-1-1 48 0,-3 3 16 15,-4 0 48-15,-1-2 0 0,-1-2 0 0,2 0 0 16,4 4 128-16,0 0-192 0,-2-1 192 0,1 1-192 15,-2 2 192-15,-1-2-192 0,-4 3 192 0,1-2-192 16,-1-1 192-16,3 3 0 0,3-2-144 0,2 5 144 16,0-3 0-16,0 4 0 0,0 2 0 0,1-1 0 15,-1-1-144-15,0 0 144 0,0 0 0 0,2 0 0 0,4-1 0 0,1 2 0 16,0 1 0-16,4 1 0 0,1 2 0 16,0 1-128-16,0 0 128 0,-2 1 0 0,2 1 0 0,1 0 0 15,1-1 0-15,1 2 0 0,1-1 0 0,5-1 0 16,0 3 0-16,2 3 0 0,1 0 0 0,1 2-128 15,-2-2 128-15,2 4 0 0,1 0 0 0,0 2 0 16,1 0 0-16,-1 0 0 0,0-3 0 0,0 3 0 16,3 3 0-16,2-1 0 0,0 1 0 0,2 0 0 15,0 2 0-15,3 1 0 0,2-1 0 0,2 0 0 16,2-2 0-16,2 3 0 0,5-1 0 0,-2 2-128 16,2 0 128-16,2 0 0 0,1-2 0 0,0 2 0 0,1-2-128 15,2 2 128-15,-1 2 0 0,2-1 0 16,0-2 0-16,2 2 0 0,2-2 0 0,2 2 0 0,1-1 0 0,2 1 0 15,1 2 0-15,3 0 0 0,-1-4-128 0,3 1 128 16,1-3 0-16,2 1-160 16,1-2 160-16,1 0-128 0,0-2 128 0,4 0 0 0,4-1 0 0,1 2-128 15,0-4 128-15,0 1 0 0,7-3 0 0,3 3 0 16,4 1 0-16,5-4 0 0,3 0 0 0,-1-3 0 16,-2-1 0-16,2-2 0 0,0-2 0 0,1 2 0 15,1-1 0-15,2-1 0 0,1 2 0 0,1-4 0 16,-1-4 0-16,0 2 0 0,-2-1 0 0,-2 1 0 15,-2 0 0-15,1 2 0 0,0 0 0 0,1 0 0 16,0-1 0-16,-1 1 0 0,-2-2 0 0,-1 0 0 16,-3-2 0-16,-1 3 0 0,-3 1 0 0,-1 1 0 0,0 3 0 15,2-2 0-15,-1-1 0 0,1 0 0 0,-1-1 0 16,1 1 0-16,-2-2 0 0,-3 1 0 0,-1-2 0 0,0-1 144 16,-1-1-144-16,-2 2 0 0,-3-2 128 0,1 1-128 15,-3-2 0-15,0-1 0 0,0 0 0 0,-1-3 0 16,-2 0 0-16,-2 0 0 0,2 0 192 0,-4-1-192 15,0-2 192-15,-2-2-192 0,-2 0 192 0,-2-1-64 16,-2-1 0-16,1-2-128 0,-1-1 176 0,-2 1-176 16,-1-2 160-16,0-1-160 0,-2 1 128 0,1 2-128 15,-2 0 0-15,-1 1 0 0,-5 1 176 0,-2 1-176 16,-1 0 192-16,-2 1-192 0,-4 0 256 0,-4-3-64 16,-4-1-16-16,-2 1 0 0,-5-2-176 0,-4 0 128 15,-4-4-128-15,-4-1 128 0,-4-2-128 0,-6-2 0 16,-3 0 0-16,-2-1 0 0,-2-2 0 0,1 6-176 15,-2-2 48-15,0 3 0 16,-1 0-416-16,-3 2-80 0,-2 5-16 0,-2 3-11312 16,-4-2-2256-16</inkml:trace>
  <inkml:trace contextRef="#ctx0" brushRef="#br0" timeOffset="34786.37">28805 7965 4607 0,'0'0'400'0,"0"0"-400"16,-4 10 0-16,4-10 0 0,-2 11 1600 0,-1 0 256 15,3-11 32-15,-2 9 16 0,-1 0-1120 0,3-9-208 16,-3 9-64-16,3-9 0 0,0 0 0 0,0 0-16 15,0 0 0-15,-3 10 0 0,3-10 96 0,0 0 32 16,-4 6 0-16,4-6 0 0,0 0-48 0,0 0 0 16,-8 7 0-16,8-7 0 0,0 0-80 0,0 0-32 15,0 0 0-15,0 0 0 0,0 0-160 0,0 0-48 16,0 0 0-16,0 0 0 0,0 0 0 0,0 0-16 16,0 0 0-16,7-11 0 0,-2 0 16 0,0-1 0 0,1-1 0 0,2-1 0 15,-1-2 0-15,2 0 0 0,1-2 0 0,1-1 0 16,-3-1-112-16,3-3-16 0,-1-4 0 0,2 2 0 15,-1-1 32-15,0-3 0 0,1 0 0 0,0 1 0 16,1-3-16-16,0 1 0 0,-1-1 0 0,4-2 0 16,-1-1-144-16,1-1 160 0,2 0-160 0,-3 1 160 15,-2-1-160-15,4 0 192 0,-2-2-192 0,1 1 192 16,1 1 0-16,1-1 0 0,-2-1 0 0,2-1 0 16,-1 0 32-16,0-1 16 0,0-1 0 0,-1 3 0 15,0 0-16-15,-2 1 0 0,0-1 0 0,-2 1 0 16,-1 0-64-16,0 3-16 0,-2 0 0 0,1 2 0 15,0-1-144-15,0-1 128 0,-1 0-128 0,2 1 128 16,0 1 0-16,0 0-128 0,0 3 192 0,0 0-64 16,2-5-128-16,-3 1 192 0,3 0-192 0,-1 4 192 0,1-1-192 15,4 2 0-15,0-3 144 0,1 1-144 0,-4 3 0 16,3-3 144-16,-1 1-144 0,3-3 0 0,0 0 128 0,0 1-128 16,-1 0 0-16,-1 1 0 0,-3 2 0 0,1-1 128 15,3 3-128-15,-6-5 0 0,0 5 192 0,-1-3-192 16,2 3 192-16,0-3-192 0,-1 3 208 0,0-1-64 15,-1 0-16-15,1-2 0 0,0 3 0 0,2-3 0 16,2-1 0-16,-1-2 0 0,-1 2-128 0,1 1 192 16,0-2-192-16,-1 2 192 0,-1-2-192 0,1 6 0 15,-2-1 144-15,0 2-144 0,0-4 0 0,0 3 128 16,1 1-128-16,1 0 0 0,1 2 0 0,-1 0 128 16,-2 1-128-16,1 1 0 0,-2-1 0 0,3-1 144 15,0 0-144-15,0-1 0 0,1-1 128 0,0-1-128 0,3-3 0 16,0 7 0-16,-1 1 128 0,0 0-128 0,0 0 0 0,1 0 0 15,-3-4 0-15,0 2 0 0,-1 2 0 0,0 2 0 16,-1-1 0-16,0 1 0 0,-2 1 0 0,3-1 0 16,-3 2 0-16,1 1 0 0,-3-1 0 0,1 1 0 15,1 4 0-15,1-3 0 0,-5 3 0 0,1 1 0 16,0-1 0-16,-2 2 0 0,2-2 0 0,-2 4 0 16,-1-1 0-16,0-2 0 0,-1 5 0 0,-4 4 0 15,6-5 0-15,-6 5 0 0,3-7 0 0,-3 7 0 16,0 0 0-16,0 0 0 0,5-4 0 0,-5 4 0 15,0 0 0-15,0 0 0 0,0 0 0 0,0 0 0 16,0 0 0-16,0 0 0 0,0 0 128 0,0 0-128 16,0 0 0-16,0 0 0 0,0 0 0 0,0 0 0 15,0 0 0-15,0 0-144 0,0 0 144 0,0 0 0 0,0 0 0 16,0 0 0-16,0 0 0 0,0 0-128 0,0 0 128 0,-8 9 0 16,-1 1 0-16,9-10-128 0,-5 13 128 0,5-13 0 15,-9 10 0-15,2 1 0 0,7-11 0 0,-9 13 0 16,-3-3 0-16,4 3 0 0,0 1 0 0,-1 0 0 15,-2 4 0-15,-1 3-128 0,-1-2 128 0,-2 4 0 16,-1 3 0-16,-6 4 0 0,0 4 0 0,0 5 0 16,-5 5 0-16,1 1-128 0,0 3 128 0,0 1 0 15,-2 4 0-15,6-3 0 0,-3 8 0 0,1 1 0 16,0 1 0-16,1 4 0 0,2-5 0 0,2 0 0 16,-3-2 0-16,3-4 0 0,0-6 0 0,2 2 0 15,1-5 0-15,-1 1 0 0,-1-5 0 0,1 2 0 16,3-4 0-16,-4-1 0 0,-1-1 128 0,1-2-128 0,-1-2 128 15,1-1-128-15,-5-1 0 0,2-3 0 0,-1 3 0 16,0-1 128-16,0-4-128 0,0 4 0 0,3-1 128 16,-2 2-128-16,0 3 128 0,-2 0-128 0,6-1 128 15,0 4-128-15,-4-2 0 0,4-1 0 0,-1 0 0 0,0 2 128 16,0-4-128-16,0 0 0 0,1-1 0 0,-1 0 128 16,3-5-128-16,-3 2 0 0,-3-4 0 0,2 2 0 15,-1 2 0-15,1 1 144 0,0 0-144 0,1 0 0 16,-1-3 128-16,1 3-128 0,0-3 0 0,2 3 0 15,1-4 0-15,-1-2 0 0,4-2 0 0,-4 1 0 16,2 0 0-16,0 0 0 0,-1-2 0 0,2 1 0 16,-3 0 0-16,1 2 0 0,1 1 0 0,2-3 0 15,-3 2 0-15,2-2 0 0,1 2 0 0,-1 3 0 16,-2-3 0-16,2 1 0 0,0-2 0 0,0 5 0 0,-2-6 0 16,3 0 0-16,0-1 0 0,2 1 0 0,0 0 0 15,0-1 0-15,-1 1 0 0,0-2 0 0,0-1 0 16,0-1 0-16,1-1 0 0,1 1 0 0,0-1 0 0,-1 3 0 15,-2 1 0-15,0-1 0 0,2-3 0 0,-2 0 0 16,1 0 0-16,1-1 0 0,0 2 0 0,1-1 0 16,-1 0 0-16,1 2 0 0,0-2 0 0,1 1 0 15,2-2 0-15,-1 2 0 0,1 0 0 0,0 1 0 16,1 0 0-16,1 1 0 0,1-1 0 0,1-1 0 16,-2-2 0-16,1-2 0 0,-2 0 0 0,4 4 0 15,-1-5 0-15,-1-1 0 0,2 2 0 0,-1-5 0 16,2-7-128-16,-3 11 128 0,3-11 0 0,-5 6 0 0,5-6 0 15,0 0 0-15,0 0 0 0,0 0 0 0,0 0 0 0,0 0 0 16,0 0 0-16,0 0 0 0,0 0 0 16,3-9 0-16,0-4 0 0,1 1 0 0,0 0 0 0,2-4 0 15,3-2 0-15,0-1-144 0,2-4 144 0,2 1 0 16,0-2 0-16,1-3 0 0,2 1 0 0,1-2 0 16,0 2 0-16,4-4 0 0,2-2 0 0,-1 3 0 15,1-3 0-15,-1-2 0 0,2-3 0 0,-1 0 0 16,1 0 0-16,-1-2 0 0,-1-5 0 0,-2 5 0 15,-1-3 0-15,1 3 0 0,1 4 0 0,-2 2-128 16,-1 0 128-16,-1 0 0 0,0 1 0 0,-1 2 0 16,2 2 0-16,0-4 0 0,1 0 0 0,3-2 0 15,1-1 0-15,-1-2 0 0,1-3 0 0,1 1 0 16,1-2 0-16,-1-1 0 0,1 4 0 0,-1-1 0 16,-2 2 0-16,1 0 0 0,-2 0 0 0,0-2 0 15,-2-3 0-15,0 1 0 0,0 2 0 0,0-3 128 16,0-1-128-16,-1 2 0 0,-2-1 0 0,1 3 0 0,-2-2 0 0,-1 3 0 15,1 0 0-15,1-3 0 0,-1 0 0 0,2 2 0 16,-5-2 0-16,3-1 0 0,2 4 0 0,-2 1 0 16,1 2 0-16,1 0 0 0,-1 2 0 15,1 3 0-15,4-2 0 0,-4-1 0 0,0 2 0 0,1 2 0 16,2-1 0-16,-1-3 0 0,0 0 0 0,-1 0 0 16,-3 1 0-16,1 0 0 0,-1-2 0 0,0 2 0 15,-2-1 0-15,2 4 0 0,0-2 0 0,-1 4 128 16,3 1-128-16,-2-2 0 0,-2 1 0 0,1-1 128 15,0 3-128-15,2-3 0 0,1 2 128 0,-1 2-128 16,0-3 128-16,-1-2-128 0,3-3 0 0,-2 1 144 16,-1-1-144-16,2 3 0 0,1 3 144 0,-4 3-144 0,0-1 0 0,0 1 144 15,-2 0-144-15,1 1 0 0,0-4 0 0,-3 6 0 16,0 1 0-16,0 1 0 0,-1 0 0 0,0 2 128 16,0-2-128-16,0 3 0 0,-1 1 0 15,-1 1 0-15,1 0 0 0,-1 6 0 16,1-2 0-16,-2 2 0 0,2-3 0 0,-2 5 0 0,-6 5 0 0,8-8 0 15,-2 1 0-15,1 3 0 0,0-4 0 0,-7 8 0 16,4-7 0-16,4 2 0 0,-8 5 0 0,6-7 0 16,-1 1 0-16,-5 6 0 0,5-5 0 0,-5 5 128 15,0 0-128-15,0 0 0 0,0 0 0 0,5-6 0 16,-5 6 0-16,0 0 0 0,0 0 0 0,0 0 0 16,0 0 0-16,0 0 0 0,0 0 0 0,0 0 0 15,0 0 0-15,0 0 0 0,0 0 0 0,0 0 0 16,0 0 0-16,-10 11 0 0,0 3 0 0,2-1 0 0,-2 1 0 0,-1 2 0 15,-3 3 0-15,0 2 0 0,-3 5-128 0,0 2 128 16,-1 4 0-16,-1 4 0 0,-3 2 0 0,-2 6 0 16,-3 1-144-16,1 4 144 0,1 6 0 0,0 2 0 15,-2 2 0-15,1-1 0 0,-1 1 0 0,1 4 0 16,1 3 0-16,1 2 0 0,-3 0 0 0,2-2 0 16,-1-6 0-16,1 0 0 0,-1-2 0 0,0-2 0 15,0-2 0-15,-2-1 0 0,-2-1 0 0,-1 0 0 16,1-1 0-16,-2-1 0 0,0-2 0 0,2-5 0 15,-1 2 0-15,2-3 0 0,1 1 0 0,1-1 0 16,2-2 0-16,0 4 0 0,-2-2 0 0,1-1 128 16,0 3-128-16,-2-5 0 0,0-2 0 0,1-1 0 0,0-1 128 0,1-1-128 15,-2 1 0-15,1-1 0 0,0-1 128 0,3-1-128 16,1 3 0-16,4 0 0 0,1-3 128 0,1 2-128 16,-1 1 0-16,3 1 0 0,1-2 0 0,1-1 0 15,2-1 0-15,-2 3 0 0,0 1 0 0,0-1 0 16,2-4 0-16,1 1 0 0,1 1 0 0,-1 2 0 15,0-4 0-15,1 1 0 0,0-1 0 0,0-5 0 16,-1 2 0-16,2-2 0 0,-2-2 0 0,-2-4 0 16,0 2 0-16,0-2 0 0,0-1 0 0,-1 0 0 15,-1-2 0-15,0-1 128 0,-1 1-128 0,-2 1 0 16,-2 0 0-16,0-1 0 0,-3 1 0 0,5 0 0 16,-4-2 0-16,2 1 0 0,0-2 0 0,1-1 0 15,2 0 0-15,1 3 0 0,-1-1 0 0,1 1 0 16,1-3 0-16,4 1 0 0,0-1 0 0,0 0 0 15,-2-1 0-15,2 2 0 0,0 0 0 0,2-1 0 0,-2-4 0 0,2 3 0 16,1 0 0-16,2-2 0 0,-2 2 0 0,2-2 0 16,1-2 0-16,2 4 0 0,-1-5 0 0,1 2 0 15,-1-4 0-15,1 3 0 0,-1-3 0 0,3-6 0 16,-2 13 0-16,2-4 0 0,-2 1 0 0,2-10 0 16,-1 9-128-16,1 1 128 0,0-10 0 0,1 8 0 15,-1-8 0-15,0 0 0 0,0 0 0 0,0 0-128 16,0 0 128-16,0 0 0 0,0 0 0 0,0 0 0 15,13-7-128-15,-3-1 128 0,0-1 0 0,2-5 0 16,-2 0 0-16,1-3 0 0,1-1 0 0,-1-2 0 0,-1-3 0 16,-1 0 0-16,3-6 0 0,1 0 0 15,0 0 0-15,3-3 0 0,-4 0 0 0,5 1 0 0,1-2 0 0,0-1 0 16,1-3 0-16,2-1 0 0,3-3 0 16,2 1 0-16,-2-1 0 0,3-5 0 0,-1 1 0 0,1-2 0 15,-3-2 0-15,0 4 0 0,-1-4 0 0,-1 2 0 16,1-1 0-16,0-2 0 0,-1 3 0 0,1 0 0 15,2-4 0-15,0 1 0 0,0 1 0 0,2 6 0 16,-2 0 0-16,1 1 0 0,-2-1 0 0,1-4 0 16,-2 2 0-16,2-2 0 0,-3-4 0 0,1 7 0 15,-1-3 0-15,-1 1 0 0,0 2 0 0,-3-4 0 16,-3 5 0-16,0-1 0 0,0 1 0 0,1 2 0 16,-1-4 0-16,3 2 128 0,-3-6-128 0,1 3 0 15,1 0 0-15,0 2 0 0,2 0 0 0,2 4 0 0,3-4 0 16,2 4 0-16,0 2 0 0,4-2 0 0,3 2 0 15,-1-1 0-15,-3 1 0 0,-1 1 0 0,0 2 0 16,-2 1 0-16,-1-1 0 0,-4 3 0 0,-1 1 0 16,-2 2 128-16,-1 4-128 0,-1-2 0 0,0 3 0 0,0-5 128 15,-2 4-128-15,0 2 0 0,-2-3 0 0,-1 3 128 16,0-1-128-16,2-3 0 0,0 2 144 0,2-6-144 16,0-2 128-16,2-2-128 0,1-1 0 0,-1-1 128 15,2 1-128-15,2 1 0 0,-1-1 0 0,1 2 128 16,-1 2-128-16,0 3 0 0,2-2 0 0,-2 6 0 15,-2-2 0-15,0 4 0 0,0 2 0 0,-3 2 0 16,-1-2 0-16,-3 6 0 0,1 1 0 0,-3 1 0 16,-2 5 128-16,0-3-128 0,-2 6 0 0,-5 5 0 15,7-5 0-15,-7 5 0 0,0 0 0 0,0 0-224 0,5 9 80 0,-1 5 16 32,-4 1-384-32,-2 3-80 0,-2 1-16 0,0 3-9616 0,0-2-1920 0</inkml:trace>
  <inkml:trace contextRef="#ctx0" brushRef="#br0" timeOffset="39661.61">2335 2703 9503 0,'0'0'416'0,"-1"5"96"0,-4 1-512 0,5-6 0 16,-4 9 0-16,0-4 0 0,0 4 672 0,3-2 32 15,-3 0 16-15,3 2 0 0,1-9-16 0,0 0-16 16,-1 7 0-16,1-7 0 0,0 0-192 0,0 0-48 16,0 0 0-16,0 0 0 0,0 0 208 0,0 0 48 15,6-3 0-15,0-2 0 0,1-4-112 0,0 1-16 16,2-6 0-16,0-2 0 0,0-3-320 0,0-2-64 15,0 1 0-15,0-5-16 0,0-2-176 0,1-4 128 16,0-3-128-16,6-14 128 0,-2 1-128 0,-2 5 0 16,-1-5 144-16,0 1-144 0,-3 0 0 0,-3 12 128 15,1-3-128-15,-1-1 0 0,-2-4 0 0,5-16 0 16,-2 6 0-16,-2 24 128 0,0 1-128 0,4-5 0 16,-2 7 0-16,-1 11 0 0,-1 2 0 0,1 1-128 15,1 2 128-15,-3 4-128 0,-3 5 128 0,0 0-160 16,0 0 160-16,5 7-160 0,-1 1 160 0,0 6 0 15,-1 3-144-15,3 12 144 0,-3 5 0 0,1-7 0 0,0 1-144 16,2 20 144-16,1 0 0 0,-2-15 0 0,0 4 0 16,1 3 0-16,2 0 0 0,-2 2 0 0,1-2 0 0,0-3 0 15,1-4 0-15,1-5 0 0,0-4 0 0,5 4 0 16,0-8 0-16,-6-10 0 0,1-6 0 0,3-1 0 16,1-3 400-16,-1-3 48 0,0-2 0 0,-1-7 0 15,2-1 208-15,1-4 48 0,0-2 16 0,1-4 0 16,0-2-368-16,1-2-80 0,-1 3-16 0,-1-4 0 15,0 1-48-15,-2-3-16 0,0-5 0 0,-1 2 0 16,1-2 128-16,4-19 0 0,0 3 16 0,-8 21 0 0,1-3-112 0,4-13-32 16,0 9 0-16,-6 16 0 0,1-1-64 0,2 2-128 15,-2 2 176-15,-1 3-176 0,1 1 0 0,0 2 0 16,-1 3 0-16,0 2-8736 16,-7 7-1632-16</inkml:trace>
  <inkml:trace contextRef="#ctx0" brushRef="#br0" timeOffset="40212.01">3327 2332 9215 0,'-3'-15'400'0,"3"15"96"0,-1-7-496 0,1 0 0 0,-2 0 0 0,1-4 0 0,1 3 1856 0,0 8 256 15,0 0 64-15,0 0 16 0,0 0-1216 0,0 0-240 16,0 0-48-16,0 0-16 0,0 0-512 0,-1 7-160 16,0 5 0-16,-2 10 0 0,3-1 336 0,0 5-32 15,0-1-16-15,3-3 0 0,-1 3 128 0,1 1 32 16,-1 3 0-16,3-4 0 0,2 2-208 0,-1-5-48 15,2-3 0-15,1-3 0 0,-1 1-192 0,3-1 144 16,-1-6-144-16,-3-1 128 0,4-7 128 0,-1-2 32 16,0-3 0-16,3-2 0 0,-3-6 544 0,1-1 128 15,2-3 0-15,-2 0 16 0,1-7-544 0,-1 0-112 16,-1 0-32-16,1-4 0 0,-2 3-288 0,-2 0 128 16,0 3-128-16,1-13 0 0,-2 2 128 0,-1 12-128 15,-2 0 0-15,0-1 0 0,-1 0 128 0,1 1-128 16,-2 2 0-16,3 1 0 0,0-1-144 0,0 4-96 15,0 6-16-15,1-2-8224 16,1 2-1648-16</inkml:trace>
  <inkml:trace contextRef="#ctx0" brushRef="#br0" timeOffset="40546.18">3957 1720 10127 0,'6'-14'896'0,"-6"14"-704"0,5-3-192 0,1-2 0 0,-6 5 1856 16,0 0 320-16,0 0 80 0,8 5 16 0,0 1-1552 0,1 11-304 16,-4 2-64-16,-1 5-16 0,-2 2-144 0,0 5-16 15,-4 1-16-15,0 10 0 0,-2 3 32 0,-1 2 0 16,-1 2 0-16,-3-2 0 0,-3 2 256 0,5-12 64 15,-4 8 16-15,-4 21 0 0,1-1-208 0,3-25-64 16,-1 6 0-16,2-4 0 0,1-5-64 0,0-3 0 16,2-3-16-16,0-10 0 0,2 0-176 0,2-6 0 15,0-4 0-15,2-4 0 0,1-7 128 0,0 0 0 16,0 0 0-16,1-4 0 0,4-6-128 0,1 1 0 16,3-5-192-16,1-3-7104 15,2-2-1408-15</inkml:trace>
  <inkml:trace contextRef="#ctx0" brushRef="#br0" timeOffset="40769.65">4444 1559 14735 0,'0'0'640'0,"0"0"160"0,0 0-640 0,1 4-160 0,-1 3 0 0,0 5 0 16,-1 4 1040-16,1 3 176 0,-3 4 48 0,1 7 0 15,-1 1 32-15,-1 7 16 0,-1 7 0 0,2 6 0 16,-3 6-352-16,0 4-64 0,-2 1 0 0,0 34-16 16,0-12-400-16,3-1-80 0,-2-3-16 0,4-8 0 15,-2-13-208-15,2-29-48 0,0 1-128 0,2 1-8448 16,0 0-1792-16</inkml:trace>
  <inkml:trace contextRef="#ctx0" brushRef="#br0" timeOffset="41540.61">5859 1723 4607 0,'-8'-14'400'16,"4"5"-400"-16,0-5 0 0,1-1 0 0,-1 0 1600 0,1-1 256 15,-1 0 32-15,2 3 16 0,-1 0-656 0,1 3-128 16,-2 1-32-16,0-2 0 0,0 3-448 0,0-1-112 16,4 9-16-16,0 0 0 0,-6-5-48 0,6 5-16 15,0 0 0-15,-10 7 0 0,1 4-256 0,3 6-64 16,1 0-128-16,0 10 192 0,-1 7-64 0,3 7-128 15,0 1 176-15,1 8-176 0,-2 2 224 0,1-12-64 16,-1 9-16-16,1 2 0 0,-2 1 16 0,-1 0 0 16,1 1 0-16,2-3 0 0,0-5 0 0,-1-5 0 0,4-6 0 15,0-6 0-15,-1-4 192 0,2-5 32 0,-1-6 16 16,4-3 0-16,-4-10 240 0,8 3 32 0,2-4 16 0,4-6 0 16,1-7 16-16,0-2 0 0,-1-3 0 0,1-3 0 15,-1-6-496-15,-3 10-80 16,0-1-128-16,6-6 176 0,-2-2-176 0,-2 5 0 0,1 5 0 0,-4 6 0 15,0 3 0-15,0 2-144 0,2 1 144 0,0 4 0 16,1 1-192-16,-2 6 192 0,3 3-192 0,-1 5 192 16,-1 3 0-16,-1 1 0 0,-2 1 0 0,-2 2 0 15,-1 7 0-15,0 0 0 0,-2 3 0 0,0 2 0 16,-1 0 0-16,1-4 0 0,0 0 0 0,0-4 0 16,0-4-512-16,1-1-128 15,0-6-48-15</inkml:trace>
  <inkml:trace contextRef="#ctx0" brushRef="#br0" timeOffset="41746.41">6424 2125 21599 0,'0'0'960'0,"0"0"192"0,0 0-928 0,0 0-224 16,0 0 0-16,2 10 0 0,0 5 144 0,-1-2-16 0,2 1 0 0,1 0 0 15,2 1 176-15,0 0 16 16,1 6 16-16,2-2 0 0,-6 2-208 0,4 2-128 16,0 3 160-16,0-2-160 0,0 1 0 0,2-1-208 15,0 2 16-15</inkml:trace>
  <inkml:trace contextRef="#ctx0" brushRef="#br0" timeOffset="41993.71">6769 2104 6447 0,'0'0'576'0,"2"7"-576"0,0-1 0 0,-1 7 0 16,-1 3 1920-16,-1 1 288 0,-2 3 48 0,0 2 16 16,0 1-928-16,-1 5-192 0,-3 1-48 0,0 6 0 15,-5 7-128-15,-2 3-16 0,-2 4-16 0,-3 3 0 16,-3 2-368-16,-1-2-64 0,2-1 0 0,-2-3-16 15,0 0-304-15,1-4-48 0,5-5-16 0,0-7 0 16,2-2-128-16,3-3 0 0,3-8 0 0,4-5-7200 16,4-5-1392-16</inkml:trace>
  <inkml:trace contextRef="#ctx0" brushRef="#br0" timeOffset="42384.2">7055 2240 12895 0,'-9'17'1152'0,"5"-8"-928"0,0 6-224 0,-2 13 0 15,1-1 1424-15,1-6 240 16,-1 7 64-16,2 5 0 0,0 3-496 0,-3 1-80 16,0-2-32-16,-2 3 0 0,0-1-624 0,0 1-128 15,0-1-32-15,1-4 0 0,-2 0-192 0,1-6-144 0,2-3 192 0,1-6-192 16,2-5 176-16,2-3-176 0,1-10 160 0,0 0-160 15,4-4 240-15,2-9-48 0,2-2-16 16,-1-4 0-16,5-3-176 0,-1-4 160 0,-1-1-160 0,1-2 160 16,-1 1-160-16,0-5 0 0,0-2 144 0,0 0-144 15,0-2 0-15,1 1 0 0,1 5 0 0,0 1 0 16,0 0 272-16,2 3-16 0,0 6 0 0,4 4 0 16,-3 6 0-16,1 2-16 0,-1 6 0 0,0 3 0 15,-1 1-112-15,-1 7-128 0,-3 5 176 0,-4 3-176 0,-1 1 0 16,-7 11 0-16,-6 0 0 0,1-7 0 0,-3 6 160 0,-3-3-160 15,-4 2 128-15,-2-3-128 0,-4-2 0 0,0-2 0 16,-1-2-192-16,3-2 192 0,0-2-192 0,2-3 192 16,0-1-160-16,3-5 160 15,0-4-1792-15,4-2-272 0,-9-9-48 0,15 1-8112 0</inkml:trace>
  <inkml:trace contextRef="#ctx0" brushRef="#br0" timeOffset="42707.63">7493 2275 19695 0,'-14'10'864'0,"5"-3"192"0,1-3-848 0,1 3-208 0,0 4 0 0,-2 2 0 16,-3-1 704-16,3 4 112 15,-2 0 16-15,-4 11 0 0,2-3-320 0,5-5-64 16,2 1-16-16,2 1 0 0,-1 2-224 0,5-4-32 15,5-3-16-15,1-2 0 0,5-4-160 0,1-2 160 0,2-2-160 0,3-3 160 16,1-3 0-16,2-5 0 0,2-5 0 0,0-3 0 16,1-5-160-16,-1-2 0 0,-2-3 0 0,-1-4 0 15,-3 2 272-15,-4 2-16 0,-2-2-16 0,-2 0 0 16,-3-1 144-16,-1 2 16 0,-4 3 16 0,-1 1 0 16,-4 1-144-16,-3 1-16 0,-1 0-16 0,-1 2 0 15,-1-1-240-15,-1 3 0 0,2 1 128 0,1 5-128 16,0-1-288-16,5 4-96 15,4 5-32-15,0 0-12096 0</inkml:trace>
  <inkml:trace contextRef="#ctx0" brushRef="#br0" timeOffset="42957.47">7959 1671 16575 0,'-4'-13'736'0,"4"13"160"0,0 0-720 0,0 0-176 16,0 0 0-16,0 0 0 0,1 12 1424 0,0 0 256 16,1 1 48-16,-2 6 16 0,0 5-1168 0,-3 0-224 15,0 8-48-15,1 5-16 0,-3 5-128 0,-2 5-32 16,0 1 0-16,-3 2 0 0,-2 3 32 0,-2 2 0 16,-2 2 0-16,-1 0 0 0,1-1-160 0,2 0 0 0,1-1 0 15,-2 16 0 1,1-18-1856-16,6-7-416 0,3-12-80 0,5-18-6352 0</inkml:trace>
  <inkml:trace contextRef="#ctx0" brushRef="#br0" timeOffset="43354.93">7884 2299 13823 0,'2'-21'608'0,"2"11"128"0,2 1-592 0,3-7-144 0,-1-2 0 0,-1 4 0 16,1-1 1600-16,6-3 272 0,0 0 64 0,1-1 16 15,2 3-1152-15,2-5-224 0,1-2-64 0,2-1 0 0,-1-5-336 0,1 0-176 16,-2 1 160-16,1-3-160 0,-2 1 128 0,-3 1-128 15,-2-3 0-15,-1 1 144 0,-3 3-144 0,-1-2 0 16,0 2 0-16,-3 4 0 16,-3 5 0-16,1 2 0 0,-3 6 0 0,-1 4 0 0,0 7-144 0,0 0 144 15,-6 10 0-15,-2 4 0 0,-2 6 0 0,0 5 0 16,-1 3 0-16,1 8 0 0,0 5 256 16,0 5 16-16,-3 5 0 0,0 1 0 0,-1 0-112 0,1 3-32 15,-4 1 0-15,2 0 0 0,-2-2-128 0,2-1 0 16,2-5 144-16,3-6-144 0,1-8 128 0,3-5-128 15,1-7 160-15,2-3-160 0,2-5 208 0,1-9-48 16,0-5-16-16,8-5 0 0,0-8 240 0,5-4 32 16,1-4 16-16,-4 5 0 0,0-3-304 0,2 0-128 15,-2-1 128-15,2 1-128 0,-1 2 0 0,0-1 0 16,1 3 0-16,-2 7 0 0,-1 0 0 0,0 7 0 16,0 2 0-16,1 3 0 0,0 5 0 0,-1 4 0 0,-1-1 0 0,0 5 192 15,1 2-192-15,-1 5 128 0,-4-1-128 0,2 2 128 16,-2 2-128-16,0-4 0 0,-2 0 0 15,3-3 0 1,4-2-480-16,1-7-128 0,1 0-32 0,-1-5 0 16,-1-3-1344-16,1-5-256 0</inkml:trace>
  <inkml:trace contextRef="#ctx0" brushRef="#br0" timeOffset="43700.9">8408 2267 19343 0,'-11'1'848'0,"11"-1"192"0,-5 2-832 0,5-2-208 0,0 0 0 0,0 0 0 0,3 8 576 0,-1 0 64 16,6 1 0-16,2-4 16 0,3-1-16 0,2-3 0 16,1-2 0-16,2-2 0 0,1-2-400 0,2 1-96 15,-2-3-16-15,3 0 0 0,0-3-128 0,-2 1 192 16,-1-1-192-16,-1 1 192 0,-2-2-192 0,-4 2 0 15,-2-2 0-15,-2 0 128 0,-3 1-128 0,-2 1 128 16,-3 0-128-16,-3 2 128 0,-1 2 48 0,-2 3 0 16,-2 4 0-16,-2 0 0 0,-1 5 96 0,-1-1 32 15,2 5 0-15,-3 0 0 0,-1 1-32 0,2 3 0 0,0 1 0 0,3 3 0 16,2 0-144-16,0 1-128 0,4-2 192 0,1 0-192 16,5 0 0-16,3-2 0 0,4-2 0 0,3-2 0 15,0-2 0-15,3-4-256 16,0 0 32-16,4 0 0 15,0-5-1728-15,3-2-352 0</inkml:trace>
  <inkml:trace contextRef="#ctx0" brushRef="#br0" timeOffset="44062.32">9193 2112 12895 0,'0'0'1152'0,"0"0"-928"0,0 0-224 0,0 0 0 15,0 0 1520-15,0 0 256 0,0 0 48 0,0 0 16 16,0 0-800-16,0 0-144 0,-4 6-48 0,-2 2 0 15,-2 1-352-15,-1 2-80 0,-1-1-16 0,-3 4 0 0,-5 0-64 0,3-1-16 16,-1 1 0-16,0 0 0 0,2 0 64 0,2-3 0 16,3 2 0-16,0 1 0 0,3-5-176 0,0 1-16 15,1-3-16-15,3 1 0 0,2-8-176 0,2 7 0 16,-2-7 0-16,5 9 0 0,2-4 160 0,-1 0-160 16,1-1 192-16,0 1-192 0,2-1 320 0,2-1-32 15,2 2-16-15,-1 2 0 0,-5-5-64 0,0 2-16 16,-1 0 0-16,-6-4 0 0,0 0-192 0,0 0 144 15,4 8-144-15,-4-8 128 0,1 6-128 0,-1-6 192 16,-4 8-192-16,-1-2 192 0,-2-2-64 0,-2 1 0 16,-2 0 0-16,0-1 0 0,0-4-128 0,-3 2 0 15,0 1 0-15,0-1 128 0,3 1-128 0,-1-1 0 16,2 0 144-16,-2-2-144 0,-1 0 0 0,2 0 0 16,1-4 0-16,2 4 0 15,3 0-528-15,5 0-128 0,0 0-32 0</inkml:trace>
  <inkml:trace contextRef="#ctx0" brushRef="#br0" timeOffset="44294.46">9596 2209 25791 0,'0'0'2304'0,"0"0"-1856"0,5-4-448 0,1 1 0 16,-6 3 832-16,8 3 80 0,-2-2 16 0,-1 4 0 16,-2 3-144-16,-2 1-16 0,-2 5-16 0,-2 1 0 15,1 1-512-15,-1 3-112 0,-1 3 0 0,1 1-128 16,-3-2 128-16,1 1-128 0,0-3 0 0,1 2 0 16,1-1-320-16,-2 7-128 0,1-6-32 0,1-9-8800 15,1 2-1776-15</inkml:trace>
  <inkml:trace contextRef="#ctx0" brushRef="#br0" timeOffset="44494.09">9720 1923 21183 0,'-6'-13'1888'0,"-2"0"-1504"16,2-2-384-16,0 0 0 0,-1-1 3008 0,2 2 512 15,0 4 128-15,0-1 0 0,1 4-2432 0,0 0-512 0,2 0-80 0,2 7-32 16,0 0-592-16,0 0 0 0,0 0 0 16,0 0 0-1,0 0-3200-15,0 0-576 0</inkml:trace>
  <inkml:trace contextRef="#ctx0" brushRef="#br0" timeOffset="44837.54">10463 2065 29951 0,'-18'-1'1328'0,"10"-1"272"0,1 2-1280 16,-2 2-320-16,-1-1 0 0,-3 3 0 0,-2 0 0 0,-1 3 128 15,0-2-128-15,-1 5 0 0,1-2 128 0,0 5-128 16,1-1 0-16,2 0 0 0,2 1 0 0,2-1-176 15,3 1 32-15,2-2 0 0,4 2-128 0,1-3-32 16,3 3 0-16,2 0 0 0,3-4 304 0,1 3-192 16,2 2 192-16,1 3-160 0,2 1 160 0,1 1 0 15,1 0 0-15,-3 0 0 0,-3-3 192 0,0 1-48 16,-3-1 0-16,-1 0 0 0,-5-1 192 0,-3 0 48 16,-4-1 0-16,-4-4 0 0,-4-1 176 0,-3-1 32 15,-6 2 16-15,-12-2 0 0,0-1-256 0,-1-4-48 16,1-3-16-16,0 0 0 15,2-4-832-15,12-1-160 0,-5 1-48 0,-8-4 0 0</inkml:trace>
  <inkml:trace contextRef="#ctx0" brushRef="#br0" timeOffset="45225">11455 2263 19343 0,'-3'-14'1728'0,"0"8"-1392"0,2-1-336 0,-1 0 0 0,2 7 1424 0,0 0 224 16,0 0 32-16,0 0 16 0,0 0-672 0,-6 5-128 15,0 4-16-15,-2 4-16 0,1 1-528 0,0 7-96 16,1 2-32-16,-1 1 0 0,1 5-80 0,-2 2-128 0,1 2 176 0,-1 3-176 15,1-3 0-15,-1-2 0 16,2 2 0-16,-5 9-8784 0,3-7-1712 0</inkml:trace>
  <inkml:trace contextRef="#ctx0" brushRef="#br0" timeOffset="45390.11">11253 2272 12895 0,'-11'-38'1152'0,"7"20"-928"0,0-1-224 0,2 0 0 15,-1 1 2256-15,2 5 416 0,2 1 80 0,-1-1 0 0,1 7-832 0,-1 6-192 16,0 0-16-16,0 0-16 0,4-9-1104 16,0 5-208-16,-4 4-64 0,0 0 0 15,0 0-320-15,0 0-128 0,0 0 0 0,0 0-13136 16</inkml:trace>
  <inkml:trace contextRef="#ctx0" brushRef="#br0" timeOffset="45750.85">12179 2141 6447 0,'0'0'272'0,"-7"-1"80"0,0-2-352 0,-2 3 0 15,-1 4 0-15,-2 1 0 0,-1-2 3888 0,-1 1 704 0,0 1 144 0,-1 5 16 16,-1-1-3312-16,-2 2-672 15,0 3-128-15,0-2-16 0,1 0-416 0,-1 4-80 16,0-2 0-16,-6 8-128 0,5 0 240 0,7-7-64 0,2 3-16 0,2 0 0 16,2 0 128-16,2-1 32 15,4 1 0-15,3-1 0 0,1 1-48 0,5-3 0 0,-1 0 0 0,14 5 0 16,3-2 112-16,-8-8 32 0,0 2 0 0,0 1 0 16,1-5-64-16,9 5-16 0,-3-4 0 15,-4 0 0-15,-6-5-80 0,-4 1-32 0,-10-5 0 0,0 0 0 16,0 0-32-16,0 0 0 0,0 0 0 0,0 0 0 15,-5 4 32-15,-6-2 0 0,-2-1 0 0,2-1 0 16,-4-1-224-16,-11-1 176 0,-1-3-176 0,8 2 160 16,-4-1-1344-16,1-1-272 0,-5-4-48 0,-9-5-16 0</inkml:trace>
  <inkml:trace contextRef="#ctx0" brushRef="#br0" timeOffset="46316.61">13601 1737 15663 0,'-10'-15'688'0,"6"6"144"0,0 0-656 0,-2-4-176 0,1 0 0 0,-3 2 0 0,-2-3 1168 0,1 1 208 16,-1 2 32-16,-2-2 16 0,4 4-512 0,-6 2-96 15,1 3-32-15,4 1 0 0,-2 3-464 0,-2 4-80 16,-2 1-32-16,-1 8 0 0,0 2 16 0,-1 4 0 16,0 2 0-16,-3 3 0 0,1 6 160 0,0 6 16 15,2 3 16-15,-3 8 0 0,-1 5-416 0,-2-2 128 16,-1 2-128-16,1 0 0 0,0 3 128 0,1-3-128 16,2 0 128-16,2-4-128 0,2-6-128 0,1 2-128 15,2-4 0-15,0-4-7584 16,3-1-1504-16</inkml:trace>
  <inkml:trace contextRef="#ctx0" brushRef="#br0" timeOffset="46471.08">12902 2347 24879 0,'0'0'2208'0,"10"1"-1760"0,4 1-448 0,9-1 0 15,2 0 384-15,1 0 0 0,0-1 0 0,-4 0 0 16,5 0 32-16,2-2 0 0,3-1 0 0,2-2 0 15,0-4-416-15,3 6 0 0,0-3 0 0,0 0-8176 16,-1 1-1680-16</inkml:trace>
  <inkml:trace contextRef="#ctx0" brushRef="#br0" timeOffset="46768.73">13938 2134 20271 0,'0'0'1792'0,"0"0"-1424"0,-5 1-368 0,-3 0 0 0,-1 2 768 0,-1 4 96 15,-1 0 16-15,-3 3 0 0,-4 1 144 0,0 3 48 16,-4 1 0-16,0 3 0 0,-3 3-432 0,-1 1-64 16,-2 5-32-16,1-3 0 0,2 0-80 0,1 3-16 15,2-1 0-15,3 0 0 0,1-2-208 0,5-2-48 16,4-2-16-16,6-3 0 0,4-2-176 0,4-3 128 16,4-5-128-16,5-2 128 0,2-5-128 0,5-4 0 15,2-2 0-15,1-2 0 0,-1-3 0 0,1-3 0 16,-1-1 0-16,0-3 0 0,-2 0 0 0,-2-1 128 15,-1 0-128-15,-1 3 128 0,-1 4 704 0,-1 2 128 16,-1 5 16-16,4 1 16 16,-4 5-1552-16,-5 3-304 0,0 1-64 0,0 8-16 0,0 3 768 0,2 10 176 15,1 2 0-15,-7-10 0 0,-2 1-160 0,4 6-32 0,2 2-16 0,-2-4-13904 16</inkml:trace>
  <inkml:trace contextRef="#ctx0" brushRef="#br0" timeOffset="47085.25">14579 1404 24639 0,'0'0'1088'0,"-6"0"240"0,6 0-1072 0,-6 6-256 0,1 6 0 0,-4 4 0 0,0 3 240 16,0 4-16-16,0 4 0 0,1 2 0 0,0 5 288 0,0 3 48 15,1 4 16-15,-1 3 0 0,-1 10-352 0,-7 32-64 16,-2-1-16-16,6-30 0 0,-3 1-144 0,-9 30 0 16,2-7 0-16,3-4 0 0,1-5 0 0,7-24 128 15,-2-2-128-15,3 0 0 0,0-6-160 0,1-6-112 16,1-3-32-16,2-5 0 15,2-5-704-15,2-6-144 0,0-3-16 0,2-10-16 0</inkml:trace>
  <inkml:trace contextRef="#ctx0" brushRef="#br0" timeOffset="47478.67">14656 1987 23951 0,'0'0'2128'0,"0"0"-1696"0,-2-9-432 0,-2 6 0 15,1 1 272-15,-3 1-16 0,-4 4-16 0,-4 3 0 16,-3 4 16-16,-2 0 16 0,-3 4 0 0,0 0 0 16,-3 3-144-16,1-1-128 0,-1 2 144 0,1 1-144 15,0 0 0-15,3 2 0 0,3 0 0 0,4-2 0 16,2-2 0-16,3-2 0 0,4-1 0 0,3-1 0 15,4-6 0-15,3 4 0 0,4-4-144 0,3 2 144 16,5-3 0-16,2-2 0 0,0 1 128 0,4 4-128 0,0-1 0 16,1 2 0-16,1 1 0 0,1-3 0 0,-2 2 0 0,-1-1 0 15,-4 3 0-15,-1-5 0 0,-4 3 336 0,-3-2-32 16,-3 2-16-16,-3-1 0 0,-4 4 16 0,-2-1 0 16,-4 0 0-16,-3 2 0 0,-3 1 80 0,-3 2 0 15,-3-3 16-15,-2-3 0 0,-1 2-128 0,-2 2-16 16,-1-3-16-16,0-4 0 0,-2 1-240 0,0 0 0 0,-2-4 0 0,3 3 0 15,1-3 0-15,1-2-256 0,3 2 16 0,3-4-8688 16,2-2-1744-16</inkml:trace>
  <inkml:trace contextRef="#ctx0" brushRef="#br0" timeOffset="47825.65">14985 2263 23039 0,'0'0'2048'0,"7"-1"-1648"0,0 0-400 0,3 3 0 16,1 7 768-16,-1-4 80 0,-1-4 16 0,1-1 0 0,4-3-272 0,-1-2-48 16,2 3-16-16,0 0 0 0,0-2-384 0,-3 1-144 15,-2 0 0-15,-2-4 144 0,-3 1-144 0,-3-3-256 16,-2 1 64-16,-2 2 16 0,-3-3 48 0,-3 4 0 15,-4 0 0-15,0 0 0 0,-2 1 128 0,-1 1 0 16,-3 2 0-16,1 1 0 0,1 5 416 0,-1 3 112 16,1 0 32-16,-1 4 0 0,2 1 272 0,-2 5 64 15,1 5 16-15,1-1 0 0,1 6-352 0,2 0-80 16,6 4-16-16,2 0 0 0,1-4-272 0,5 1-48 16,3-5-16-16,4 3 0 0,2-4-128 0,6-3 128 15,2-1-128-15,2-5 128 0,7-1-256 0,7-4-64 16,4 4-16-16,27-2-9968 15,-1-7-2000-15</inkml:trace>
  <inkml:trace contextRef="#ctx0" brushRef="#br0" timeOffset="48685.09">17236 2123 2751 0,'-14'-7'256'0,"8"3"-256"0,-2-1 0 0,0 0 0 15,-4 2 3008-15,1-1 576 0,-3 2 96 0,-4-2 32 16,-2 3-2512-16,-15-1-496 0,1 4-112 0,10-1-16 16,-3 3-192-16,-1 0-32 0,0-1-16 0,-2 5 0 15,-5 1 112-15,5-1 32 0,1 1 0 0,2-3 0 0,4 4 128 0,4-2 32 16,2 2 0-16,6-3 0 0,3 4-352 0,5-2-64 16,3 2-16-16,6 4 0 0,3-5-208 0,2-1 176 15,1-2-176-15,4 3 160 0,5-3-160 0,0 4 192 16,3-5-192-16,-1 3 192 0,0 0-192 0,-1 2 0 15,-3-1 144-15,-1 3-144 0,-2 2 0 0,-4-1 128 16,-4 3-128-16,0-2 0 0,-4 2 256 0,-3 0-32 0,-3 2 0 0,-2-1 0 16,-3-1 272-16,-8 7 48 15,-3-5 16-15,4-8 0 0,-3 2-80 0,-14 4-16 16,-1-3 0-16,11-8 0 0,-1 2-272 0,-1-2-64 16,0-3-128-16,2-3 192 0,2-3-192 0,2 0 0 15,3-4 0-15,4-2-8880 16,4-6-1776-16</inkml:trace>
  <inkml:trace contextRef="#ctx0" brushRef="#br0" timeOffset="48886.08">17402 2123 22863 0,'-13'21'1008'0,"8"-9"208"0,-3 5-960 0,-1 3-256 0,3 3 0 0,-3 4 0 0,-1 3 544 0,-5 12 64 16,-1-2 16-16,2 2 0 0,-2 2-176 0,1-1-48 16,-3-1 0-16,6-15 0 0,2 1-400 0,1-4-320 15,0 4 48-15,2-6-11280 16</inkml:trace>
  <inkml:trace contextRef="#ctx0" brushRef="#br0" timeOffset="49253.71">17636 2328 15663 0,'0'0'1392'0,"-6"8"-1120"15,-1 7-272-15,-1 4 0 0,-1 3 1088 0,0 6 144 16,-2-1 48-16,0 4 0 0,-3 1-144 0,1-2-32 15,-2-1 0-15,1 1 0 0,1-4-624 0,-5 11-128 16,3-10-32-16,7-12 0 0,3-6-176 0,1 1-144 0,4-10 192 0,0 0-192 16,0 0 416-16,7-6-32 0,2-4 0 15,3-4 0-15,4-4-48 0,0-1-16 0,1-1 0 0,-1-2 0 16,1-3-320-16,0 0 144 0,-3-5-144 0,8-11 0 16,-5 3 0-16,-5 14 0 0,1 1 0 0,1 3 0 15,0-1 0-15,1 5 0 0,0 3 0 0,1 4 0 16,-1 0 144-16,-2 6-144 0,-2 3 0 0,-1 5 144 15,-1 6-144-15,-1 6 0 0,-2 0 0 0,-2 6 0 16,-1 7 0-16,-1 1 0 0,-4 1-128 0,-1 1 128 16,-2 3-304-16,-1-1 16 0,-2 1 0 0,-1-3-12048 15</inkml:trace>
  <inkml:trace contextRef="#ctx0" brushRef="#br0" timeOffset="49541.73">18455 2191 28559 0,'0'0'1264'0,"0"0"272"0,0-3-1232 0,0 3-304 15,0 0 0-15,-6 1 0 0,-2 2 336 0,-2 3 16 16,-2 3 0-16,-4 4 0 0,-5 6-128 0,-2 3-32 0,-1 1 0 0,-4 3 0 15,0 0-192-15,1 5 0 0,-1 4 0 0,0-1 0 16,0-1 128-16,3-2-128 16,2-1 0-16,3 2 0 0,2-9 0 0,5 0 0 15,5-2 0-15,5-3 0 0,3-4-288 0,3-3-48 0,5 0-16 0,3-5 0 16,3 0 0-16,4-3 0 0,3-3 0 0,3-3 0 16,4 0-1568-1,2-3-320-15</inkml:trace>
  <inkml:trace contextRef="#ctx0" brushRef="#br0" timeOffset="49981.61">18552 2314 24879 0,'0'0'1088'0,"0"0"256"0,0 0-1088 16,8 6-256-16,2 3 0 0,3-2 0 0,2 2 544 0,3-4 48 16,2 0 16-16,3 1 0 0,2-3 48 0,3-2 16 15,3-1 0-15,1-1 0 0,1-2-432 0,0-2-96 16,2 0-16-16,-3-1 0 0,-3-7-128 0,-2 1 0 16,-2 1 144-16,-2-3-144 0,-5-1 128 0,0 1-128 0,-2 2 128 0,-3-3-128 15,-3-3 128-15,-2-1-128 16,-3 3 128-16,-4-1-128 0,-1 1 224 0,-4 0-32 15,-1 1 0-15,-4 1 0 0,2 3-64 0,-3-2 0 0,-3 4-128 16,-1 1 192-16,-3 6-192 0,0 2 128 16,-4 2-128-16,1 6 0 0,0-2 128 0,1 7-128 0,-4 0 0 0,2 6 144 15,2 5-144-15,3 0 0 0,0 3 0 0,4 1-176 16,0 4 48-16,6 2 0 0,3-1 0 0,3 3 0 16,5 0 128-16,3 0 0 0,1-2 0 0,2-4 0 15,3-2 352-15,7-4 96 0,0-8 32 0,4-2 0 16,0-1-800-1,0-5-176-15,0 0-16 0,-3-4-13664 0</inkml:trace>
  <inkml:trace contextRef="#ctx0" brushRef="#br0" timeOffset="50123.75">17826 1807 37775 0,'-28'-12'3360'0,"16"9"-2688"0,-1-2-544 0,3 1-128 0,1 1 304 0,2 1 16 16,1 2 16-16,6 0 0 0,0 0-336 0,0 0 0 16,0 0 0-16,5 7-17344 0</inkml:trace>
  <inkml:trace contextRef="#ctx0" brushRef="#br0" timeOffset="51176.2">20988 2144 12207 0,'0'0'528'0,"0"0"128"0,-6 0-528 0,1 2-128 16,-2-2 0-16,-3 0 0 0,-2 0 1024 0,-1 1 192 16,-1 1 16-16,-1 0 16 0,-4-2-416 0,-1 2-96 15,-2-2-16-15,-2 3 0 0,-1 4-16 0,-3 3 0 16,-4 5 0-16,1 0 0 0,1 1-96 0,3 1-32 0,2 5 0 0,-2 0 0 15,3 2-128-15,4 3-16 0,2-3-16 0,2 2 0 16,6-3-160-16,5 0-16 16,4-1-16-16,5 4 0 0,6-7-80 0,0-8-16 15,5-5 0-15,3-5 0 0,3-2 144 0,4-4 32 0,3-7 0 16,2-4 0-16,0-4-64 0,3-5-16 0,-2-2 0 0,1 0 0 16,-1-4-96-16,1-3-128 0,-3 0 176 0,-1 1-176 15,-4 0 128-15,0 0-128 0,-2 2 0 0,-5-2 0 16,1 0 0-16,-3-1 0 0,-2-3 128 0,-3 0-128 15,-2 0 0-15,-2 0 128 0,-1 2-128 0,-1 3 0 16,-1 8 0-16,-1 3 0 0,0 6 0 0,-1 5 0 0,-1 10 0 16,0 0 0-16,-3 9-192 0,0 4 48 15,-3 7 144-15,0 4-128 0,-2 7 128 0,-2 5-128 0,-1 6 128 16,-1 2 0-16,1 3 0 0,0-2 0 0,-1-3-176 0,1-1 0 16,3-4 0-16,2-2 0 15,2-2-1664-15,3-3-336 16</inkml:trace>
  <inkml:trace contextRef="#ctx0" brushRef="#br0" timeOffset="51487.37">21429 2147 17503 0,'0'0'1552'0,"-5"4"-1232"16,-2 1-320-16,0 7 0 0,-1 1 656 0,-1 3 80 0,-2 1 16 0,-1-1 0 15,-1 3 112-15,-1 4 32 0,0 0 0 0,0-1 0 16,2 0-496-16,0 3-80 15,2-3-32-15,3-1 0 0,1-5 16 0,3-2 0 16,3-5 0-16,0-9 0 0,7 9 192 0,3-8 32 0,3-1 16 0,0-1 0 16,-3-5 32-16,5-1 16 15,4 1 0-15,-1-5 0 0,-1 0-224 0,-1-1-48 0,-1-4-16 0,-2 2 0 16,-3-3-80-16,-2-1-16 16,-3 0 0-16,-2 2 0 0,-2-1 16 0,-4 3 0 0,-3 0 0 0,-3 0 0 15,-1 4-224-15,-2 2 128 0,1 3-128 0,-3-1 0 31,1 3-368-31,3 3-160 0,4 0-48 0,1 0-13280 0</inkml:trace>
  <inkml:trace contextRef="#ctx0" brushRef="#br0" timeOffset="51761.17">21740 2153 14735 0,'-1'7'1312'0,"-2"6"-1056"0,1 3-256 0,-1 2 0 0,-2-1 1856 0,-1 2 304 15,-1 0 64-15,0 1 16 0,2 1-896 0,0-1-160 16,-3 0-32-16,0-2-16 0,-1-3-560 0,2 1-128 16,-2-4 0-16,1 1-16 0,1-7-240 0,3-1-32 15,4-5-16-15,0 0 0 0,0 0 48 0,0 0 0 16,0-6 0-16,1-2 0 0,2-2-64 0,0-1 0 16,1-2 0-16,1-1 0 0,0-2-128 0,2 3 0 15,-1 3 0-15,2-3 0 0,-3 3 400 0,2 2 0 16,1 6 0-16,1 2 0 0,1 1-32 0,-1 1-16 15,-1 4 0-15,-1 2 0 0,1 3-352 0,-2 1 0 16,-1 2 0-16,-1 2 0 0,-1-1 0 0,-2 0 0 16,-1 3 0-16,-1 0 128 0,1-1-128 0,-4 1 0 0,3-4-176 0,-2-1 176 31,1-7-1792-31,2-6-272 0,0 0-48 0</inkml:trace>
  <inkml:trace contextRef="#ctx0" brushRef="#br0" timeOffset="52008.96">22332 1611 25791 0,'0'0'2304'0,"7"5"-1856"0,-3 4-448 0,-1 3 0 0,2 3 336 16,-2 0-16-16,-3 3-16 0,-1 1 0 0,-2 1 400 15,-1 1 64-15,-1 3 32 0,-1 2 0 0,-2-1-512 0,-1 3-96 16,1-3-32-16,-4 3 0 0,-1-3-160 0,1 2 0 16,0-5 0-16,2-1 0 15,1-4-2368-15,2-2-464 0,-9 3-96 0,16-18-16 0</inkml:trace>
  <inkml:trace contextRef="#ctx0" brushRef="#br0" timeOffset="52251.75">22817 1565 17503 0,'0'0'1552'0,"0"0"-1232"16,0 0-320-16,-3 14 0 0,-2 2 2112 0,0 3 384 0,-5 1 64 16,0 5 0-16,-2 3-1456 0,2 0-288 0,-1 5-64 0,-1 3-16 15,-1 1-336-15,-1 6-64 0,0 2-16 0,0 0 0 16,2-3-192-16,-1 3-128 0,2-2 160 0,-1-1-160 15,-1 0 0-15,7-4-128 0,2-1-16 0,3-2 0 32,1-8-496-32,3-1-112 0,0-7-16 0,2-2 0 0,2-1 320 0,-1-7 64 0,-1 1 16 0,3-8-7584 15,-8-2-1520-15</inkml:trace>
  <inkml:trace contextRef="#ctx0" brushRef="#br0" timeOffset="52408.24">22443 2187 16575 0,'0'0'1472'0,"0"0"-1168"0,0 0-304 0,0 0 0 0,0 0 2528 0,0 0 448 16,9 0 96-16,1 1 0 0,5-1-1616 0,2 1-336 16,2 2-64-16,4-2-16 0,-2-1-704 0,4-1-144 15,0 0-16-15,2-2-16 0,-2 1-160 0,6-5-272 16,-9 5 64-16,6-3 16 0,2 0-64 0,0-4-16 16,2 1 0-16</inkml:trace>
  <inkml:trace contextRef="#ctx0" brushRef="#br0" timeOffset="52938.01">23873 1494 25791 0,'0'0'2304'0,"0"0"-1856"15,-5 9-448-15,-1 0 0 0,-1 5 144 0,0 0-144 16,-2 0 128-16,1 9-128 0,0 1 448 0,1 6 16 16,-1 3 0-16,3 4 0 0,-1 3-96 0,-1 3-32 15,0 4 0-15,0 5 0 0,-2 1-112 0,3 0-32 16,-1-3 0-16,0-3 0 0,1-2-64 0,1-7 0 16,1-2-128-16,1-5 192 0,2-5-192 0,1-3 0 15,0-4 0-15,3-8 0 0,-3-11 0 0,7 0 176 16,2-1-176-16,1-8 160 0,3-1 304 0,1-7 64 15,1 1 16-15,2-3 0 0,-1 0-240 0,1-2-48 0,1-1-16 0,-1 1 0 16,1 2-240-16,-1 0 0 16,-1 3 128-16,1 3-128 0,-1 0 0 0,1 2 0 0,-1 4 0 15,-2 5 0-15,2 3 0 0,-1 2-160 16,-1 3 160-16,0 5-128 0,-1 2 128 0,-1 1 0 16,0 4 0-16,-2 3 0 0,0 2-128 0,-1-1 128 0,0-2-128 15,0 1 128 1,1-2-1536-16,3-1-208 0,-3-3-48 0,1-3-10896 0</inkml:trace>
  <inkml:trace contextRef="#ctx0" brushRef="#br0" timeOffset="53247.43">24487 1837 16575 0,'-5'0'1472'0,"-3"2"-1168"15,1 1-304-15,-5 3 0 0,-1 0 2304 0,2 7 416 16,-4 1 80-16,0 0 16 0,-3 1-1728 0,0 4-320 15,0 4-80-15,0 0-16 0,1 0-400 0,0 2-80 16,2-2 0-16,-1-2-16 0,4 0-176 0,3-2 0 16,3-1 0-16,3-2 0 0,3-3 0 0,3 0 128 15,2-5-128-15,2 0 0 0,2-5 128 0,3-5-128 16,0-3 0-16,2-1 128 0,2-4 80 0,0 0 16 16,-1-4 0-16,-1 0 0 0,2 1 192 0,-4-2 32 15,1-1 16-15,-2 0 0 0,0 2-112 0,0 2-32 16,-5 1 0-16,2 0 0 0,0 3-320 0,-2-1 144 15,-1 5-144-15,-5 4 0 0,0 0 0 0,5 9 0 0,0-1 0 0,0 3 0 16,0-1 0-16,-3 3 0 0,0 1 0 0,1-2-144 31,1 0-1200-31,1 2-256 0,0 3-32 0</inkml:trace>
  <inkml:trace contextRef="#ctx0" brushRef="#br0" timeOffset="53562.99">24871 1919 15663 0,'-1'6'1392'0,"-1"8"-1120"0,1 4-272 0,-2 1 0 15,1 4 1664-15,-2 2 256 0,3-3 64 0,-2 3 16 16,1 3-704-16,-1 1-144 0,2-2-16 0,0 1-16 16,-1-2-528-16,1 1-96 0,0-1-32 0,1-2 0 15,0-1-208-15,1-4-64 0,0-2 0 0,2-6 0 16,1-2-32-16,-4-9-16 0,0 0 0 0,6-1 0 15,3-7 32-15,0-1 0 0,0-6 0 0,-2 0 0 16,1-2 16-16,0 1 0 0,-4 2 0 0,2-2 0 0,1-5 256 0,1-1 48 16,0-1 16-16,-2 0 0 0,3-3-144 15,-1 1-32-15,-1-3 0 0,5-5 0 0,-1 5-112 0,2 2-32 16,-2 4 0-16,2 4 0 0,0 4-192 0,1 4 144 16,0-1-144-16,1 4 128 0,-1 1-128 0,0 4 0 15,-3-1 0-15,3 3 0 16,-1 0-1936-16,0 0-368 0</inkml:trace>
  <inkml:trace contextRef="#ctx0" brushRef="#br0" timeOffset="53875.38">25334 2128 16575 0,'0'0'736'0,"0"0"160"0,2 8-720 0,1 3-176 16,0-2 0-16,1 4 0 0,4-5 2896 0,1-1 560 0,1-3 96 0,3 0 32 15,2-1-2112-15,3-1-400 0,-1-1-96 0,3-3-16 16,-1-5-608-16,0 1-128 0,-2-3-32 0,-1 2 0 16,-2-4-192-16,-3 4 144 15,-2-3-144-15,-1 1 128 0,-2-3-128 0,-5 2 0 0,-2 1 0 0,-2-1-176 16,-2 2 176-16,-1 5 192 0,-2 0-32 0,-2 3-16 16,-2 1 96-16,-2 3 16 0,-2 1 0 0,-1 5 0 0,-1 2 160 0,2 3 32 15,0 2 16-15,1 2 0 0,2-3-64 0,2 2-16 16,4-1 0-16,1 0 0 0,3 2-160 0,3-2-32 15,4-1-16-15,2 2 0 0,3-3-176 0,3-1 0 16,2 2 0-16,4-2 0 0,2-2-192 0,4-3-80 16,3 0-16-16,19-2-11024 15,3-5-2192-15</inkml:trace>
  <inkml:trace contextRef="#ctx0" brushRef="#br0" timeOffset="54706.78">27061 1799 23199 0,'0'0'1024'0,"-4"-9"224"0,2-2-992 0,-1 5-256 0,3 6 0 0,0 0 0 16,0 0 720-16,0 0 112 0,0 0 0 0,-2 8 16 15,-1 6-432-15,2 5-96 0,-1 4 0 0,1 5-16 16,0-1-80-16,0 5-16 0,1 3 0 0,-3 2 0 16,1-1 48-16,-2-1 16 0,0 1 0 0,-1-2 0 15,-2-1 80-15,1-5 16 0,1-1 0 0,-1-4 0 16,-2-1-112-16,0-2 0 0,2-6-16 0,2-3 0 0,4-11 288 0,0 0 64 16,0 0 16-16,0 0 0 15,0 0 160-15,7-10 48 0,0-4 0 0,2-2 0 0,1-2-352 0,3 0-64 16,0-2-16-16,2-3 0 0,0-1-256 0,2 2-128 15,-1-2 128-15,2 2-128 0,-3-2 0 0,6-1 0 16,-1 2 128-16,0 1-128 0,1 2 0 0,-1 3 0 16,-2 3 0-16,1 7 0 0,0 0 0 0,0 7 0 15,0 7 0-15,-2 3 0 0,-3 6 0 0,-2 4-144 16,0 0 144-16,0 3-160 0,-3 0 160 0,-1 1 0 16,-2 4-144-16,-1-2 144 0,-2 4-240 0,0 0 32 15,-5-2 0-15,1 0 0 16,-2-4-1392-16,2-3-288 0,1-6-48 0,3-1-16 15,1-3-544-15,1-4-128 0</inkml:trace>
  <inkml:trace contextRef="#ctx0" brushRef="#br0" timeOffset="55101.17">27803 1888 21247 0,'0'0'944'0,"0"0"192"0,-9-2-912 0,9 2-224 0,-10-2 0 0,1 5 0 16,2 1 864-16,-1 5 128 0,0 1 32 0,2 5 0 15,0 3-368-15,-1 3-64 0,0 6-16 0,2 0 0 16,0 2-256-16,2 3-48 0,1-3-16 0,2-1 0 15,2-1 0-15,3-2-16 0,3-3 0 0,2-1 0 16,3-3-80-16,1-4-16 0,2-1 0 0,-1-7 0 0,1-3 176 0,-1-3 16 16,1-4 16-16,1-1 0 0,-2-5 336 0,0-2 64 15,1-4 16-15,-5-3 0 0,2-4-352 0,-2 2-64 16,-1 2-16-16,1 2 0 0,-4-4-208 0,0 2-128 16,-1 0 160-16,-1 0-160 0,-1 0 192 0,0-1-64 15,-2-4-128-15,1 1 192 0,-1 1-192 0,1 2 128 16,1 2-128-16,-2 4 0 0,1 1 0 0,-3 13 0 15,0 0 0-15,0 0 0 16,0 0-784-16,0 0-48 0,0 0-16 0,0 0-9072 16,12 4-1824-16</inkml:trace>
  <inkml:trace contextRef="#ctx0" brushRef="#br0" timeOffset="55607.18">28708 1119 16527 0,'4'-19'720'0,"-1"8"176"0,-2 1-720 0,0-3-176 15,2 4 0-15,-3 0 0 0,0 9 1088 0,0 0 176 16,0 0 32-16,0 0 16 0,0 0-560 0,-7 13-112 16,-1 2-32-16,-1 7 0 0,-2 3-288 0,1 6-48 0,-1 3-16 15,-2 4 0-15,0 6 192 0,-1 5 48 16,-1 7 0-16,0 3 0 0,0 1-112 0,1 5-32 16,-2-1 0-16,0 2 0 0,-2 0 96 0,2-1 0 15,0-1 16-15,2-4 0 0,3-6-208 0,2-6-32 16,1-8-16-16,3-4 0 0,0-4-64 0,3-7-16 15,0-1 0-15,2-5 0 0,2-1-128 0,0-6 0 16,2-3-160-16,-4-9 160 16,0 0-1952-16,9-4-288 0</inkml:trace>
  <inkml:trace contextRef="#ctx0" brushRef="#br0" timeOffset="55846.44">29013 1044 18431 0,'0'0'1632'0,"-8"4"-1312"0,0 5-320 0,0 4 0 0,-2 6 2304 0,0 9 384 16,-2 3 64-16,1 5 32 0,1 2-1808 0,-2 3-352 16,4 6-80-16,-1 6-16 0,2 7-208 0,0 4-32 15,2-5-16-15,-1 4 0 0,0 0-144 16,1 1-128-16,0-3 192 0,1 2-192 0,2-3 0 0,0-4 0 15,2-4 0-15,2-9 0 16,-1-2-1680-16,3-6-400 0,-3-4-80 0</inkml:trace>
  <inkml:trace contextRef="#ctx0" brushRef="#br0" timeOffset="56474.57">29882 1560 12895 0,'0'0'1152'16,"0"0"-928"-16,-11 5-224 0,3 7 0 0,-1-1 2496 0,-2 6 448 16,0 2 80-16,-2 6 32 0,1 3-1872 0,1 3-368 15,1 0-80-15,0 1-16 0,1 0-336 0,0 1-80 16,0 0-16-16,1 1 0 0,-1 2-288 0,0-5 0 15,2-7 0-15,2-3 0 0,0-4 0 0,4-3 0 16,-2-5 192-16,3-9-192 0,0 0 560 0,0 0 0 0,0 0 0 0,0 0 0 16,8-13 400-16,1-5 64 0,1-7 32 0,-1 1 0 15,-1-4-416-15,-1 1-96 0,1-2-16 0,1 2 0 16,0-3-176-16,1 3-32 0,1-1-16 0,2-1 0 16,3-2-304-16,0-1 128 0,2 1-128 0,1 4 0 15,-2 1 0-15,4 5 0 0,2 2 0 0,-3 5 0 16,-1 5-128-16,-1 0 128 0,-3 4-208 0,0 2 80 15,-1 3-448-15,-1 4-64 0,-2 5-32 16,1 0 0-16,-3-1-2080 0,1 1-400 0</inkml:trace>
  <inkml:trace contextRef="#ctx0" brushRef="#br0" timeOffset="56790.01">30127 1892 25743 0,'0'0'1136'0,"0"0"240"0,0 0-1104 0,10 3-272 16,3-1 0-16,-2-4 0 0,2-2 576 0,2-3 64 15,3 0 16-15,2-2 0 0,2-1-304 0,0 0-64 16,-2-3-16-16,2 0 0 0,0-1-272 0,-3-1 0 16,-5-2 0-16,-1 2 0 0,-3 1 0 0,-3 3 0 15,-5-1 0-15,-3-2 0 0,-4 0 144 0,-1 5-144 16,-5 0 0-16,0 6 144 0,-7 1 64 0,0 4 16 15,1 5 0-15,-1 3 0 0,-5 3 80 0,2-3 16 16,1 3 0-16,1 4 0 0,1 3-128 0,0 2 0 16,2 3-16-16,2-3 0 0,3-1-176 0,3 1 0 0,4-1 0 0,3-2 128 15,2-1-128-15,4 0 0 0,4-1 0 0,3-5 0 16,0 0-224-16,3-2 32 0,3-5 0 0,4-4 0 16,1-1-2240-1,2-1-432-15</inkml:trace>
  <inkml:trace contextRef="#ctx0" brushRef="#br0" timeOffset="57030.38">30820 1045 28559 0,'-9'8'2544'0,"-1"4"-2032"16,-2 3-512-16,-2 4 0 0,3 5 208 0,-3 4-48 15,0 0-16-15,0 8 0 0,0 3 48 0,1 3 16 16,-1 5 0-16,1 0 0 0,3 4-208 0,-2 1 176 16,-2 1-176-16,0 1 160 0,0-2-160 0,0 0 0 15,1 0 144-15,1-5-144 0,4-1-192 0,1-6-128 16,2 4 0-16,3-7-8448 16,0-7-1696-16</inkml:trace>
  <inkml:trace contextRef="#ctx0" brushRef="#br0" timeOffset="57366.35">30939 1783 25743 0,'-11'-5'1136'0,"11"5"240"0,-12 0-1104 0,1 0-272 0,-1 0 0 0,1 2 0 15,0 1 448-15,-2 1 48 0,0 3 0 0,0 7 0 16,-2 0-160-16,0 6-16 0,0 1-16 0,-1 0 0 15,0 0-304-15,1 3 0 0,2 1 128 0,3-4-128 16,2-2 0-16,3-3 0 0,5-2 0 0,4-4 0 0,3-1 128 16,5-5-128-16,1 0 0 0,4-4 0 15,4-3 144-15,-1 1-144 0,0-5 0 0,2-3 144 0,0 0-144 0,1 0 0 16,-4-7 144-16,0 1-144 0,-3 1 160 0,-1-1-32 16,-1 4-128-16,-2-1 192 0,-3 0-48 0,-2 6-16 15,0-4 0-15,-7 11 0 0,0 0 160 0,0 0 32 16,0 0 0-16,0 0 0 0,1 14-160 0,-1 3-32 15,0-2 0-15,0 3 0 0,0 1-128 0,3 0 0 16,0 0 0-16,2-2 0 0,2-2-192 0,3-4-80 16,1 0-16-16,2-5-8944 15,1-1-1792-15</inkml:trace>
  <inkml:trace contextRef="#ctx0" brushRef="#br0" timeOffset="57597">31524 1213 28559 0,'-18'7'2544'0,"7"-2"-2032"0,-3 5-512 0,-2 3 0 16,1 4 224-16,-1 6-48 0,-2 1-16 0,0 1 0 15,2 4-16-15,3 1 0 0,3 6 0 0,1 2 0 16,0 1-144-16,0 3 0 0,1 0 0 0,1 0 0 15,-1 0-240-15,3 0-80 0,-1-2 0 0,-1-4-12544 16</inkml:trace>
  <inkml:trace contextRef="#ctx0" brushRef="#br0" timeOffset="57807.57">31179 1868 26719 0,'0'0'1184'0,"7"-6"240"0,-2-6-1136 0,2 7-288 16,4-1 0-16,0 1 0 0,2-1 560 0,1-1 48 15,1-1 16-15,4 3 0 0,1-1-496 0,2 2-128 16,0 1 0-16,-2 2 0 16,0 0-432-16,-1 0-96 0,-2-1-32 0,-3 4 0 15,-4-1-1200-15,-10-1-240 0,9 4-48 0,-9-4-4704 16,3 11-928-16</inkml:trace>
  <inkml:trace contextRef="#ctx0" brushRef="#br0" timeOffset="58466">31623 1813 9215 0,'0'0'400'0,"0"0"96"0,0 0-496 0,0 0 0 15,0 0 0-15,0 0 0 0,0 0 1936 0,0 0 304 0,-5-6 48 0,5 6 16 16,0 0-1152-16,0 0-208 0,-5-8-48 0,5 8-16 16,0 0-32-16,0 0 0 0,0 0 0 0,0 0 0 15,-8 5-128-15,8-5-16 0,0 0-16 0,-4 12 0 16,3-1-144-16,1-11-32 0,0 10 0 0,0-10 0 16,0 0-240-16,0 0-48 0,7 12-16 0,0-6 0 15,-7-6-208-15,12 8 128 0,-2-6-128 0,0-2 0 16,-1-3 0-16,0-4 0 0,1 1 0 0,-1 1 0 15,0-3-1696-15,-2 2-384 0,1-4-80 0,-6 2-16 0</inkml:trace>
  <inkml:trace contextRef="#ctx0" brushRef="#br0" timeOffset="58773.04">31248 1912 18431 0,'-16'3'816'0,"4"-1"160"0,-2 1-784 0,-1 0-192 16,2 2 0-16,2 0 0 0,1-4 1424 0,1-1 240 15,9 0 64-15,-9 2 0 0,9-2-752 0,0 0-144 0,0 0-16 16,0 0-16-16,0 0-368 0,0 0-80 16,0 0-16-16,14-3 0 0,0-5-112 0,5 3-32 0,1-3 0 0,3 1 0 15,2-1-48-15,2-2-16 0,1 0 0 0,4 1 0 16,2 1-128-16,0-1 0 0,1 2 0 0,-2-5 0 15,-3 1 0-15,-3-1 0 0,-3 0-144 0,-3 0 144 16,-2 3-864-16,-4-1-64 16,-2 3-16-16,-2-2-11280 0</inkml:trace>
  <inkml:trace contextRef="#ctx0" brushRef="#br0" timeOffset="58934.15">31659 1800 20271 0,'-9'14'896'0,"2"-1"192"0,0-1-880 0,-5 3-208 16,3 3 0-16,-2 1 0 0,-2 0 1264 0,2 1 208 15,1 3 32-15,-2-1 16 0,1-3-656 0,1 1-128 16,-1 0-32-16,4-1 0 0,-1-1-496 0,2-3-208 16,-1-2 176-16,2 1-176 0,2-4 0 0,3-10-208 15,0 12 16-15,0-12-8160 16,0 0-1632-16</inkml:trace>
  <inkml:trace contextRef="#ctx0" brushRef="#br0" timeOffset="59425.56">31829 1831 22287 0,'0'0'976'0,"-9"6"224"0,0 3-960 0,0 0-240 0,-1 3 0 15,1 0 0-15,3-2 528 0,1 3 64 0,0-3 16 0,2 1 0 16,3-11-48-16,-1 13-16 0,2-1 0 0,-1-12 0 16,6 10-288-16,-6-10-64 0,12 4-16 0,1-2 0 15,1-4 80-15,1-2 0 0,1-1 16 0,2-3 0 16,-1 1-128-16,-2-5-16 0,-1 2-128 0,-1-3 192 16,-2 2-192-16,-3 1 0 0,-2-4 128 0,-2 1-128 15,-2 2 0-15,1-2 0 0,1-1 0 0,-2 4 0 16,-2-2 0-16,0 12 0 0,4-10 0 0,-4 10 0 0,0 0 0 15,0 0 0-15,0 0 0 0,10-1 0 0,0 1-128 0,2 5 128 16,-12-5-192-16,11 6 192 0,2 6 0 0,-1-3-128 16,-5 2 128-16,0-2 0 0,-2 4 0 15,0 0 0-15,-2-5-128 0,-3-8 128 0,0 13 0 0,0-13 0 16,0 0 0-16,3 9 0 0,-3-9 0 0,0 0 0 16,0 0 0-16,0 0 0 0,0 0 128 0,13 3-128 15,-2-5 0-15,1 1 144 0,-2-2-144 0,0 1 0 16,0-1 144-16,-1 0-144 15,2-1 0-15,-2 1 144 0,0 1-144 0,-9 2 0 0,12 0 192 0,-12 0-192 16,12 7 192-16,-1 0-192 0,-1 2 176 0,-3 2-176 16,1 2 160-16,0-3-160 0,-1 1 0 0,-2-4 0 15,0 0 0-15,2-3 0 0,-1 1 0 0,2 0 128 0,-1-2-128 0,2-2 0 16,-1-1 0-16,6-2-192 0,-3-5 48 0,0 2 0 31,-5 0-1712-31,-1-5-320 0,-1 2-80 0</inkml:trace>
  <inkml:trace contextRef="#ctx0" brushRef="#br0" timeOffset="59696.53">31665 1404 29487 0,'-9'-8'1296'0,"9"8"288"16,-8-7-1264-16,8 7-320 0,-6-4 0 0,6 4 0 0,0 0 1232 0,0 0 192 16,0 0 48-16,0 0 0 0,0 0-1120 0,0 0-224 15,0 0-128-15,0 0 160 0,0 0-432 0,12-4-96 16,-12 4-16-16,8-6-9776 15,1 1-1952-15</inkml:trace>
  <inkml:trace contextRef="#ctx0" brushRef="#br0" timeOffset="59908.48">31957 1292 33167 0,'-20'-14'2944'0,"9"8"-2352"0,-1-2-464 0,3 4-128 15,9 4 1296-15,0 0 240 0,0 0 64 0,0 0 0 16,0 0-2432-16,0 0-464 16,0 0-112-16,0 0 0 0</inkml:trace>
  <inkml:trace contextRef="#ctx0" brushRef="#br0" timeOffset="61143.95">17549 4083 9215 0,'0'0'816'0,"-1"-5"-656"15,1 5-160-15,-4-7 0 0,0 2 2256 0,4 5 432 16,0 0 64-16,0 0 32 0,-5-4-1248 0,5 4-240 16,0 0-48-16,0 0-16 0,0 0-512 0,0 0-96 0,1 12-32 0,2-1 0 15,1 1-144-15,2 1-48 0,3 4 0 0,4 3 0 16,2 4 16-16,3-1 0 0,1 5 0 0,2 0 0 16,2 5-144-16,3 1-16 0,0 1-16 0,2 0 0 15,-1-2-80-15,1 1-16 0,-1 2 0 0,-1 0 0 0,-6-12-144 16,0 1 160-16,-1 1-160 0,-1-5 160 0,-2 1-160 0,1-3 0 15,-3-1 0-15,0-2 128 0,2 3-128 0,-2-3-144 16,-2-4 144-16,-3-5-208 16,-9-7-1552-16,0 0-304 0,0 0-64 0</inkml:trace>
  <inkml:trace contextRef="#ctx0" brushRef="#br0" timeOffset="61428.09">18087 4049 20271 0,'0'0'896'0,"0"0"192"0,0 0-880 0,0 0-208 16,0 0 0-16,0 0 0 15,0 0 848-15,-3 8 128 0,-3 1 32 0,-2 5 0 0,-1 2 112 0,-2 4 32 0,-2 5 0 0,1 1 0 16,-5 1-192-16,-1 3-48 0,-2 0 0 0,-3 4 0 15,-4 3 32-15,-1 2 0 0,-1-1 0 0,0 2 0 16,0-1-368-16,-1 1-80 0,1-4-16 0,-12 13 0 16,22-28-272-16,2 2-48 0,-1-1-16 0,0-3 0 15,0 0-144-15,4-1 160 0,0-2-160 16,2 0 160-16,-4 0-160 0,5-3 0 0,2-3 0 0,3-2 128 16,1 0-416-16,5-8-96 0,0 0 0 0,0 0-16 31,0 0-2464-31,0 0-480 0</inkml:trace>
  <inkml:trace contextRef="#ctx0" brushRef="#br0" timeOffset="62573.78">19523 4404 13583 0,'-2'-16'592'0,"0"13"144"0,1-5-592 0,0 0-144 0,0-1 0 0,-1 1 0 16,-2-1 960-16,-1 0 176 0,-1 0 16 0,-2 0 16 15,-2 0-336-15,-1 1-64 0,-2 3 0 0,-1 3-16 0,-1 3-288 0,-2 4-48 16,-2 0-16-16,-10 8 0 0,0 2 16 0,11-3 0 16,0 3 0-16,2 4 0 0,-5 4-32 0,4 0 0 15,1 2 0-15,0 3 0 16,3-2-128-16,3 1-16 0,2-4-16 0,4 0 0 0,4-5-96 0,4-4 0 15,3-3-128-15,3-4 192 0,3-1-192 0,4-3 128 16,1-6-128-16,5-4 0 0,2-4 304 0,3-5-48 16,2-6 0-16,-1-1 0 0,1-2-96 0,0-4-32 15,-4-1 0-15,0 1 0 0,-3-1-128 0,-3 0 0 16,-2 3 144-16,6-18-144 0,-4 4 0 0,-8 17 144 16,-2-4-144-16,-1 2 0 0,-2-5 0 0,0 1 0 15,-5-1 0-15,1-1 0 0,-2 0 0 0,0 8 160 16,1 0-160-16,-2 6 128 0,0 7-128 0,0 2 0 0,0 9 0 0,0 0-176 15,-4 13 176-15,-1 6-192 16,-2 2 192-16,1 7-192 0,-2 0 192 0,1 5 0 0,0 6 0 0,1 2 0 16,0 1 0-16,1 4 0 0,-2-3 0 15,3 3 0-15,-1-4 0 0,2-1 0 0,0-2 0 0,0-3 0 16,3-3 0-16,3-3 0 0,0-6 0 0,2-3 0 16,-3-5-288-16,3-4-80 0,0-1-16 0,3-6-7552 15,1-1-1536-15</inkml:trace>
  <inkml:trace contextRef="#ctx0" brushRef="#br0" timeOffset="62833.56">19959 4313 16575 0,'0'0'1472'16,"-1"7"-1168"-16,-2 2-304 0,0-2 0 0,-1 3 720 0,-3-1 96 16,4 4 16-16,-4 1 0 15,-2-1-176-15,0 1-16 0,1 0-16 0,-1 2 0 0,-2-1-176 0,0 2-48 16,1-2 0-16,1 2 0 0,3-1 272 0,2-2 48 15,3 0 16-15,3-4 0 0,3-1-288 16,4-2-64-16,1-1-16 0,2-3 0 0,0-3-112 0,4-2-32 16,1-3 0-16,2 0 0 0,-2 0-48 0,0-4-16 15,0 2 0-15,-3-6 0 0,0 1 64 0,-1-2 16 16,0-1 0-16,-6 0 0 0,4-2 96 0,-8 2 32 16,0 2 0-16,-4 1 0 0,-3-4-144 0,-3 2-32 15,-1 3 0-15,-6-5 0 0,6 7-192 0,-1 4 128 16,-4-2-128-16,1 1 0 15,0 1-272-15,2 3-160 0,1 0-16 0,0 1-8656 16,4 1-1728-16</inkml:trace>
  <inkml:trace contextRef="#ctx0" brushRef="#br0" timeOffset="63130.08">20243 4317 18431 0,'0'0'816'0,"6"4"160"0,2 5-784 0,2-4-192 0,0 0 0 15,1 1 0-15,2 0 1088 0,0-3 192 0,2 1 16 0,0 0 16 16,2-3-416-16,-1-1-64 0,0 0-32 0,-2-1 0 16,2-3-448-16,-2 2-96 0,-1-3 0 0,-3 1-16 15,-1-4-112-15,0 2-128 0,-3-4 176 0,-2 2-176 0,-3 3 256 0,-2-3-64 16,-2 3-16-16,-2-1 0 0,-4-3 64 0,-2 4 16 16,-2-2 0-16,1 5 0 0,-4-1 80 0,0 3 32 15,-3 3 0-15,0 2 0 0,1 0-48 0,0 1 0 16,-1 5 0-16,1-1 0 0,3 2-80 0,1 4-32 15,1 2 0-15,3-3 0 0,1 0-208 0,3-1 0 16,2 1 0-16,3-1 0 0,2-1 0 0,3-3 0 16,2-2-176-16,4-4 176 15,3-1-1712-15,4 0-208 0,2-3-64 0</inkml:trace>
  <inkml:trace contextRef="#ctx0" brushRef="#br0" timeOffset="63435.18">20878 4191 17503 0,'0'0'1552'0,"0"0"-1232"15,-5 7-320-15,-2 0 0 0,0 0 480 0,-2 2 32 16,-1-3 16-16,-1 2 0 0,-1 3 544 0,2 2 96 0,1-3 32 0,2 1 0 16,-2-2-320-16,1 1-64 15,2 3-16-15,1-3 0 0,1 2-208 0,2-3-32 0,2 2-16 0,3 1 0 16,1-5-208-16,3 3-32 0,1-3-16 0,1 0 0 15,1 1-64-15,2 1-16 0,-2 0 0 0,0 0 0 16,-1 0-32-16,0-4-16 0,-2 2 0 0,-3 0 0 16,-4-7 224-16,-1 7 32 0,-2 2 16 0,-6-1 0 15,1 2 224-15,-5-4 48 0,-5 3 16 0,-4-3 0 16,-3 1-272-16,-2-1-48 0,-2-2-16 0,-1 0 0 16,0-3-224-16,0-2-160 0,-1-2 192 0,2 1-192 15,1-3-752 1,3-3-256-16,2 2-48 0,2-4-14240 0</inkml:trace>
  <inkml:trace contextRef="#ctx0" brushRef="#br0" timeOffset="64195.95">21826 4156 13823 0,'0'0'608'0,"0"0"128"0,0 0-592 0,0 0-144 15,0 0 0-15,0 0 0 0,-3 5 1456 0,-2 4 256 16,-2 0 48-16,1 6 16 0,0 1-624 0,-1 4-128 15,-2 4-32-15,3 2 0 0,-2 0-256 0,-1 4-48 16,-2 3-16-16,0 3 0 0,-2 2-208 0,-1-1-32 16,-1 0-16-16,-1-2 0 0,1-2-160 0,1 0-48 15,0-6 0-15,1-1 0 0,2-6-64 0,1-4-16 16,0-5 0-16,2-1 0 0,2-8 400 0,6-2 80 0,0 0 16 0,0 0 0 16,2-14-64-16,3-3-16 0,2-4 0 0,1-2 0 15,4-1-384-15,1-4-160 0,1-1 128 0,2 1-128 16,1-4 0-16,0 2 0 0,3-1 0 0,1 1 0 15,-2-1 0-15,3 3 0 0,-1-1 0 0,1 4 0 16,0-2 0-16,-1 5-176 0,-2 3 176 0,5-2-192 16,-6 8 192-16,-8 9-160 0,-2 0 160 0,-8 4-160 15,6 7 160-15,0 0-160 0,-4 6 160 0,-3 2-160 16,-3-3 32-16,-2 2 0 0,-3 0 0 0,-3 2 0 16,0-1-480-16,-2 1-96 0,0-4 0 0,1 1-16 15,0-1 0-15,2-5 0 0,2-1 0 0,1 0-7520 16,8-6-1488-16</inkml:trace>
  <inkml:trace contextRef="#ctx0" brushRef="#br0" timeOffset="64475.01">22176 4163 18431 0,'0'0'816'0,"0"0"160"0,0 0-784 0,0 12-192 15,0 1 0-15,-1-2 0 0,-2 3 1232 0,1 1 208 16,-2 0 32-16,-1 1 16 0,0-1-784 0,0-1-144 15,-2 3-48-15,1-2 0 0,0-1-320 0,-1 1-64 0,1-4 0 0,-1 1-128 16,0-2 304-16,3-4-48 16,0-1-16-16,4-5 0 0,0 0 144 0,0 0 48 15,0 0 0-15,4-6 0 0,2-7-96 0,1-1-16 16,-1 2 0-16,2-4 0 0,1 0-128 0,1-1-48 16,1 0 0-16,1-2 0 0,-1 1-144 0,6-9 0 15,-1 4 144-15,-4 10-144 0,-1 3 0 0,2-2 0 16,1 3 0-16,-2 0 0 0,1 4 0 0,-1 1 0 0,-2-1 0 0,0 2 0 15,1 3-224-15,-2 2-16 0,0 3 0 16,0-2-8560-16,0 0-1712 16</inkml:trace>
  <inkml:trace contextRef="#ctx0" brushRef="#br0" timeOffset="64974.28">22762 4299 6447 0,'0'0'272'0,"0"0"80"0,6-5-352 0,-1-1 0 15,3 1 0-15,-2 1 0 0,-6 4 2256 0,6-8 384 16,-3 2 80-16,0 1 16 0,-2-3-1776 0,-1 2-336 16,-1 0-80-16,-2 1-16 0,3 5-336 0,-3-4-192 15,-4 1 192-15,1 2-192 0,-1-2 0 0,2 1 0 16,-2 1 0-16,0-2 0 0,0 3 0 0,-1 0 0 15,-1 3 0-15,3-2 0 0,-3-1 192 0,1 0-192 16,2 0 192-16,0 1-192 0,-1 0 384 0,1 1-48 16,0-2 0-16,-1 0 0 0,1 1 48 0,6-1 16 15,-6 1 0-15,6-1 0 0,0 0 176 0,0 0 16 16,0 0 16-16,0 0 0 0,0 0-32 0,0 0-16 16,0 0 0-16,0 0 0 0,7 3-128 0,2-2-32 15,1-2 0-15,2-2 0 0,-1-1-160 0,1-2-48 0,-1 2 0 0,0-1 0 16,0 1-64-16,-1-2 0 15,-1 1-128-15,0-1 192 0,-2-2 0 0,0 2 0 16,-1 2 0-16,-6 4 0 0,5-8 32 0,-5 8 0 0,0 0 0 0,0-6 0 16,0 6-16-16,-4-5 0 0,-2 0 0 0,-2 2 0 15,1 2-80-15,-2 2-128 0,-2 2 176 0,0 4-176 16,1-3 208-16,-2 6-64 0,-2 0-16 0,3 6 0 16,-2 1 0-16,1 4-128 0,-2-1 192 0,1 4-64 0,0-1-128 0,0 1 0 15,5 3 0-15,0-2 128 0,2 3-128 0,2-2 0 16,0 0-192-16,5-1 192 15,4 3-2368-15,3-6-368 0</inkml:trace>
  <inkml:trace contextRef="#ctx0" brushRef="#br0" timeOffset="65388.78">23320 4320 13823 0,'0'0'1216'0,"0"0"-960"16,0 0-256-16,8-3 0 0,-2 2 384 0,-6 1 48 15,8-3 0-15,-8 3 0 0,0 0 80 0,0 0 32 16,5-3 0-16,-5 3 0 0,0 0-256 0,0 0-48 16,0 0-16-16,-7-3 0 0,-3 1 32 0,-1 0 16 15,-1 1 0-15,0 4 0 0,-2-1 480 0,-2 6 80 16,0-2 32-16,-2 4 0 0,0-1 160 0,-2 3 16 16,-2 3 16-16,1 1 0 0,-2 1-208 0,-4 1-32 0,-3 1-16 0,5-2 0 15,8 1-416-15,1 1-64 16,2-1-32-16,4-1 0 0,3-6-288 0,4 1 160 0,3-6-160 15,3 0 128-15,6-3-128 0,3-4 0 0,2-6 144 0,7 0-144 16,-4-6 160-16,5 1-32 0,0-3-128 0,-1-3 192 16,3-2-192-16,-3-3 128 0,-1-1-128 0,-1 0 0 15,-1-4 144-15,0 2-144 0,-2-2 128 0,1 3-128 16,-2-4 256-16,-1 3-48 0,0-2 0 0,-1 3 0 0,-1-3-48 16,-3 4-16-16,0-3 0 0,-1 4 0 0,-2 6-144 15,-1 0 0-15,0 4 144 0,-1 6-144 0,-1-2 0 0,-3 9 0 16,0 0 0-16,1 7 0 0,-2 7 0 0,-2 5 0 15,-1 2 0-15,-1 2 0 0,0 5 0 0,-1 1 0 16,-1 4 0-16,0 5 0 0,-3 1 0 0,1 5 0 16,0-1 0-16,1 3 0 0,2-7-368 0,2-1 16 15,3-4 0-15,2 0-9056 16,0-8-1792-16</inkml:trace>
  <inkml:trace contextRef="#ctx0" brushRef="#br0" timeOffset="65546.06">23601 4457 20271 0,'0'0'896'0,"0"0"192"0,0 0-880 0,-1 6-208 16,1 6 0-16,-2-2 0 0,-1 3 1824 0,-1 2 320 15,-5 4 64-15,1 0 16 0,1 1-1248 0,-2 1-240 16,-1 0-48-16,-1-2-16 0,3-1-496 0,-4-3-176 0,3 2 0 0,0-2 144 31,0-2-1424-31,0 2-272 0,3-5-64 0</inkml:trace>
  <inkml:trace contextRef="#ctx0" brushRef="#br0" timeOffset="66115.02">24301 4402 16575 0,'0'0'736'0,"0"0"160"0,0 0-720 0,-3-5-176 15,-3 1 0-15,0 2 0 0,2 1 1632 0,-2-1 288 0,-3 1 64 0,-2 1 16 16,-3 1-912-16,-3 1-176 0,-1-1-32 0,-2 4-16 15,-3 4-352-15,-2-1-64 16,-3 2 0-16,1 4-16 0,3-2 80 0,0 4 0 16,2 0 16-16,2 2 0 0,1 1-112 0,3 0-32 15,5 0 0-15,1-2 0 0,5-2-208 0,2-1-48 0,4-5-128 0,5 1 192 16,1-2-192-16,5-1 176 0,3-3-176 0,4-3 160 16,4-1-160-16,2-2 160 0,3 1-160 0,1-6 160 15,1-3-160-15,-1 0 0 0,0 0 0 0,-1-4-176 31,-1 0-464-31,-2 1-80 0,-2-1-32 0,3-1-8416 0,-5-1-1696 0</inkml:trace>
  <inkml:trace contextRef="#ctx0" brushRef="#br0" timeOffset="66293.31">24699 4067 21183 0,'0'-8'1888'0,"-4"-3"-1504"15,1 1-384-15,-1 2 0 0,4 8 1712 0,0 0 272 16,0 0 48-16,0 0 16 0,-7 8-1024 0,0 3-208 16,-2 6-48-16,-1 2 0 0,-2 1-432 0,1 4-80 15,-1 3-32-15,0 5 0 0,2 1-96 0,-2 0-128 16,2 1 176-16,0 0-176 0,1 1 0 0,-1 0 0 16,1-4 0-16,-1 0 0 15,2-4-2928-15,0 1-480 0</inkml:trace>
  <inkml:trace contextRef="#ctx0" brushRef="#br0" timeOffset="66440.25">24318 4454 19343 0,'4'-7'1728'0,"3"1"-1392"15,0-3-336-15,3 1 0 0,4-1 2192 0,1 1 368 0,3 1 80 0,0 0 16 16,3 4-1472-16,2 0-288 0,1 3-64 0,4-1-16 16,4 0-560-16,1-1-96 0,0-2-32 15,3 2 0-15,-1-1-128 0,3 0-144 0,2-1 144 0,-2-4-14352 16</inkml:trace>
  <inkml:trace contextRef="#ctx0" brushRef="#br0" timeOffset="67107.23">25402 4099 23039 0,'-7'0'2048'0,"0"1"-1648"0,0 0-400 0,-1 3 0 16,-2 5 1360-16,0-2 192 15,-1 6 48-15,-1 2 0 0,0 4-656 0,1 3-128 0,-1 1-32 0,3 0 0 16,2 2-448-16,0-2-80 16,4 3-32-16,3-2 0 0,2-3-224 0,3 0 128 0,3-4-128 0,2-1 0 15,3-4 0-15,1-5 0 0,0-3 0 0,1-4 0 16,2-3 0-16,0-3 0 16,4-6 0-16,0-2 0 0,1-1 128 0,0-3-128 0,-1 2 0 0,-1-2 0 15,0-1 192-15,-3 0-64 0,0-3-128 0,-1 3 192 16,0 0 224-16,-1 3 32 0,-2-1 16 0,-1 4 0 0,0 1-96 15,-1 5-32-15,-1 1 0 0,-1 5 0 0,0 2-208 16,-1 5-128-16,-2 3 128 0,0 6-128 0,-2 6 0 0,0 5 0 16,1 2 0-16,-1 7 0 0,0 4 0 15,-2 6 0-15,0 2 0 0,-5 3 0 0,-5 4 240 0,-2 2-32 16,-4 5 0-16,-11 23 0 0,-8-9 96 0,16-37 16 16,0 2 0-16,-5 4 0 0,-3-1-64 0,-3 0 0 15,-3 2 0-15,-1-5 0 0,0 0 16 0,-22 25 0 16,11-20 0-16,4-12 0 0,4-9-64 0,3-12-16 15,3-4 0-15,14-7 0 0,-2-4-32 0,1-4-16 16,-2-2 0-16,-1-8 0 0,-2 1-144 0,2-6 0 16,3-6 0-16,1 0 128 0,1-6-128 0,2 0 0 15,3-1 0-15,4 2 0 0,4 1 0 0,6 7 128 16,5-2-128-16,7 3 0 0,4 2 0 0,6 0 0 16,6 6 0-16,3 2 0 0,2 2 0 0,15 3 0 15,2 2 0-15,3 5 0 0,2 3 0 0,4 7 0 16,5-1 0-16,36 11 0 0,-14 1 0 0,-44-7 0 15,5-5 0-15,3 6 0 0,1-2-144 0,1 3 144 0,0 2 0 0,-1-1 0 32,-2 0-2480-32,40 8-384 0,9 1-80 0,-36-6 0 0</inkml:trace>
  <inkml:trace contextRef="#ctx0" brushRef="#br0" timeOffset="68456.72">19730 5710 13823 0,'0'0'1216'0,"-5"-1"-960"0,1-3-256 0,-3-1 0 15,-1 1-1104-15,2 1-272 0,6 3-48 0</inkml:trace>
  <inkml:trace contextRef="#ctx0" brushRef="#br0" timeOffset="69155.92">19128 5637 9215 0,'0'0'400'0,"0"0"96"0,-6-11-496 0,0 5 0 16,1-3 0-16,2 2 0 0,0-4 1632 0,2 2 224 15,1-3 64-15,0 3 0 0,1-3-832 0,2 5-176 16,-3 7-16-16,3-12-16 0,0 2-432 0,-3 10-64 0,0 0-32 0,0 0 0 15,5-6-224-15,-5 6-128 0,0 0 160 16,0 0-160-16,9 6 0 0,-3 4 0 0,-1 4 0 0,-1 4 0 16,-1 2 0-16,-2 2 0 0,0 5 0 0,0-1 0 15,-1 5 272-15,0 1-32 0,0 1-16 0,0 1 0 16,-1 0-32-16,0 2-16 0,0 1 0 0,1-3 0 16,2-1-176-16,7-1 0 0,-1-5 0 0,4-3 0 15,5-6 0-15,3-7 160 0,3-2-160 0,5-8 160 0,4-5 144 16,1-7 16-16,0-4 16 0,3-3 0 0,0-4 144 15,0-1 32-15,-4-4 0 0,-3 0 0 0,-2-4-288 0,-2 2-48 16,-1 2-16-16,-2-3 0 0,-3 1 48 0,-2 1 16 16,-3 0 0-16,-6 9 0 0,0-2 96 0,0 1 0 15,-1 1 16-15,3-4 0 0,-1 5-144 0,-4 7-48 16,-2 6 0-16,-3 5 0 0,0 0-144 0,0 0 0 16,0 0 0-16,1 9 0 0,-1 5 0 0,0 2-144 0,-1 2 144 15,-2 1 0-15,0 5 0 0,-2 4 0 16,-2-1 0-16,0 5 0 0,-4 3 0 0,0 6 0 15,-2 5 0-15,-1 3 0 0,-1 1 0 0,-3-1 0 16,-2 3-128-16,-3 1 128 0,1-1 0 0,-3-3 0 16,-2-3 0-16,1-2 0 0,-1-7 0 0,0-1 0 15,1-3 0-15,-1-5 0 0,-2 0 448 0,3-4 0 16,1-1 0-16,1-4 0 0,-1-4-128 0,4 0-16 0,2-4-16 16,2-5 0-16,2-5-64 0,2-2-16 0,3-4 0 0,0-4 0 15,4-1-16-15,1-7 0 0,-1-3 0 0,5-5 0 16,2-2-64-16,3-4 0 0,3 2-128 0,3-3 192 15,1 6-192-15,4 0 0 0,3-2 0 16,4 4 0-16,3 4 0 0,3-1 0 0,0 2-176 16,7 0 176-16,0 4-128 0,5 2 128 0,-1 6 0 15,2 0 0-15,-1 5 0 0,-2 3 0 0,1 4 0 0,-6 4 0 32,6 5-1184-32,-5 4-160 0,-4 3-48 0,-5 2 0 0</inkml:trace>
  <inkml:trace contextRef="#ctx0" brushRef="#br0" timeOffset="69756.47">20269 6146 19119 0,'0'0'416'0,"-3"-1"96"0,-4 0 0 0,7 1 32 0,0 0-544 0,0 0 0 0,-4-3 0 0,2 2 0 15,1-3 1136-15,-1-2 112 0,4-1 32 0,0 1 0 16,1-3-432-16,2 0-80 0,1-3 0 0,0-1-16 0,5-6-304 0,-1 0-48 16,1-2-16-16,3 1 0 0,3 0-160 15,-2-3-32-15,3 2-16 0,0 1 0 0,1 0-48 0,-2 1 0 16,5 1 0-16,-2 0 0 0,1 0-128 0,-2 6 160 15,-1 3-160-15,-2 1 160 0,1 7-160 0,-2 2 128 16,0 5-128-16,-3 2 128 0,0 6-128 0,1 3 0 16,0 2 0-16,-2 1 0 0,-1 0 0 0,-1 3 0 15,1 3 0-15,1-3 0 0,-1-4 0 0,1-3 0 16,2-2 0-16,1-5 0 0,2 0 128 0,3-7 0 16,2-3 0-16,3-3 0 0,3-7 304 0,-1-2 48 15,1 0 16-15,1-3 0 0,1-2-128 0,0 0-32 16,-1-1 0-16,-2 0 0 0,-3 0-96 0,-2 1-32 15,0-2 0-15,7-5 0 0,-4 4-16 0,-10 9 0 0,-3 1 0 16,6-4 0-16,-3 1-192 0,-7 9 144 16,1-3-144-16,-3 2 128 0,1 4-128 0,-6 2-144 15,8 0 144-15,-8 0-10272 16,0 0-1936-16</inkml:trace>
  <inkml:trace contextRef="#ctx0" brushRef="#br0" timeOffset="70400.3">21632 5455 17503 0,'-11'-5'768'0,"11"5"176"0,-7-2-752 0,1 0-192 16,-1-2 0-16,0-5 0 0,3 2 1328 0,3 0 224 16,1-4 48-16,1 1 16 0,2 1-560 0,2-4-112 15,1 2-32-15,5-3 0 0,1-5-528 0,1-2-96 16,3-4-32-16,3 3 0 0,4-1-96 0,3-1-32 15,0 0 0-15,3 2 0 0,2-2-128 0,1 4 0 16,-2 2 0-16,15-2 0 0,-8 6 208 0,-15 9 64 16,1 5 16-16,-2 5 0 0,0 5-288 0,0 4 0 15,-2 4 0-15,-3 2 0 0,-1 3 0 0,-2 6 0 0,-3 0 0 0,-2 4 0 16,-4 2 0-16,-4 5 0 0,-4 5 0 0,-5 5-144 16,-4-2 144-16,-3 3 0 0,-3-1 0 15,-3 1 128-15,-2 1-128 0,-1-8 144 16,-5-6-144-16,-12 11 160 0,7-9 80 0,13-17 16 15,-1 0 0-15,-10 6 0 0,4-5 96 0,5-6 32 0,0-4 0 0,10-8 0 16,1-1-112-16,3 0-16 0,0-2 0 0,1-3 0 16,1-3-64-16,2-4 0 0,1 0-16 0,2-3 0 15,2 1-48-15,1-1 0 0,4-1 0 0,0-2 0 16,2-2-128-16,3 1 0 0,2 3 144 0,2 0-144 0,1 5 128 16,2-2-128-16,2 5 128 0,3 1-128 15,1 2 0-15,3 1 0 0,3 4 0 0,0 4 0 16,1-1 0-16,1 3 0 0,2-1 0 0,2 2-128 0,2-1 128 15,-3 1 0-15,1-2 0 0,1 4 0 0,-1-3 0 16,0 3 0-16,-2 2 0 0,-1-1 0 0,-3-5 0 0,0 4 128 16,-4-1-128-16,0 1 0 0,0-5 0 0,-1 3-288 15,-1-2 48-15,-2 1 16 16,0-4-1888-16,-2 2-368 0,15 0-80 16,-10-1-9584-16</inkml:trace>
  <inkml:trace contextRef="#ctx0" brushRef="#br0" timeOffset="70734.4">22940 5241 23903 0,'0'0'1056'0,"0"0"224"0,0 0-1024 0,0 0-256 0,0 0 0 0,0 0 0 16,3 7 272-16,-1 7 16 0,4 0 0 0,2 1 0 15,2 6 304-15,8 9 64 0,0 1 16 0,-4-8 0 16,1 5-288-16,2-1-48 0,0 4-16 0,5 3 0 16,1 0 0-16,0 0-16 0,0-2 0 0,0 0 0 0,-2 0-160 15,1-2-16-15,-1 1-128 0,0-3 192 0,-4-2-192 16,0-4 144-16,-2 0-144 0,-1-2 128 0,-2 0-128 15,-2-2-224-15,-1-4 48 0,-2 0 16 16,1-5-1248-16,-4 0-256 0,0-4-64 0,-4-5 0 16</inkml:trace>
  <inkml:trace contextRef="#ctx0" brushRef="#br0" timeOffset="71003.63">23586 5169 26719 0,'0'0'2368'0,"0"0"-1888"0,0 0-480 0,0 0 0 16,0 0 448-16,-5 4-16 16,-2 2 0-16,-3 7 0 0,-4 5 320 0,-2 2 64 15,-5 5 16-15,-12 21 0 0,0 0-64 0,-6 3 0 0,-2 11 0 0,11-19 0 16,-7 8-208-16,-4 5-48 15,-5 0-16-15,-3 2 0 0,-6 2-176 0,-25 29-48 0,10-3 0 0,28-32 0 16,0 2-272-16,7 0 0 0,-1 0-208 0,-11 19-10656 16,11-13-2128-16</inkml:trace>
  <inkml:trace contextRef="#ctx0" brushRef="#br0" timeOffset="79256.27">12303 5682 9839 0,'0'0'432'0,"0"0"96"0,0 0-528 0,0 0 0 0,0 0 0 0,-9 2 0 15,-1 0 448-15,0 1-32 0,1 1 0 0,0-1 0 16,-4 2-96-16,2 3-32 0,0-3 0 0,-5 4 0 16,1-3 48-16,-1 5 16 0,-2-4 0 0,-1 3 0 15,-4-3 16-15,0 2 0 0,0 1 0 0,-1 2 0 0,-2-4 112 0,0 2 32 16,-3-3 0-16,1 4 0 0,-2 0-176 0,6 2-16 15,3-1-16-15,2-3 0 0,2 2-128 0,4-2-32 16,4 0 0-16,3-3 0 0,6-6-144 0,-5 10 160 16,5-10-160-16,0 0 160 0,0 0 0 0,0 10 0 15,0-10 0-15,5 11 0 0,-5-11 80 0,11 3 16 16,0 3 0-16,3 0 0 0,2-2-16 0,3-2 0 16,2 2 0-16,3 2 0 0,2 0-64 0,1 0-16 15,-1 1 0-15,-1 0 0 0,2-1-160 0,-1 3 192 16,1-1-192-16,0 2 192 0,1-5-192 0,0 5 128 15,-2-4-128-15,1 3 128 0,0-2-128 0,-2-1 0 0,1 2 0 16,-1-4 0-16,-1 1 128 0,-1 2-128 0,-4-2 128 0,-2 2-128 16,-3 2 0-16,-4-3 0 0,-4 3 0 0,-6-9-6720 31,0 0-1216-31</inkml:trace>
  <inkml:trace contextRef="#ctx0" brushRef="#br0" timeOffset="79840.14">12078 6003 9503 0,'0'0'416'0,"0"0"96"0,-11-2-512 0,3 2 0 0,8 0 0 0,-11 3 0 0,2 1 320 0,9-4-16 16,-9 6-16-16,9-6 0 0,-10 1-288 0,10-1 0 15,-8 2 0-15,8-2 0 0,0 0 0 0,-9 0 160 16,9 0-160-16,0 0 192 0,0 0 560 0,0 0 112 16,0 0 32-16,0 0 0 0,-1-8-112 0,2-2-16 15,2 2 0-15,-3 8 0 0,7-9-144 0,4 3-48 16,0-4 0-16,3 2 0 0,3-2-96 0,2 4-32 15,0-3 0-15,1 2 0 0,0 4-64 0,1-1 0 0,2-1-16 0,-1 2 0 16,1 1-176-16,1 2-16 0,-1-2-16 16,1 5 0-16,1 1-160 0,0 2 0 15,0-1 144-15,2 4-144 0,-1 1 0 0,0 2 128 0,0-3-128 0,-2 5 0 16,-3 2 0-16,1 1 0 0,0 0 0 0,-2 4 0 16,0 0 0-16,-3 3 0 0,1 3 0 0,-4 2 0 15,-2-4 0-15,-3 0 0 0,1 3 0 0,-2 1 0 16,-2-1 0-16,0 1 0 0,-3-5 160 0,0-1-160 15,2-1 192-15,-1-2-64 0,0 1-128 0,-1-2 192 16,2 0-64-16,1 0-128 0,-1 1 176 0,1-2-176 16,2-1 256-16,2-2-64 0,-1 0-16 0,1-1 0 15,0-3 64-15,3 2 16 0,1 0 0 0,2-3 0 16,2 1 0-16,1-2 16 0,3 2 0 0,2-3 0 16,1 1-80-16,3-1 0 0,3 2-16 0,-1-5 0 15,-2 2-48-15,3-2-128 0,1-2 192 0,1 3-64 0,0-1-128 16,0-2 128-16,-2 0-128 0,1 2 128 15,0 1-1536-15,-5 1-304 16,10 0-64-16,-15 2-16 0</inkml:trace>
  <inkml:trace contextRef="#ctx0" brushRef="#br0" timeOffset="81207.13">13999 6713 6447 0,'0'0'272'0,"0"0"80"0,0 0-352 0,0 0 0 0,-5-5 0 0,-3-1 0 16,-2 1 1408-16,-1 2 192 0,-3-1 64 0,-3 3 0 16,-2-3-752-16,-1 4-144 0,-2 0-16 0,3 3-16 15,0-1-192-15,0 2-32 0,-1 0-16 0,-2 4 0 16,3-2-192-16,0 3-48 0,1 2 0 0,0 3 0 15,0-1-16-15,2 1-16 0,2 4 0 0,2 0 0 16,2-2-96-16,3-1 0 0,2-1-128 0,2 0 192 16,3 0-64-16,3 0 0 0,-1-2-128 0,-2-12 192 15,8 9 96-15,1-1 16 0,0-1 0 0,2-3 0 16,2-6 144-16,-1 1 16 0,0 0 16 0,1-2 0 16,2-3-96-16,-2-3 0 0,0 1-16 0,1-2 0 15,0 1-224-15,-1-3-144 0,-1 0 192 0,0 3-192 16,2-1 144-16,-1 2-144 0,-3-3 0 0,-2 3 144 0,-8 8-144 15,5-8 0-15,-5 8 0 0,0 0 128 0,0 0-128 0,0 0 0 16,0 0 0-16,0 0 0 16,0 0-176-16,4 11 176 0,-3 2-128 0,-1-3 128 0,0 1 0 0,0 1 0 15,0-1 0-15,1 2 0 0,3-3 0 0,1 0 0 16,1-2 0-16,-6-8 0 0,13 7 0 0,0-4 0 16,-2 0 0-16,2-1 0 0,0 1 0 0,1-1 224 15,0-2-32-15,1-4 0 0,0 1 96 0,1-1 16 16,0 1 0-16,2 1 0 0,0-2-128 0,-1 1-32 15,1 1 0-15,0-2 0 0,0 0-144 0,3-2 0 16,1 2 0-16,0-1 0 0,-2-3 0 0,0-1 0 16,2-1 0-16,0 1 0 0,-5-3 0 0,5 0 0 15,0-3 144-15,-1-2-144 0,2-2 160 0,-4-4-32 0,-1-1-128 16,-2 0 192-16,1-4-64 0,-2-2 0 0,-1-1-128 0,-1-3 192 16,-3-3-192-16,0 0 0 0,-1 1 0 0,-1 0 0 15,-2-4 0-15,-1 2 0 0,-1-1 0 0,-3 2 0 16,1 6 0-16,-2 5 0 0,-2-1 0 0,1 5 0 15,-3 3 0-15,0 5 0 0,-1 7 0 0,0 2 0 16,-5 1 192-16,-1 9-16 0,-3 1 0 0,-2 8 0 16,1 4-176-16,-1 2 0 0,-3 3 0 0,-1 6 0 15,1 6 0-15,0 2 0 0,-2-1-160 0,2 4 160 16,-3 2 0-16,2 2 0 0,-1 6-128 0,2-4 128 16,3 1 0-16,2-3 0 0,1-1 0 0,5-5 0 15,3-1 0-15,3-4 0 0,2-10 0 0,4 3-144 16,1-2 144-16,4-4 0 0,-2-3 0 0,3-3 0 15,3-5 0-15,1 1 128 0,0-5-128 0,1 0 176 0,2-4 80 0,2-1 0 16,3-2 16-16,-1-2 0 0,1 0-48 0,-2-5-16 16,2 2 0-16,1-4 0 0,2 1-64 0,0-4-16 15,1-1 0-15,-1-3 0 0,2-1 0 0,-3-3 0 16,2-7 0-16,-2 1 0 0,0-4-128 0,0-1 0 16,-1-3 0-16,1-3 128 0,0-6-128 0,0 1 0 15,0 0 0-15,1 0 0 0,-2-2 0 0,-3 1-176 16,-2 0 176-16,-3 3-192 0,-2 5 192 0,-2 1-208 15,-2 4 80-15,-3 7 128 0,-1 1-176 0,-2 5 176 16,-1 7-128-16,-2 2 128 0,0 10 0 0,0 0 0 16,-11 4 0-16,-3 7 0 0,-4 2 0 0,-2 6 0 15,1 5 0-15,-4 7-128 0,-2 2 128 0,-1 2 0 16,2 2 0-16,0 3-128 0,-3 3 128 0,3 3 0 0,1-2-144 16,5 3 144-16,4 0 0 0,3-4 0 0,1-1 0 0,7-2 0 15,2-5 0-15,5-3 0 0,1-3 0 0,5 1 0 16,4-6 0-16,6 1 0 0,4-3 0 0,4-3-8688 15,3-3-1616-15</inkml:trace>
  <inkml:trace contextRef="#ctx0" brushRef="#br0" timeOffset="82042.23">15717 6746 13823 0,'0'0'1216'0,"0"0"-960"0,0 0-256 0,0 0 0 16,0 0-400-16,0 0-128 0,-2 13-32 0,-1 0 0 16,1 2 1072-16,-3 1 224 0,0 2 32 0,-2 3 16 0,0 3-16 0,-3 0-16 15,-4 0 0-15,-2 5 0 0,-2 2-272 0,1 1-48 16,-1 2-16-16,-1 0 0 0,0 0-160 0,2-2-48 16,3-1 0-16,2-5 0 0,0-1-16 0,2-3-16 15,4-5 0-15,0-6 0 0,6-11 112 0,0 0 32 16,0 0 0-16,0 0 0 0,0 0 432 0,0 0 80 15,0 0 32-15,8-6 0 0,0-5-224 0,2-5-64 16,0-4 0-16,2 1 0 0,3-1-336 0,1-2-80 16,2-1-16-16,1-2 0 0,1 2-144 0,2-1 0 15,0-2 144-15,2 2-144 0,-1-3 0 0,5 3 128 16,1 0-128-16,3 0 0 0,0 4 0 0,-1 1 0 16,-1 2 0-16,-1 3 0 0,-1 4 0 0,-3 2 128 0,-5 4-128 0,-2 4 176 15,-2 4-176-15,-4 4-176 0,-3 1 48 0,-3 2 0 16,-3 3 128-16,-3-1-192 0,-3 2 192 0,-4 2-192 15,-5 1 192-15,-2-1 128 0,-3 1-128 0,-4 0 176 16,-3-2-176-16,0 1 0 0,0-1 0 0,-2-2 0 16,1-5 0-16,2-1 0 0,2-5-144 0,0 0 144 15,2 5 0-15,3-2 0 0,3-3 0 0,4-2 0 16,9-1 0-16,0 0 128 0,0 0-128 0,0 0 0 31,5-5-960-31,7-1-304 0,5 3-48 0,4-2-9440 0</inkml:trace>
  <inkml:trace contextRef="#ctx0" brushRef="#br0" timeOffset="82374.28">16595 6892 15663 0,'0'0'688'0,"-11"0"144"0,0 4-656 0,-2 0-176 15,-2 2 0-15,0 1 0 0,-2 4 992 0,-1-1 160 16,2 4 48-16,-1 3 0 0,2-1-592 0,1 2-112 15,3 1-32-15,-1 0 0 0,2 0-288 0,4 0-176 16,1 1 192-16,3-3-192 0,4-1 0 0,1-2 0 16,3-2 0-16,0-3 0 0,3 1 288 0,1-3-48 15,0-2-16-15,3-4 0 0,1-4 336 0,1 0 64 16,-4-1 16-16,2 0 0 0,1-5 16 0,0 2 16 16,0-6 0-16,1 0 0 0,-1-1-224 0,-1 0-32 0,-1-1-16 15,-4 1 0-15,0-1-112 0,-3-2-32 16,-1-1 0-16,-3 2 0 0,-1 1-112 0,-2-2-16 0,-3 0-128 0,-2 2 192 15,-2-3-192-15,0 4 144 0,-1 0-144 0,0 6 128 16,-1 0-128-16,-2 4 0 0,-2 2-192 0,-1 3 192 31,1 3-704-31,1 2 0 0,2-1-16 0,0 1-7792 0,3 3-1568 0</inkml:trace>
  <inkml:trace contextRef="#ctx0" brushRef="#br0" timeOffset="82743.33">17107 6931 15663 0,'6'-18'1392'0,"-2"10"-1120"0,-4 8-272 0,0 0 0 0,0 0 1392 0,0 0 208 16,0 0 64-16,0 0 0 0,3-10-960 0,-3 10-192 16,-6-5-48-16,6 5 0 0,-12 0-240 0,-2 2-48 15,-4 2-16-15,-1 3 0 0,-1-2-160 0,0-2 0 16,3 3-192-16,-1 0 192 0,3-1 0 0,3 5 0 15,3-1 0-15,9-9 0 0,0 0-144 0,0 0 144 16,0 0 0-16,4 11 0 0,-4-11 0 0,14 9 0 16,0 3 0-16,1-5 0 0,1 2 208 0,1-4 48 15,2 1 16-15,0 1 0 0,-1 0 16 0,-1 1 0 16,-2-1 0-16,-2 0 0 0,-3 0-112 0,-1-1-32 16,-9-6 0-16,5 12 0 0,-5-12-144 0,0 10 0 15,-4 0 0-15,-2-2 128 0,-4-1 112 0,-3-3 16 16,-2 0 0-16,-2-2 0 0,-1 0-112 0,-1 0-16 0,0-2 0 0,0 0 0 15,1-2-128-15,3-1 192 0,2 0-192 0,3 0 192 16,3 0-192-16,7 3 0 0,0 0 0 0,0 0 0 31,0-10-2240-31,3 2-416 0</inkml:trace>
  <inkml:trace contextRef="#ctx0" brushRef="#br0" timeOffset="82968.23">17548 6925 19695 0,'0'0'864'0,"0"0"192"0,0 0-848 0,0 0-208 0,0 0 0 0,0 0 0 16,0 0 608-16,0 0 80 0,-10 16 16 0,0-1 0 16,1 0-384-16,0 3-80 0,0 2-16 0,0-1 0 0,-2 0-48 15,-1 1-16-15,-1-1 0 0,2 0 0 0,-2-2-160 16,0 3 160-16,2-1-160 0,0 0 160 0,-2-2-160 0,1-1 160 15,4-4-160-15,1-3 160 16,0-1-544-16,7-8-128 0,0 0 0 0</inkml:trace>
  <inkml:trace contextRef="#ctx0" brushRef="#br0" timeOffset="83260.47">17953 6469 21999 0,'0'0'960'0,"0"0"224"0,0 0-944 0,0 0-240 0,-7 10 0 0,-1 4 0 15,-1 4 0-15,0 4 0 0,-1 2 0 0,0 5 0 16,0 3 0-16,0-2 0 0,-1 1 0 0,0 4 0 15,-2 5 0-15,-1 1 0 0,0-2 0 0,0-2 0 16,-1-2 0-16,0 1 0 0,0-2 0 0,2 2 0 16,1-1 0-16,2 0 128 0,0-5-128 0,1-2 144 15,0-4-368-15,3-3-80 0,3-3-16 0,1-4-6080 16,1-3-1216-16</inkml:trace>
  <inkml:trace contextRef="#ctx0" brushRef="#br0" timeOffset="83598.42">17610 6962 2751 0,'-1'-15'256'0,"1"15"-256"15,0 0 0-15,4-8 0 0,-4 8 3312 0,6-11 608 16,0 1 128-16,3 5 32 0,3 2-2640 0,0 2-528 16,1 0-96-16,2 1-32 0,2-2-432 0,2 2-96 15,1 0 0-15,2-1-16 0,-2 0-64 0,-1 0-16 16,0-6 0-16,1 5 0 0,-1 2 112 0,0 1 32 15,0-4 0-15,0 2 0 0,-3 2-32 0,0 1 0 0,-2-1 0 16,0 3 0-16,-2 1-128 0,0-1-16 0,-3 2-128 0,2 2 192 16,-11-8-192-16,9 7 176 0,-5 5-176 0,0-1 160 15,-2 4 48-15,-1 2 16 0,-1 1 0 0,-2 0 0 16,-3 1-16-16,-3-3 0 0,-2-1 0 0,-2 2 0 16,0-1-48-16,-1-2-16 0,-1-2 0 15,0 1 0-15,1 1-144 0,1-4 192 0,-2 0-192 0,1-1 192 16,3 0-192-16,1-4 0 0,1 0 144 0,8-5-144 31,0 0-1264-31,0 0-320 0,0 0-64 0</inkml:trace>
  <inkml:trace contextRef="#ctx0" brushRef="#br0" timeOffset="83991.82">18326 6918 23951 0,'-9'-13'2128'0,"4"5"-1696"0,5 8-432 0,0 0 0 0,-9 6 240 0,9-6-48 15,-9 6 0-15,3 8 0 0,-1 2-192 0,4 1 0 16,-1-4 0-16,1 3 0 0,-1 5 0 0,1 1 0 16,-3 1 0-16,1-2 0 0,0-1 0 0,0 0 0 15,0 2 0-15,1-3 0 0,0-4 128 0,2-1-128 16,-1-2 0-16,3-2 0 0,0-10 128 0,0 0-128 15,0 0 0-15,0 0 0 0,9 6 192 0,0-5-48 16,3-2-16-16,-1-6 0 0,1-2 288 0,0-4 48 16,2-1 16-16,0 1 0 0,-1-2-144 0,1-2-16 15,-1-2-16-15,1 3 0 0,2-1-48 0,2 1 0 0,-3-3 0 16,2 1 0-16,-3 0-96 0,0 2-32 0,-2-1 0 16,1 4 0-16,-2 5-128 0,-2-4 0 15,3 3 0-15,-3 0 0 0,-3 3 0 0,-6 6 0 16,8-5 0-16,-8 5 0 0,0 0 0 0,0 0 0 0,0 0-144 0,10 4 144 31,-10-4-688-31,8 7-16 0,-3 3-16 0,0-1-7536 0,-5-9-1520 0</inkml:trace>
  <inkml:trace contextRef="#ctx0" brushRef="#br0" timeOffset="84371.09">18893 7111 12895 0,'0'0'1152'0,"0"0"-928"0,0 0-224 0,0 0 0 0,0 0 1088 0,0 0 192 16,2 11 16-16,5-4 16 0,2 2-416 0,5-5-64 15,1-1-32-15,5 0 0 0,0-3-192 0,5 0-32 16,-1 0-16-16,-1-1 0 0,-2-3-240 16,1 1-64-16,-2-2 0 0,1-2 0 0,-2-1-256 0,-2-2 0 15,-1 1 0-15,-1-3 0 0,-1 4 0 0,-1-4 0 16,-3-3 0-16,-3 2 0 0,-2 0 0 0,-2 1 0 15,-3 3 128-15,-3 0-128 0,0 0 400 0,-5 3 32 16,-3 3 0-16,-1 1 0 0,-1-1-96 0,-3 3-16 16,-3 3 0-16,0 2 0 0,0 6-320 0,0 1 128 15,-2 3-128-15,2 1 0 0,-1 2 0 0,2 1 0 0,0 2 0 16,3 1 0-16,2 0 128 0,4-2-128 0,3 2 128 0,4-2-128 16,0-3 0-16,6-2 0 15,4 0 0-15,3-1-128 0,3-2 256 0,5 0 64 0,2-1 16 0,3-4 0 16,1 2-80-16,3-4 0 0,0-4-128 0,1 3 192 15,2 1-64-15,-1 3-128 0,1-5 176 0,1-3-176 16,-1-2-208-16,0 0-160 0,-3-1-16 0,0-2-16 31,-2 1-1712-31,-3 0-320 0</inkml:trace>
  <inkml:trace contextRef="#ctx0" brushRef="#br0" timeOffset="84613">18060 6582 27359 0,'-7'-23'1216'16,"3"12"240"-16,-1-3-1168 0,2 3-288 0,2 0 0 0,3 2 0 0,-2 9 528 0,9-3 48 15,3 0 16-15,2 3 0 0,1-2-400 0,0 2-192 16,0 1 160-16,1 1-160 16,-1 3-1280-16,-2 2-336 0,-2-3-80 0</inkml:trace>
  <inkml:trace contextRef="#ctx0" brushRef="#br0" timeOffset="84886.23">17081 6642 28271 0,'-10'-19'1248'0,"6"9"272"0,2 1-1216 0,2 9-304 0,0 0 0 0,0 0 0 0,0 0 272 0,6-8 0 16,-6 8 0-16,13 0 0 0,1 3-464 0,0-1-112 15,0 1-16-15,1-2-12352 16</inkml:trace>
  <inkml:trace contextRef="#ctx0" brushRef="#br0" timeOffset="85396.33">20123 6929 16575 0,'0'0'1472'0,"-9"-4"-1168"0,0 2-304 0,-2-3 0 15,-3 1 1216-15,-3 0 192 0,-2 2 48 0,-2 2 0 16,-3 1-608-16,-1 1-112 0,3 0-32 0,0-2 0 15,0 0-320-15,2 2-64 0,0 3 0 0,1 0-16 0,1-3-176 0,3 3-128 16,2-1 144-16,4 3-144 0,3 0 128 0,6-7-128 16,0 0 0-16,3 14 144 0,4 2 64 0,4-1 16 15,2-1 0-15,5-1 0 0,3 0 80 0,1 1 16 16,-2 0 0-16,3 1 0 0,1 2-176 16,2 2-16-16,-2 1-128 0,0-1 192 0,-1 0-192 0,-1 0 128 15,-5 0-128-15,-1 0 0 0,-5-1 0 0,-3 0 0 16,-3-3 0-16,-4-2 0 0,-4 1 192 0,-3-2-48 15,-4 0-16-15,-4-3 0 0,-5 1 144 0,-5-4 32 16,-8 1 0-16,0-1 0 0,-1-3 0 0,-6-3 0 16,-7-3 0-16,-2 1 0 0,-3-2-112 0,-3 1 0 15,-2-1-16-15,-2 3 0 16,-2 2-1264-16,-2-1-256 0,-28-2-64 0,16 1 0 0</inkml:trace>
  <inkml:trace contextRef="#ctx0" brushRef="#br0" timeOffset="108526.26">2012 2769 6447 0,'0'0'576'0,"0"0"-576"16,-9-2 0-16,9 2 0 0,0 0 464 0,-9 0-16 16,2-3 0-16,7 3 0 0,0 0-32 0,0 0-16 15,0 0 0-15,0 0 0 0,0 0-96 0,0 0-32 0,0 0 0 0,0 0 0 16,0 0-80-16,0 0-32 0,-2 11 0 0,2-2 0 16,2 3 96-16,2-3 0 0,-4-9 16 0,7 12 0 15,2 2 96-15,0-3 16 0,0 0 0 0,1 0 0 16,0-3 32-16,2 2 16 0,3-2 0 0,1 3 0 15,0-2 16-15,2 3 0 0,-1-5 0 0,2 3 0 16,2 2-48-16,0-3 0 0,3 1 0 0,1-2 0 16,-1 2-32-16,1-4-16 0,1 0 0 0,3 2 0 15,3-3-96-15,3 1-32 0,2 2 0 0,5-3 0 16,0 0 0-16,-1 0 0 0,-2-1 0 0,2-3 0 16,1-1-224-16,0 2 144 0,0-2-144 0,0 1 128 15,1 0-128-15,1 2 128 0,2-2-128 0,1 0 128 16,0 2-128-16,0-3 0 0,0-3 0 0,1 2 0 15,-3 0 0-15,-2-1 128 0,-1 2-128 0,0 0 0 0,1 0 144 0,3 0-144 16,-3-1 160-16,4 0-160 0,0-2 192 0,-1 2-48 16,-1-3-16-16,-1-2 0 0,-1 1 16 0,-2 2 0 15,0-6 0-15,-2 2 0 0,0 0 32 0,1-3 0 16,-1 3 0-16,-2-3 0 0,1 2-176 0,0-1 0 16,0 4 0-16,-2-4 128 0,-4 1 0 0,0-2 0 15,-2 3 0-15,-1 0 0 0,-1-3 0 0,0 4 0 16,-2-4 0-16,0 3 0 0,0-2 0 0,-2 3 0 15,-1-3 0-15,1 3 0 0,0 2 0 0,-1-2 0 16,0 0 0-16,-3 3 0 0,-1-4-128 0,-1 1 192 16,0 1-192-16,0 1 192 0,-2-1-192 0,1 0 192 0,-5 1-192 0,1 0 192 15,-1 2-192-15,-2-2 160 16,-10 4-160-16,11-4 160 0,-3 1-160 0,-8 3 128 0,10-2-128 0,-10 2 128 16,8-3-128-16,-8 3 0 0,0 0 144 0,0 0-144 15,0 0 128-15,0 0-128 0,0 0 128 0,0 0-128 16,0 0 0-16,0 0 0 0,0 0 0 0,0 0 128 15,0 0-128-15,0 0 0 0,0 0 128 0,0 0-128 16,0 0 0-16,0 0 144 0,3 9-144 0,-3-9 0 16,0 0 144-16,-1 13-144 0,1-13 0 0,-2 11 144 15,2-11-144-15,-8 11 0 0,-1 0 0 0,2-1 128 32,-1 3-496-32,-1 2-96 0,-4 0-32 0</inkml:trace>
  <inkml:trace contextRef="#ctx0" brushRef="#br0" timeOffset="109676.37">12850 2556 8287 0,'0'0'368'0,"0"0"80"0,-4-7-448 0,4 7 0 16,-4-6 0-16,4 6 0 0,0 0 624 0,0 0 32 0,0 0 16 0,0 0 0 15,1-10-416-15,-1 10-96 0,0 0-16 0,0 0 0 16,0 0-144-16,0 0 128 0,0 0-128 0,0 0 128 15,0 0-128-15,0 0 0 0,9 3 0 0,-9-3 0 16,8 9 0-16,0-2 128 0,-8-7-128 0,7 10 128 16,1-1 240-16,-2 1 32 0,1-4 16 0,1 1 0 15,0-2 32-15,2 0 16 0,0 2 0 0,2 0 0 16,1 2 48-16,2 0 0 0,0-1 0 0,3 1 0 16,0-1-32-16,2 2 0 0,0 3 0 0,3-3 0 15,3 1-144-15,2-3-16 0,0 2-16 0,0-2 0 16,1 0-96-16,1-5-16 0,2 2 0 0,-1 3 0 15,-1-2 0-15,2 2-16 0,0 1 0 0,2-4 0 0,3 0 80 16,1 1 0-16,-1-3 16 0,2 0 0 16,1-2-64-16,-1-1-16 0,-2 0 0 0,1 0 0 0,0 0-64 0,-1 1-128 15,-1-1 176-15,-2 1-176 0,0-1 240 0,4 2-64 16,2-1-16-16,-1-1 0 0,-1-1-32 0,2 1 0 16,4 0 0-16,-4-3 0 0,-2-2-128 0,-1 2 160 15,-2 0-160-15,0-2 160 0,-1 2-160 0,-1 0 160 16,-1 2-160-16,-2 1 160 0,1-2-160 0,-1-1 128 15,1 2-128-15,-3-2 128 0,-3 2-128 0,1-1 128 16,-1-2-128-16,-1 1 128 0,2 2-128 0,-6-2 128 16,-1 0-128-16,-3-1 128 0,0 0-128 0,-2 1 128 15,-2 1-128-15,0-1 128 0,-3 1-128 0,-9 2 128 16,12-2-128-16,-1 0 128 0,-11 2-128 0,10-3 160 16,-10 3-160-16,9-2 160 0,-9 2-160 0,0 0 192 0,9-1-192 0,-9 1 192 15,0 0-48-15,0 0 0 0,7-4 0 0,-7 4 0 16,0 0 32-16,0 0 0 0,0 0 0 0,0 0 0 15,0 0-48-15,0 0 0 0,0 0 0 0,0 0 0 16,0 0-128-16,0 0 0 0,0 0 144 0,0 0-144 16,0 0 0-16,0 0 0 0,0 0 0 0,0 0 128 15,0 0-128-15,0 0 0 0,0 0 0 0,0 0 0 16,0 0 0-16,0 0 0 0,0 0 0 0,0 0 0 16,0 0 0-16,0 0 0 0,0 0 0 0,0 0-128 31,0 0-1328-31,-5 9-256 0,0 2-48 0</inkml:trace>
  <inkml:trace contextRef="#ctx0" brushRef="#br0" timeOffset="111314.54">26882 2869 3679 0,'0'0'160'0,"0"0"32"0,0 0-192 0,0 0 0 15,5-10 0-15,0 1 0 0,-5 9 2048 0,8-10 352 16,-1 1 80-16,2-1 16 0,-3 3-1520 0,3-1-288 15,-1 3-64-15,5 1-16 0,-2-1-144 0,2-3-16 16,0 3-16-16,0 1 0 0,4-2 32 0,5 1 16 16,3 0 0-16,7-1 0 0,6 2 48 0,4 0 16 15,1 0 0-15,4 0 0 0,4-3 48 0,2 2 16 16,1-4 0-16,3 2 0 0,1 2-128 0,5-2-32 16,3-1 0-16,-4 2 0 0,-2-3-80 0,-2 2-32 15,1-3 0-15,-1 3 0 0,-1-5-112 0,3 6-32 0,3-7 0 16,-1 5 0-16,-1 1 32 0,-1 0 0 15,-5-5 0-15,1 0 0 0,-1 1 96 0,0-2 32 0,1 0 0 0,1 3 0 16,-2-1-16-16,-3 2 0 0,-5-3 0 0,-3 0 0 16,-1 2-112-16,-2-1-32 0,-2 6 0 0,-4-4 0 15,-5 1-192-15,-3 2 144 0,-3 0-144 0,-2 2 128 16,-3 1-128-16,-3-1 192 0,-2 0-192 0,0 1 192 16,-6 3-192-16,-8 0 0 0,0 0 0 0,0 0 0 15,0 0 0-15,0 0 0 0,0 0 144 0,0 0-144 16,0 0 160-16,0 0-32 0,-8 9-128 0,-6-4 192 15,0 0-64-15,-3 2-128 0,-5-3 176 0,-3-1-176 16,-6 1 128-16,-5 3-128 0,-2-4 0 0,-5 4 0 16,-1 0 0-16,-6 0 0 0,-3 0 128 0,-5 2-128 15,-1-2 0-15,-2 1 0 0,-3 1 0 0,-1 2 0 0,-1-4 128 0,-4 3-128 16,-3-2 0-16,-1 2 0 0,0-1 128 0,-1 1-128 16,-5 3 0-16,0-3 0 0,-3 2 0 0,2-4 0 15,1 3 0-15,1 1 0 0,0 1 0 0,4 0 0 16,4-1 0-16,6-4 0 0,4-2 0 0,9-1 0 15,4 1 0-15,8-1 0 0,9 1 0 0,5-2 0 16,5 0 0-16,4-2 0 0,4-2 0 0,4 0 0 16,9 0 0-16,0 0 0 0,0 0 896 0,0 0 80 15,12-1 16-15,4-2 0 16,6 0-1632-16,10-1-336 0,10-5-64 0,7 4-16 0,9 0 800 0,6-4 256 16,8 1 0-16,4-3-160 0,4 2 160 0,5-1 0 15,3 3 0-15,-1-2 0 0,-3 2 0 0,-1-2 0 16,-2 3 0-16,2-2 0 0,0 2 0 0,-1-1 0 15,-2-3 0-15,-6 2 0 0,-2-2 0 0,0 5 0 0,-1 0 0 0,-3 0 128 16,-5 2-128-16,-2 1 176 0,-4-2-176 0,-4 2 192 16,-3 0-192-16,-4 2 0 0,-3 0 144 0,-4 2-144 15,-6-2 0-15,-1 1 128 0,-5 0-128 0,-4 0 0 16,-4 1 0-16,-4-1 144 0,-4 1-144 0,-11-2 0 16,0 0 176-16,0 0-176 0,0 0 160 0,0 0-160 15,-15-1 192-15,-1 0-48 0,-3 0-16 0,-2 1 0 16,0 0-128-16,-2 0 160 0,-3 0-160 0,0 1 160 15,-5 1-160-15,1 1 0 0,-2 0 0 0,0 0 128 16,3-1-128-16,-2-2 0 0,8 0 0 0,-1 0 0 16,5 0 0-16,3 0 0 0,0 0 128 0,4 0-128 15,2 0 0-15,1 0 0 0,9 0 0 0,0 0 0 16,0 0 0-16,0 0 0 0,0 0 0 0,0 0 0 16,0 0-256-16,10-5-64 0,1 2-32 0,1 2 0 15,-1-1-416-15,1 1-96 16,0 1-16-16,1 0 0 0,-1 0-1760 0,-1 0-368 15</inkml:trace>
  <inkml:trace contextRef="#ctx0" brushRef="#br0" timeOffset="115163.79">17042 5412 19343 0,'-3'-22'1728'0,"6"8"-1392"0,2-1-336 0,4 2 0 16,2 0-288-16,3 3-128 15,4 1-32-15,5-3 0 0,2-2 976 0,6 3 192 0,3-1 48 0,4 3 0 16,4-3-384-16,0 3-80 0,-2 1-16 0,-2 1 0 16,0 1-160-16,0 1-128 0,0 1 144 0,2 1-144 15,-2 3 0-15,2 3 0 0,4 0 0 0,3-1 0 0</inkml:trace>
  <inkml:trace contextRef="#ctx0" brushRef="#br0" timeOffset="115899.07">24484 4977 11055 0,'5'-14'976'0,"-5"14"-784"0,11-4-192 0,1 0 0 16,2-2 912-16,4 3 144 0,4 1 32 0,2 2 0 16,5 1-128-16,4 0 0 0,3-1-16 0,2 2 0 15,1 0-448-15,3 2-96 0,3-3-16 0,2 2 0 16,1-1-256-16,9 3-128 0,6 2 128 0,-1-2-128 15,0-1 128-15,0 5-128 0,-4-3 128 0,-1 2-128 16,0-2 0-16,2-1 0 0,4 1 0 0,1 3 0 16,-3-1-384-16,-2 2-144 0,-3-1-48 15,-6 1 0-15</inkml:trace>
  <inkml:trace contextRef="#ctx0" brushRef="#br0" timeOffset="121736.93">13427 7175 4607 0,'0'0'192'0,"0"0"64"0,0 0-256 0,11-2 0 16,1 1 0-16,0 0 0 0,1-2 2048 0,4 2 352 15,1 0 80-15,1 1 16 0,1 0-1632 0,0 0-320 16,2 0-64-16,2 1-16 0,-1 3-176 0,1-2-32 15,-2 0-16-15,-1 0 0 0,1-1-112 0,-1 2 0 16,1 1-128-16,0 1 192 0,3-1-48 0,1-2-16 16,0 2 0-16,1 0 0 0,0 1 0 0,2-1 0 15,1-2 0-15,5 2 0 0,3-1 0 0,3 0 0 16,3 0 0-16,-1 0 0 0,-2-2 48 0,1 1 0 0,0 2 0 16,0 1 0-16,0-1-176 0,0-1 192 0,0 0-192 0,5 4 192 15,3-1-64-15,3 0-128 0,-3 1 192 0,-1-2-64 16,-2-1-128-16,0 1 128 0,-1 1-128 0,1-1 128 15,0 2 0-15,3 1 0 0,1 0 0 0,5 2 0 16,1-5-128-16,-2 2 160 0,-5-3-160 0,0-1 160 16,1 2-16-16,-1 3 0 0,-2-4 0 0,1 3 0 15,4 4-144-15,0-4 192 0,2 2-192 0,-3-2 192 16,-2-1-64-16,-1 0-128 0,0 2 192 0,-2 2-64 16,0-5-128-16,-2 5 0 0,5-2 144 0,1 5-144 15,2-3 128-15,1 0-128 0,-4 0 128 0,-1-4-128 16,-4 1 0-16,1 2 0 0,0-2 0 0,-2 4 128 15,1-5 0-15,3 2 16 0,2-1 0 0,3 1 0 16,2 1-144-16,-3-2 0 0,-4 3 0 0,-1-2 0 16,0 0 0-16,-1-2 0 0,-1 3 0 0,2-3 0 0,1 2 0 15,2 1 192-15,-1-4-32 0,-1 3 0 0,1-3-160 16,-5 2 0-16,-1 1-160 0,-1-2 160 0,2 3 0 0,-4-4 0 16,-2 0 0-16,2 3 160 0,-1-2 80 15,4 2 16-15,-1-2 0 0,3-2 0 0,-1 1-256 0,0 2 0 16,-4-4 128-16,1 0-128 0,0 1 0 0,-2 1 144 15,-1 2-144-15,-1-3 128 0,0 0-128 0,1 1 0 16,1 0 0-16,3-1 128 0,2 0-128 0,-1-2 0 16,-3 1 0-16,-1-1 128 0,-3 1-128 0,1-2 0 15,0 2 0-15,0-1 0 0,-1-2 0 0,-1 3 0 16,2 1 0-16,1-2 0 0,0-2 0 0,2 0 0 0,-2 0 0 16,1 2 0-16,-2 0 0 0,-1-2 0 0,-2-1 0 15,0 1 0-15,3 0 0 0,0 1 0 16,0-1 0-16,0 1 0 0,0-1 0 0,2 3 128 0,4 2-128 0,3-2 0 15,1-7 0-15,-2 0 0 0,-3 0 0 16,1 0 0-16,0 2 0 0,-1-2 0 16,0 0 0-16,0 2 0 0,-2 0 0 0,4 2 0 0,4-1 0 0,-1 0 0 15,-1-2 0-15,-2-1 0 0,-2-1 128 0,-1 0-128 16,-2-2 0-16,-2 0 0 0,0 3 0 0,0-1 0 16,-3-1 0-16,1 1 0 0,-2-4 0 0,1 3 128 15,3-1-128-15,0-2 0 0,-2 3 0 0,1-4 0 16,-2 1 0-16,-1-2 0 0,-1 0 0 0,1 0 128 15,0 1-128-15,-1 1 0 0,-2-5 0 0,0 0 0 16,-2 2 0-16,0 0 0 0,1 2 0 0,1 1 0 16,5-4 0-16,-2 3 0 0,-3-3 0 0,1 2 0 15,-1 0 0-15,-3-3 0 0,-4 1 0 0,-3-3 0 0,-2 1 0 16,-2 4 128-16,-2-2-128 0,0 1 0 0,-2 1 128 16,-1-3-128-16,-1 0 0 0,-1 1 128 0,-1-1-128 15,0 0 0-15,-1-1 0 0,0-1 128 0,-1-1-128 0,-2 2 0 16,-2 2 0-16,1-1 0 0,-2-1 0 0,-1 2 0 15,0 0 0-15,0-1 0 0,-1-3 0 0,-3 1 0 16,-2 1 0-16,-2-1 0 0,-1-2 0 0,0 1 0 16,-1 1 0-16,-1 1 0 0,-1-2 0 0,-2 0 0 15,-2 3-144-15,-2-1 144 0,-3 1 0 0,-3 2 0 16,-1-2 0-16,-3 0 0 0,-3 0 0 0,0 0 0 16,-4 1 0-16,2-2 0 0,0 2 0 0,-1 3 0 15,-3-3 0-15,0-1 0 0,-1 0 0 0,0 3 0 16,-1-2 0-16,-5 2 0 0,-4-1 0 0,-3-1 0 0,-1 2 0 15,1-1 0-15,0-2 0 0,-1-1 0 0,0 3 0 16,0 0 0-16,2-2 0 0,-4 1 0 0,-6-2 0 16,0 2 0-16,-2-1 0 0,5-1 0 0,1-1 0 0,1 0 0 15,2 4 0-15,-3-2 0 16,-1 0 0-16,-3 1 0 0,-4 0 0 0,3-2 0 0,3-1 0 0,1-2 0 16,0 0 0-16,1 3 0 0,1 1 0 0,-4 4 0 15,-3-2 0-15,0-1 0 0,-3-2 0 16,4-1 0-16,1-2 0 0,2 4 0 0,-1 0 0 0,0 0 0 15,-4-1 0-15,0-1 0 0,-2 4 0 0,4-2 0 16,2 1 0-16,2 2 0 0,1-2 0 0,0-1 0 16,0 1 0-16,-3 0 0 0,-5-1 0 0,2-1 0 15,1 1 0-15,2-1 0 0,3-2 0 0,1 3 0 16,-1-1-128-16,-3 1 128 0,1 3 0 0,-3 1 0 0,-4-3-144 16,3 0 144-16,4-1 0 0,1-1-144 15,0 0 144-15,1 1 0 0,-1 6-144 0,-3-3 144 0,-3-1 0 16,2 1 0-16,1-4-144 0,4 1 144 0,1 1 0 0,2 1 0 15,1 0 0-15,-2 0 0 0,-2 1 0 0,-1-3 0 16,-4 1 0-16,1 2 0 0,4-3 0 0,1 1 0 16,0 3 0-16,1 0 0 0,2 2 0 0,-2-1 0 15,-5 3 0-15,0-3 0 0,-3 3 0 0,5 0 0 16,1-1 0-16,2 2 0 0,-1-2 0 0,-1 1 0 16,0 1 0-16,-2 2 0 0,-5 0 0 0,2-3 0 15,2 1 0-15,0 3 0 0,2-2 0 0,1 0 0 16,3 2 0-16,-3 0 0 0,-3 1 0 0,-2 1 0 0,0 0 0 15,3 0 0-15,3 0 0 0,2 0 0 0,-1 1 0 16,6 2 0-16,1 3 128 0,-1-2-128 0,-4-1 0 16,2 0 0-16,-6 4 128 0,9-2-128 15,3 0 0-15,0 3 144 0,2-3-144 0,2 1 0 16,0 2 144-16,2-2-144 0,1 3 0 0,0-1 0 0,1-1 0 0,-1 3 0 16,1 2 0-16,1-3 128 0,-1-2-128 0,3 2 0 15,2 4 0-15,1-2 128 0,4 3-128 0,1-1 0 16,1 1 0-16,0-3 144 0,1 2-144 0,1 2 0 15,1-1 0-15,2 0 0 0,1 4 0 0,1 0 0 16,2 0 0-16,1-2 0 0,1 0 0 0,1-1 0 16,-1-1 0-16,3 1 0 0,1 2 0 0,-1 0 0 15,1 1 0-15,1 1 0 0,2-1 0 0,1 1 0 16,0 0 0-16,2 0 0 0,2 0 0 0,1-1 0 0,1 2 0 16,2 0 0-16,-1 0 0 0,2 0 0 0,0 3 128 0,1-1-128 15,2-3 0-15,1 0 0 0,-2-1 0 16,2-1 0-16,2 1 128 0,0 1-128 0,2 2 128 15,-1-1-128-15,-1-2 144 0,3 1-144 0,0 1 128 0,1 0-128 16,0 2 0-16,2 0 144 0,3-1-16 16,2 2-128-16,-1-2 192 0,3-1-64 0,0-1-128 0,2 3 0 15,2-2 0-15,4 3 0 0,2 0 128 0,2-2 0 16,2 0 0-16,0-2 0 0,1 0-128 0,-1-2 0 16,-2-1 144-16,4 0-144 0,0 2 0 0,0 0 128 15,1 0-128-15,2-1 0 0,1 0 0 0,1-1 0 16,6 0 0-16,1-1 128 0,2-1-128 0,-1 1 0 15,-3 2 128-15,-1-1-128 0,-1 0 128 0,1 0-128 16,2 1 160-16,3-1-160 0,2-1 176 0,1 1-176 0,0 0 192 16,-2-1-192-16,-1-1 144 0,0 2-144 0,2-2 0 15,2 2 144-15,1-1-144 0,5 1 0 0,1-2 0 0,-1 1 0 16,-4-4 0-16,2-1 128 16,-2 2-128-16,3-2 0 0,-2 3 128 0,2 1-128 0,6-4 0 15,-6 0 128-15,-1-1-128 0,1 0 0 16,-2 4 0-16,-3-2 0 0,2-1 0 0,2 0 128 0,2 2-128 0,3-1 0 15,2-3 0-15,-4 3 0 0,-2-3 128 0,-1 2-128 16,-3-4 0-16,4 5 0 0,4-2 0 0,3 2 128 16,1-2-128-16,-1 1 0 0,-3 2 0 0,-3-5 0 15,2 3 0-15,0-2 0 0,5 2 0 0,1-2 0 16,-1-1 144-16,-1 1-144 0,-2-4 160 0,0 1-160 16,-1 1 0-16,4-2 0 0,5-3 0 0,0 2 0 15,-2-1 0-15,-1 1 0 0,2 1 0 0,1-2 0 0,0 1 0 0,2-2 0 16,4 0 0-16,-3 1 0 0,-1-2 0 0,-6 0 0 15,2 0-208-15,1 1 64 16,5 0-1200-16,-1 2-256 0,-7 1-32 16</inkml:trace>
  <inkml:trace contextRef="#ctx0" brushRef="#br0" timeOffset="124690.35">21768 6980 13823 0,'0'0'608'0,"0"0"128"0,-1-5-592 0,1-4-144 15,-3 0 0-15,2-1 0 0,1 2 832 0,0 0 128 16,-1 1 16-16,-1-2 16 0,1 2-128 0,1 2-32 0,0 5 0 0,0 0 0 16,0 0-64-16,0 0-32 15,0 0 0-15,0 0 0 0,0 0-160 0,0 0-48 16,0 0 0-16,-4 6 0 0,2 5-176 0,-1 1-32 15,-1 1-16-15,1 3 0 0,0 3-32 0,-1 0 0 0,0 4 0 0,1 2 0 16,-2 1-16-16,1 4-16 0,-3-2 0 0,1 3 0 16,-2 1-48-16,1-1 0 0,-1 0 0 0,2 1 0 0,-3-2-192 15,1-4 144-15,-1 2-144 0,-3 3 128 16,4-6 16-16,3-9 0 0,0-2 0 0,2-3 0 0,-1 0 112 0,1-2 0 16,-1-1 16-16,0-2 0 0,4-6 48 0,0 0 16 15,0 0 0-15,0 0 0 0,0 0 240 0,0-6 64 16,0-4 0-16,0 0 0 0,3-5-128 0,-1 0-32 15,1-2 0-15,2-3 0 0,0-2-224 0,4-3-64 16,-2-1 0-16,2 2 0 0,1-3-192 0,2 3 144 16,-1-4-144-16,2 3 128 0,0-6-128 0,1 3 0 15,0 0 0-15,1-2 0 0,-1 5 0 0,1-3 0 16,2 3 0-16,-1 0 0 0,1 3 0 0,1 3 0 16,1 3 0-16,1 2 0 0,0 4 0 0,1-1 0 15,-1 4 0-15,-1 3 0 0,-2 0 0 0,-2 4 0 16,-1 3 0-16,0 1 0 0,-3-1-144 0,-1 8 144 0,-1 0 0 15,-2 4 0-15,-5 2-160 0,-2 2 160 16,-2 1-128-16,-3 1 128 0,-3 0 0 0,-1 1-160 16,0-1 160-16,-2 2 0 0,-3-2 0 0,-2-1 0 15,0-5 0-15,1 0 0 0,-1-1 208 0,1 0 0 0,-5-3 0 16,2-1 0-16,0-5 32 0,0 1 0 0,1-3 0 0,1-1 0 16,1-2-112-16,1-1-128 0,1-2 176 0,2-2-176 15,1 0 0-15,1 1-304 0,3-4 48 0,3 0-10816 16,3-1-2176-16</inkml:trace>
  <inkml:trace contextRef="#ctx0" brushRef="#br0" timeOffset="126193.8">23292 6868 2751 0,'0'0'128'0,"0"0"16"0,0 0-144 0,8 0 0 0,-2 3 0 0,-6-3 0 15,0 0 3216-15,6 1 624 0,-6-1 112 0,4 5 16 16,-4-5-2304-16,0 0-480 0,0 0-96 0,-4 10 0 16,1-1-144-16,-4 3-32 0,1-5 0 0,-6 3 0 15,0 4 0-15,-1-3 0 0,2 0 0 0,-6-1 0 0,-6 2-112 0,3 0-32 16,3-3 0-16,-2 3 0 0,-2-1-128 0,-5-1-16 15,-2 2-16-15,-1-3 0 0,1 2-160 0,0 3-16 16,-1-2-16-16,1-1 0 0,0 2-96 0,-1-4-32 16,2 3 0-16,3-4 0 0,1 1-16 0,1-3 0 15,2 3 0-15,2-3 0 0,3 1 48 0,1 0 16 16,3-2 0-16,0 2 0 0,4-1-144 0,0-2-16 16,2 2-16-16,5-6 0 0,0 0-160 0,0 0 160 15,3 8-160-15,3-3 160 0,3 0 64 0,4 3 16 16,-2-6 0-16,3 2 0 0,4 0 32 0,5 1 16 15,1-1 0-15,3 0 0 0,3 1-96 0,2 2-32 16,2-2 0-16,8 6 0 0,-1-4 16 0,-3 2 0 16,-1-3 0-16,-3 0 0 0,-1 1 0 0,-3-2 0 15,-2 0 0-15,-2 3 0 0,-4-3-176 0,1-1 160 0,-5-2-160 0,-3 0 160 16,-1 3-160-16,-3-4 0 0,-1 0 0 0,-1 1 0 31,0-1-608-31,-9-1-208 0,0 0-32 0,0 0-16 16,0 0-1984-16,0 0-400 0</inkml:trace>
  <inkml:trace contextRef="#ctx0" brushRef="#br0" timeOffset="126773.61">24128 6831 14735 0,'-1'-14'640'0,"4"9"160"0,2-1-640 0,-1 1-160 16,-1 0 0-16,1-4 0 0,-1 3 960 0,-1-2 144 16,-2 8 48-16,2-6 0 0,-1 0-448 0,-2 0-64 15,1 6-32-15,-8-4 0 0,-10 3 0 0,9 0 0 16,9 1 0-16,0 0 0 0,-6 4-384 0,-3 2-80 16,-5 0-16-16,1 2 0 0,-6 7 256 0,0 3 32 0,-1 1 16 0,0 4 0 15,0-3 128-15,0 3 16 0,0 4 16 0,1 2 0 16,0 3-160-16,2 0-48 0,2-1 0 15,2 1 0-15,2-1-144 0,2-2-48 16,3-5 0-16,3-1 0 0,3-3 128 0,4-2 0 0,1-1 16 16,5-3 0-16,1-2 384 0,10-4 80 15,-6-3 16-15,5 0 0 0,3-1-240 0,5-4-32 0,4-1-16 0,2-3 0 16,1-4-192-16,-1 2-32 0,0-6-16 0,10-2 0 16,-6 0 32-16,-4-2 0 0,-10 2 0 0,-1 0 0 15,-3-3 128-15,1 0 16 0,-2-2 16 0,-3-3 0 16,-3 0 48-16,-4-4 16 0,0-1 0 0,-3-9 0 0,-3 2-96 0,-3 1-32 15,0 2 0-15,-4 6 0 16,-4 2-416-16,-2 2 128 0,-4 7-128 0,0 1 0 0,-4 0 0 0,-3 7 0 16,0 2 0-16,1 0 0 15,2 3-896-15,3 1-144 0,1 4-48 16,1 1 0-16,1 1-1744 0,1 6-368 16</inkml:trace>
  <inkml:trace contextRef="#ctx0" brushRef="#br0" timeOffset="127080.54">24572 7302 17503 0,'0'0'1552'0,"0"0"-1232"15,0 0-320-15,0 0 0 0,0 0 2368 0,0 0 400 16,0 0 96-16,0 0 16 0,0 0-576 0,0 0-96 16,0 0-32-16,0-4 0 0,3-5-896 0,0 1-192 0,4-3-48 0,-2 2 0 15,4-4-400-15,-3 2-64 0,2 1-32 0,-1-2 0 16,-2 5-288-16,2-2-64 0,-2 2-16 0,-1 1 0 16,-2 1-176-16,-2 5 0 0,0 0 0 0,8-4 0 15,1 3 0-15,-9 1 0 0,0 0-144 0,0 0 144 16,0 0-1792-1,-3 5-256-15,3-5-64 0,2 9-14336 0</inkml:trace>
  <inkml:trace contextRef="#ctx0" brushRef="#br0" timeOffset="127539.1">25395 6694 6447 0,'0'0'576'0,"0"0"-576"16,2-5 0-16,-1-3 0 0,3 3 2048 0,-1-4 288 15,-3 9 64-15,0 0 16 0,-3-5-1104 0,3 5-224 16,-4-3-32-16,4 3-16 0,-6 0-144 0,-2 1-16 15,-1 3-16-15,-1 5 0 0,-1 1 176 0,-1 2 48 16,-3 4 0-16,0 1 0 0,-2 4-64 0,2 4 0 16,0 3 0-16,1 4 0 0,1-4-448 0,2 2-80 0,-1 1-32 0,6-6 0 15,3 1-272-15,3-3-48 16,3-4-16-16,3 0 0 0,3-3 240 0,3 0 32 0,2-5 16 0,1 0 0 16,1 0 224-16,0-5 64 0,-4 0 0 0,5-2 0 15,4-4-128-15,1-4-32 0,-2 0 0 16,0-1 0-16,-3-3-144 0,0-1-16 0,-2-4-16 0,0 0 0 15,-4 4-112-15,1-3 0 0,0 1-16 0,-2-1 0 16,-3-5-16-16,0 2 0 0,-3-2 0 0,-3 2 0 16,-1-5-32-16,-3 1-16 0,0 0 0 0,-3 1 0 0,0 0-176 0,-3 3 128 15,-4 2-128-15,2-1 128 0,0 1-128 0,-1 5-192 16,1-3 32-16,-1 5 16 16,1-2-1808-16,1 3-352 0,1 0-80 0,1 0-13472 0</inkml:trace>
  <inkml:trace contextRef="#ctx0" brushRef="#br0" timeOffset="128110.02">25960 6614 19343 0,'0'0'848'0,"0"0"192"0,0 0-832 0,0 0-208 0,0 0 0 16,0 0 0-16,0 0 2176 0,7 0 400 0,5 0 80 0,2-1 16 16,1-3-1328-16,3 0-272 0,3 2-48 0,1-6-16 15,3-1-672-15,0 0-128 0,3-1-16 0,-3 0-16 16,3 2 16-16,-3-2 16 0,-1 2 0 0,-3-2 0 15,1 3 192-15,-4-4 48 0,-6 5 0 0,-1 1 0 16,-2-3 16-16,-3 3 16 0,-2-1 0 0,-4 1 0 0,0 5-160 0,-8 0-16 16,-3 1-16-16,-5 3 0 15,-8 0-288-15,-4 0 128 0,-5 3-128 0,-1 5 0 16,5 2 144-16,-2 0-144 0,1 2 0 0,-1 2 144 0,2 0 32 16,1-2 0-16,2 2 0 0,4 0 0 0,-5 5 0 15,5-3 0-15,5-2 0 0,3 0 0 0,3-1-176 0,6-1 0 16,4-4 0-16,5 2 0 0,1 4 0 15,5 0 0-15,3-2 128 0,2 1-128 0,2-2 0 0,2 3 0 16,4 4 0-16,1-1 0 0,1 2 144 0,-1 0-144 16,-1 0 160-16,-1 4-160 0,-3-3 192 0,-3 1-64 15,-2 1-128-15,-1-5 192 0,-3 0 32 0,-3-1 0 16,-6-1 0-16,-4 8 0 0,-3-7 96 0,1-9 32 16,-7-2 0-16,-2 4 0 0,-3-3-96 0,-6 3-32 15,-5-2 0-15,-5 0 0 0,-3 0-96 0,-34 11 0 16,9-5-128-16,1-3 192 15,-1-1-960-15,-2-5-192 0,-3 1-32 0,-3-1-17616 0</inkml:trace>
  <inkml:trace contextRef="#ctx0" brushRef="#br1" timeOffset="134382.01">13389 5414 24527 0,'-5'-13'1088'0,"3"6"224"0,2 7-1056 0,0 0-256 0,-2-8 0 0,2 8 0 16,-1-9 688-16,1 9 80 0,0 0 0 0,0 0 16 16,0 0-160-16,0 0-48 0,0 0 0 0,0 0 0 15,0 0-416-15,0 0-160 0,10 9 0 0,-4 0 144 16,-1 4 192-16,-2 5 48 0,-3 1 0 0,-2 5 0 15,1 2 48-15,-5 8 16 0,-2 2 0 0,-1 3 0 16,-2 2-64-16,-2 4-16 0,-1 1 0 0,-1 6 0 16,-4 1-112-16,0 3 0 0,-2 3-16 0,1-2 0 15,0 1-80-15,-3 2-16 0,1 0 0 0,-2-3 0 0,0 4 96 16,-1-3 16-16,-1-4 0 0,2-5 0 0,1-2 32 0,2 2 16 16,0-5 0-16,2 1 0 0,0-6-80 0,1-1-16 15,2 0 0-15,-1-1 0 0,1-2-208 0,0-1 144 16,1-2-144-16,1 1 128 0,1-4-128 0,3 0 0 15,1 0 0-15,3-6 128 0,2-1-128 0,2-3 0 16,-1-1 0-16,3-2 0 0,1-2 0 0,2-4 0 16,-3 1 0-16,0-11 0 0,6 12 0 0,2-4 0 15,-8-8 128-15,15 10-128 0,0-5 0 0,3-1 160 16,3 0-160-16,-2 0 160 0,2-2-160 0,3 1 160 16,3-3-160-16,2 1 160 0,1-1-160 0,1 0 192 0,2 0-192 15,3 0 192-15,0-1-192 0,0 1 0 16,4-2 144-16,1 4-144 0,0-1 0 0,3 2 0 15,-1 0 0-15,4 2 128 0,1-1-128 0,3-1 0 0,0 1 0 16,-3-1 0-16,-1 2 0 0,0-1 0 0,3-1 0 0,1 1 0 16,0 1 0-16,2-1 0 0,2-2 0 0,1 2 128 15,1-2-128-15,-1 4 0 0,-4-3 0 0,1 1 0 16,2 1 0-16,-1 4 0 0,2-1 0 0,2 1 0 16,1-3 0-16,0 0 0 0,-1 2 0 0,1-3 0 15,-2 4 0-15,1-3 0 0,1 2 0 0,3 1 0 16,4-4 0-16,0 3 0 0,0-3 0 0,2 0 0 15,-3 1 0-15,1-1 0 0,1-1 0 0,3 1 0 16,3 0 0-16,0-1 0 0,0-1 0 0,-2-1 0 16,0 2 0-16,0 2 0 0,0-1 0 0,4 0 0 15,2-1 0-15,-5 1 0 0,-1-2 0 0,3 2 0 16,-3 4 0-16,-1-2 0 0,5 5 0 0,3-4 0 0,-2-1 0 0,-1-1 0 16,-4 0 0-16,5 2 0 0,-1 0 0 15,4 4 128-15,4-5-128 0,-4 3 128 0,-6-2-128 0,2 1 0 16,0-4 0-16,3 1 0 0,1 4 0 15,1-3 0-15,0 2 0 0,1-3 0 0,-3 3 0 0,3-1 0 16,-2-2 0-16,2 3 0 0,2-3 0 0,0 3 0 16,-2-4 0-16,2 4 0 0,-1-3 0 0,1 0 0 15,1 1 0-15,0 0 0 0,-3 1 0 0,-1 1 0 16,-1 0 0-16,6 0 0 0,3-1 0 0,-3 1 0 16,-1-3 0-16,-4 3 0 0,-1-3 0 0,4 4 0 15,1-3 0-15,-1 0 0 0,-3 1 0 0,-1-2 0 16,0 2 0-16,1-2 0 0,1 2 0 0,-2-2 0 15,-3-3 0-15,0-1 128 0,-3 1-128 0,-1 1 0 0,2 2 0 16,1-3 0-16,0-3 0 0,-2 0 128 0,-4-2-128 16,3 2 0-16,-2 2 0 0,-1-2 144 0,1 0-144 0,3 0 0 15,-2 0 176-15,-2 0-176 0,-6-2 160 0,5 2-160 16,-2-1 160-16,1 2-160 0,0 1 160 0,1-1-160 16,0-2 128-16,-3-2-128 0,-5 1 0 0,1 0 0 15,1 0 128-15,3 2-128 16,-1 0 0-16,2 0 0 0,1-2 144 0,-5 1-144 0,-3 0 128 0,-3 0-128 15,2-1 0-15,0 1 128 0,0 1-128 0,0 1 0 16,6 1 0-16,-3-2 128 0,-2-2-128 0,-2 2 0 16,-4 0 0-16,3 2 128 0,-1-1-128 0,1 3 0 15,1 2 0-15,1-2 0 0,1 1 0 0,-1 0 0 16,-4-1 0-16,-1-2 128 0,-1 0-128 0,0 2 0 0,0 2 0 16,2-1 0-16,-1-2 0 0,2-1 0 15,-1-2 0-15,-1-1 0 0,-6 0 0 0,-2 2 0 0,-1 3 0 16,-4 2 0-16,3-3 0 0,1-1 0 0,-1-1 0 0,1 2 0 15,3-1 128-15,0 3-128 0,0-1 0 16,-1-1 0-16,-3-2 0 0,-1 0 0 0,-1 1 0 0,0-1 0 16,1 0 0-16,1 4 0 0,-1-1 0 0,4-1 0 15,2 2 0-15,-1-1 0 0,0-1 0 0,-2 0 0 16,-4-2 0-16,1 0 0 0,-2-1 0 0,-1 2 0 16,-1 0 128-16,2 2-128 0,0 1 0 0,1-1 0 15,4-1 0-15,-1 0 0 0,1 1 0 0,-1 1 0 16,1-1 0-16,-5-3 0 0,-2-1 0 0,0 3 0 15,1-1 0-15,0 2 0 0,0-1 0 0,1 1 0 16,-3-2 0-16,2 2 0 0,2 0 0 0,-2 1 0 0,-2 0 0 16,-1-3 0-16,-3 1 0 0,-2 0 0 0,-1-2 0 15,-2 1 0-15,-2 0 0 0,1 0 128 0,0 1-128 16,1-1 0-16,-3 1 160 0,2 1-160 0,-2-1 192 16,1 0-192-16,-2-1 208 0,1 1-64 15,1 1-16-15,-2 1 0 0,1-3-128 0,-3 1 0 0,-2-2 0 16,1 1 0-16,-2-1 0 0,-2 1 0 15,0 0 0-15,-3-1 0 0,-3-1 0 0,1 0 0 16,-2 0 0-16,0 0 0 0,-10 0 176 0,12-3-48 0,-2 0-128 0,-1 1 192 16,-9 2-192-16,9-5 0 0,-2-1 0 0,1-1 0 15,-2-1 0-15,-1-1 0 0,2-5 0 0,-1 0 144 16,0 2-144-16,1-4 0 0,-1-2 144 0,0-1-144 16,1-1 0-16,0-6 144 0,0 1-144 0,-1-3 0 15,0-1 128-15,1-2-128 0,-1-3 0 0,0-2 0 0,0-1 128 16,0-5-128-16,-1-1 0 0,1-1 0 15,-2-5 0-15,-1 0 0 0,-1-2 0 0,1 3 0 0,-2-1 192 0,-1-4-192 16,-1 1 192-16,0-2-192 0,-1 1 0 0,0-2 0 16,-1-1 0-16,-1 2 0 0,1 0 0 0,-1 1 0 15,0 0 0-15,0-2 0 0,0-1 0 0,0 1 0 16,-1 1 0-16,3 0 0 0,-3 1 0 0,2 2 0 16,-1 0 0-16,1 2 0 0,-3 7 0 0,3-1 0 15,0 2 0-15,1 0 0 0,-1-1 0 0,1 4 0 16,0 3 0-16,0 0 0 0,0 2 0 0,4 0 0 15,0 5 0-15,-2 3 0 0,0-5 0 0,2 6 0 16,0-2 0-16,-1 3 0 0,1 4 0 0,-2 0 0 16,0 1 0-16,0 0 0 0,0 2 0 0,-2 0 0 0,0 4 0 15,1 0 0-15,-1-1 0 0,0 2 0 0,-2 2 0 0,0-1 0 16,0 4 0-16,2-3 0 0,-3 1 0 16,5 8 0-16,-4-6 0 0,4 6 0 0,-8-7-128 0,2 3 128 15,6 4 0-15,-9-2 0 0,9 2 0 0,-11-1 0 16,0-2 0-16,1 3 0 0,-1 1 0 0,1 2 0 15,-2-1 0-15,-2 2 0 0,1 1 0 0,-2 0 0 16,-3 1 0-16,-1 1 0 0,-1 0 0 0,0-1 0 16,-5 3 0-16,0-2 0 0,-3 5 0 0,0-3-144 15,0 2 144-15,-1 3 0 0,-2-5 160 0,0 3-160 16,-4 0 0-16,1 0 0 0,-2-1 0 0,1 3-160 16,-2-2 160-16,-4 0 0 0,-2 3 0 0,-3-1 0 15,-1-1 0-15,0 2 0 0,-4 1 0 0,2 0 0 16,-2-1 0-16,1 1-128 0,2-1 128 0,-3-1 0 0,-2 1 0 0,-4 0 0 15,-2-1 0-15,-1-3 0 0,1 0 0 0,2 3 0 16,1-1 0-16,-2-3 0 0,0 1 0 16,-4-3 0-16,-4 0 0 0,1-2 0 0,2 2 0 15,0 0 0-15,2-4 0 0,1 1 0 0,2 3 0 0,-2-4 0 16,-1 1 0-16,0 1 0 0,0-1 0 0,2 2 0 16,1-2 0-16,2-1 0 0,3-2 0 0,-3 2 0 15,-3-2 0-15,-2 1 0 0,-4 1 0 0,3-2 0 16,0 0 0-16,1-1 0 0,-2-1 0 0,5 0 0 15,-2 0 0-15,-3 0 0 0,-6 0 0 0,2 0 0 16,2 0 0-16,0-1 0 0,0-1 0 0,0 1 0 16,-1 0 0-16,-2 0 0 0,-5-2 0 0,2 2 0 0,0-1 0 15,1 1 128-15,1 0-128 0,-2-2 0 0,-5 2 0 16,-3-3 0-16,-2-1 0 0,-1 1 0 0,2 1 0 16,0 0 0-16,0-1 0 0,-3-1 0 0,-2 0 0 15,-1 0 0-15,2-3 0 0,-1 2 0 16,0 1 0-16,-1-3 0 0,1 1 0 0,-1-1 0 0,-1 0 0 0,0 5 0 15,-2-6 0-15,0 1 0 0,-2-1 0 0,3 0 128 16,-1-3-128-16,0 4 0 0,0 0 0 0,0 2 0 16,-2-5 0-16,2 3 0 0,0-2 0 0,2 2 0 15,-1 3 0-15,2-5 0 0,-3-2 0 0,2 4 0 16,2-1 0-16,0 0 128 0,1 2-128 0,-1-4 0 16,1-2 0-16,1 2 0 0,3-2 0 0,1 2 0 15,1 2 0-15,-4-4 0 0,0 2 0 0,-1 0 0 16,4-1 0-16,0 3 0 0,2-3 0 0,-3 2 0 0,-3-1 0 15,4-2 0-15,2 2 0 0,2-1 0 0,1-2 0 0,0 3 0 16,-1-1 0-16,2-2 128 0,0-1-128 0,2 2 0 16,2 3 0-16,2-3 0 0,-2 0 0 0,-1 1 0 15,0 1 0-15,-1 0 128 0,0 1-128 0,1 0 0 16,-1 1 0-16,6-1 0 0,0 2 0 0,-2-2 0 16,-4 4 0-16,1-4 0 0,-1 2 0 0,2-1 0 15,0 0 0-15,5 3 0 0,-3-2 0 0,-1 3 0 16,-5-2 0-16,2 0 0 0,1 0 0 0,2-1 0 15,-1 3 0-15,0 4 0 0,-1-2 0 0,1 1 0 16,-4-5 0-16,4 2 0 0,0 1 0 0,0 2 0 16,0-1 0-16,2 2 0 0,-1 0 0 0,0-1 128 0,-2 1-128 15,3 0 0-15,2-2 128 0,2 3-128 0,2-1 128 16,3 1-128-16,1 0 0 0,-3 0 144 0,2 0-144 0,0 0 0 16,5 0 128-16,1-1-128 0,1-2 0 0,1 2 0 15,2 1 0-15,2 0 0 0,2 0 0 16,-1-3 0-16,0 0 0 0,0 0 0 0,2 1 0 0,2-1 0 15,6-3 0-15,2 2 0 0,1 0 0 0,3 0 0 16,2 0 0-16,0 1 0 0,2-1 0 0,2 1 0 16,4 1 128-16,-2 0-128 0,6 1 0 0,0 0 0 15,1 0 0-15,1-3 0 0,-1 1 0 0,4 2 0 16,-1 0 128-16,1-2-128 0,1 3 0 0,0-1 0 16,0 0 0-16,0-1 128 0,-1 1-128 0,0 0 0 15,10 1 128-15,-9 0-128 0,-3-3 0 0,3 2 0 16,3 0 0-16,0-1 0 0,-3 1 0 0,9 1 0 0,0 0 0 15,-7 0 0-15,0 0 0 0,7 0 0 0,0 0 0 16,0 0 0-16,0 0 0 0,0 0 0 0,0 0-176 0,0 0-80 16,0 0-32-16,14 5 0 15,4 2-2736-15,3-5-560 0</inkml:trace>
  <inkml:trace contextRef="#ctx0" brushRef="#br2" timeOffset="143269.66">10301 18851 4607 0,'0'0'192'0,"0"0"64"0,0 0-256 0,0 0 0 0,0 0 0 0,4 11 0 16,-4-11 2208-16,0 0 400 0,-1 9 80 0,1-9 0 16,0 11-1536-16,0-11-304 0,-2 9-64 0,2 3-16 15,0-12-64-15,-1 10 0 0,0 1-16 0,0 1 0 16,-1-3 80-16,2-9 0 0,-2 12 16 0,2-12 0 15,-4 12 48-15,3-5 16 0,1-7 0 0,0 0 0 16,0 0-48-16,0 12-16 0,0-12 0 0,0 0 0 16,0 0 48-16,0 0 0 0,0 0 0 0,0 0 0 15,0 0-96-15,0 0-16 0,0 0 0 0,0 0 0 16,0 0-112-16,0 0-32 0,-8-9 0 0,2 0 0 16,-1-4-112-16,2-1-16 0,0 0-16 0,0 0 0 15,0-2-80-15,0-2-16 0,1-1 0 0,0-1 0 16,1 1-64-16,0-3-16 0,-1-1 0 0,2-1 0 15,-1-3 0-15,2 1-16 0,0-5 0 0,-2-2 0 0,2 0-32 0,-2 0 0 16,2-1 0-16,1-2 0 0,0-1-64 16,0 2-16-16,0-1 0 0,0 4 0 0,2-1-128 0,-2 0 0 15,2 1 144-15,-1 1-144 0,-1 0 128 0,4-1-128 16,-3-1 128-16,0 3-128 0,1 2 0 0,-2-3 144 16,0 2-144-16,0 1 0 0,0-4 128 0,0 2-128 15,-2 1 0-15,2-3 0 0,-1 0 176 0,1 0-176 16,-1 2 160-16,0-3-160 0,-2-3 128 0,3 1-128 15,-1-2 0-15,1 1 0 0,0 2 0 0,1-1 128 16,-1 2-128-16,4 0 0 0,-2 0 0 0,2 2 0 16,-1-1 0-16,-1 0 0 0,1 3 0 0,2 1 0 15,-1-3 128-15,-2 5-128 0,0-5 0 0,-1 1 144 0,1-3-144 16,0 2 128-16,-2-1-128 0,2 2 0 0,1 0 144 0,-1 0-144 16,1-1 0-16,-1 4 144 0,0-4-144 0,0 1 0 15,2 3 160-15,-4-1-160 0,0 2 128 0,0-2-128 16,0 4 128-16,0-2-128 0,0-2 128 0,0-3-128 15,0 2 128-15,0 0-128 0,0-3 128 0,0 1-128 16,0 1 128-16,1-2-128 0,-1-1 0 0,0 1 128 16,0-2-128-16,1 2 0 0,1 0 0 0,-1 1 0 15,0 0 0-15,1 2 128 0,-1-3-128 0,0-1 0 16,0-1 0-16,1 1 0 0,-2 0 0 0,0 2 0 16,-2-1 0-16,1 1 0 0,0-2 0 0,0 1 0 15,-2 0 0-15,0-1 0 0,1-1 128 0,-2 1-128 16,2 2 0-16,-1 2 0 0,2-3 0 0,0-1 0 15,1-1 0-15,0-2 0 0,0 3 0 0,2 0 0 16,1 0 0-16,-2 0 0 0,-1 0 0 0,0-3 0 0,1 2 0 0,-1 1 0 16,0 0 0-16,-1 2 0 0,0 0 0 0,-1-2 0 15,1-1 0-15,0 3 0 0,0 0 0 0,-1 1 0 16,1-2 128-16,0 1-128 0,-1 1 0 0,2-3 0 16,0 0 0-16,2 1 0 0,-1 3 0 15,2-3 0-15,-1-2 0 0,1-2 0 0,0-1 0 0,2 2 0 16,1-1 0-16,0 0 0 0,0 1 0 0,1-1 0 15,-1 2 0-15,-1-3 0 0,0 0 0 0,0-1 0 16,0 3 0-16,-1-1 0 0,-1 0 0 0,-1 1 0 16,1-1 0-16,-3 1 0 0,-1 0 0 0,1 1 0 15,0-2 0-15,0 1 0 0,1-2 0 0,0 3 0 16,-1-1 0-16,0 2 0 0,0 1 0 0,0 2 0 16,1-1 0-16,-1 1 0 0,0 1 0 0,0-2 0 0,0 2 0 15,0 1 0-15,0 0 0 0,0 3 0 0,2-5 0 0,0 4 0 16,-2-2 0-16,3 2 0 0,0-3 0 0,1 4 0 15,0-3 0-15,0 2 0 0,-4-2 0 0,2 4 0 16,1-3 0-16,0 3 0 16,-1-4 0-16,2 3 0 0,-3-4 0 0,2 3 0 0,-1-4 0 0,0 2 0 15,-2-3 0-15,1-2 0 0,0 3 128 0,0-1-128 16,-1-2 0-16,2-1 0 0,0 0 0 0,1 1 0 16,1 1 0-16,-4 1 0 0,1-1 0 0,1-1 0 15,1 0 0-15,-1 2 0 0,-2-1 0 0,2 0 0 16,-1-1 0-16,-1 1 0 0,0 2 0 0,-1-1 0 15,-1-2 0-15,0 0 0 0,-1-1 0 0,3 1 0 16,2 0 0-16,1 2 0 0,0-1 0 0,0-1 0 16,-2 2 0-16,0-1 0 0,3-1 0 0,-2 0 0 0,0-2 0 15,-1 2 0-15,-1-2 0 0,1 0 0 0,2 1 0 16,-1-1 0-16,1-2 0 0,-3 1 0 0,2 2 0 0,0 1 0 16,-1-3 0-16,0 4 0 0,0-1 0 0,1-1 0 15,-1-4 0-15,0 2 0 0,1 1 0 0,-1-2 0 16,1-1 0-16,0-3 0 0,0 2 0 0,1 0 0 15,2 4 0-15,-3-2 0 0,-2 0 0 0,2 2 0 16,-1-1 0-16,0 2 0 0,-2-3 0 0,0 4 0 16,-1 0 0-16,0 0 0 0,-1 2 0 0,2-3 0 15,0 1 0-15,-1-3 0 0,1 4 0 0,1 2 0 16,1 2 0-16,-1-4 0 0,0 0 0 0,2 3 0 16,0 0 0-16,-2 0 0 0,0-3 0 0,0 0 0 0,2-1 0 15,-2 1 0-15,0-2 0 0,1 1 0 0,0 1 0 0,-1-1 0 16,-1-2 0-16,2 0 0 0,-2 3 0 0,1-1 0 15,0 3 0-15,0-1 0 0,2 1 0 0,-2-1 0 16,0 0 0-16,0-1 0 0,0 0 0 0,0 4 0 16,0 0 0-16,3 0 0 0,-1 0 0 0,1-2 0 15,-2 2 0-15,2 0 0 0,1 4 0 0,-2-3 0 16,2 3 0-16,0-2 0 0,0 2 0 0,1 0 0 16,-2-1-128-16,0 0 128 0,2 4 0 0,-1-3 0 15,0 1 0-15,1 1 0 0,0-1 0 0,0 0 0 16,0 2 0-16,1 0 0 0,0 1 0 0,-1-1 0 15,1-2 0-15,2 2 0 0,-2 0 0 0,2 0 0 16,-2 2 0-16,2 0 0 0,-2 1 0 0,2 2 0 16,0-1-128-16,3 2 128 0,0 0 0 0,-1 3 0 15,-2 0 0-15,1-1 0 0,0 3 0 0,1-2 0 0,0 2-128 0,1 1 128 16,1-1 0-16,1 4 0 0,-2-1 0 0,0 0 0 16,2 2-144-16,0 1 144 0,0 0 0 0,1 3 0 15,-4-3 0-15,1 3 0 0,-2 1 0 0,1 2-128 16,0 2 128-16,-1 4 0 0,0-3 0 0,1 6-128 15,-1 1 128-15,1 0 0 0,-2 2-128 0,0 0 128 16,-1 4 0-16,1 1 0 0,0 2-128 0,-2 1 128 16,0 4 0-16,1-2 0 0,-1 3-144 0,0 1 144 15,1 1 0-15,-1-2-144 0,-1-1 144 0,0 1 0 16,0 5 0-16,0 0 0 0,0-3 0 0,-1 1 0 16,0 3 0-16,-1 0 0 0,2 2 0 0,-1 3 0 15,-2 0 0-15,1 4 0 0,0 1 0 0,0-1 0 0,0 0 0 16,-1 3 0-16,1-2 0 0,-1 4 0 0,2 1 0 15,-3-2 0-15,2 1 0 0,-2 0 0 0,-1 2 0 16,1 1 0-16,1 0 0 0,0-3 0 0,-1 0 0 0,-1 2 0 16,0-2 0-16,0 3 0 0,-1 1 0 0,0 1 0 15,0-1 0-15,-1-1 0 0,1 0 0 0,-3 2 0 16,4 2 0-16,-2-1 0 0,-1 0 0 0,-1-1 0 16,-1-1 0-16,0 1 0 15,0 2 0-15,0-2 0 0,1 0 0 0,0 0 0 0,1 0 0 0,-1-2 0 16,1 1 0-16,-1-1 0 0,-1 1 0 0,-1 0 0 15,0-3 0-15,2 3 0 0,4 0 0 0,1-1 0 16,-1-1 0-16,4-3 0 0,-2 1 0 0,2-4 0 0,1 3 0 16,0-3 0-16,0 3 0 0,2-1 0 15,-1 2 0-15,2 1 0 0,-1-5 0 0,2 3 0 0,0-4 0 0,1 2 0 16,-3 3 0-16,0-1 0 0,0-5 0 16,0 2 0-16,2 4 0 0,0 1 0 0,-4-3 0 15,2 2 0-15,-1-4 0 0,0 4 0 0,3-2 0 0,0 2 0 16,0-3 0-16,0 2 0 0,2 0 0 0,-4-3 0 15,-1 1 0-15,2 1 0 0,-2-2 0 0,3 1 0 16,-3-4 0-16,3 2 0 0,0-2 0 0,-1 0 0 16,-1-3 0-16,1-2 0 0,1 1 0 0,0 0 0 15,-2 2 0-15,1 2 128 0,0 1-128 0,1 0 0 16,-1-1 0-16,1 0 0 0,-1-1 0 0,0 1 0 16,-2-1 0-16,2 2 128 0,-1-2-128 0,1 2 0 15,-1-2 0-15,2-1 128 0,0 2-128 0,0 0 0 16,1 0 0-16,2-2 0 0,-3 0 0 0,1 0 0 0,-1 0 0 15,1 0 128-15,-1 1-128 0,0-5 0 0,1 1 0 16,-3 4 0-16,0-4 0 0,0 2 0 0,0 0 0 16,0 1 0-16,1-1 0 0,1 1 0 0,0-1 0 0,0 0 0 15,-4-3 0-15,2-1 0 0,0 1 0 0,-1 1 0 16,1-1 0-16,0-2 0 0,1 0 0 0,-1 1 0 16,1 1 0-16,0 0 0 0,-2-1 0 0,3 0 0 15,-1-1 0-15,0 2 0 0,3 1 0 0,-1-1 128 16,0-1-128-16,-1 1 0 0,-4 0 0 15,3 0 0-15,0 0 0 0,1 3 0 0,0 2 0 0,0-2 0 16,0 0 0-16,1 1 144 0,-1 0-144 0,1 3 0 16,0-2 0-16,1 0 0 0,-4-3 0 0,3 1 0 15,-2-1 0-15,2 0 0 0,0-2 0 0,1 1 0 16,-1 1 0-16,0 0 0 0,-1-2 0 0,0 0 0 0,0 2 0 16,0-1 0-16,-1 0 0 0,1-1 0 0,1 0 0 15,1-1 0-15,-1-2 0 0,0 1 0 0,-2 0 0 0,2-3 0 16,-1 1 0-16,1-1 0 0,1 1 0 0,-1 0 0 15,1-2 0-15,-1 1 0 0,-1 2 0 0,2-2 0 16,-1-1 0-16,2 3 0 0,-2-3 128 0,0 1-128 16,4-4 0-16,-3 3 0 0,0-4 0 0,0 3 0 15,2-3 0-15,1 0 0 0,0 2 128 0,0-3-128 16,-2 2 0-16,2-1 0 0,3-1 0 0,-3 1 0 16,2-2 0-16,2 1 0 0,0 1 0 0,1 1 0 15,0-3 0-15,-1 2 0 0,1 3 128 0,1-3-128 0,2 3 0 0,0-3 0 16,-1 0 0-16,3 1 0 0,-2-2 0 15,1 1 0-15,1 2 0 0,-2-6 0 0,-2 0 0 0,0 0 0 16,-1-1 128-16,2 1-128 0,0 2 0 0,0-3 0 16,-4-2 0-16,6 1 0 0,-1-1 128 0,1-1-128 15,1-1 0-15,-1 2 0 0,1 0 128 0,-1-1-128 16,1 1 0-16,1-2 0 0,1 0 0 0,1 2 0 16,-2-2 128-16,3-2-128 0,0-1 0 0,-1 4 0 15,-3-1 0-15,1-2 0 0,1-2 0 0,0 2 0 16,0-3 0-16,2 3 0 0,0-1 0 0,0-2 0 15,0 1 0-15,0 1 0 0,-2 0 0 0,3 0 0 16,2 2 128-16,0-2-128 0,-4-2 0 0,3 4 0 16,0-4 0-16,-1 2 0 0,-1 0 0 0,0-2 0 15,0 2 0-15,3-3 0 0,1 4 0 0,-2-2 0 16,-3-3 0-16,1 2 0 0,1-3 0 0,3 4 0 0,-3-4 0 16,2 3 0-16,3-1 0 0,0 3 0 0,1-3 0 0,1 2 0 15,1 2 0-15,-1-3 0 0,-3 1 128 16,1-2-128-16,1 1 0 0,-2-1 0 0,1 1 0 0,3 1 0 15,0-2 0-15,-1 3 0 0,3-2 0 16,-3 2 0-16,3-1 0 0,0-1 0 0,-1 3 0 0,-1 1 0 16,-4-4 0-16,0 2 0 0,0-3 0 0,1 1 0 15,0 0 0-15,0-2 0 0,-1-3 0 0,1 5 0 16,1-2 0-16,1 3 0 0,1-2 128 0,1 1-128 16,-1-1 0-16,0 0 0 0,-1 0 0 0,-1 0 0 15,1-2 0-15,-1 2 0 0,1-2 0 0,1 3 0 16,1-3 0-16,1 3 0 0,0-3 0 0,0 2 0 0,4-4 0 15,-1 2 0-15,-1 4 0 0,0-5 0 0,-2 2 0 0,0-3 0 16,3 1 0-16,0 0 0 0,-2-2 0 16,2-1 0-16,0-1 0 0,3 1 0 0,1 1 0 0,1-2 0 15,-1 2 128-15,-2-3-128 0,1 2 0 0,-2-1 0 16,0 1 128-16,0 1-128 0,-1-3 0 0,0 0 0 16,0 1 0-16,2-1 0 0,3 1 0 0,0 1 0 15,0 1 0-15,-2-1 0 0,0 0 0 0,1 0 0 16,-2-1 0-16,2 1 0 0,0-1 0 0,-2 2 0 15,2-1 0-15,2-1 0 0,2 1 0 0,-1 0 0 16,1 0 0-16,-3 3 0 0,-3-2 0 0,3 0 0 16,1 1 128-16,-3 1-128 0,4-3 0 0,-1 1 0 15,1 0 0-15,4 1 0 0,-1-3 0 0,-3 1 0 16,0 1 128-16,-1-2-128 0,-1-2 0 0,1 1 0 16,1 1 0-16,0-1 128 0,-2-1-128 0,1 0 0 0,1-1 160 15,-1-1-160-15,0-1 128 0,-1-1-128 0,-5 0 144 0,-1-4-144 16,-2 2 160-16,0-3-160 0,-4 1 192 0,-2 1-64 15,-5-5-128-15,-4 3 192 0,-1 1-192 0,-5 2 176 16,-4 0-176-16,-3 1 160 0,-3 0-160 0,-8 5 128 16,0 0-128-16,0 0 128 0,-5-13-128 0,-4 6 0 15,-1-4 0-15,-7 8-176 16,-4 0-1392-16,-5 3-288 0,-5 0-48 0,-5 4-17232 0</inkml:trace>
  <inkml:trace contextRef="#ctx0" brushRef="#br2" timeOffset="145551.47">22254 7619 8287 0,'-13'-2'736'0,"0"-1"-592"16,2 2-144-16,1 0 0 0,-1-2 976 0,2 2 176 15,9 1 16-15,-8 0 16 0,8 0-144 0,0 0-16 16,0 0-16-16,0 0 0 0,0 0-128 0,0 0-32 15,0 0 0-15,10 0 0 0,4 0-96 0,-2 3-32 16,5-3 0-16,6 1 0 0,4-1 16 0,7 0 0 0,5 0 0 0,10-1 0 16,3-1-352-16,4 2-64 15,3 0 0-15,6 0-16 0,9 0-112 0,7 0 0 0,10 0-16 0,48 0 0 16,-12-1-32-16,-41 0 0 0,9-1 0 0,3 2 0 16,2 3-16-16,4 1-128 0,2 1 192 0,1 1-64 15,-2-1-128-15,-1 3 160 0,1-3-160 0,0 0 160 16,2 2 32-16,-1-2 0 0,-4-3 0 0,-2 1 0 15,-3 0 0-15,1-1 0 0,-20-2 0 0,2-2 0 16,1 1-64-16,-1 0 0 0,2-2 0 0,-1 1 0 16,-1 1-128-16,-2-1 0 0,-2-1 144 0,12-1-144 15,-11 2 0-15,-4 2 0 0,-10-1 0 0,-9 1 128 0,-6 0-128 16,-5 1 0-16,-5 1 0 0,0-1 0 16,-7 2-592-16,-2-1-96 0,-2 1-16 0,-6-1-11664 15</inkml:trace>
  <inkml:trace contextRef="#ctx0" brushRef="#br2" timeOffset="145923.81">24408 7802 20271 0,'0'0'896'0,"0"0"192"0,-2-5-880 0,2 5-208 0,0 0 0 0,0 0 0 16,0 0 560-16,-4 7 64 0,-1 5 16 0,0 1 0 15,-2 4 192-15,0 4 64 0,-2 3 0 0,-3 8 0 16,3 4-128-16,-3 3-32 0,-4 7 0 0,0 4 0 15,-2-2 32-15,-1 5 16 0,-1 4 0 0,-3 3 0 16,-1 1-256-16,-2-1-48 0,0 5-16 0,-4-4 0 16,-1 2-272-16,0-5-64 0,1-1-128 0,0-3 192 15,0 0-48-15,1-2-16 0,-1-3 0 0,2 2 0 0,2-5-128 0,0 0 0 16,1-3 0-16,-1 2 0 0,2-5 0 0,1 2 0 16,0-1 0-16,2-3 0 15,2-1-1856-15,-5 11-320 0</inkml:trace>
  <inkml:trace contextRef="#ctx0" brushRef="#br2" timeOffset="146570.67">22350 10070 16575 0,'-9'-8'1472'0,"0"2"-1168"16,0-2-304-16,3 2 0 0,0 1 1136 0,-2 0 160 15,1-1 48-15,-4 3 0 0,-1 2-832 0,-2 1-176 16,0 2-16-16,-9 7-16 0,0 1-128 0,0 4-32 15,0 3 0-15,-2 1 0 0,-3-1 208 0,0 6 32 16,2 7 16-16,0 0 0 0,-2 1 304 0,1 3 48 16,3-1 16-16,4 1 0 0,3 2-400 0,3-2-80 15,4-2-16-15,2-3 0 0,6-1-272 0,0-1 160 0,4 1-160 16,0-7 128-16,6-1-128 0,1-3 0 0,2-1 144 0,7-1-144 16,5 0 0-16,2-5 128 0,2-2-128 0,4-4 0 15,2 1 0-15,0 0-208 0,-3-3 16 16,-1-2 16-1,-2-2-1984-15,2-3-400 0</inkml:trace>
  <inkml:trace contextRef="#ctx0" brushRef="#br2" timeOffset="146881.01">22547 10359 24879 0,'-11'-5'2208'0,"1"3"-1760"0,-1 2-448 0,0 4 0 0,-2 1 0 0,-2 7 0 16,-1 0 0-16,-2 6 0 0,-1 2 0 0,0 1 0 15,0-1 0-15,1-1 0 0,1-1 0 0,3 0 0 16,1 1 0-16,5-3 0 0,3 0 0 0,3-4 0 16,5 1 0-16,2-2 0 0,4-5 256 0,5-3 128 15,0-3 32-15,2-1 0 0,5-1 160 0,0-1 48 16,5 0 0-16,-1-3 0 0,0-3-192 0,-2 0-48 16,-2 0 0-16,-1-2 0 0,0 2-112 0,-4-1-16 15,-2 2-16-15,-3-2 0 0,-5 1 64 0,-1 0 16 16,-5 9 0-16,0 0 0 0,-2-10-16 0,-4 0 0 0,-2 5 0 0,-2 0 0 15,-3 0-176-15,0 2-128 0,-3 1 192 0,1 0-192 16,-2 2 0-16,1-2 0 0,-4-2-160 0,6 1 160 31,3 6-960-31,11-3-80 0,-9 0-16 0,9 0 0 0</inkml:trace>
  <inkml:trace contextRef="#ctx0" brushRef="#br2" timeOffset="147409.94">22880 10427 24191 0,'-19'10'1072'0,"6"1"208"0,-1 3-1024 0,-1 2-256 0,-3 3 0 0,3 0 0 0,-1-2 0 0,3 1 0 16,2 2 0-16,-1-4 0 0,1-7 176 0,0 3-176 16,5-6 160-16,0 3-160 0,-1-4 256 0,7-5-32 15,0 0-16-15,0 0 0 0,0 0 464 0,0 0 96 16,4-6 0-16,4-7 16 0,-1-1-208 0,5 1-64 15,-1 1 0-15,2-5 0 0,2-2-272 0,2 2-64 16,-1 1-16-16,1 1 0 0,-1-1-160 0,2 1 0 16,0 2 144-16,0 0-144 0,0-3 0 0,-1 6 0 15,2 1 0-15,1 4 0 0,-3-3 0 0,0 6 0 16,-3 3 0-16,-3 7 0 0,2 2 0 0,-5 4 0 16,-3-1 0-16,0 1 0 0,-3 3 0 0,-2 1 0 15,-4-2-160-15,-2 3 160 0,-1 1 0 0,-4 0 0 0,0-6 0 16,2-1 0-16,1-4 0 0,8-9 0 15,-9 4 192-15,9-4-48 0,0 0 448 0,0 0 96 0,-3-8 16 0,3 0 0 16,6-4-256-16,3 0-64 0,2-3 0 0,2 0 0 16,0-2-384-16,1 2 128 0,0 1-128 0,1-3 0 15,0 0 0-15,2 1 0 0,-3 1 0 0,1 2 0 16,-1 6 0-16,0-3 0 0,-3 5 0 0,0 0 0 16,-11 5 0-16,11 8 0 0,-3 0 0 0,-1 3 0 15,1 3 0-15,-3 0-144 0,-2-1 144 0,-2 2-160 16,-1 2 160-16,0 1 0 0,-1 1 0 0,-1-1 0 15,0-2 0-15,0 1 0 0,2-1 0 0,2-3 0 16,0-4 0-16,-2-9 0 0,8 11-128 0,0-7 128 16,-8-4-1664-1,12 0-240-15,0-1-48 0</inkml:trace>
  <inkml:trace contextRef="#ctx0" brushRef="#br2" timeOffset="147775.47">23525 10317 26031 0,'-13'1'1152'0,"13"-1"240"0,-10 5-1120 0,2 6-272 15,1 3 0-15,1 3 0 0,0 1 0 0,1 0 128 16,-1 1-128-16,1 2 0 0,1 1 192 0,-1-1-192 16,-5 2 192-16,-1 4-192 0,0-3 304 0,-1 8-48 15,0 0-16-15,-3-2 0 0,2 1 112 0,1-3 32 16,2-5 0-16,3-2 0 0,0-4-128 0,3-3 0 0,3-5-16 0,1-9 0 15,0 0 208-15,0 0 64 0,0 0 0 0,12-8 0 16,-1-5 224-16,0-2 48 0,0-4 16 0,0-3 0 16,2-2-608-16,-2-3-192 0,1 2 0 0,0-2 0 15,-1 3 128-15,1-4-128 0,0 2 0 0,4-4 0 16,2 2 160-16,1-2-160 0,3 1 128 0,-1 4-128 16,1 6 0-16,2 4 0 0,-1 2-224 0,0 5 80 15,-2-1 144-15,-2 5-160 0,-5 3 160 0,-1 2-160 16,-3 1 160-16,-10-2 0 0,3 14-144 0,-3 2 144 15,-3-2 0-15,-6 1 0 0,-3 4 0 0,-7 0 0 16,-5 0 0-16,-3-1-144 0,-2 0 144 0,-6-3-160 16,1-6 160-16,2 1 0 0,2-6 128 0,3 0-128 0,5-2 0 15,6 1 0-15,3 0 0 0,4-5 0 16,4-4-1040-16,5-1-288 16,5-3-48-16</inkml:trace>
  <inkml:trace contextRef="#ctx0" brushRef="#br2" timeOffset="148135.12">23989 10263 19343 0,'-21'-7'848'0,"7"5"192"16,-2 4-832-16,-2 3-208 0,-2 2 0 0,-1 2 0 0,-2 4 2256 0,3 2 416 16,-3-1 80-16,3 1 0 0,0-1-2096 0,2 3-416 15,1-1-96-15,2 1-16 0,2 1 160 0,3 0 32 0,1-1 0 0,5-3 0 16,4-1-144-16,0-13-32 15,0 0 0-15,13 9 0 0,0 1 112 0,2-5 0 0,2-2 16 0,2-4 0 16,-2-2-80-16,4 0 0 0,0-4-16 0,0-1 0 16,-2-1-176-16,0 0 160 15,-1-1-160-15,-1 1 160 0,1-6-160 0,-1 0 0 0,-3 1 0 0,-3 2 0 16,1-2 0-16,-5 2 0 0,-2 0 144 0,0 0-144 16,-1 0 0-16,-1 2 0 0,-3-2 0 0,0 12 0 15,-4-6-224-15,4 6 32 0,0 0 16 0,0 0 0 16,-8 3-80-16,8-3-32 0,-10 7 0 0,4 3 0 15,1-1 144-15,1 3 144 0,0 3-208 0,2 2 80 16,-1 2-208-16,2 1-48 0,1-1 0 0,2 1-8640 16,2-2-1744-16</inkml:trace>
  <inkml:trace contextRef="#ctx0" brushRef="#br2" timeOffset="148488.57">24309 10225 14735 0,'0'0'1312'0,"-6"9"-1056"15,-2 2-256-15,2 0 0 0,2 3 1072 0,0 3 144 16,1 1 48-16,1 1 0 0,-1 0-560 0,1 3-96 0,-2 3-32 15,0 0 0-15,0-1 32 0,1 1 0 0,-1-5 0 0,1 1 0 16,1-3 64-16,-1-3 16 0,2 0 0 0,0-5 0 16,1-10 64-16,0 0 16 0,0 0 0 0,0 0 0 15,0 0 128-15,0 0 16 0,10-7 16 0,-1-5 0 16,1 3-192-16,0-5-32 0,0-1-16 0,0-3 0 16,1-1-352-16,-1-1-64 0,1 1-16 0,1-3 0 15,-5-2-80-15,2 1-32 0,1 3 0 0,-1 2 0 16,0-1-144-16,1 2 0 0,2 1 144 0,3 3-144 15,-1 3 0-15,0 0 0 0,1 4 0 0,0-1-192 16,-3 5-1184 0,1 0-240-16,-2 2-48 0</inkml:trace>
  <inkml:trace contextRef="#ctx0" brushRef="#br2" timeOffset="148786.24">24481 10431 24879 0,'0'0'1088'0,"0"0"256"0,0 0-1088 0,0 0-256 16,11-1 0-16,3-2 0 0,3-3 256 0,2-2 0 15,2-2 0-15,3 1 0 0,1 3-256 0,-3-4 0 16,-1 0 0-16,-2 1 0 0,-3-3 0 0,-2 3 160 16,-1-2-160-16,-4 2 128 0,-3-1-128 0,-2 3 0 15,-4 7 0-15,0 0 0 0,0 0 448 0,0 0 16 16,-10-5 0-16,-3 5 0 0,-3 5-144 0,-2 0-48 0,-2 3 0 15,-3 2 0-15,-1 4 112 0,-1-2 0 16,1 2 16-16,4 2 0 0,1 1 32 0,2 2 0 16,2 1 0-16,4-5 0 0,0-1-240 0,5-2-32 0,1-2-16 0,4 3 0 15,3-4-144-15,5-1 0 0,-7-8 144 0,12 9-144 16,4 4 736-16,1-1 80 0,2-6 16 0,6-2-10944 16,-1-4-2192-16</inkml:trace>
  <inkml:trace contextRef="#ctx0" brushRef="#br2" timeOffset="149229.97">25054 10390 24351 0,'-23'-2'1088'0,"8"4"208"0,-2 2-1040 0,-1 5-256 0,-1 1 0 0,0 2 0 0,0-5 0 15,1 5 0-15,1-2 0 0,0 1 0 0,3 1 320 0,0-1 128 16,0 3 0-16,3 3 16 0,1-3 224 0,2-2 32 15,3 2 16-15,2-1 0 0,3-3-272 0,0-10-48 16,7 12-16-16,3-3 0 0,1-4 112 0,3-4 32 16,1-2 0-16,3-3 0 0,3-2-64 0,2-2-16 15,1-6 0-15,1-1 0 0,2 1-160 0,1-2-48 16,0-4 0-16,2 0 0 0,-2 1-256 0,-1-3 160 16,-4-1-160-16,-3-3 128 0,-1-1-128 0,-1-5 0 15,-2 0 144-15,1-5-144 0,-2-3 0 0,0-9 128 16,-1-5-128-16,0-1 0 0,-1-1 144 0,0-1-144 15,-2-4 192-15,-1 8-192 0,-1 8 0 0,-4 10 0 0,-1 7 0 16,-1 9 0-16,-3 7 224 0,0 12 96 0,0 0 0 16,-8 9 16-16,-6 9-336 0,-1 6 128 0,-2 4-128 15,0 9 0-15,-2 10 0 0,0 1 0 0,-1 4 0 16,1 7 0-16,-1 2 0 0,-3 7 0 0,-2 4 0 0,-2 1 0 16,-1 2 0-16,5-2 0 0,-1 2 0 0,6-8 0 31,7-3-1888-31,2-10-352 0,5-8-64 0,4 0-7104 0,3-9-1408 0</inkml:trace>
  <inkml:trace contextRef="#ctx0" brushRef="#br2" timeOffset="149871.97">21826 11180 21183 0,'-2'-31'944'0,"4"13"192"0,2-1-912 0,1 3-224 0,2 1 0 0,-1 6 0 0,0 2 1136 0,-6 7 176 16,0 0 32-16,0 0 16 0,12 12-400 0,-6 6-96 15,-1 1-16-15,-1 9 0 0,-1 5-192 0,-2 2-32 16,-4 3-16-16,1-1 0 0,-3 0-208 0,-2 1-32 16,-1 4-16-16,-3 1 0 0,-1-4-112 0,1-1-32 15,-1 1 0-15,-1 0 0 0,3 2-208 0,0-9-128 16,2-4 128-16,4-5-208 15,2-5-608-15,-2-6-112 0,4-12-32 0,0 0-8224 0,0 0-1648 16</inkml:trace>
  <inkml:trace contextRef="#ctx0" brushRef="#br2" timeOffset="150172.79">21685 11492 25791 0,'0'0'1152'0,"0"0"224"0,5-7-1104 0,4-3-272 0,5 1 0 0,4 0 0 16,1 4 800-16,5 0 96 0,3-6 32 0,4 4 0 15,2-5-480-15,2 5-80 0,1-3-32 0,-2 2 0 16,-2-1 80-16,-2 4 16 0,-2 1 0 0,-3 2 0 16,-6-2-272-16,-3 4-160 0,-3 1 192 0,-3 5-192 15,-1 1 0-15,-3 7 0 0,1 4 0 0,-5 2 0 16,-2 3 128-16,-1 4-128 0,-2-1 0 0,2 2 0 16,-3-4 144-16,2 0-16 0,0-4-128 0,2-1 192 15,3-3 80-15,2-3 16 0,-5-13 0 0,10 11 0 16,3-1 224-16,1-4 32 0,1-6 16 0,3-2 0 0,0-2-48 15,1-4 0-15,0-1 0 0,0-3 0 0,-1-6-128 16,-3 2-48-16,-4-2 0 0,-2 0 0 0,-2-1-80 0,-5 0-32 16,-4 1 0-16,-3-1 0 0,-6-1-32 0,-1 0 0 15,-4-2 0-15,0 3 0 0,-3-1-192 0,0 4 0 16,0 5 0-16,4 1 0 16,1 1-1008-16,2 1-288 0,1 6-64 0,11 2-15216 15</inkml:trace>
  <inkml:trace contextRef="#ctx0" brushRef="#br2" timeOffset="150854.78">21546 12305 13823 0,'-13'-16'1216'0,"8"10"-960"0,-2-3-256 0,1 4 0 16,6 5 1792-16,0 0 320 0,0 0 64 0,0 0 16 15,-5 8-1296-15,0 4-272 0,1 6-48 0,2 0-16 16,-2 1 112-16,1 4 32 0,2 4 0 0,0-2 0 15,-2 3-176-15,2-1-16 0,0 2-16 0,-1-2 0 16,1 1-48-16,1-4-16 0,0 0 0 0,3-5 0 16,-1-6-64-16,1-2-16 0,-3-11 0 0,0 0 0 15,9 6 272-15,1-6 48 0,0-3 16 0,4-6 0 16,2-8 256-16,2-2 48 0,0-1 16 0,0-4 0 16,0 1-496-16,1-4-112 0,1 0-16 0,2 1 0 15,0 0-256-15,0 5-128 0,1-1 0 0,-1 3 128 16,0 1-128-16,1 3 0 0,0 1 0 0,-1 1 0 0,-2 4 0 15,0 3 0-15,2 2 0 0,-3 3 0 16,-2 1-1408-16,-2 4-144 0,0 2-48 0,0-2-13840 16</inkml:trace>
  <inkml:trace contextRef="#ctx0" brushRef="#br2" timeOffset="151215.07">22339 12386 25391 0,'0'0'1120'0,"-9"5"240"0,2-1-1088 0,-1 0-272 16,-3 1 0-16,-1 4 0 0,-5 1 192 0,1 3 0 15,-1 2-16-15,-1 1 0 0,-1-2 464 0,0 3 112 0,0 2 16 0,1-1 0 16,1-2-16-16,1-1 0 16,4 3 0-16,3 0 0 0,4-3-368 0,2-2-64 0,3-13 0 0,5 13-16 15,4-4-304-15,2-2 160 0,2-2-160 0,2-3 128 16,1-4 96-16,0 1 16 0,2-3 0 0,0-3 0 15,0-4 160-15,-1-1 48 0,1-4 0 0,-1 4 0 16,-3 3-96-16,-2-4-16 0,0-1 0 0,-2 3 0 16,-1-1-144-16,-3 3-48 0,-2-2 0 0,0-2 0 15,-2 3 16-15,-2 10 0 0,0 0 0 0,0 0 0 16,3-10-160-16,-3 10 0 0,0 0 0 0,0 0 0 16,0 0 0-16,0 0 0 0,4 14 0 0,0-1 0 15,-1-2 0-15,3 2 0 0,-1-1 0 0,1-1 0 16,2 1 0-16,2 0-144 0,1-3 144 0,4-3 0 15,3-1-1664-15,8-5-240 16,-1-1-32-16,2-4-12704 0</inkml:trace>
  <inkml:trace contextRef="#ctx0" brushRef="#br2" timeOffset="151559.18">22787 12367 19343 0,'-10'9'1728'0,"4"-3"-1392"16,-3 8-336-16,0 1 0 0,2 1 1040 0,-2 1 144 15,0 4 32-15,-1-1 0 0,-1-1-48 0,1-1 0 16,1-3 0-16,2 0 0 0,-1 5 32 0,0-3 0 16,2-1 0-16,1-5 0 0,1 0-448 0,4-11-96 15,0 0-16-15,0 0 0 0,0 0-224 0,0 0-48 16,9-5-16-16,1-4 0 0,2-2-64 0,0-4-16 16,1-3 0-16,1 1 0 0,-1 2-272 0,1-1 160 15,0-2-160-15,0 1 128 0,-3 2-128 0,1 2 0 0,-1 3 0 16,-1 0 128-16,0 4-128 0,1 3 0 15,-1 2 0-15,-10 1 0 0,11 4 0 0,-2 1 0 0,-3 5 0 0,1 0 0 16,-1 5 0-16,-1-1 0 0,-2 0-144 0,-1-1 144 16,-2 1 0-16,2 1 0 0,-2 2 0 0,1-1 144 15,-1-16-144-15,1 13 0 0,0 0 0 0,2-3-176 32,-3-10-192-32,0 0-32 0,0 0-16 0,13 5 0 0,-1-4-2192 15,1-5-432-15,10-11-96 0,-1 8-9456 0</inkml:trace>
  <inkml:trace contextRef="#ctx0" brushRef="#br2" timeOffset="151962.29">23333 12316 22111 0,'0'0'976'0,"0"0"208"0,0 0-944 0,0 0-240 0,0 0 0 0,-9 0 0 0,-3 6 480 0,1-1 48 15,0 6 16-15,-3-1 0 0,-3 4 640 0,-1 2 128 16,-1 5 32-16,-1 0 0 0,-2 1-192 0,3 0-48 15,3-2 0-15,3 0 0 0,3-2-400 0,3 0-64 16,4-4-32-16,4-2 0 0,4 2-352 0,4-1-64 16,2-5 0-16,3-3-16 0,2-9 16 0,1 2 0 15,1-1 0-15,1-2 0 0,0-9 96 0,3-1 32 16,-1 1 0-16,4-4 0 0,-4-5-128 0,1 0-32 0,-2-6 0 0,2 1 0 16,-3 0-160-16,0-3 128 0,-3 0-128 15,4-9 128-15,-1 1-128 0,0-1 0 0,-2 2 0 0,1-4 128 16,-3-3-128-16,-1-4 0 0,4-4 0 0,-2-4 0 15,-3 0 0-15,3-2 0 0,-1 6 0 0,-1 8 0 16,-4 12 0-16,-1 9 0 0,-4 6-192 0,-2 8 192 16,-3 10-192-16,0 0 192 0,-12 10-160 0,-2 8 160 15,-2 7 0-15,-3 8-144 0,1 6 144 0,-1 4 0 16,-5 0 0-16,-1 5-128 0,0 2 128 0,0 5 0 16,1 2 0-16,3 2 0 0,3 1 0 0,2-3 0 15,3-3 0-15,7-5 0 0,-1-5 0 0,6-4 0 16,2-8-432-1,6-4 0-15,0-8 0 0,5-2 0 0,2-5-1792 0,1-4-352 16</inkml:trace>
  <inkml:trace contextRef="#ctx0" brushRef="#br2" timeOffset="152268.01">23823 12279 28047 0,'-12'8'1232'0,"2"-2"272"0,-3 6-1200 0,0 2-304 0,-1 3 0 0,-2 1 0 0,-2 0 336 0,0 1 16 16,-1 1 0-16,2 1 0 0,3-1 512 0,2 2 96 16,2-1 32-16,3 0 0 0,3-7-448 0,4 1-96 15,3-1 0-15,5-1-16 0,3-10-160 0,3-3-16 16,4-1-16-16,0-1 0 0,1-5 160 0,2 0 48 16,2-2 0-16,-1 0 0 0,-2-1-224 0,0-1-32 0,-2-3-16 0,-3 0 0 15,-3-1-176-15,-3 1 128 0,-7-1-128 0,-3 0 128 16,-4 1-128-16,-4 1 128 0,-5 2-128 0,-4-2 128 15,-2 4-128-15,-3-1 0 0,-1 3 0 0,-1 1 0 16,-3 2-160-16,1 2 160 0,0 0-208 0,4 1 80 31,3 0-368-31,3 1-64 0,5 0-16 0,2 0-10176 0,10 0-2048 0</inkml:trace>
  <inkml:trace contextRef="#ctx0" brushRef="#br2" timeOffset="152720.88">24141 12361 11967 0,'0'0'1072'0,"-10"14"-864"0,-1 1-208 0,0 3 0 0,1 1 1792 0,-1 1 304 16,-1 0 64-16,0-1 16 0,-4 2-528 0,4-2-112 16,-1-3 0-16,2 0-16 0,0-9-224 0,4 2-32 15,0-3-16-15,7-6 0 0,0 0 32 0,0 0 0 16,0 0 0-16,0 0 0 0,9-5-464 0,3-6-96 15,3-4-16-15,3 2 0 0,2-1-352 0,0-1-80 16,-2-6-16-16,0 2 0 0,1 2-256 0,-1-1 0 16,-2 0 0-16,1 4 0 0,-1 1 128 0,-2 4-128 15,-1 0 0-15,-1 4 0 0,-2 2 0 0,-10 3 0 16,0 0 0-16,11 5 0 0,-3 4 0 0,-3-1 0 16,-3 4 0-16,1 1-144 0,-2 1 144 0,-1 2 0 15,-2 2 0-15,-1 0-128 0,-1-3 128 0,1 0 0 0,-1-1 0 16,0-4 0-16,4-10 0 0,0 0 0 0,0 0 0 0,0 0 128 15,0 0-128-15,0 0 192 0,9-5-64 0,2-1 0 16,2-6 96-16,1 1 32 0,-1 0 0 16,3-5 0-16,-1-1-256 0,2 1 144 0,1 2-144 0,0 3 128 15,-2-2-128-15,2 0 0 0,0 6 0 0,1-2 0 16,1 3 0-16,3 4 0 0,-3 2 0 0,2 3 0 16,0 3 0-16,-1 4 0 0,-2 4 0 0,0 3 0 15,-1 1 128-15,5 2-128 0,-3 4 128 0,-1 0-128 16,-1-1 0-16,3-1 128 0,0 1-128 0,2 2 0 15,-1 0-512 1,3 6-176-16,4-3-32 0,1-1-16208 0</inkml:trace>
  <inkml:trace contextRef="#ctx0" brushRef="#br2" timeOffset="153554.12">22620 13471 13823 0,'-5'-7'1216'0,"5"7"-960"16,-4-10-256-16,0 5 0 0,4 5 928 0,-6-8 144 15,-1 3 16-15,2 2 16 0,-2-2 368 0,-2 1 80 16,-2 1 16-16,0 0 0 0,-2 1-368 0,-1-1-80 16,-3 2-16-16,-1-1 0 0,-1 2-144 0,1 3-48 15,1 0 0-15,2-1 0 0,0 4-304 0,1 5-64 16,0 0-16-16,0 3 0 0,0 8-256 0,4-2-48 16,-3 0-16-16,4-2 0 0,3 1-208 0,3-1 144 15,3 0-144-15,4-4 128 0,-4-14 0 0,10 9 0 0,0 1 0 16,4-5 0-16,3-1 208 0,1-4 48 0,1-5 0 0,4-2 0 15,3-3 112-15,0 1 16 0,-1-2 16 0,-2-6 0 16,2-2-240-16,0-1-48 0,-4-2-16 0,0-2 0 16,-2-1-224-16,-2-2 176 0,-3 2-176 0,0-2 160 15,-2-1-160-15,-2-5 0 0,-1 0 0 0,-3-3 128 16,-1 2-128-16,-1 1 0 0,-4 1 144 0,0 2-144 16,0 3 0-16,0 7 0 0,0 4 0 0,-1 7 128 15,-2 3-128-15,3 6 0 0,0 0 0 0,-9 11 0 16,-1 9-160-16,0 6 160 0,-1 2-192 0,-1 12 192 15,1 2-144-15,-2 6 144 0,-1-1 0 0,1 2-144 16,2 1 144-16,0 0 0 0,2-6 0 0,2-3 0 16,3-6 0-16,3-4 0 0,2-2 0 0,6-6 0 15,3-3-448 1,4-3-64-16,-1-3-16 0,2-5 0 0,1 1-1248 0,2-6-240 0,1-4-48 0,0-4-11952 16</inkml:trace>
  <inkml:trace contextRef="#ctx0" brushRef="#br2" timeOffset="153880.94">23072 13522 23039 0,'0'0'2048'0,"0"0"-1648"15,0 0-400-15,-11 7 0 0,4 4 624 0,-4-3 32 16,0 2 16-16,-5-2 0 0,-2 3 32 0,1 4 16 16,-4-1 0-16,1 1 0 0,-2 3 240 0,1 4 32 15,0-1 16-15,4 1 0 0,0 1-16 0,6 1 0 16,2-2 0-16,5-5 0 0,4-3-464 0,4-3-80 0,2 0-32 15,6-2 0-15,-1-1-208 0,3-6-32 16,3-2-16-16,0-1 0 0,1-3-16 0,0-4 0 0,-2 2 0 0,0-5 0 16,-2-1-16-16,1-1 0 0,-4 0 0 0,-2 0 0 15,-1 0 80-15,-2-1 16 0,-2 0 0 0,0 1 0 16,-2 3-80-16,-2-1-16 0,0 2 0 0,0 9 0 16,-2-9-128-16,2 9 0 0,0 0 0 0,0 0-176 15,0 0 176-15,0 0-128 0,-4 13 128 0,2-2-128 16,2-11 128-16,1 13 0 0,0 0 0 0,3-1 0 15,1-3 0-15,0 1 0 0,1-2 0 0,2 5 0 16,2-7 0-16,2 4-160 0,0-3 160 0,2 0-160 16,2-2-432-1,-2 0-96-15,1-3-16 0,0 0 0 0,-1-1-2176 0,1-1-448 16</inkml:trace>
  <inkml:trace contextRef="#ctx0" brushRef="#br2" timeOffset="154110.97">23596 13041 26719 0,'0'0'2368'15,"0"0"-1888"-15,0 0-480 0,0 0 0 0,2 17 192 0,-2 1-48 16,0 1-16-16,-2 4 0 0,-2 3 192 0,-1 0 16 16,-1 6 16-16,-1 2 0 0,1 1 288 0,-3 1 64 15,-2 4 16-15,-2 2 0 0,-1 2-160 0,0 1-48 16,0-1 0-16,0 5 0 0,-1-1-352 0,2 1-160 15,-1 2 128-15,3-2-128 16,2-9-1856-16,5-3-464 0,4-8-96 0,4-8-9872 0</inkml:trace>
  <inkml:trace contextRef="#ctx0" brushRef="#br2" timeOffset="154588.99">23476 13644 20271 0,'-14'-10'896'0,"7"6"192"0,0-1-880 0,7 5-208 0,0 0 0 0,0 0 0 16,13-5 3104-16,5 1 576 0,2-1 112 0,7 0 32 15,0 0-3120-15,6 0-704 0,-2-1 0 0,1-4 0 16,0 2-256-16,-1-4 16 0,-2 1 0 0,0 2 0 16,2 0-64-16,-1 2-16 0,-1 3 0 0,1 0 0 15,-3-1-288-15,0 2-64 16,-3 2-16-16,0 4 0 0,1 0-128 0,-6 5-16 0,-3-3-16 15,-3 4 0-15,-4-3 368 0,-5 2 80 0,-4-8 16 0,-3 13 0 0,-2-2 384 0,-4-3 0 16,-2-1 0-16,-3 0 0 0,1 2 592 0,-2 2 112 16,-2 2 0-16,1-2 16 0,0 3 48 0,1 1 16 15,1 2 0-15,-1 0 0 0,2-1-96 0,3-1-32 16,1 1 0-16,3-4 0 0,1 2-144 0,2-1-48 16,2-4 0-16,1-9 0 0,5 10-144 0,4-5-16 15,1 0-16-15,4-4 0 0,1-3 48 0,4-3 16 16,0-3 0-16,6-3 0 0,-1-2 48 0,1 3 16 0,1-4 0 15,-2 2 0-15,-3-3-80 0,0 1-16 0,-4 0 0 16,-3 2 0-16,-2 3 80 0,-2-2 16 16,-4 6 0-16,-6 5 0 0,0 0 48 0,0 0 16 0,0 0 0 0,11 5 0 15,-4 8-336-15,1-1-144 0,-2 3 128 0,1 3-128 16,-1 1 0-16,3 2 0 0,1 0 0 0,4-1 0 16,1-2 0-16,4 1 0 0,2-1 0 0,1 1 0 31,8-1-864-31,0-2-256 0,3-2-48 0,3-1-16672 0</inkml:trace>
  <inkml:trace contextRef="#ctx0" brushRef="#br0" timeOffset="160932.9">26619 8960 15663 0,'-13'-14'688'0,"7"8"144"0,-2-3-656 0,3 3-176 16,-2-6 0-16,1 5 0 0,2-2 1504 0,4 9 272 15,0 0 48-15,-5-5 16 0,0-4-816 0,5 9-144 16,0 0-48-16,0 0 0 0,0 0-272 0,-9-1-64 15,9 1-16-15,-7 5 0 0,-1 1-64 0,2 3-16 16,-1 2 0-16,1 6 0 0,-2 3 64 0,2 7 16 16,0 0 0-16,-1 7 0 0,0 5-64 0,-2 5-16 15,-1-1 0-15,-2 5 0 0,-1 2 0 0,1 4 0 16,0 0 0-16,-2 3 0 0,2 1-80 0,-1 0 0 16,0-6-16-16,2-3 0 0,1 1-48 0,1-7-16 15,-3-4 0-15,2 1 0 0,0-3 112 0,2-2 32 16,2 0 0-16,2-5 0 0,3-3-128 0,2-6-32 0,0-3 0 0,3 0 0 15,1-3-48-15,3-5-16 0,2-1 0 0,1-4 0 16,1 3 128-16,2-4 32 0,4-5 0 0,1-1 0 16,1-1-96-16,4 0-16 0,3-2 0 0,1-1 0 15,2-5-208-15,2 5 144 0,1-2-144 0,4 2 128 16,2 0-128-16,1-3 0 0,2 4 0 0,-4-2 0 16,0 2 128-16,2 1-128 0,-1 1 128 0,3-2-128 15,1 1 160-15,3 1-160 0,2 1 192 0,6 2-192 16,3 0 144-16,1 0-144 0,3 0 0 0,-1-3 144 15,1 1-144-15,3-2 0 0,0 1 0 0,5 3 0 16,3 3 0-16,0-3 0 0,-5-3 0 0,0 1 0 16,1-2 0-16,3 3 0 0,4-1 0 0,1-2 0 15,3-3 0-15,-3 2 0 0,-6 0 128 0,3 0-128 0,-1 1 0 16,3 3 0-16,3 2 0 0,-1-1 0 0,1-1 0 0,-5 2 0 16,1-1 0-16,2 4 0 0,4 2 0 0,1-1 0 15,-3 0 128-15,0 1-128 0,-4-2 0 0,-2 1 0 16,2 4 0-16,2-1 128 0,0 0-128 0,-1 0 0 15,-3-4 0-15,-3 1 0 0,0 3 0 0,-3-3 0 16,0 5 0-16,3-2 0 0,2 2 0 0,-1-6 0 16,-4-2 128-16,-1 2-128 0,-1 1 0 0,-2 0 0 15,1 2 0-15,2 0 128 0,3-2-128 0,-5-1 0 16,-3 1 0-16,-3 0 128 0,-5-1-128 0,0 0 0 16,-2 1 0-16,-2 3 0 0,-1-1 0 0,-1 2 0 15,0-4 0-15,-3 2 0 0,-4 2 0 0,-2-4 0 0,-4 2 0 0,-2 1 0 16,-5 3 0-16,-3-2 0 15,-2 3 0-15,-4-5 0 0,0 1 0 0,-2-3 0 0,-1-1 0 0,0 1 128 16,-1 1-128-16,-2-2 0 0,0 0 0 0,-11-4 0 16,10 4 0-16,-10-4 0 0,7 5 128 0,-7-5-128 15,0 0 0-15,0 0 0 0,0 0 0 0,0 0 128 16,0 0 0-16,0 0-128 0,0 0 192 0,0 0-64 16,3-10-128-16,-1 2 0 0,-2 8 144 0,2-14-144 15,0 0 128-15,1-2-128 0,-1-4 128 0,1 1-128 16,2-1 0-16,1 0 128 0,1-3-128 0,2-5 0 15,-2-3 0-15,3-2 0 0,-1-4 0 0,4-1 128 16,0 0-128-16,-1-4 0 0,1-7 0 0,2-2 128 16,3-4-128-16,0-1 0 0,0-1 0 0,-2 0 0 15,1-3 0-15,-2 3 0 0,-1 1 0 0,-3-1 0 16,1-3 0-16,1 2 0 0,1 2 0 0,0-2 0 0,-2-1 0 16,2 2 0-16,0 1 0 0,1 2 0 0,-1 2 0 0,-1 6 0 15,-1 2 0-15,-1 4 0 0,1 7 0 0,-2 3 0 16,-1 2 0-16,-2 1-128 15,1 6 128-15,-2 2 0 0,1 1 0 0,-1 5-128 0,0 5 128 0,-1 2 0 16,-5 6-144-16,4-6 144 0,-4 6 0 0,0 0 0 16,0-5-144-16,0 5 144 0,0 0 0 0,0 0-128 15,0 0 128-15,-9 2 0 0,0-1 0 0,9-1-128 16,-10 6 128-16,0-1 0 0,-1-2 0 0,-2-1 0 16,1 2 0-16,-2 2 0 0,0-1 0 0,-2-1 0 15,-1-2 0-15,-4 2 0 0,-5 2 0 0,0-2 0 16,-2 1 0-16,-4 0 0 0,-6-3 0 0,-2-1 0 0,1 0 0 15,-2 2 0-15,-4-1 0 0,-1 3 0 16,0 3 0-16,-5-3 0 0,-5 2 0 0,-2 0 128 0,-7-4-128 0,0 1 0 16,2-1 0-16,-2 4 0 0,0-1 0 0,-5-1 0 15,-4 0 0-15,-5-1 0 0,-4-1 0 0,0 2 0 16,0 2 0-16,-2-2 128 0,-4 0-128 0,-4 4 0 16,-1 1 128-16,2 1-128 0,1-2 0 0,1-1 0 15,-4-1 128-15,0 2-128 0,0-3 0 0,4 3 144 16,3-3 48-16,-1 1 0 0,-2-1 0 0,1-2 0 15,2 1-192-15,4 1 192 0,4-2-192 0,2-1 192 16,-1 0-192-16,0 0 0 0,0-2 0 0,1 3 128 16,5 0-128-16,1-2 0 0,0 0 0 0,-1 0 128 15,0 0-128-15,-1-2 0 0,-3 0 0 0,5 2 0 16,1 2 0-16,3 0 0 0,-1-2 0 0,1-1 0 16,-2 2 0-16,3-2 0 0,1 1 144 0,3 0-144 15,6 2 144-15,2-2-144 0,1 1 192 0,1-2-192 16,3-1 160-16,-1 0-160 0,1 0 128 0,3 0-128 0,-2 3 160 0,4-1-160 15,5 1 192-15,-2 2-192 0,1-1 0 16,3-2 0-16,1 1 0 0,1 1-144 0,-1 1 144 0,3-1 0 16,1-2 0-16,2 2 0 0,0 0 0 0,5 1 0 15,2-3 0-15,3 0 0 0,2 0 0 0,4 1 0 16,3-2 0-16,0 2 0 0,11-3 0 0,0 0-128 16,0 0 128-16,0 0-192 15,0 0-1280-15,13 7-256 0,5 2-48 0,3 1-10336 16,7-5-2080-16</inkml:trace>
  <inkml:trace contextRef="#ctx0" brushRef="#br0" timeOffset="164151.78">26549 10218 6447 0,'0'0'272'0,"-3"-7"80"0,3 7-352 0,0 0 0 0,-1-11 0 0,1 11 0 15,0 0 1536-15,0 0 256 0,0 0 32 0,0 0 16 16,-8 11-1392-16,1-2-256 0,-2 4-64 0,1-1-128 16,-2 1 672-16,-1 4 32 0,-2 1 0 0,0 3 0 15,-2 6 64-15,0 5 32 0,1 4 0 0,-2 3 0 16,0 0-208-16,-2 3-32 0,0 2-16 0,-1 1 0 15,-1 4-240-15,-2 2-48 0,-1 3-16 0,0 4 0 16,-1 3-112-16,-2-1 0 0,-4 0-128 0,2 2 192 0,2 4-64 0,-1-2 0 16,-1 3-128-16,1 0 192 0,2-1-192 15,0 2 176-15,-2-1-176 0,1-1 160 0,2-5-160 0,3 3 0 16,0-3 0-16,2 2 0 0,-2 0 0 0,2-4 208 16,-1 0-16-16,4-4-16 0,-1-3 16 0,1 1 0 15,2 3 0-15,0 0 0 0,1-1-64 0,3-2 0 16,1 0 0-16,0 1 0 0,-3-2-128 0,1-6 0 15,2-1 144-15,1-1-144 0,-1 1 0 0,0-4 144 16,2 2-144-16,1-2 0 0,-2-2 0 0,3 1 0 16,0-3 0-16,-1 1 0 0,0 0 192 0,-1-3-192 15,1-2 192-15,-2-1-192 0,1-1 256 0,-4 0-64 16,3 0-16-16,-3 1 0 0,1 0-48 0,0-1 0 16,0-4 0-16,-2 4 0 0,0 3-128 0,0-2 160 0,2-2-160 0,0 2 160 15,-1 1-160-15,0 0 192 0,2-4-192 16,2 2 192-16,-1-3-48 0,2-4 0 0,1 0 0 0,2 1 0 15,-2-2-144-15,1-1 160 0,2-4-160 0,-1-3 160 16,3-2-160-16,0-1 0 0,1-4 144 0,-1-8-144 16,0 0 128-16,2 10-128 0,-2-10 128 0,0 0-128 15,0 0 0-15,0 0 0 0,0 0 0 0,11-9 0 32,-4 0-2064-32,0-5-336 0</inkml:trace>
  <inkml:trace contextRef="#ctx0" brushRef="#br0" timeOffset="164433.1">25289 13633 26895 0,'-13'11'1184'0,"8"1"256"0,-4 6-1152 0,3 4-288 0,1-1 0 0,2 3 0 0,2 5 0 0,1 0 0 16,0 1-128-16,3 0 128 0,0-3 0 0,3 1 0 15,-3-5 0-15,2-3 0 0,2-2 0 0,-1-4 0 16,0-2 0-16,2-5 0 0,-8-7 192 0,14 4 16 16,0-6 16-16,4-3 0 0,2-9 656 0,6-5 128 15,-1-4 16-15,7-8 16 0,3-6-608 0,6 0-128 16,2 1-32-16,1-2 0 0,-3 0-272 0,-1-3-304 16,-3-1 64-16,-4 2 16 15,-4-5-1984-15,-4 2-400 0,5-22-80 0,-5 11 0 0</inkml:trace>
  <inkml:trace contextRef="#ctx0" brushRef="#br0" timeOffset="165401.81">26553 9646 19343 0,'0'0'848'0,"0"0"192"0,0 0-832 0,0 0-208 16,-9-3 0-16,0 6 0 0,1 2 0 0,0 5 176 0,0 4-176 15,-3-2 160-15,1 5-160 0,-1 1 0 0,-3 2 144 0,0 4-144 16,0-1 0-16,-1 6 0 0,-3 1 0 16,-1 5 0-16,-2 7 0 0,-1 0 0 0,-5 5 0 0,-2-2 0 15,-4 0 0-15,-2 2 0 0,0 4 0 0,-1 3 0 16,0-1 0-16,2 3 128 0,1 5-128 0,0-3 128 16,0 3-128-16,2 3 144 0,2-2-144 0,1 3 160 15,0 4-32-15,-1-3-128 0,-1 2 192 0,-1 1-64 16,-1-4-128-16,-2 1 0 0,0 0 0 0,-1 3 128 15,2-1-128-15,1 0 0 0,2-5 144 0,1 3-144 16,2 2 0-16,-1-3 128 0,-1 2-128 0,0 2 0 16,-1 1 128-16,2 1-128 0,-3 1 160 0,-1-2-160 15,-4-1 192-15,-2 1-48 0,-3 2-16 0,1 2 0 16,0 1 0-16,1-1-128 0,1-2 192 0,1 2-64 16,0-1 64-16,3 2 16 0,1-1 0 0,2 1 0 0,2-2-16 0,-7-1-16 15,1-2 0-15,-6-1 0 0,-2 0 16 0,0-1 16 16,2 0 0-16,-1 0 0 0,-1-1 0 0,2-2 0 15,1 1 0-15,0 0 0 0,1-5 16 0,-2 5 0 16,-2-1 0-16,-4 0 0 0,-4 1 0 0,-1-2 0 16,0-2 0-16,1-1 0 0,3-1-224 0,1-2 176 15,-1 2-176-15,3 0 160 0,-2-4-160 0,0-3 0 16,-5-2 144-16,-2-3-144 0,-3 0 128 0,1-1-128 16,3-5 128-16,2 0-128 0,1-1 0 0,1 0 144 15,-1-2-144-15,-5 2 0 0,-7-2 176 0,-1-2-176 16,-4 0 160-16,3-2-160 0,1 1 0 0,1 0 128 15,1-2-128-15,-2 2 0 0,-7-3 144 0,-2-2-16 16,1 0 0-16,3-1 0 0,0 1 96 0,5 2 16 0,2-1 0 16,-4-1 0-16,-3-4-32 0,2 1 0 0,0-4 0 15,3 2 0-15,3-3 32 0,3-2 0 0,3 1 0 0,1 2 0 16,0-2 32-16,-3-2 16 0,1 0 0 0,4 1 0 16,4-1-32-16,4-2 0 0,1 1 0 0,4-3 0 15,-2 0-128-15,6-1-128 0,1 0 144 0,4 0-144 16,3-3 176-16,0-1-176 0,-2 1 192 0,2-3-192 15,3 3 128-15,4 1-128 0,-1-7 0 0,1 2 0 16,5 0 0-16,1-3 0 0,2 0 0 0,2-1 0 16,1-4 0-16,8 0-192 0,0 0 16 0,0 0 16 15,0 0-432-15,0 0-96 0,0 0-16 0,0 0 0 16,5-12-2304-16,3 1-448 0,7-12-112 16,6 0-16-16</inkml:trace>
  <inkml:trace contextRef="#ctx0" brushRef="#br0" timeOffset="165684.19">21336 15487 18431 0,'-5'-11'1632'0,"1"6"-1312"15,-1 1-320-15,0-1 0 0,5 5 1248 0,-7-4 176 16,0 2 48-16,-2 3 0 0,0 3-640 0,1 5-112 16,-4-1-16-16,0 6-16 0,-2 6-368 0,0 6-80 15,2 1-16-15,-5 5 0 0,0-1-48 0,1 3-16 16,-1 2 0-16,1 3 0 0,1-1 64 0,1 1 16 0,2 3 0 0,2 0 0 15,1-4-240-15,3-2 0 0,2-1 128 0,3-3-128 16,5-1 0-16,1-4 0 0,1-4 0 0,4-4 0 16,3-3 0-16,2-2 0 15,4-5 0-15,4-2 0 0,4-4 192 0,7-3-48 0,4-2-16 0,7-3 0 16,7-4 0-16,8-6-128 0,2-6 192 0,4-4-64 16,3-5-336-16,6-1-80 0,6 0-16 0,9-9-8256 15,9-3-1648 1</inkml:trace>
  <inkml:trace contextRef="#ctx0" brushRef="#br0" timeOffset="166773.66">28755 9877 24991 0,'0'0'1104'0,"0"0"240"0,-6 13-1088 0,0 2-256 0,-1 4 0 0,1 3 0 16,0-1 0-16,-2 10 0 0,-1 4 0 0,0 5 0 15,0 3 0-15,-1 4-144 0,-1 5 144 0,-5 3 0 0,1-2 0 0,-1 8 0 16,-2 5 0-16,-1 4 0 0,-2 5 0 0,1 1 0 15,-2 2 0-15,1 1 0 0,-2 6 0 0,-4-1 0 16,-2-3 0-16,-3 3 0 0,-2-3 0 0,0 3 0 16,-3 1 0-16,1-3 0 0,-1-1 0 0,2 3 0 15,0-5 0-15,0 3 0 0,-2 0 0 0,0 2 0 16,2-6 0-16,-4 4 0 0,-4 3 0 0,-5-1 0 16,-4 3 0-16,-3-1 0 0,0-2 0 0,0 2 0 15,-3 5 0-15,1 2 0 0,0 0 0 0,-7 0 176 16,-7-4-176-16,1 0 192 0,-6 2-192 0,4 1 0 15,0 1 0-15,1-4 0 0,-3-7 0 0,-3 2 0 16,-7-3 0-16,3 0 0 0,-1-5 0 0,3 1 0 16,1 0 0-16,-5-4 0 0,-6-1 0 0,1-1 0 0,3-1 0 15,3 2 128-15,2 2 160 0,-7-1 32 0,-8-1 0 0,-1-1 0 16,4 5 32-16,1 3 16 0,5-2 0 0,-8 0 0 16,-8-6-112-16,4 1-32 0,4 1 0 0,0 2 0 15,0-8-224-15,-4 3 144 0,-2 1-144 0,4-2 128 16,6-3-128-16,-4-4 0 0,-8 3 0 0,2-5 128 15,1 0-128-15,2-2 0 0,2-1 0 0,-5-1 0 16,-9-2 0-16,3-5 0 0,1-1 0 0,-3-1 0 16,-3 0 0-16,-1 1 0 0,0-5 0 0,3 0 0 15,2 1 0-15,-4-3 0 0,-4-1 0 0,1 0 0 16,10 0 0-16,-5-4 0 0,-4 0 160 0,2-3-160 16,4-1 208-16,3-3-64 0,1 0-16 0,3-3 0 15,-1-1-128-15,6-3 160 0,3-3-160 0,1-1 160 0,-6-1-160 0,3 1 0 16,4-1 0-16,5-1 0 0,2 2 192 0,2 0-64 15,-3-2 0-15,3-3 0 0,1-1 64 0,5 0 16 16,2-2 0-16,4 2 0 0,3-3-208 0,-1 0 128 16,-2-2-128-16,3 2 0 0,1-1 176 0,6 1-176 15,3-5 192-15,4 2-192 0,2 3 208 0,3-3-64 16,3 2-16-16,2-3 0 0,1-1 144 0,3-2 32 16,0 3 0-16,5-2 0 0,3-3-80 0,5 1-16 15,2-1 0-15,3 1 0 0,1 1-80 0,1-2-128 16,-1 0 176-16,4 1-176 0,1-1 0 0,2 1 0 15,-2-1 0-15,1 0 0 0,-1-1 0 0,2 1 0 16,0 1 0-16,3-1 0 0,0-1-256 0,9 1 32 16,0 0 16-16,-8-3 0 15,4 0-544-15,4 3-96 0,-4-9-32 0,3 2-13072 0</inkml:trace>
  <inkml:trace contextRef="#ctx0" brushRef="#br0" timeOffset="167061.07">19572 16666 32255 0,'-17'-11'2864'0,"7"10"-2288"0,1 2-576 0,-1 5 0 16,-2 2 256-16,0 6-64 0,-4-1-16 0,-1 9 0 15,-4 1-176-15,-2 3 0 0,-5 4 0 0,0 3 0 16,-1 0 0-16,1 4 0 0,0 1 0 0,0 1 0 15,0 2 0-15,-2 3 0 0,1 3 0 0,-1-2 0 0,-1 1 0 0,3-5 0 16,3-1 0-16,5-5 0 0,2-3-208 0,7-6 80 16,5-1 128-16,4-6-208 0,6-4 208 0,6-3-144 15,5-2 144-15,8-1-128 0,5-3-160 0,8-4-32 16,7-5 0-16,8-2 0 16,7-4-112-16,10-5-16 0,6-4-16 0,3-2-8432 15,3-3-1664-15</inkml:trace>
  <inkml:trace contextRef="#ctx0" brushRef="#br0" timeOffset="170111.21">12810 17339 2751 0,'0'0'256'0,"0"0"-256"0,0 0 0 0,0 0 0 0,-6-5 800 0,6 5 112 16,-5-4 32-16,5 4 0 0,0 0-480 0,0 0-80 16,-10 0-32-16,2 0 0 0,8 0 96 0,-6 0 0 15,6 0 16-15,-10 3 0 0,2-2 368 0,8-1 80 16,0 0 16-16,0 0 0 0,0 0 112 0,0 0 32 15,0 0 0-15,0 0 0 0,0 0-192 0,0 0-48 16,0 0 0-16,13 2 0 0,-3-4-96 0,3 1-32 16,2 0 0-16,3-1 0 0,2 2-224 0,-1-1-48 15,3 0-16-15,3 1 0 0,3 0-224 0,1 0-64 0,3 0 0 16,2 0 0-16,3 0-128 0,0 0 160 0,-1-1-160 16,2 1 160-16,-1 0-160 0,5 0 0 15,-2-2 144-15,5 2-144 0,2 0 128 0,5 0-128 0,4 0 160 0,1 0-160 16,2 0 192-16,-1-1-64 0,1-3-128 0,-2 2 192 15,1-1 0-15,3 2 0 0,5 0 0 0,3-1 0 16,1 2-64-16,1-2 0 0,-4-3-128 0,1 1 192 16,-1 0-32-16,4 3-16 0,4-2 0 0,0-1 0 15,-2-4-16-15,-1 2 0 0,-1-1 0 0,3 2 0 16,1 1 32-16,4-1 0 0,2-3 0 0,-2 4 0 16,-4-4-160-16,0 0 0 0,1 3 0 0,4-2 128 15,4 2-128-15,-2 2 0 0,-4-6 0 0,1 4 0 16,1-2 0-16,4 0 128 0,3 0-128 0,-5 2 0 15,-3-4 0-15,0 2 0 0,-2-5 128 0,5 6-128 16,-1-2 0-16,4 3 192 0,-1 0-192 0,-4-1 192 0,-1-1-192 16,5 4 160-16,1-1-160 0,2-3 160 0,-1 1-160 0,-1 0 0 15,-1-3 144-15,0 4-144 0,0 1 0 16,4-2 0-16,3-1 0 0,1 0 128 0,-8 0-128 0,1 3 0 16,0 1 128-16,3-3-128 0,3 1 0 0,-1 2 128 15,-2-5-128-15,0 3 0 0,2 1 0 0,0-1 0 16,1-3 0-16,-1 3 128 0,-5-1-128 0,1 0 144 15,3 0-144-15,3 1 160 0,-2-2-16 0,-1 3 0 16,-2 1 0-16,0 0 0 0,4-4-16 0,-1 5 0 16,0 0 0-16,2 1 0 0,-7 0-128 0,2-3 160 15,4-1-160-15,-1 1 160 0,0 2-160 0,-3 0 0 16,-4 1 144-16,1 0-144 0,2-2 0 0,0 1 0 16,0-2 0-16,0 3 128 0,-5-1-128 0,2 0 0 15,-1-2 128-15,2 3-128 0,0-6 208 0,-1 6-16 0,-3 1-16 0,1 1 0 16,-2-3-176-16,3-1 0 0,2-1 0 0,-4 3 0 15,-3-1 0-15,-1-1 192 0,2-2-192 0,2 3 192 16,3-2-32-16,-2 2 0 0,-5-1 0 16,-2-2 0-16,-3 1-160 0,1 0 160 0,4 3-160 0,1-2 160 15,-1 1 48-15,-4-2 16 0,-4 0 0 0,-1 1 0 16,2 1-16-16,2 2 0 0,3-1 0 0,-2-1 0 16,-1 0-64-16,-1-2-16 0,-5 0 0 0,-1 0 0 15,-1 2-128-15,5-1 160 0,-1 2-160 0,-1 0 160 16,-1-3-160-16,-4 1 128 0,-5 0-128 0,-2 1 128 15,0 1-128-15,-1 1 0 0,1 1 0 0,-1-1 128 16,2 2-128-16,-2-1 0 0,-2 0 0 0,-4 0 128 16,-4-2-128-16,-2 1 0 0,-2 0 0 0,-1 1 0 15,-2 1 0-15,-2-1 0 0,-2-1 0 0,2 4 0 0,-2-2 0 16,1 1 0-16,-2-2 128 0,-3 2-128 0,-2-2 0 0,-1 1 0 16,-4 0 144-16,-2 1-144 0,-1-1 0 0,-3 0 0 15,-1 1 0-15,-2-2 128 0,-3 2-128 0,-1-1 0 16,-8-2 0-16,11 5 128 0,-11-5-128 0,9 4 0 15,-9-4 0-15,0 0-128 0,0 0-160 0,8 4-32 16,-8-4 0-16,0 0 0 16,0 0-1408-16,0 0-272 0,0 0-64 0,0 0-11344 0</inkml:trace>
  <inkml:trace contextRef="#ctx0" brushRef="#br0" timeOffset="170500.31">24350 16493 23039 0,'0'0'2048'0,"3"-8"-1648"0,4 1-400 0,3 3 0 15,0 2 512-15,5 2 0 0,6 0 16 0,4 3 0 16,6 2-240-16,7 1-48 0,9 0-16 0,4 1 0 15,2 5-80-15,0 0-16 0,0-2 0 0,1 4 0 16,3 2-128-16,4 0 192 0,3 5-192 0,-2-2 192 16,3 0-64-16,-5-2 0 0,-7 1 0 0,-1 3 0 15,0 2 64-15,-4-1 16 0,-1 1 0 0,-3 5 0 0,1-1 48 0,-1 3 16 16,-5 3 0-16,-3 1 0 0,-5-1 112 0,-5 5 0 16,-3-5 16-16,-5 2 0 0,-7 1 112 0,-4-2 0 15,-3-1 16-15,-8 2 0 0,-6-4 48 0,-7 0 16 16,-7-3 0-16,-10 2 0 0,-11-4-112 0,-5 2-32 15,-4-3 0-15,-6 3 0 0,-3-4-192 0,-11 3-32 16,-11-4-16-16,-8 0 0 16,-5-2-1040-16,-5 5-224 0,-5-1-32 0</inkml:trace>
  <inkml:trace contextRef="#ctx0" brushRef="#br0" timeOffset="172224.36">15715 15876 2751 0,'0'0'128'0,"0"0"16"0,4-11-144 0,0 1 0 0,-4 10 0 0,5-8 0 16,-5 8 3248-16,0 0 608 0,0 0 128 0,0 0 32 15,0 0-2544-15,0 0-512 0,0 0-112 0,0 0-16 16,3 9 80-16,-1 4 16 0,-2 3 0 0,0 3 0 15,0 4-352-15,1 4-80 0,2 6-16 0,-1 1 0 16,-1 4-128-16,3 2-32 0,-4 0 0 0,0 4 0 16,-1-1 32-16,-2 4 0 0,1 0 0 0,-2 0 0 15,-2 3 0-15,-2-6 0 0,-1 2 0 0,0-3 0 16,-1-4 32-16,2 0 0 0,0-8 0 0,-1 1 0 0,1-5 208 16,2-4 48-16,-3-6 16 0,2 0 0 0,1-4 48 15,1-4 0-15,0-1 0 0,5-8 0 0,0 0-96 0,0 0-16 16,0 0 0-16,0 0 0 0,0 0 112 0,0 0 0 15,-1-11 16-15,2-7 0 0,1-2-320 0,2-7-64 16,1 1-16-16,0-8 0 0,0-2-160 0,1-3-32 16,-1-2-128-16,1-4 192 0,2-3-192 0,-1-2 0 15,2 2 128-15,1-4-128 0,2-2 0 0,2 2 0 16,0 4 0-16,2 2 0 0,1-1 0 0,2 5 0 16,0 2 0-16,0 4 0 0,-1 4 0 0,2 2 0 15,2 2 0-15,-2 4-160 0,-1 3 160 0,0 3 0 16,-1 3 0-16,0 5-128 0,-4 5 128 0,4 4 0 15,-3 4-144-15,-2 6 144 0,-2 2-144 0,-1 6 144 0,-1 6-192 16,-4 1 192-16,-1 6-176 0,-4-2 176 16,-3 5-160-16,-2 3 160 0,-2 4 0 0,-5 1 0 0,-2-8 0 15,-2 1 0-15,-2 0 0 0,-1-1 0 0,-3-1 0 0,1-7 0 16,-6 1 0-16,2-3 240 0,-2 2-48 0,-1-3-16 16,0-8-16-16,0-2 0 0,4 0 0 0,1-7 0 15,3-2-16-15,0-3 0 0,4-3 0 0,2-1 0 16,3-6-144-16,0 0 0 0,6-5 0 0,5 1 0 31,5-2-1488-31,4-1-288 0,5 0-48 0,4 1-9568 0,4 0-1920 0</inkml:trace>
  <inkml:trace contextRef="#ctx0" brushRef="#br0" timeOffset="172756.34">16973 15637 19919 0,'0'0'880'0,"0"0"192"0,0 0-864 0,0 0-208 0,0 0 0 0,0 0 0 16,0 0 528-16,0 0 64 0,-5 8 16 0,-1 0 0 16,-4 3 336-16,0-1 64 0,-3 4 16 0,0 3 0 15,-3 1-128-15,-3-1-32 0,-6 1 0 0,0 1 0 16,-2 0 32-16,-1 3 0 0,-1 3 0 0,0-2 0 15,1 0-176-15,0-3-16 0,2-2-16 0,2 0 0 16,1 0-80-16,4-3-16 0,2-2 0 0,0 1 0 16,2 0-96-16,5-4-32 0,1 0 0 0,1-4 0 15,0-1-192-15,8-5-32 0,-2 9-16 0,2-9 0 16,0 0-16-16,0 0 0 0,0 0 0 0,13 2 0 16,2-2-48-16,0 0-16 0,7-2 0 0,2 2 0 15,1 2-144-15,7 0 128 0,1 2-128 0,1 2 128 0,0-1-128 16,0-1 0-16,0 3 0 0,1-1 0 0,-4-1 0 0,1 0 0 15,-1 1 0-15,-1-2 0 0,1 1 0 0,-5 2 0 16,-2-2 128-16,-2 0-128 0,-2 0 0 0,-3 1 0 16,-3-2 0-16,-3 1 128 15,-1 2-2448-15,-1-2-496 0,-1 0-112 0</inkml:trace>
  <inkml:trace contextRef="#ctx0" brushRef="#br0" timeOffset="173390.6">18035 15503 11055 0,'0'0'976'0,"-7"-12"-784"16,4 1-192-16,-1 1 0 0,0-3 2080 16,1 3 368-16,2-2 80 0,-1 2 16 0,2 10-1248 0,0 0-240 15,0 0-48-15,0 0-16 0,0 0-352 0,-11 4-64 16,-1 2 0-16,-2 3-16 0,-3 4 64 0,-2 3 16 16,-2 3 0-16,-2 6 0 0,-2 5 64 0,0 2 0 15,0 3 16-15,-1 0 0 0,1 0-352 0,3 2-80 16,3 3-16-16,3-1 0 0,2-1-96 0,3 0-32 15,5-5 0-15,4-1 0 0,2-3-144 0,5-4 128 16,4-4-128-16,4-2 128 0,7-2 256 0,1-3 32 16,3-2 16-16,4-5 0 0,2-5-32 0,0-3 0 0,2-4 0 15,0-1 0-15,-1-7-32 0,1-2-16 0,0-2 0 16,0-1 0-16,-2-1-32 0,-1-2 0 0,1 0 0 0,-4-3 0 16,0-3 0-16,-1 3 0 0,-4-4 0 0,-5 3 0 15,-7-6 64-15,0 1 0 16,-7-2 0-16,-3-1 0 0,-9-2-64 0,1 0 0 0,-5 5 0 0,-2 2 0 15,-3 5-96-15,-3 4-32 0,-1 2 0 0,-2 8 0 16,-3 2-64-16,-2 4 0 0,-1 2-128 0,0 3 192 16,2 4-192-16,2 2-288 0,6 3 64 0,3 0 16 31,3 0-1376-31,4-2-272 0,6 3-48 0,3-3-9344 0,4 2-1872 0</inkml:trace>
  <inkml:trace contextRef="#ctx0" brushRef="#br0" timeOffset="173720.37">18485 16070 13823 0,'0'0'608'16,"-3"11"128"-16,-3 2-592 0,3-4-144 0,-1 1 0 0,4-10 0 0,0 0 3552 0,0 0 672 15,0 0 144-15,0 0 32 0,0 0-2048 0,0 0-416 16,0 0-80-16,0 0 0 0,0 0-368 0,9-13-64 16,0-1-16-16,1-1 0 0,1-3-576 0,-3 0-112 15,1-1-16-15,2 0-16 0,0 0-336 0,0 1-64 16,0 2-16-16,-3 3 0 0,0-1-272 0,-3 3 160 16,-4 3-160-16,-1 8 128 0,0 0-128 0,0 0 0 0,0 0 0 0,0 0 0 15,0 0 0-15,0 0 0 0,-11 6-192 0,1 7 192 31,-2-3-448-31,1 3 16 0,3 1 16 0,2-3 0 16,0-1-2016-16,2 3-416 0,1-4-80 0,3-9-16 0</inkml:trace>
  <inkml:trace contextRef="#ctx0" brushRef="#br0" timeOffset="174156.01">19119 15306 5519 0,'0'0'240'0,"-4"-8"64"0,-2 3-304 0,6 5 0 0,-8-5 0 0,3-2 0 0,5 7 3264 0,0 0 576 16,-10 0 128-16,1 2 32 0,9-2-2288 0,-11 7-464 15,0 1-96-15,1 5 0 0,-1 2-64 0,-1 3 0 16,0 1 0-16,0 2 0 0,1 7-64 0,-2 0-32 15,0 3 0-15,2 3 0 0,3 4-400 0,1 0-80 16,2-1 0-16,3 0-16 0,4-4-240 0,1-1-64 16,4-8 0-16,3-1 0 0,3-3 256 0,2-2 64 15,3-4 0-15,1-1 0 0,2-4 160 0,4-4 32 16,0-4 16-16,2-2 0 0,1-3-144 0,1-5-48 0,0-1 0 16,0-2 0-16,-2-1-176 0,0 0-32 0,-1-1-16 15,-1-1 0-15,-3-4-80 0,-4 1-16 0,-5 0 0 16,-3 0 0-16,-4-1 80 0,-3-1 16 0,-3-4 0 0,-4 1 0 15,-3-5-48-15,-4 2 0 0,-3-3 0 0,-1 2 0 16,-5-2-128-16,1 4-128 0,-4-1 192 0,0 5-192 16,0 2 0-16,0 2 0 15,3 3 0-15,1 5 0 0,0 0-144 0,2 4-48 0,2 3 0 0,1-1 0 32,1 3-1664-32,3 3-352 0,2 3-64 0,8-6-14880 0</inkml:trace>
  <inkml:trace contextRef="#ctx0" brushRef="#br0" timeOffset="174858.34">19748 15190 22511 0,'-13'2'992'0,"13"-2"224"0,-10-2-976 0,1 2-240 0,9 0 0 0,0 0 0 15,0 0 1536-15,0 0 272 0,0 0 48 0,0 0 16 16,0 0-400-16,0 0-96 0,13-5-16 0,5-1 0 16,1-5-368-16,6 5-80 0,5-3-16 0,1 1 0 15,2-6-256-15,3 2-64 0,1 0-16 0,0-2 0 16,1-1-288-16,-2 0-48 0,-1 0-16 0,-4-1 0 15,-2 6-208-15,-4-1 144 0,-4-3-144 0,-1 5 128 16,-5 0-128-16,-3 4 0 0,-12 5 144 0,0 0-144 16,6-5 0-16,-6 5 128 0,0 0-128 0,-10-3 0 0,-4 3 0 15,-5 3 0-15,-5-2 0 0,-6 5-192 16,-1 5 192-16,-4-3-192 0,-2 3 192 0,-1-1-192 0,-2 1 192 0,-1 3 0 16,2 0 0-16,2-1 0 0,0-2 0 0,4 3 0 15,2-2 0-15,6 2 128 0,1 0 96 0,5 2 32 16,2-2 0-16,6 4 0 0,2 4-256 0,5-2 176 15,0-1-176-15,8 0 160 0,5 3-160 0,4 4 0 16,4-3 0-16,4 3 0 0,3-3 0 0,5-1 192 16,4 5-192-16,1-3 192 0,-2 0-192 0,4 2 128 15,-2-3-128-15,-3 2 128 0,-5 2-128 0,-2-5 128 16,-4-3-128-16,-5 0 128 0,-5 0-128 0,-5 0 0 16,-2 2 144-16,-7-3-144 0,-5 0 320 0,-6-3 0 15,-6 2 0-15,-7-2 0 0,-6-1 368 0,-7 2 64 0,-4 1 16 16,-2-2 0-16,-3-2-384 0,-1-2-80 0,0 1-16 0,2-5 0 15,0 2-288-15,4-4 128 0,-1 1-128 0,5-3 0 32,6 1-1664-32,3-3-432 0,3-1-80 0</inkml:trace>
  <inkml:trace contextRef="#ctx0" brushRef="#br0" timeOffset="176558.01">20714 14477 20271 0,'0'0'896'0,"0"0"192"0,0 0-880 0,0 0-208 0,0 0 0 0,0 0 0 16,0 0 1744-16,0 0 304 0,0 0 64 0,0 0 16 15,0 0-1552-15,0 0-320 0,0 0-64 0,0 0-16 16,-4-6 160-16,-2 0 48 0,-3 3 0 0,-2 0 0 16,-2 2 16-16,-2-2 16 0,-4 1 0 0,-4-1 0 15,-4 2-112-15,-2-2-32 0,-4-2 0 0,-5 1 0 0,-4 2 144 0,-1 1 32 16,-1-3 0-16,-1-1 0 0,-2 0-128 0,-4 1-32 16,-3 3 0-16,-3-2 0 0,-8-1 16 0,-3 2 0 15,-6 0 0-15,0 2 0 0,2 2-48 0,-3 3 0 16,-4-3 0-16,-6 2 0 0,-5 1-32 0,-1 5-16 15,0-2 0-15,-5 2 0 0,-4-1-48 0,-2 3-16 16,-4 0 0-16,0 0 0 0,-1 0 32 0,-2 5 0 16,-4-2 0-16,2 2 0 0,3 0-176 0,-1 1 160 15,-4 0-160-15,1 1 160 0,3 1-160 0,-2 1 0 16,-3 2 0-16,-1 1 128 0,-3-3-128 0,4 2 0 16,2 5 0-16,0-2 0 0,-1 2 0 0,5-3 128 15,5 2-128-15,2-3 0 0,2 1 0 0,0 1 0 16,0-6 128-16,7 4-128 0,5 4 0 0,3-2 0 0,4-1 0 0,1-2 0 15,0-1 0-15,4 3 0 0,6 0 0 0,5 3 0 16,0-2 0-16,3 3 0 0,1-2 0 0,2 3 0 16,-2-2 0-16,5 1 0 0,5 2 0 0,4-2 0 15,3 5 0-15,-1 1 0 0,4-1 0 0,-1 2 0 16,3-1-128-16,1 2 128 0,0 1 0 0,2 2 0 16,-1-3 0-16,3 1 0 0,0 1 0 0,4-2 0 15,2 0-128-15,1-2 128 0,5-2 0 0,3 3 0 16,3 1 0-16,3-2-144 0,3 0 144 0,4-2 0 15,5-3 0-15,5 2-128 0,4 0 128 0,4 0 0 16,4-2 0-16,4-1 0 0,5-1 0 0,3-2 0 16,3 2 0-16,3-4 0 0,6-2 0 0,2 2 0 15,2-1 0-15,3-3 0 0,4-2 0 0,4-1 144 16,6 4-144-16,6-3 160 0,2-4-160 0,5 1 160 0,0-6-160 16,2 1 128-16,2-2-128 0,5 0 128 0,2 0-128 15,2-3 160-15,0-1-160 0,2-1 160 0,1-1-160 0,3 1 128 16,4-2-128-16,0 0 128 0,-2-5-128 0,1 3 0 15,3 0 144-15,1-3-144 0,1-2 0 0,1-1 144 16,0 2-144-16,2-1 0 0,1 2 128 0,-1 0-128 16,-3-6 0-16,1 4 0 0,1-1 144 0,-2 0-144 15,0 0 0-15,-3 0 144 0,-1-2-144 0,2 0 0 16,-2 1 0-16,1-2 0 0,0 0 0 0,-3-3 0 16,3 4 0-16,0-2 0 0,0 1 0 0,-1 0 0 15,-5-6 0-15,-1 2 128 0,3-1-128 0,0 1 0 0,-2-2 0 16,-1 0 0-16,-3 0 0 0,2-2 128 15,-1-1-128-15,0 0 0 0,-1 0 0 0,-1 0 0 0,-3-4 128 0,0 3-128 16,0-2 0-16,1-1 0 0,-3-5 0 16,-4 3 128-16,-4-5-128 0,-2 4 128 0,-2-5-128 0,-1 1 128 15,-2 2-128-15,-1-3 128 0,-3-3-128 0,-3 1 128 16,-5 0-128-16,-4-3 0 0,-1-2 144 0,-4 0-144 16,-1 0 0-16,-3-4 144 0,-2-1-144 0,-4-1 0 15,-5-4 192-15,-6-1-192 0,-3-4 192 0,-5-1-192 16,-4-3 256-16,-5-2-64 0,-5-3-16 0,-6 1 0 15,-5 1 96-15,-6-1 32 0,-6 3 0 0,-6 2 0 16,-8 1 96-16,-6 3 32 0,-4 4 0 0,-5 6 0 16,-7 1-48-16,-6 5 0 0,-6 5 0 0,-6-1 0 15,-5 1-224-15,-5 5-160 0,-4-1 192 0,-4 4-192 16,-6 5 0-16,-6 1 0 0,-6 3-160 0,-5 5 160 16,-6 0-1120-16,-7 5-96 15,-10 4-32-15,-4 4 0 0,-9 8-1568 16,-7 4-304-16</inkml:trace>
  <inkml:trace contextRef="#ctx0" brushRef="#br0" timeOffset="187414.56">13075 8481 8287 0,'0'0'736'0,"0"0"-592"0,0 0-144 0,0 0 0 16,0 0 896-16,0 0 160 15,0 0 32-15,0 0 0 0,0 0-352 0,0 0-64 0,0 0-16 0,0 0 0 16,0 0-176-16,0 0-32 0,0 0-16 0,0 0 0 15,0 0 112-15,0 0 32 0,0 0 0 0,0 0 0 16,0 0 208-16,0 0 48 0,0 0 16 0,0 0 0 16,0 0 48-16,0 0 0 0,0 0 0 0,0 0 0 15,0 0-448-15,0 0-64 0,0 0-32 0,0 0 0 16,7 2-352-16,0-1 144 0,-7-1-144 0,9 1 0 16,0-1 0-16,-9 0 0 0,8-2 0 0,-8 2 0 15,9-2-144-15,-9 2 16 0,0 0 0 0,0 0 0 16,0 0-128-16,0 0-32 0,0 0 0 0,0 0 0 31,0 0-240-31,0 0-48 0,-9-4-16 0,-1-2 0 0,1 1 128 0,0 2 16 0,2 0 16 16,7 3 0-16,-9-5 432 0,9 5 0 0,0 0 0 0,0 0-128 15,-9-2 128-15,9 2 0 0,0 0 0 0,0 0 0 0,0 0 0 0,0 0 0 16,-1-7 0-16,1 7-128 0,0 0 128 0,4-9 0 16,-4 9 0-16,5-10 0 0,-1-3 0 0,1 4 0 15,-5 9 0-15,3-11 0 0,1-1 0 0,0 3 0 16,2-2 0-16,-6 11 128 0,0 0 16 0,4-8 16 15,3-5 0-15,-2 7 0 0,-5 6-160 0,3-8 0 16,3 2 0-16,-6 6 128 0,5-6-320 0,-5 6-80 16,3-12-16-16,1 6 0 15,-4 6-352-15,3-10-64 0,-3 10 0 0,2-8-16 0,-2 8 368 0,2-10 80 16,-2 4 16-16,0 6 0 0,0 0 256 0,-2-12-192 16,-1 5 192-16</inkml:trace>
  <inkml:trace contextRef="#ctx0" brushRef="#br0" timeOffset="191330.51">13380 8177 3679 0,'0'0'320'0,"0"0"-320"16,0 0 0-16,0 0 0 0,0 0 1280 0,0 0 192 0,0 0 48 0,0 0 0 0,0 0-736 0,0 0-144 15,0 0-16-15,-4-6-16 0,2-3 224 0,2 9 64 16,0 0 0-16,0 0 0 0,-4-9 112 0,4 9 16 16,-3-9 16-16,3 9 0 0,0 0-144 0,0 0-48 15,0 0 0-15,0 0 0 0,0 0-464 0,0 0-112 16,0 0-16-16,0 0 0 0,-9 3-256 0,9-3 0 16,0 0 128-16,-6 9-128 0,6-9 0 0,-5 6 0 15,5-6 128-15,0 0-128 0,-5 10 256 0,5-10-16 16,-3 9 0-16,3-9 0 0,-2 14 208 0,2-1 32 0,1-3 16 0,0 3 0 15,-1-2 64-15,1-1 16 0,1 3 0 0,0 1 0 16,1-2-64-16,-1 2 0 0,0 1 0 0,-1 1 0 16,0 2-128-16,2-1-48 0,-2-1 0 0,0 1 0 15,-1-2-128-15,0 3-16 0,0 0-16 0,0 3 0 16,0 1-176-16,0-3 192 0,0 0-192 0,0 4 192 16,-1-2-192-16,1 2 192 0,0 0-192 0,0 0 192 15,0 0-192-15,1-1 0 0,1-2 0 0,-1 3 128 16,-1 1 752-16,1-1 144 0,2-2 16 0,-3 4 16 15,1 1-816-15,1-3-240 0,1 0 0 0,1 2 128 16,0 0-832-16,-1 2-144 16,1 3-48-16,1-1 0 0,0 0 896 0,0-1 0 0,-1 3 0 0,1 0 0 15,0-3 128-15,1 2-128 0,-1-1 0 0,0-1 128 0,0 1-128 16,-1 0 0-16,-2 3 144 0,2-1-144 0,-2-1 128 0,1-3-128 16,0 1 128-16,-2-2-128 0,0 5 0 0,-1-4 144 15,0 1-144-15,0-2 0 0,0 2 128 0,-1 2-128 16,0-4 0-16,-2 5 0 0,2-2 128 0,-1-1-128 15,0 1 192-15,1-2-192 0,1 3 160 0,0 1-160 16,-2-1 128-16,2 1-128 0,0-2 160 0,0-1-160 16,0 4 192-16,2-2-192 0,-1 0 288 0,1 1-48 15,1 2-16-15,0 0 0 0,-1-2-48 0,2-1-16 16,-2 1 0-16,1-1 0 0,0-2-32 0,-1 4-128 16,1 1 192-16,-2 2-64 0,-1-4-128 0,0 4 0 15,0-1 144-15,0 0-144 0,-1 1 0 0,-2-1 128 16,3 0-128-16,0 2 0 0,0-2 0 0,-1 2 0 0,0-6 0 0,2 2 128 15,0 5-128-15,2 1 0 0,-3-6 128 0,1 2-128 16,0 2 128-16,0 1-128 0,-1-2 160 0,0 2-160 16,0 2 176-16,0 1-176 0,-1-2 192 0,1 1-192 15,-1-2 224-15,0 3-64 0,-2 2-16 0,3-3 0 16,-2 2-16-16,0 1 0 0,0-2 0 0,-1 0 0 16,-1-2-128-16,1 5 0 0,-1 0 0 0,0 3 128 15,-1-4-128-15,0-1 0 0,0 2 0 0,0-1 0 16,-3-2 0-16,0 5 128 0,1-3-128 0,-1 4 0 15,0-1 0-15,1 5 0 0,-2-6 128 0,3 1-128 16,-2-3 0-16,2 2 0 0,2 1 0 0,-1 1 0 16,2-3 0-16,1 3 0 0,0 1 0 0,1 1 0 15,1-1 0-15,0-3 0 0,0 3 0 0,0-5 0 16,0 5 0-16,1-5 0 0,2 3 0 0,-1-2 0 16,1 3 0-16,1-2 0 0,-2 1 0 0,0-3 0 0,-2 0 0 0,0 2 0 15,1-2 0-15,-1 1 0 0,0-1 0 0,0-1 0 16,0 1 0-16,0 0 0 0,0 0 0 0,0 2 0 15,0 0 0-15,0 0 0 0,0-2 0 0,0 2 0 16,1 0 0-16,0-1 0 0,-1 0 0 0,2-2 0 16,0 1 0-16,1 2 0 0,-2-1 0 0,2 2 0 15,-2-3 0-15,0 2 0 0,-1 0 0 0,0 1 0 16,0-3 144-16,-1 0-144 0,1 3 0 0,0-3 0 16,-1 2 0-16,1-1 0 0,-3-1 0 0,3 2 0 15,-1-4 0-15,1 3 0 0,-1 2 0 0,-1-3 0 16,2-1 0-16,0-1 0 0,0 0 0 0,0-1 0 0,0 0 0 0,2 1 0 15,-1-3 0-15,0 2 0 0,2 2 0 0,-2 2 0 16,0-1 0-16,0-4 0 0,-1 0 0 0,2-1 0 16,-1 1 0-16,0 2 0 0,-1-2 0 0,2 1 0 15,-2-2 0-15,0 2 0 0,0 6 0 0,0-4 0 16,0-1 0-16,-2 2 0 0,1 0 0 0,0-3 0 16,-1 1 0-16,1 1 0 0,0-2 0 0,0-1 0 15,1-1 0-15,-3 0 0 0,2 0 0 0,1 0 0 16,0-2 0-16,0 3 0 0,0 3 0 0,-1-4 0 15,1-3 0-15,1-2 0 0,0 0 0 0,2 1 0 16,-3 1 0-16,1 0 0 0,0 2 0 0,2-2 0 16,-1-1 0-16,0 0 0 0,-2 2 0 0,1-1 0 15,0 0 0-15,-1 1 0 0,0-2 0 0,0 1 0 0,-1-2 0 16,0 0 0-16,-1-3 0 0,1 3 0 16,0-2 0-16,-1-2 0 0,0 4 0 0,1 1 0 0,-3-6 0 0,3 2 0 15,-2-1 0-15,0 2 0 0,2 2 0 0,0-3 0 16,0-3 0-16,-1 2 0 0,2-3 0 0,0 1 0 15,0 0 0-15,2-3 0 0,-2 0 0 0,1 0 0 16,-1 0 0-16,0 1 128 0,0 1-128 0,0-2 0 16,0 0 0-16,0 2 0 0,0-3 0 0,0 2 0 15,0 0 0-15,-1 1 0 0,-1 2 0 0,1 0 0 16,0 1 0-16,1 0 0 0,-3 1 0 0,1-2 0 16,-1 1 0-16,2-4 0 0,0 3 0 0,-1-4 0 15,1 0 0-15,-1 2 0 0,0-2 0 0,2 1 0 16,0 1 0-16,0-2 0 0,-1-1 0 0,1 1 0 0,0-3 0 15,0 2 0-15,0-3 0 0,0 1 0 16,0 2 0-16,0-2 128 0,0 0-128 0,0 0 0 0,0-1 0 0,1 1 0 16,1-1 0-16,0-1 0 0,2 0 0 0,-2-1 0 15,1 1 0-15,1-1 0 0,-3-1 0 0,2-1 0 16,-1-1 0-16,1 2 0 0,-1-2 0 0,1 2 0 16,1-1 0-16,-3 1 0 0,-1-2 0 0,1 1 0 15,0-1 0-15,-1 0 0 0,0-4 0 0,0 2 0 16,0 0 0-16,0-3 0 0,-1 1 0 0,0-2 0 15,1-8 0-15,-1 11 0 0,-3 2 0 0,3-4 0 16,1-9 0-16,0 0 0 0,-3 11 0 0,3-11 0 16,-1 12 0-16,1-12 0 0,0 10 0 0,0-10 0 15,0 0 0-15,0 0 0 0,0 0 0 0,0 0 0 16,0 0 0-16,0 0 0 0,0 11 0 0,0-11 0 16,0 0 0-16,0 0 0 0,0 0 0 0,0 0 0 0,0 0 0 0,0 0 0 15,0 0 0-15,0 0 0 0,0 0 0 0,0 0-128 16,-4 6 128-16,4-6 0 0,0 0 0 0,0 0-128 15,0 0 128-15,0 0 0 0,0 0-144 0,0 0 144 16,0 0-160-16,0 0 160 0,-10 0-160 0,10 0 160 16,-8 0-160-16,8 0 160 0,0 0 0 0,-9 0-144 15,9 0 144-15,0 0 0 0,-10 0-144 0,10 0 144 16,0 0-160-16,0 0 160 0,-9-3-176 0,9 3 176 16,0 0-192-16,0 0 192 0,-6-8-144 0,6 8 144 15,-7-7 0-15,4-2-144 0,3 9 144 0,0 0-160 16,0 0 160-16,-4-9-160 0,1-2 160 0,2 3 0 15,1 8-144-15,0 0 144 0,-1-15 0 0,-2 2 0 0,3 2 0 0,0-2 0 16,0-2 0-16,1 2 0 0,-1-4 0 16,2 2 0-16,-1-3 0 0,2 0 0 0,-1-2 0 0,1 0 128 15,-2-3-128-15,4 0 128 0,-1-2-128 0,0-1 128 16,-1-4-128-16,1 0 192 0,0-1-192 0,0-2 192 16,-2-3-192-16,0-1 0 0,-2-1 0 0,1-1 0 15,1-5 0-15,1 4 128 0,-3-1-128 0,0-2 0 16,0 1 0-16,0-3 0 0,1 1 128 0,-1-3-128 15,-1 0 0-15,1-1 0 0,-3-2 0 0,3 2 0 16,0 1 0-16,-2-3 0 0,-1 2 0 0,1-1 0 16,-1-3 0-16,2 0 0 0,0-1 128 0,-1 1-128 15,1 0 0-15,-1-2 0 0,2 1 0 0,0 0 128 16,3-1-128-16,0 1 0 0,0-3 0 0,-1 0 0 16,-1-1 0-16,2-1 0 0,2 1 0 0,-2 1 0 0,-1 0 0 0,2 1 0 15,-2-1 0-15,2-2 0 0,0 1 0 0,1 0 0 16,-1 4 0-16,0-1 0 0,1 1 0 0,1-1 0 15,1 2 0-15,-1 0 0 0,-1 0 0 0,1 0 0 16,-1-1 0-16,1 2 0 0,-3-1 0 0,2-3 0 16,1 2 0-16,-1-1 0 0,0 2 0 0,0-1 0 15,0-4 0-15,0-1 0 0,3 2 0 0,-5 2 0 16,2 0 0-16,-1 2 0 0,-1 0 0 0,-2 4 0 16,3-3 0-16,-2-1 0 0,0 0 0 0,-1 1 0 15,-1 0 0-15,1 3 0 0,-1-1 0 0,2 1 0 16,-2 2 0-16,2-2 0 0,1 1 0 0,0 1 0 15,1-2 0-15,0 1 0 0,-1 1 0 0,-1-1 0 16,1 3 0-16,2-5 0 0,0 0 0 0,0 2 0 0,-3 0 0 0,4 1 0 16,-3 0 0-16,2-1 0 0,-1 4 0 0,1-1 0 15,-1 0 0-15,0 4 0 0,-1-2 0 16,-1 0 0-16,1-4 0 0,-2 3 0 0,1 3 0 0,1-2 0 16,0-1 0-16,-1 1 0 0,1-1 0 0,-2 1 0 15,4 0 0-15,-1-1 0 0,0 4 0 0,-1-3 0 16,1-4 0-16,-3 4 0 0,3-1 0 0,-1 1 0 15,-1-3 0-15,1 2 0 0,2 2 0 0,-4-3 0 16,2-1 0-16,-1 1 0 0,2 3 0 0,0-1 0 16,1-2 0-16,0 3 0 0,-1-2 0 0,0 1 0 15,1-1 0-15,0-2 0 0,3 3 0 0,-3-1 0 16,0-1 0-16,0 2 0 0,-1-2 0 0,-1 2 0 16,0-5 0-16,0 6 0 0,-1-4 0 0,-1 3 0 15,1-1 0-15,-1-2 0 0,0 5 0 0,0-4 0 0,2 3 0 16,-2 0 0-16,-1-2 0 0,2 1 0 0,-2-5 0 0,1 2 0 15,-1 3 0-15,0-4 0 0,-1 1 0 0,1 0 0 16,0 3 0-16,-2-2 0 0,1 1 0 0,1-3 0 16,-5 3 128-16,1-2-128 0,2 3 0 0,-2 2 0 15,1-1 0-15,-3 0 0 0,1 2 0 0,0-6 0 16,0 5 0-16,-2 0 0 0,0 1 0 0,0-2 128 16,1 0-128-16,1 2 0 0,-4 1 0 0,1 0 0 15,1 0 0-15,-2 0 0 0,1-1 0 0,2 0 0 16,-1 0 0-16,0-1 0 0,0 2 0 0,1-1 0 15,-2-2 0-15,-2 2 0 0,1-5 0 0,0 4 0 16,1-1 128-16,-1 4-128 0,2 0 0 0,0 0 192 16,-2 1-192-16,2-4 192 0,1-1-192 0,4 1 128 0,-4-2-128 15,3 0 128-15,-1 2-128 0,3 2 0 0,-3-2 0 0,1-1 0 16,-1 3 0-16,2 0 0 0,1 0 0 0,-1-1 0 16,1 1 0-16,0-1 0 0,1 1 0 0,0 2 0 15,0 4 0-15,0 1 0 0,1-2 0 0,0 1 0 16,2-1 0-16,-2 2 0 0,0 0 0 0,-1 0 0 15,0 6 0-15,0-2 0 0,2 3 0 0,-1 1 0 16,0 0 0-16,-1-1 0 0,0 0 0 0,-1 1 0 16,3 4 0-16,0 2 0 0,-1 1 0 0,2 2 0 15,-2 0 0-15,1-2 0 0,1 4 0 0,-1 0 0 16,0-2 0-16,-1 0 0 0,2 5 0 0,-2-1 0 16,-1 10 0-16,0 0 0 0,0-7 0 0,0 7 0 15,1-10-128-15,-1 10 128 0,0 0 0 0,0 0 0 16,0 0 0-16,0 0 0 0,0 0 0 0,0 0 0 15,0 0 0-15,0 0 0 0,0 0 0 0,0 0 0 0,-2 15-144 0,-1 0 144 16,0 2 0-16,1 3 0 0,1 0 0 0,-1 6-128 16,1 3 128-16,0 4 0 0,0 5 0 0,1 1 0 15,-4 5 0-15,1 0 0 0,2 6 0 0,-2 1 0 16,1 1 0-16,-1 2 0 0,2 1 0 0,0 1-128 16,1 0 128-16,0 0 0 0,0 2 0 0,0 2 0 15,0-2 0-15,-3 2 0 0,3 1 0 0,0 0 0 16,-1 2 0-16,0-4 0 0,-1 0 0 0,4 3 0 15,-2-1 0-15,-2 5 0 0,1-2 0 0,0 3 0 16,1 0 0-16,0 1 0 0,0-5 0 0,0 2 0 16,-1-1 0-16,2 3 0 0,-2 2 0 0,1 1 0 0,0 1 0 15,0 0 0-15,-2-4 0 0,1 3 0 16,0 3 0-16,0-1 0 0,1 2 0 0,0-2 0 0,-2-3 0 0,2 1 0 16,2-3 0-16,-1 3 0 0,1 0 0 0,1-1 0 15,-1 1 0-15,1-3 0 0,1-1 0 0,-3 1 0 16,2-2 0-16,2-1 0 0,-2 2 0 0,3 3 0 15,-4-3 0-15,2-2 0 0,-2 1 0 0,1 0 0 16,1 2 0-16,-3 1 0 0,-1 0 0 0,0 2 0 16,0 2 0-16,0-1 0 0,0-1 0 0,-1 1 0 15,0 0 0-15,-1 3 0 0,0 1 0 0,-1 1 0 16,1 0 0-16,-1-1 0 0,2-2 0 0,0 2 0 16,-3-3 0-16,1 1 0 0,-1 2 0 0,1-2 0 15,0 1 0-15,-1-3 0 0,-1 0 0 0,1 2 0 16,-2-2 0-16,1-2 0 0,-1-1 144 0,-1 1-144 0,1-2 0 15,-2 2 0-15,1 0 0 0,-1 0 0 0,-1 3 0 16,0-4 0-16,0 0 0 0,0-1 0 0,-1-1 0 0,-1 3 0 16,-1-3 0-16,1 1 0 0,2-2 0 0,0 1 0 15,0-1 0-15,0-3 0 0,0 2 0 0,0-3 0 16,3 2 0-16,-1-2 0 0,-2 3 0 0,0-3 0 16,1 0 0-16,2 1 0 0,-2 2 0 0,3-1 0 15,-1 1 0-15,-2-4 0 0,-1 2 0 0,0 0 0 16,4-5 0-16,-1 6 0 0,-1-4 0 0,1 4 0 15,0-2 0-15,1-4 0 0,-2-1 0 0,1 0 0 16,0 0 0-16,0-3 0 0,3-2 0 0,-1 1 0 16,0 0 0-16,0-1 0 0,0-1 0 0,1-6 128 0,-1 1-128 15,1-4 0-15,-1 3 0 0,2-1 0 16,-1-4 128-16,1 1-128 0,-1-2 0 0,-1 1 0 0,2-2 144 0,-1 1-144 16,0 0 176-16,-1-2-48 0,-1 0 0 15,2-2 0-15,1-1 16 0,-2-3 0 0,0 1 0 0,1-2 0 16,1-6 0-16,2 0 0 0,0-1 0 0,0-1 0 15,2-3-144-15,0-4 192 0,-1-1-192 0,-1 1 192 16,1 0-64-16,1-3 0 0,-2-11 0 0,0 14 0 16,-2-1 64-16,2-4 16 0,0-9 0 0,2 11 0 15,-2-11-32-15,0 12-16 0,0-12 0 0,0 0 0 16,0 0-160-16,0 0 192 0,0 0-192 0,0 0 192 16,-2 8-64-16,2-8-128 0,0 0 192 0,0 0-64 15,0 0-128-15,0 0 0 0,0 0 144 0,0 0-144 16,0 0 0-16,0 0 0 0,0 0 0 0,0 0 128 15,0 0-128-15,0 0 0 0,0 0 0 0,0 0 0 16,0 0 0-16,0 0 0 0,0 0-128 0,0 0 128 16,0 0 0-16,0 0-160 0,0 0 160 0,0 0 0 0,0 0 0 0,0 0 0 15,0 0 0-15,5 14 0 0,-2-5 0 0,-3-9 0 16,0 0 0-16,4 13 0 0,1 0 0 16,-3-4-160-16,2 1 160 0,1 0-128 0,-1-1 128 0,1 2 0 15,0-1 0-15,-1 3 0 0,0-3 0 0,0 2 0 16,-1 0 0-16,1-1 0 0,-1 0 0 0,1 2 0 15,-3-3 0-15,0 1 0 0,0 2 0 0,1-1 0 16,-1 0 0-16,1 5 0 0,-2-2 0 0,3 2 0 16,0-2 0-16,0 3 0 0,1-1 0 0,1 0 0 15,0-1 0-15,2 2 0 0,-1 1 0 0,3 2 0 16,0-4 0-16,0 4 0 0,0 0 0 0,0 0 0 16,1-1 0-16,-1 0-128 0,0 3 128 0,-1-1 0 0,1-2 0 15,0 1 0-15,-1-1 0 0,-1-1 0 0,1 0 0 0,-3 0 0 16,0-1-368-16,-1 2 16 0,-3-1 0 0,-1-5-12128 15,-2-1-2432-15</inkml:trace>
  <inkml:trace contextRef="#ctx0" brushRef="#br0" timeOffset="194274.89">10243 19016 8287 0,'0'0'736'0,"0"0"-592"0,0 0-144 0,-2-6 0 16,1-6 928-16,0 7 160 0,1 5 16 0,-1-9 16 15,-3 3-192-15,4 6-32 0,0 0-16 0,0 0 0 16,-4-5 32-16,4 5 16 0,0 0 0 0,-4-8 0 15,4 8-288-15,0 0-64 0,0 0-16 0,0 0 0 16,0 0 16-16,0 0 16 0,0 0 0 0,0 0 0 16,0 0-464-16,0 0-128 0,0 0 0 0,5 14 0 15,0 1 0-15,0 3 0 0,1 0 0 0,-1 0 0 16,1-1 336-16,-1 1 0 0,0 1 0 0,1-1 0 16,1-1-80-16,2 0 0 0,-3 1-16 0,3-1 0 0,0-2-96 15,2-4-16-15,-2 0 0 0,3 0 0 0,0-1 0 16,0 2 0-16,-1-7 0 0,1 4 0 0,-1-3 96 0,1-1 16 15,-1-1 0-15,0 0 0 0,0-2 32 0,4 0 16 16,-1-1 0-16,-1-1 0 0,-2 0-32 0,0-1-16 16,2-3 0-16,-1 0 0 0,-1 1-16 0,1 0 0 15,0-1 0-15,0-1 0 0,-1-2-64 0,4 2-16 16,-3 1 0-16,1-2 0 0,0 1-144 0,3 1 0 16,-5 0 0-16,2-2 0 0,0 1 0 0,1 1 128 15,1-4-128-15,0 2 0 0,0 1 0 0,3 0 0 16,0 2 0-16,2 2 0 0,1 0 0 0,3 0 0 15,-3-2 128-15,2 3-128 0,-1 1 0 0,-2 1 192 16,-2-4-192-16,1 2 192 0,1 3-192 0,1-1 0 16,-2 3 0-16,-1 1 0 0,-3-1 0 0,-1 4 0 0,2-3 0 0,-4 4 0 15,-2-1 0-15,-1 2 0 0,-3-2 0 0,1 3 0 16,-2-3 128-16,-5-9-128 0,5 12 192 0,-1 2-64 16,-1-4 160-16,0 1 32 0,-3-11 0 0,2 12 0 15,-2-3 16-15,0-9 16 0,2 13 0 0,-2-13 0 16,-2 10-32-16,1 0-16 0,1-10 0 0,-4 12 0 15,4-12-48-15,0 0-16 0,-3 7 0 0,3-7 0 16,0 0-96-16,0 0-16 0,0 0 0 0,0 0 0 16,0 0 48-16,0 0 0 0,0 0 0 0,0 0 0 15,0 0 32-15,0 0 16 0,0 0 0 0,-3-7 0 16,2-3-80-16,2 3-16 0,-1 7 0 0,4-13 0 16,-2 3-128-16,3 0 0 0,2-1 144 0,0 2-144 0,0 0 0 15,2 1 0-15,-2-3 0 0,2 3 128 0,0 2-128 0,1 1 0 16,0 1 0-16,2 1 0 0,-2 0 0 0,4-1 0 15,-1 3 0-15,2 1 0 0,3 0 0 0,1-2 0 16,0 1 0-16,-1 1 0 0,-3 0 0 0,3 3 0 16,-3-2 0-16,2 3 0 0,0-3 0 0,-1 1 0 15,0 1 0-15,1-2 0 0,-2 1 0 0,1 0 0 16,2 2 0-16,0-4 0 0,0-1 0 0,0-1 0 16,-2 2 0-16,-1 2 0 0,1 1 0 0,0-1 0 15,2-4 0-15,1 5 0 0,-2 0 0 0,-2-2 0 16,1-1 0-16,1 0 0 0,-1 0 0 0,1 0 0 15,-1-1 0-15,1-2 0 0,-1 0 0 0,1 0 0 0,-2-1 0 16,2 0 0-16,1 4 0 0,-1-4 0 0,1-1 0 16,-4 0 0-16,0 2 0 0,0 1 0 0,0-2 0 15,1-1 0-15,-1 0 0 0,2 2 0 0,-1 1 0 0,1-2 0 16,-2-4 0-16,-1 3 0 0,1 0 0 0,-1 1 0 16,-2 1 0-16,2-2 0 0,0-6 0 0,-2 5 0 15,1 3 0-15,-1 0 144 0,0-4-144 0,0 2 0 16,-1 0 192-16,1-1-192 0,-1-1 192 0,2 2-192 15,-3-2 240-15,1 2-64 0,-3 0-16 0,2-1 0 16,-1 1-160-16,0 2 192 0,-2-5-192 0,-6 8 192 16,6-6-64-16,-6 6-128 0,7-6 192 0,-7 6-64 15,9-7 0-15,-9 7-128 0,0 0 192 0,6-6-64 16,-1 0 16-16,0-1 0 0,-5 7 0 0,4-8 0 16,-4 8-16-16,4-10-128 0,-3 2 192 0,-1 8-64 15,1-9-128-15,2 3 160 0,-3 1-160 0,0 5 160 16,1-9-160-16,-1 9 0 0,0-6 144 0,0 6-144 15,0 0 0-15,0-7 0 0,0 7 0 0,0 0 128 0,0 0-128 0,-1-7 0 16,1 7 0-16,0 0 0 0,0 0 0 0,0 0 0 16,-3-4 0-16,3 4 0 0,0 0 0 0,0 0-160 15,0 0 16-15,0 0 0 16,0 0-528-16,0 0-96 0,0 0-32 0,0 0-10976 16,-4-6-2176-16</inkml:trace>
  <inkml:trace contextRef="#ctx0" brushRef="#br0" timeOffset="198489.05">11068 19758 8287 0,'0'0'736'0,"0"0"-592"16,-3-10-144-16,2 4 0 0,1 6 1696 0,-3-13 304 15,-2 4 64-15,1-2 16 0,2 0-544 0,-2 3-96 16,-1-1-32-16,0 1 0 0,0-1-400 0,1 3-96 16,-2 1-16-16,1-3 0 0,-4 2-160 0,4 3-32 0,-2 1-16 0,0-2 0 15,-4 0-208-15,0 1-32 0,-2 0-16 0,1 1 0 16,-1 2-16-16,-13 0 0 0,1 2 0 0,2 0 0 15,3 2-128-15,1 2-32 0,-2-1 0 16,2 4 0-16,0 1 736 0,1 3 144 0,1-3 16 0,0 4 16 31,2 2-1664-31,1 0-336 0,1-2-64 0,4 0 0 0,3 0 720 0,2-1 176 0,3 1 0 0,2-3 0 16,3-1 0-16,1-1 0 0,8 0 128 0,-2-4-128 16,2-1 128-16,2-1-128 0,3-6 192 0,1 1-192 15,1-4 208-15,1 1-64 0,-1-4-16 0,0 3 0 16,-1-4-128-16,2 2 192 0,-3-3-192 0,-1 3 192 15,-3-1-192-15,0 3 0 0,-2 1 0 0,-2-3 128 16,-1 3 16-16,-9 5 0 0,0 0 0 0,0 0 0 16,0 0-16-16,0 0-128 0,0 0 192 0,0 0-64 15,4 18 32-15,-3 1 0 0,-2 3 0 0,-2 3 0 0,-2 1 0 0,0 3 0 16,-1-3 0-16,-2 5 0 16,-2 2-160-16,0-4 0 0,1 3 0 0,2-2 0 0,-2-7 0 0,2 0 128 15,-1 0-128-15,3-3 0 0,0 0 160 0,0-3-160 16,1 0 192-16,0-3-192 0,2-3 128 0,-1 1-128 15,2-6 0-15,1-6 0 16,0 0-320-16,0 0-112 0,0 0-16 0,0 0-16 16,10 3-2480-16,0-6-480 0</inkml:trace>
  <inkml:trace contextRef="#ctx0" brushRef="#br0" timeOffset="198955.57">11238 19745 19343 0,'0'0'1728'0,"0"0"-1392"0,4-5-336 0,-4 5 0 15,6-6 944-15,2 1 112 0,1-1 32 0,1-3 0 16,1 1-368-16,2-2-64 0,1 2-16 0,0-2 0 15,0 1-160-15,-3-2-32 0,2 4-16 0,-1 0 0 16,-5 0-96-16,-7 7-16 0,7-5 0 0,-7 5 0 16,0 0 96-16,0 0 16 0,0 0 0 0,0 0 0 15,-9 3 144-15,-3 2 16 0,-4 5 16 0,-2 0 0 16,-1 4-304-16,0 2-64 0,-2-1-16 0,2 0 0 0,0-1-16 16,1 1 0-16,2-2 0 0,2 0 0 0,4-2 96 0,3 1 16 15,4-1 0-15,3-11 0 0,-2 9-32 0,6 2 0 16,1-3 0-16,5 1 0 0,3-4-64 0,1 0-16 15,0 3 0-15,0-3 0 0,0 2-208 0,0 4 128 16,-1-4-128-16,-1 3 0 0,-1-2 0 0,-1 2 0 16,-4 0 0-16,-6-10 0 0,4 13 160 0,-4 0-160 15,-3 6 160-15,-3-4-160 0,-5 0 512 0,0-1 0 16,-1 0 0-16,-2 0 0 0,-3 1-112 0,1-1-16 16,-2-1 0-16,0 0 0 0,0 0-192 0,3-4-32 15,1-1-16-15,1-1 0 0,5 0-144 0,-1-2 0 16,9-5 0-16,0 0 0 15,0 0-976-15,0 0-240 0,0 0-32 0,2-11-10064 0,6 2-2000 0</inkml:trace>
  <inkml:trace contextRef="#ctx0" brushRef="#br0" timeOffset="199458.6">11569 19710 18431 0,'0'0'1632'0,"-4"-187"-1312"0,4 369-320 0,0-182 0 16,0 0 1600-16,-9-1 240 0,-3-3 48 0,2 9 16 16,0 1-448-16,0 6-96 0,-2-2-16 0,1 1 0 15,0 1-544-15,0-3-112 0,2 1-32 0,3-3 0 16,0 3-256-16,6-10-48 0,0 0-16 0,0 9 0 16,0-9 48-16,7 9 0 0,-7-9 0 0,16 3 0 0,0-3-112 0,-2-3-16 15,1-3 0-15,1 1 0 0,-1 0-80 0,-1-4-32 16,-3 1 0-16,-1-1 0 0,-3 3 112 0,-3-3 0 15,1 1 16-15,-5 8 0 0,1-7 176 0,-1-3 16 16,-1 3 16-16,-1-2 0 0,2 9-144 0,0 0-16 16,-3-10-16-16,0 0 0 0,1 2-304 0,2 0 128 15,0 8-128-15,3-9 0 0,2-3 0 0,2 6 0 16,0-3 0-16,1 3 0 0,2-3 0 0,2 2 0 16,-1 4 0-16,1-4 0 0,-1 3 0 0,0 2 0 15,0 1 0-15,-11 1-144 0,11-2 144 0,-11 2 0 16,13 2 0-16,-4 3 0 0,-9-5 0 0,6 11 0 15,-2-1 0-15,-4 4 0 0,-1 4 128 0,-7 2 64 0,-1 1 16 16,0 4 0-16,0-1-16 0,-1 4-16 0,-1-1 0 0,-1 1 0 16,1-3-176-16,-2 2 128 0,3-2-128 15,0 3 128-15,-2-2-128 0,2-1 0 0,-1-3 144 0,3-2-144 16,0-2 0-16,2 0 128 0,0-2-128 0,2-2 0 16,0-4 0-16,3 2 0 0,1-12 0 0,0 0 0 15,1 8-240-15,-1-8-64 0,0 0-16 0,12 6 0 31,-1-4-1520-31,2-3-304 0,-2-5-64 0,2 1-8576 0,1 0-1712 0</inkml:trace>
  <inkml:trace contextRef="#ctx0" brushRef="#br0" timeOffset="199724.43">11896 20007 17503 0,'0'0'768'0,"-8"5"176"0,-1 2-752 0,-2 3-192 0,0 0 0 0,-3 4 0 0,1 3 2368 0,1-2 448 16,-1 1 96-16,0 1 16 0,1-2-1120 0,1 0-208 15,2-2-64-15,2 1 0 0,-1 1-272 0,3-2-64 16,3-5-16-16,-1 2 0 0,3-10-304 0,4 5-64 16,2-1-16-16,6-3 0 0,0-4-320 0,6-2-64 15,2-5-16-15,3-2 0 0,2-4-192 0,-1 0-32 16,1-2-16-16,-1-1 0 0,0-3-16 0,-6 2 0 16,0-2 0-16,-7 2 0 0,0-2 208 0,-5 2 32 15,-2 0 16-15,-4 2 0 0,-4 3-48 0,-2 2-16 16,-5 1 0-16,-3 4 0 0,-5-3-208 0,-1 5-128 15,-3-2 128-15,-1 6-128 16,-1 2-1312-16,0 1-336 0,1 3-64 0,1 0-17056 0</inkml:trace>
  <inkml:trace contextRef="#ctx0" brushRef="#br0" timeOffset="203598.37">10060 18924 10367 0,'0'0'448'0,"0"0"112"0,0-7-560 0,0 7 0 0,0 0 0 0,0 0 0 0,0 0 832 16,0-10 48-16,0 10 16 0,1-8 0 0,-1 8 0 0,0 0 0 16,2-10 0-16,-2 10 0 0,0 0-176 0,0 0-16 15,7-5-16-15,-7 5 0 0,0 0-96 0,0 0-16 16,0 0 0-16,0 0 0 0,0 0-80 0,0 0-32 16,0 0 0-16,0 0 0 0,0 0 64 0,6 9 16 15,-2 2 0-15,0 0 0 0,0 0-32 0,1 1-16 16,-3 1 0-16,2 0 0 0,0 2-48 0,1 3 0 15,1 1 0-15,3 1 0 0,1 3-192 0,1-3-32 16,-3-2-16-16,3 1 0 0,-1 2 16 0,1-4 0 0,-1 0 0 16,2-2 0-16,-2-2 80 0,4 0 16 0,0-1 0 15,0-2 0-15,0 1 48 0,1 1 16 16,0-4 0-16,2 1 0 0,1-3 0 0,0 1 0 0,-1 0 0 0,1-2 0 16,1 4-144-16,0-2-32 0,0-4 0 0,0 2 0 15,2 3-80-15,-2-4-128 0,-1 0 176 0,-2 2-176 16,-1-2 128-16,1 0-128 0,-1 0 0 0,-1-1 0 15,1 5 128-15,0-6-128 0,2 1 0 0,-3 0 0 16,0 2 128-16,0-3-128 0,1-3 0 0,0 0 0 16,-1 1 144-16,2-3-144 0,-1-1 0 0,0 0 144 15,2 2-144-15,-2-2 160 0,0-1-160 0,3 1 160 16,-3 0-160-16,3 2 0 0,2-2 144 0,-4-1-144 16,-1 1 128-16,-1 0-128 0,-1 2 128 0,-1-1-128 15,0-1 128-15,-1 3-128 0,1 0 128 0,-1-2-128 16,-1 0 0-16,0 1 128 0,1 0-128 0,-11 2 0 15,11-5 0-15,-1 1 0 0,-1 0 0 0,1 2 128 0,-10 2-128 16,12-4 0-16,-3-1 0 0,-1 1 128 0,3 3-128 0,-1-1 0 16,-1 1 0-16,-9 1 0 0,10-1 0 15,3-1 0-15,-3 1 0 0,2 0 0 0,1 1 0 16,0 0 0-16,-13 0 0 0,11-1 0 0,1 1 0 0,-3 0 0 16,-2 1 0-16,-7-1 0 0,12 2 0 0,-12-2 0 15,10 6 0-15,-10-6 0 0,10 3 0 0,-10-3 0 16,9 8 0-16,-9-8 0 0,8 6 0 0,-8-6 0 15,5 10 0-15,-5-10 0 0,7 11 0 0,-7-11 0 16,4 11 0-16,-1-2 128 0,-2 1-128 0,-1 0 128 16,0 0-128-16,-1 2 128 0,-2-3 64 0,-1 4 32 15,0-1 0-15,1-2 0 0,0 2-32 0,-1-2-16 0,0 0 0 16,1 2 0-16,3-12-176 0,-4 9 160 0,4-9-160 16,0 0 160-16,-4 11-160 0,4-11 192 0,0 0-192 0,-1 8 192 15,1-8-64-15,0 0 0 0,0 0 0 0,0 0 0 16,0 0-128-16,0 0 0 0,0 0 0 0,0 0 128 15,0 0-128-15,0 0 192 0,0 0-192 0,0 0 192 16,2-9-192-16,1-3 0 0,-1 5 0 0,1-4 128 16,1 1-128-16,0 1 0 0,1-3 0 0,0 3 0 15,1-1 0-15,0 2 0 0,2-2 0 0,0 5 0 16,1-4 0-16,1 2 0 0,0 4 0 0,1-4 0 16,1 2 0-16,2 1 0 0,0 2 0 0,1-2 0 15,2-1 0-15,-3 1 0 0,2 2 0 0,2 2 0 16,0 0 0-16,1 0 0 0,1-2 0 0,0 2 0 0,-1 3 0 15,1-1 0-15,-1 0 0 0,1 0 0 0,-2 1 0 16,0-1 0-16,1 1 0 0,-2-2 0 0,-1 0 0 16,-1 1 0-16,0-1 0 0,0 2 0 0,1-2 0 0,-1 1 0 15,-1 2 0-15,0-1 0 0,0-2 0 0,1 0 0 16,-2-1 0-16,0 0 0 0,-2 0 0 0,2 0 0 16,2-1 0-16,-2 1 0 0,-1-3 144 0,0 1 0 15,-1-2 0-15,1 2 0 0,-1-1-144 0,2-1 0 16,1 0 144-16,0-1-144 0,-1 1 128 0,-1 1-128 15,1-1 128-15,0-3-128 0,-3 1 0 0,1 2 0 16,-1 0 0-16,2-3 128 0,1-1-128 0,-2-1 0 16,0 3 0-16,1 1 0 0,-3-3 0 0,1 2 0 15,0-4 0-15,0 3 128 0,-2 2-128 0,1-4 0 0,1 2 0 16,-2-3 128-16,-2 2-128 0,0-1 128 0,1 3-128 16,0-4 128-16,0 1-128 0,2-3 0 0,-4 3 0 0,1-2 128 15,0 3-128-15,1-2 0 0,-2 0 0 16,1 0 0-16,-2 1 0 0,2 0 0 0,1-2 0 0,-1 2 0 15,0-4 0-15,-1 5 0 0,2-3 0 0,-2 3 0 16,-1-2 0-16,-2 0 0 0,3 2 0 0,-5 8 128 16,4-5-128-16,0-4 0 0,0 2 0 0,0-1 0 15,-4 8 0-15,3-8 0 0,0-2 0 0,0 3 0 16,-3 7 0-16,0 0 0 0,0 0 0 0,1-9 0 16,0 0 0-16,-1 9 0 0,0 0 0 0,0 0 0 15,0 0 0-15,0 0 0 0,0 0 0 0,0 0 0 16,0 0 0-16,0 0 0 0,0 0 0 0,0 0 0 0,0 0 0 15,0 0 0-15,0 0 0 0,0 0 0 0,0 0 0 16,0 0 0-16,0 0 0 0,0 0 0 0,0 0 0 0,0 0 0 16,-6 6 0-16,6-6 0 0,0 0 0 0,-5 10 0 15,5-10 0-15,-5 10 0 0,5-10 0 0,-4 12 0 16,4-12 0-16,-3 14 0 0,1-4 0 0,2-10 0 16,-3 13 0-16,2 1 0 0,-2 0 0 15,3-3 0-15,-1-1 0 0,0 4 0 0,-2-5 0 0,3 3 0 16,-2-3 0-16,0 1 0 0,0 0 0 0,-1 1 0 15,-1 2 0-15,1-4 0 0,-2 1 0 0,0-1 0 16,1 1 0-16,-1 3 0 0,-2-5 0 0,2 2 0 16,-2-4 0-16,0 2 0 0,0 1 0 0,-1-2 144 15,2 1-144-15,-2-2 0 0,2 4 128 0,-2-2-128 16,-1 0 0-16,-1-2 0 0,-2-1 128 0,4 3-128 0,1-3 0 16,1 2 0-16,-1 2 0 0,1-4 0 0,6-5 0 0,-9 8 0 15,0-3 128-15,2-2-128 0,7-3 0 0,-10 5 0 16,1 0 0-16,9-5 0 0,-12 4 0 0,2-2 0 15,0 2 0-15,2-1 0 0,-2-2 0 0,1 0 0 16,-1 0 0-16,0 2 0 0,0-2 0 0,1 2 0 16,-1-2 0-16,1 1 0 0,1 0 0 0,-2-1 0 15,-2 0 0-15,4 1 0 0,-4 0 0 0,2 2 0 16,0-3 0-16,-2-1 0 0,-2 3 0 0,0-3 0 16,-1 0 0-16,0 0 0 0,-2 0 0 0,2 0 0 15,1 0 0-15,-1-2 0 0,0 1 0 0,1-1 0 16,-2-1 0-16,2 1 0 0,3-2 0 0,-4 0 0 15,-3-4 0-15,1 1 0 0,2 3 0 0,1-4 0 16,-1 2 0-16,0 1 0 0,-1-3 0 0,-1 2 0 0,0 2 0 0,1-2 0 16,-4 2 0-16,1 1 0 0,-1 2-160 15,1 0 160-15,0 1-160 0,1 0 160 0,0 1-128 0,1 0 128 16,-1 1 0-16,1-2-144 0,3 0 144 0,0 0 0 16,0 2 0-16,3-1 0 0,-1-1 0 0,2 0 0 15,0 0 0-15,2 2 0 0,8-2 0 0,-7 2 0 16,7-2 0-16,-8 1-128 0,8-1 128 0,0 0 0 15,-9 2 0-15,9-2 0 0,0 0 0 0,0 0-128 16,-9 4 128-16,9-4 0 0,-7 2 0 0,7-2 0 16,-9 4 0-16,9-4-128 0,-6 5 128 0,6-5 0 15,-9 6 0-15,2-1 0 0,0 3 0 0,0-3 0 16,7-5 0-16,-9 7 0 0,2 0 0 0,0-2 0 0,1 2 0 16,1-1 0-16,-5-2 0 0,10-4 0 0,-8 6 0 0,8-6 0 15,-7 8 0-15,0-2 0 0,7-6 0 16,-6 13 0-16,1-6 0 0,5-7 0 0,-4 12 0 0,4-12 0 15,-3 10 0-15,2 0 0 0,1-10 0 16,-1 13-128-16,1-13 128 0,0 10 0 0,0-10 0 0,0 0 0 16,0 13 0-16,0-13 0 0,1 11 0 0,-1-11 0 15,3 10 0-15,-3-10 0 0,3 13 0 0,0-4 0 16,-3-9 0-16,0 0 0 0,3 11 0 0,0 0 0 16,-3-11 0-16,7 6 0 0,-7-6 0 0,6 8 0 15,-6-8 0-15,0 0 0 0,0 0 0 0,0 0 0 16,9 6 0-16,-9-6 0 0,0 0 0 0,0 0 0 15,0 0 0-15,0 0 0 0,0 0 0 0,0 0 0 16,0 0 0-16,0 0 0 0,0 0 0 0,0 0 128 0,0 0-128 0,0 0 0 16,0 0 128-16,0 0-128 0,6-9 0 15,-6 9 0-15,4-9 0 0,0-1 128 0,-4 10-128 16,0-9 0-16,0-1 0 0,0 4 0 0,-4-6 0 0,4 6 0 16,0 6 0-16,-1-12 0 0,0 3 0 15,-1-2 0-15,1 1 0 0,-1 2 0 0,-4-3 0 0,1 2 0 16,0-4 0-16,0 2 0 0,1 1 0 0,-3 1 0 15,-2 0 0-15,0 1 128 0,0 2-128 0,0 1 0 16,-1-3 0-16,1 3 0 0,0 1 0 0,-2 0 0 16,2-2 0-16,-1 1 0 0,-2 2 0 0,-2 0 0 15,0-3 0-15,0 3 0 0,-1-1 0 0,-2 3 0 16,-2-1 0-16,2 2 0 0,-2 0 0 0,1 2-128 16,0-2 128-16,0 2 0 0,-1 3-160 0,1 2 160 0,-1-4-192 15,3 0 192-15,0 1-160 0,2 2 160 0,-1-1-128 16,4 0 128-16,-2 3 0 0,2-3 0 0,-1 0 0 0,1 0-128 15,-2 1 128-15,0 0 0 0,1 0 0 0,0 2 0 16,1-5 0-16,1 4 0 0,-2 2 0 0,1-4 0 16,-2 1 0-16,2-1 0 0,-1-4 0 0,1 1 0 15,-1-4 0-15,-2 2 0 0,-2-1 0 0,-1 1 0 16,1-1 0-16,-1 1 0 0,1-1 0 0,-1-2 0 16,2-2 0-16,-3 0 0 0,2 0 0 0,-1-2 0 15,3 2 0-15,1 0 0 0,1-5 0 0,0 4 0 16,2-3 0-16,1 0 0 0,3 0 0 0,-1 0 0 15,2-1 0-15,3 1 0 0,-3-4 0 0,2 4 0 16,1-3 0-16,0-3 176 0,2-1-176 0,0 1 192 16,2-2-192-16,0 2 0 0,-1-3 0 0,2 1-176 0,1-1 176 15,-3 0 0-15,2-2 0 0,-2 4 0 0,1 0 0 0,1 2 0 16,-2-1 0-16,-1 2 0 0,-1 4 0 0,0-1 0 16,-2 2 0-16,1 1 0 0,2 7 0 0,0 0 128 15,-7-5-128-15,7 5 176 0,-5-4-176 0,5 4 0 16,-8 0 0-16,8 0 0 0,-7 1-144 0,7-1 144 15,-8 6-192-15,3 3 192 0,5-9 0 0,-4 10-128 16,2 1 128-16,1 3 0 0,1-5 0 0,1 3 0 16,1 3-128-16,2 1 128 0,1 2 0 0,0-1 0 15,3 1 0-15,-2-1 0 0,6-2-160 0,-3 1 160 16,2 1-128-16,1-1 128 0,-2 0 0 0,1-1 0 16,1-1 0-16,0-1 0 0,4-1 0 0,-1 0 0 0,0-5 0 15,0 2 0-15,1-2 0 0,0-1 0 0,1 0 0 0,-1-2 0 16,2 0 0-16,-2 0 0 0,2 1 0 15,-1-1 0-15,-2-3 0 0,2 0 0 0,0 2 0 0,1-3 0 16,-3 0 0-16,3 0 0 0,0-1 0 0,0-2 0 16,0 3 0-16,-1-1 0 0,1-3 0 0,0-2 0 15,0-1 0-15,0 3 0 0,1-1 0 0,1 2 128 16,-2-1-128-16,0 1 0 0,1 1 0 0,0-1 0 16,0-1 0-16,-1 2 0 0,-3-1 0 0,0 2 0 15,3 1 0-15,0-1 0 0,-2-1 0 0,-1 1 0 16,-1 0 0-16,0 0 0 0,0-2 0 0,0-1 0 15,2 2 0-15,-2 0 0 0,0 2 0 0,0-1 0 16,0-1 0-16,-2 2 0 0,1-2 0 0,-2 2 0 16,1 2 0-16,-1-2 0 0,-11 0 0 0,12 2 0 0,-2 1 0 15,-10-3 0-15,10 3 0 0,0 3 0 0,0-3 0 16,-10-3 0-16,11 4 0 0,-3 1 0 0,-8-5 0 16,12 7 0-16,-2-2 0 0,-2 2 0 0,-1 1 0 0,0 1 0 15,-7-9 0-15,6 13-128 0,2-1 128 0,-3-2 0 16,-1 2 0-16,-1-1 0 0,0-2 0 0,-3-9 0 15,0 0 0-15,2 14 0 0,-2-2 0 0,0-12 0 16,0 0 0-16,0 0 0 0,-1 10 0 0,1-10 0 16,0 0 0-16,-1 13 128 0,1-13-128 0,0 0 0 15,0 0 0-15,0 0 0 0,0 0 0 0,-1 8 0 16,1-8 0-16,0 0 0 0,0 0 0 0,0 0 0 16,0 0 0-16,0 0 128 0,0 0-128 0,0 0 0 15,0 0 0-15,0 0 128 0,0 0-128 0,0 0 0 16,0 0 0-16,0-7 128 0,0-3-128 0,2 2 0 0,2-3 0 15,0 3 0-15,0-5 0 0,2 6 0 0,2-5 0 0,2 5 0 16,0-4 0-16,0 4 0 0,2-3 0 0,-1 3-128 16,0 0 128-16,2 0 0 0,-3 2 0 15,2-2 0-15,0 0 0 0,2 3 0 0,0-2 0 0,0 2-128 16,2 0 128-16,-2 1 0 0,0 0 0 0,0 0 0 16,-2 3 0-16,1 0 0 0,2 0 0 0,-1 3-128 15,0 0 128-15,2-1 0 0,1-1 0 0,1 1-128 16,-1 1 128-16,0 1 0 0,1-1 0 15,0-2 0-15,-3 2 0 0,3-2 0 0,-1-2 0 0,0-1 0 16,-1 1 0-16,1 1 0 0,1 0 0 0,0 0 0 16,0 0 0-16,-2 0 0 0,-2-1 0 0,0-2 0 15,2 2 0-15,-4 0 0 0,4-1 0 0,-2 1 0 0,-1-1 0 16,0 0 0-16,0 0 0 0,-2-2 0 0,1-2 0 16,-1 1 0-16,1-4 0 0,-2 1 0 0,0 6 0 0,0-4 0 15,3-1 0-15,-2 0 128 0,0-1-128 0,0 1 0 16,3-2 0-16,-1 0 0 0,-2 0 0 0,2 1 0 15,-2-1 0-15,2 0 0 0,-2-1 0 0,3 1 0 16,-2-1 0-16,1 2 0 0,1-2 0 0,-2 2 0 16,2-2 0-16,-1 1 128 0,-3-2-128 0,2 3 0 15,-2-2 0-15,-1 2 128 0,-2-3 0 0,-2-2 0 16,-2 2 0-16,-2-5 0 0,-1 0-128 0,-1 2 192 16,-3 0-64-16,0 2 0 0,0-3-128 0,-1 6 192 15,0 3-64-15,-1 2 0 0,0 0-128 0,6 4-128 16,-12-1 128-16,1 4-192 15,-1 0-2240-15,-1 1-464 0</inkml:trace>
  <inkml:trace contextRef="#ctx0" brushRef="#br0" timeOffset="205464.59">10272 18976 11231 0,'0'0'496'0,"0"0"96"0,0 0-464 0,-5-6-128 0,5 6 0 0,0 0 0 16,-6-9 592-16,6 9 112 0,0 0 0 0,0 0 16 15,-7-5 112-15,7 5 0 0,0 0 16 0,0 0 0 16,0 0-144-16,0 0-16 0,-9 1-16 0,9-1 0 16,0 0-64-16,-7 5-16 0,0 3 0 0,2-2 0 15,1 6-16-15,2-1-16 0,-2 5 0 0,4-1 0 16,0 0-208-16,3-1-32 0,-1-2-16 0,2 2 0 15,1 1 32-15,1 1 16 0,2 0 0 0,0-2 0 16,3 3 32-16,2-1 0 0,-2-2 0 0,2 1 0 16,0-4-112-16,1-1-16 0,2 2 0 0,-1-5 0 15,2 2 32-15,2-4 0 0,-2 1 0 0,3 0 0 16,1-1 96-16,2-2 0 0,0-1 16 0,-2 4 0 0,-2 0-144 16,1-5-48-16,-1-1 0 0,-1 1 0 15,-2 0-80-15,2 1-128 0,2-2 176 0,0 0-176 0,-4-4 192 0,2 0-64 16,1-4 0-16,0 3-128 0,-1 1 272 0,0-3-48 15,-1-1-16-15,1 3 0 0,3-1-208 0,-2 2 0 16,0 1 128-16,0 1-128 0,0-2 0 0,1-1 0 16,-1 2 0-16,0 2 0 0,4-1 0 0,-3 2 0 15,-2 0 0-15,-1 2 0 0,-1 4 0 0,0 3 0 16,-2-5 0-16,0 5 0 0,-2 0 0 0,1 4 0 16,0-1 0-16,-2 0 0 0,1 1 0 0,-4 1 0 15,3-3 0-15,-4 2 0 0,0 1 0 0,-1-4 0 16,-1 0 0-16,-2 3 0 0,-3-3 0 0,-2 1 192 15,2-11-48-15,-3 9-16 0,-3 1 128 0,0-3 32 16,0 2 0-16,-1-3 0 0,-3 3-96 0,10-9 0 16,-7 5-16-16,-1-1 0 0,8-4-176 0,-9 5 160 0,9-5-160 0,-9 5 160 15,9-5-160-15,0 0 160 0,-9 1-160 0,9-1 160 16,0 0-160-16,0 0 128 0,0 0-128 0,0 0 128 16,-4-11-128-16,3 2 128 0,5-4-128 0,-1 3 128 15,3-3-128-15,3 1 0 0,1-1 144 0,3 3-144 16,2-3 0-16,0 2 0 0,-1 0 0 0,1 0 0 15,2 2 0-15,1-2 0 0,0-1 0 0,1 5 0 16,0 0 0-16,0 2 0 0,-2 4 0 0,4 0 0 16,2 1 0-16,-2 0 0 0,0 1 0 0,-1 1-128 15,-1 2 128-15,1 0 0 0,-1-1 0 0,-1 2 0 16,4 1 0-16,-3-1 0 0,-1-1 0 0,0 1 0 16,-2 3 0-16,-2-3 0 0,1 1 0 0,1 3 0 0,-1-4 0 15,0 0 0-15,-1 0 0 0,-1-2 0 16,-2 1 0-16,-1-2 0 0,1 1 0 0,-1-3 0 0,0 0 0 0,-10 0 0 15,11 0 0-15,-1-2 0 0,1 0 0 0,-11 2 0 16,10-3 0-16,0 1 0 0,0 0 0 0,0-1 0 16,2-2 0-16,0 1 128 0,1 1-128 0,2 2 0 15,3-4 0-15,0-1 0 0,0 0 0 0,1 1 0 16,-1-5 0-16,1 3 0 0,0-5 0 0,1 3 0 16,-3-2 0-16,-2 2 0 0,-1 0 0 0,-1-1 0 15,-3 2 0-15,-1-2 0 0,0 2 0 0,-3-1 0 16,0 2 0-16,-6 7 128 0,0 0-128 0,7-6 0 0,-1-3 0 15,-6 9 0 1,0 0-1664-16,0 0-240 0,0 0-48 0</inkml:trace>
  <inkml:trace contextRef="#ctx0" brushRef="#br0" timeOffset="206533.63">12536 18696 10127 0,'0'0'896'0,"0"0"-704"15,0 0-192-15,0 0 0 0,0 0 1152 0,0 0 192 16,0 0 32-16,0 0 16 0,-3-8-384 0,3 8-80 16,0 0-16-16,0 0 0 0,-2-12-256 0,2 12-48 15,-4-6-16-15,4 6 0 0,0 0-32 0,0 0-16 0,0 0 0 16,0 0 0-16,0 0 112 0,0 0 32 0,0 0 0 0,0 0 0 16,0 0-160-16,0 0-16 0,0 0-16 0,-3 6 0 15,3-6-32-15,-5 12 0 0,1-3 0 0,3 2 0 16,1 5-16-16,0-2-16 0,0-2 0 0,1 5 0 15,1 2-32-15,0 1 0 0,1 3 0 0,1-3 0 16,-2 3-176-16,1 3-32 0,-1-1-16 0,1 3 0 16,-1-1 48-16,2-1 16 0,-4-4 0 0,1-2 0 15,1 2 80-15,-1-3 32 0,-1-4 0 0,0 4 0 16,0 0 16-16,0-1 0 0,0-1 0 0,1-2 0 16,-2-4-80-16,1-2-16 0,0 3 0 0,0-12 0 15,0 0-48-15,0 0-16 0,0 0 0 0,0 0 0 16,-3 9 16-16,3-9 0 0,0 0 0 0,0 0 0 0,0 0 160 15,0 0 48-15,0 0 0 0,-5-12 0 0,0-3-64 16,1-2-16-16,1 0 0 0,1-1 0 0,-1-6-96 0,0 0 0 16,-1 1-16-16,2-7 0 0,-1 2-112 0,1-2 0 15,-2-3-128-15,1 1 192 0,1 3-192 0,-1-2 0 16,-1 3 128-16,3 3-128 0,0 3 0 0,1 5 0 16,0 1 0-16,0 4 0 0,0 2 0 0,0-1 0 15,0 11 0-15,0 0 0 0,0 0 0 0,0 0-128 16,0 0 128-16,0 0 0 0,0 0 0 0,-4 14-192 15,1 2 192-15,2 0-160 0,1 2 160 0,0 3 0 16,0 4 0-16,0 4-128 0,-1-1 128 0,-2 4 0 16,1 2 0-16,2 0-128 0,0 1 128 0,0-4 0 15,0-4 0-15,2 2-128 0,1 3 128 0,-1-8 0 0,1-3 0 0,1-4 0 16,-2 0 0-16,1-2 0 0,-2-1 0 0,0-8 128 16,-1-6-128-16,0 0 0 0,0 0 0 0,0 0 128 15,0 0-128-15,0 0 0 0,0 0 128 0,0 0-128 16,0 0 176-16,0 0-48 0,0 0 0 0,3-12 0 15,0-4 0-15,-2 1-128 0,0-3 192 0,2-2-64 16,-3-3-128-16,1-1 0 0,-1-1 0 0,1-2 128 16,-1-4-128-16,0 2 0 0,0-1 0 0,3-1 0 15,-1 5 0-15,1 0 0 0,-3 3 128 0,1 5-128 16,0 3 0-16,2 4 0 0,-3 11 0 0,2-9 0 16,-2 9 0-16,0 0 0 0,0 0 0 0,0 0 0 15,0 0-176-15,0 0 176 0,-2 14-128 0,1 1 128 16,-1 4-128-16,2 3 128 0,-1 2-128 0,0 6 128 0,1 5 0 15,0 2 0-15,-2 5 0 0,1 2-128 0,0-5 128 16,0-3 0-16,-1-2 0 0,2-2 0 0,2-5 0 0,-2-1 0 16,0-4 0-16,2-2 0 0,1 1 0 15,-1-2 0-15,1-1 0 0,1-1 0 0,-1 0 0 0,1-2 0 16,0 0 0-16,1-1 0 16,0 0-1408-16,3 0-288 0,0 0-64 0</inkml:trace>
  <inkml:trace contextRef="#ctx0" brushRef="#br0" timeOffset="210078.74">10319 18860 8287 0,'0'0'368'0,"0"0"80"0,0 0-448 0,-8-6 0 0,8 6 0 0,-9-2 0 0,2-1 1088 0,7 3 128 15,-10-2 16-15,10 2 16 0,-8 0-368 0,8 0-80 16,0 0-16-16,-8 1 0 0,8-1-80 0,0 0-32 15,0 0 0-15,-7 1 0 0,7-1-112 0,0 0-32 16,-8 5 0-16,8-5 0 0,-6 9-192 0,6-9-32 16,-5 9-16-16,0 4 0 0,0 0-32 0,1-1-16 15,1 4 0-15,1-2 0 0,-1 1 0 0,3-1 0 16,0 0 0-16,3 2 0 0,-1 2-32 0,2 0 0 16,0 0 0-16,2 0 0 0,3-4-64 0,3 1-16 15,0 3 0-15,2-3 0 0,0-2-128 0,1-2 192 0,3 0-192 0,3-2 192 16,3 3 0-16,-1-7 0 0,1-3 0 0,1 3 0 15,1 2 96-15,-1-5 32 0,-3 1 0 0,1-1 0 16,-1 2-48-16,3 0 0 0,-1-3 0 0,-3 1 0 16,-2-1-112-16,0 0-32 0,1-1 0 0,-1 1 0 15,-3 1-128-15,1-1 0 0,-2-1 144 0,0-1-144 16,-1-1 0-16,1 0 144 0,-1-1-144 0,2 0 0 16,-1-3 160-16,1 4-160 0,0-3 128 0,0 1-128 15,-1-2 144-15,2 2-144 0,-2 0 160 0,2 1-160 16,-1 0 0-16,2-2 128 0,0 2-128 0,-3 2 0 15,-1 1 0-15,0 0 0 0,-1 1 0 0,-2 4 0 16,1 4 0-16,-1-1 0 0,-2 2 0 0,1-1 0 16,-2 1 0-16,-1 1 0 0,1-1 128 0,-2 3-128 15,-1-1 0-15,1 0 0 0,-1 4 0 0,-2-2 0 0,0-2 128 16,0-3-128-16,0 3 0 0,-3-12 0 0,0 10 208 0,0 0-48 16,0-10-16-16,0 10 0 0,0-10 80 0,-2 10 16 15,2-10 0-15,-5 8 0 0,-2 0 16 0,7-8 0 16,-9 2 0-16,1 1 0 0,8-3-64 0,-11 2-16 15,3-2 0-15,8 0 0 0,-9 0-176 0,9 0 128 16,0 0-128-16,0 0 128 0,-8-2-128 0,8 2 0 16,0 0 0-16,0 0 128 0,0 0-128 0,0 0 0 15,-1-8 0-15,1 8 0 0,2-11 0 0,5 3 0 16,0-2 0-16,3 3 0 0,3-1 0 0,1 1 0 16,1-3 0-16,-2 2 0 0,2-2 0 0,1 3 0 0,-1 1 0 15,1-1 0-15,2 2 0 0,-1 1 0 0,-3 1 0 0,3 1 0 16,0 2 0-16,1 2 0 0,0 0 0 0,1 2 0 15,1 1-144-15,0 0 144 0,-1-2 0 16,3 1 0-16,-2 0 0 0,1-1 0 0,0 0 0 0,0 0 0 16,-2-2 0-16,1-1-128 0,0-1 128 0,1-3 0 15,-2 0 0-15,1 2 0 0,-1-1 0 0,3 1 0 16,-3-3 0-16,1 2 0 0,1 2 0 0,-2 0 0 16,0-2 0-16,-2 2 0 0,1 1 0 0,0 0 0 15,0 0 0-15,0-1 128 0,-2 1-128 0,1 0 0 16,-1-2 0-16,-1 1 0 0,-2-4 0 0,1 2 0 15,0 1 0-15,0-2 0 0,-1 0 0 0,0-2 0 16,-1-2 0-16,0 3 0 0,2-3 128 0,-3 2-128 16,-1-5 0-16,0 2 144 0,1-4-144 0,-1 2 128 15,-1 0-128-15,1-3 192 0,0 0-192 0,0 3 192 0,0-2-192 0,2-1 0 16,-1 0 0-16,1 3 128 0,-2-3-128 0,-1 0 0 16,-2-3 0-16,1 2 128 0,-3-1-128 0,0 2 0 15,0 0 0-15,0-3 0 0,0 2 128 0,2-2-128 16,-5 0 128-16,2 1-128 0,-1 5 0 0,-1-1 0 15,2 2 0-15,-1 1 0 0,-3 9 0 0,2-8 0 16,1-3 0-16,-3 11 0 0,2-9 0 0,-2 9 128 16,4-8-128-16,-4 8 0 0,0 0 0 0,0 0 0 15,4-8 128-15,-4 8-128 0,0 0 0 0,0 0 0 16,0 0 0-16,0 0 0 0,0 0 0 0,0 0 0 16,0 0 0-16,0 0 0 0,0 0 0 0,0 0 0 15,0 0 0-15,0 0 0 0,0 0 0 0,0 0 0 16,0 0-128-16,0 0 128 15,0 0-512-15,0 0-16 0,0 0-16 0,0 0-8928 0,-1 11-1776 0</inkml:trace>
  <inkml:trace contextRef="#ctx0" brushRef="#br0" timeOffset="210698.05">10001 18982 3679 0,'0'0'320'0,"0"0"-320"0,7 11 0 0,-2-2 0 16,-2 2 1680-16,3 2 272 0,0-3 48 0,2 2 16 16,-1 3-1280-16,3-1-256 0,2-4-48 0,0 3-16 15,1 3-192-15,1-2-32 0,1-2-16 0,2 2 0 16,1 2-176-16,1-3 128 0,0-3-128 0,0 3 128 15,0-2-128-15,0-1 0 0,-1 3 0 0,0 0 0 16,-1-3 0-16,0 3 0 0,-2-1 0 0,2 0 0 16,1 2 0-16,-1 1 0 0,-1-6 0 0,1 1 0 15,1-3 0-15,3 0 0 0,-1-2 0 0,0-1 0 16,-2 0 0-16,1-3 0 0,0-2 0 0,0-2 0 16,2-3 0-16,1-2 160 0,3 1-160 0,1-1 160 0,0-5-160 0,3-1 192 15,1-2-192-15,3 2 192 0,1 5-400 0,1-6-80 16,2-2-16-16,0 1-5584 15</inkml:trace>
  <inkml:trace contextRef="#ctx0" brushRef="#br0" timeOffset="210875.49">11237 19340 8287 0,'0'0'736'15,"0"0"-592"-15,0 0-144 0,-5 9 0 0,5-9 592 0,0 0 96 16,-7 6 16-16,7-6 0 0,0 0-544 0,0 0-160 0,0 0 0 0,-5 8 0 31,5-8-384-31,0 0-176 0,0 0-32 0</inkml:trace>
  <inkml:trace contextRef="#ctx0" brushRef="#br0" timeOffset="-213611.39">5236 6582 8287 0,'-5'-14'736'0,"1"9"-592"0,0-4-144 0,4 9 0 16,-1-6 1312-16,-2-2 224 0,1 2 64 0,2 6 0 0,1-8-848 0,-1 8-176 15,0 0-16-15,4-10-16 16,1 4-416-16,-5 6-128 0,7-9 0 0,1 4 0 0,-2-4 0 0,2 4 0 16,-8 5 0-16,10-4 0 0,-1-4 0 0,1 3 0 15,2 3 0-15,-1-1 0 0,2-2 304 0,3-1-48 16,2 1-16-16,3 1 0 0,4-2 208 0,4 0 64 15,2 4 0-15,4-2 0 0,5-2-224 0,4 2-32 16,6 1-16-16,2 1 0 0,3-2 48 0,-2-2 16 16,-1-1 0-16,3 4 0 0,2 1 144 0,4 4 16 15,3-2 16-15,3 1 0 0,4-1-160 0,0 1-16 16,0-3-16-16,1-1 0 0,-2-1-160 0,6 4-128 16,5 0 192-16,3-1-192 0,0-4 128 0,-1 1-128 15,3-2 0-15,4 3 0 0,6 3 128 0,-1-2-128 16,0-5 0-16,-1 1 0 0,-2 3 0 0,3 3 0 0,4 0 128 0,-3-2-128 15,-5-3 0-15,1 3 0 0,-1 1 0 0,5 0 0 16,1 0 272-16,-3-2-48 0,-3 1-16 0,-1 2 0 16,3 5 0-16,0-3 0 0,-1-3 0 0,-1 0 0 15,-6 1-48-15,1 1-16 0,3 3 0 0,0-4 0 16,0-2-16-16,0 1 0 0,-8 0 0 0,2 0 0 16,-2 1 0-16,2 0-128 0,-2 0 192 0,0-3-64 15,-6-1-128-15,-3 2 0 0,-2-1 0 0,0 2 0 16,0-2 160-16,-3 0-160 0,-2-4 192 0,-7 2-192 15,-4 1 0-15,-7-1 0 0,0 1 0 0,-4 1-144 16,-5 0 144-16,-4-1 0 0,-3 0 0 0,0 3 0 16,-1 1 0-16,-5 0 128 0,-5-1-128 0,-5 1 176 15,-1 1-176-15,-14-1 0 0,0 0 0 0,0 0 0 0,0 0 0 16,0 0 0-16,0 0 128 0,0 0-128 16,0 0 224-16,-17 6-32 0,-2-2-16 0,-5 1 0 0,-3 2-176 15,-2-1 128-15,-4-3-128 0,-4 2 128 0,-4 1-128 0,0 0 0 16,-4 6 0-16,-6-6 128 0,-7 1-128 0,-5 0 0 15,2-3 0-15,-3 0 0 0,-1-2 0 0,-1 5 0 16,-2-2 0-16,-5 1 0 0,-6 1 0 0,0-5 128 16,-1-2-128-16,0 1 0 0,0 2 0 0,-5 2 0 15,-8 0 0-15,-3-4 0 0,2-2 0 0,0 2 0 16,-1 3 0-16,-7-1 0 0,-8-6 0 0,0 3 0 16,1 1 128-16,-7 1-128 0,-7-2 0 0,0 0 0 15,5-3 0-15,-6 3 0 0,-5 0 0 0,-1 0 0 16,0-1 0-16,-3 1 0 0,-8 1 0 0,2 3 0 0,6-2 0 0,-8 4 128 15,-9-1-128-15,2 4 0 0,3 6 0 0,-3-1 0 16,-6 0 0-16,-1 1 0 0,1 3 0 0,0 5 0 16,0 6-384-16,-3-1 0 0,-5 4 0 0,6-1 0 31,6 4-1792-31,-3-2-352 0</inkml:trace>
  <inkml:trace contextRef="#ctx0" brushRef="#br0" timeOffset="-212061.02">20113 18720 9215 0,'0'0'400'0,"0"0"96"0,0-12-496 0,1 2 0 0,-1 10 0 0,2-10 0 16,-1-2 1760-16,-1 4 256 0,0-3 48 0,0 11 16 15,-1-8-800-15,1 8-176 0,0 0-16 0,0 0-16 16,-2-11-192-16,2 11-48 0,0 0 0 0,0 0 0 15,0 0-480-15,0 0-96 0,0 0-32 0,4 16 0 16,1 0-32-16,0 2-16 0,0 1 0 0,0 3 0 16,3 4 80-16,0-2 32 0,-2 3 0 0,-2 1 0 15,-3 3-16-15,-1-5 0 0,0 2 0 0,1-5 0 16,1 0 96-16,-1-1 16 0,-2-3 0 0,-1-2 0 16,1-3 64-16,-1-2 32 0,-1-1 0 0,3-11 0 15,0 0-48-15,-5 7-16 0,1-1 0 0,4-6 0 0,0 0 128 16,0 0 32-16,-10-5 0 0,2 1 0 0,2-1-160 0,0-8-32 15,-1-1 0-15,2-1 0 0,0-1-224 0,1-1-160 16,0 2 192-16,2-3-192 0,-1-4 128 0,2 2-128 16,0 0 0-16,0-1 0 0,-1-3 128 0,2 0-128 15,0 3 0-15,0 1 0 0,0 5 0 0,0 2 0 16,0 3 0-16,0 1 0 0,0 9 0 0,0 0 0 16,0 0 0-16,0 0 0 0,0 12 0 0,2 4 0 15,0 3-192-15,1 2 192 0,-2-2-128 0,-1 4 128 16,0 3 0-16,1 1-144 0,-3 0 144 0,-1-2 0 15,-1 3 0-15,2-2 0 0,-1-4 0 0,1-4 0 16,-1-5 0-16,2 1 0 0,0-1 160 0,-1-6-32 0,2-7-128 16,0 0 192-16,0 0 64 0,0 0 16 15,0 0 0-15,0 0 0 0,0 0-32 0,0 0-16 0,10-6 0 16,-1-4 0-16,-2 0-80 0,-1-4-16 0,0 0 0 0,1-2 0 16,-1 4-288-16,-1-1-64 0,-1 3-16 0,-4 10 0 31,0-8-2144-31,0 8-432 0</inkml:trace>
  <inkml:trace contextRef="#ctx0" brushRef="#br0" timeOffset="-198051.61">13273 18842 12895 0,'0'0'576'0,"0"0"112"0,0 0-560 0,0 0-128 15,-5 7 0-15,5-7 0 0,-5 7 304 0,5-7 16 16,-4 10 16-16,4-10 0 0,0 0-336 0,-4 8 0 16,4-8-160-16,0 0 160 0,0 0 0 0,0 0-128 15,-4 10 128-15,4-10 0 0,0 0 0 0,0 0 0 16,0 0 0-16,0 0 0 0,0 0-192 0,-3 7 192 16,3-7-192-16,0 0 192 0,0 0 0 0,0 0 0 0,-2 14 0 0,1-2 0 15,1-12 0-15,0 0 0 0,-1 11 0 0,1-11 0 16,-4 12 0-16,4-12 0 0,-3 12 0 0,3-12 0 15,-1 8 640-15,1-8 96 0,0 0 16 0,0 0 0 16,0 0 112-16,0 0 32 0,0 0 0 0,0 0 0 16,0 0-192-16,0 0-16 0,0 0-16 0,0 0 0 15,0 0 96-15,0 0 0 0,4-9 16 0,0-4 0 16,1-3 16-16,0-3 0 0,0-2 0 0,0-4 0 16,0-2-176-16,-1-3-48 0,2-2 0 0,0-4 0 15,-3-4-160-15,0 0-32 0,-1-3-16 0,-2-1 0 16,0-6-208-16,0-1-32 0,-2-2-128 0,2-3 192 15,-3-1-192-15,2 0 0 0,0-6 128 0,2 2-128 16,3-1 0-16,0-2 0 0,1 0 0 0,1 1 0 16,2-2 0-16,1 6 0 0,0-2 0 0,-1 4 0 15,0 1 0-15,0 0 0 0,-2 0 0 0,0 0 0 0,0-3 0 0,-4 5 0 16,-2 0 0-16,-1 1 0 0,-4 0 0 0,0 2-128 16,-6-1 128-16,4 3 0 0,-3 1-400 0,2 6 16 15,-3 1 16-15,-1 2 0 16,-3 1-1264-16,5 3-256 0,-2 4-48 0</inkml:trace>
  <inkml:trace contextRef="#ctx0" brushRef="#br0" timeOffset="-196335.75">13225 8929 10703 0,'-8'-23'464'0,"4"10"112"0,1-2-448 0,1 1-128 0,-2 2 0 0,2-2 0 16,1-2 848-16,1 2 160 0,1 0 16 0,3 2 16 15,-3 0-672-15,0 0-144 0,1 0-32 0,-1-2 0 16,-1 2-192-16,1 2 0 0,-1-1 0 0,0 2 0 15,0-1 0-15,0-1 0 0,-1 2 0 0,1 1 0 16,0-1 0-16,1 2 0 0,-1 7 0 0,0 0 0 16,1-11 256-16,1 2 16 0,-2 0 0 0,2 3 0 0,-2 6 48 0,0 0 16 15,5-9 0-15,-5 9 0 16,7-5-208-16,-7 5-128 0,8-4 160 0,-8 4-160 16,11-4 128-16,-11 4-128 0,10 6 0 0,-1-3 0 0,-9-3 0 0,10 6 0 15,-1 3 0-15,-2 0 0 0,1 4 224 0,0 2-48 16,1-1-16-16,-2 0 0 0,0 4 160 0,-1 1 16 15,3 1 16-15,-3 1 0 0,2 0-32 0,1 5-16 16,0 5 0-16,-1 1 0 0,3-1 80 0,-1 0 0 16,0 5 16-16,-2 5 0 0,-2-1 0 0,2 4 0 15,-1 1 0-15,1 0 0 0,-2 1-80 0,3 2 0 16,0-2-16-16,0 2 0 0,1 4-32 0,0-5 0 16,2 0 0-16,0 1 0 0,1-4 0 0,1 4 0 15,0 2 0-15,1-3 0 0,1 1-48 0,-1 0-16 0,-1-2 0 16,0 4 0-16,-1 3-80 0,-1 0 0 0,2-3-128 15,-4-1 192-15,-1 0-64 0,1 2-128 0,-2-1 176 0,0 3-176 16,-2-3 176-16,-1 2-176 0,0 2 160 0,-1-3-160 16,0-2 0-16,-3 3 128 0,2 3-128 0,-3-2 0 15,0 0 0-15,1 1 0 0,-1 0 128 0,1 0-128 16,0 1 0-16,1 0 0 0,-1 1 0 0,0 2 0 16,-1-1 0-16,0 2 0 0,0 2 0 0,0-2 0 15,-1-1 176-15,1 3-176 0,0-2 192 0,0 1-192 16,-1 4 144-16,-1-3-144 0,1 3 0 0,0-3 144 15,-3 3-144-15,3-3 0 0,-2 0 144 0,1 0-144 16,-1 3 0-16,1-3 128 0,-1 2-128 0,-1-3 0 16,4 0 0-16,-1 2 0 0,1-1 0 0,0 1 128 15,-1-3-128-15,1 2 0 0,0 1 0 0,2-1 128 16,-2 1-128-16,3-2 0 0,-2 1 0 0,2 0 0 0,-2-2 0 0,0 3 0 16,-1-2 0-16,0 1 0 0,0 2 0 0,1-1 128 15,1 1-128-15,-1-4 0 0,-1 1 0 16,-1 0 0-16,-1 2 0 0,2 2 128 0,0-3-128 0,0 1 0 15,0-2 0-15,0-2 128 0,0 1-128 0,0-2 0 16,2 0 0-16,-2 2 0 0,0-1 0 0,0-1 0 16,1-3 0-16,0 0 0 0,-1 6 0 0,2-3 0 15,-1 0 0-15,0-2 0 0,-1 0 0 0,0 1 0 16,0 1 0-16,0-1 0 0,0-2 0 0,0 5 0 16,-2-2 0-16,0 0 0 0,0 1 0 0,-1-1 128 15,1-3-128-15,-2 6 0 0,-1 1 0 0,1 0 0 16,0-2 0-16,0-3 0 0,-1 1 0 0,-1 0 0 0,0 1 0 0,0 0 128 15,3-1-128-15,-2 1 0 0,-1 1 0 0,3-5 128 16,0 0-128-16,1-1 0 0,-1 1 0 0,0-4 0 16,1 2 0-16,-1 1 0 0,3 0 0 0,-3-1 0 15,-1-1 0-15,0 0 0 0,-1-5 0 0,0 2 0 16,1 0 0-16,0-1 0 0,-1 0 0 0,0 3 0 16,0-4 0-16,1 1 0 0,0 1 0 0,-1-1 0 15,-1 0 0-15,1-1 0 0,0-6 0 0,0 1 128 16,-2 4-128-16,1-4 0 0,2 1 0 0,-1 0 0 15,-1-1 0-15,-1 0 0 0,0 3 128 0,-1-3-128 16,-1 0 0-16,-1-3 0 0,0-1 0 0,1 1 0 16,0 0 0-16,0 0 128 0,0-1-128 0,0-2 0 15,0 0 0-15,0-1 128 0,1 0-128 0,0 1 0 16,0-5 0-16,3 3 0 0,0-1 0 0,0 1 0 16,0-4 0-16,1 1 0 0,0-1 0 0,2-1 0 0,-1 2 0 0,2-1 0 15,0-3 0-15,1 2 0 0,-2-1 0 0,1 0 0 16,1-4 0-16,0 3 0 0,0 0 0 0,0 1 0 15,1 1 0-15,-1-4 0 0,0-2 0 0,-1 2 128 16,0-1-128-16,0 0 128 0,-1 0-128 0,2-3 0 16,-3-1 0-16,1 0 0 0,1 0 0 0,0-1 0 15,0 1 0-15,-1 0 0 0,1-2 0 0,0-1 0 16,-1 2 0-16,1-1 0 0,-1-2 944 0,-1 1 112 16,1-3 32-16,0 1 0 15,0-1-1648-15,0-3-320 0,0 0-64 0,2-10-16 0,-4 13 800 0,3-3 160 16,-3 1 0-16,1-3 0 0,3-8 0 0,-3 11 0 15,-1 2 128-15,1-4-128 0,3-9 0 0,-5 11 0 0,1-2 0 0,1 2 0 16,-3-5 0-16,6-6 0 0,0 0 128 0,-5 9-128 16,2-2 0-16,3-7 0 0,0 0 0 0,-5 8 0 15,1-2-272-15,4-6 0 0,0 0 0 0,0 0 0 32,0 0-176-32,0 0-48 0,-7 4 0 0,7-4 0 15,0 0-1552-15,0 0-304 0</inkml:trace>
  <inkml:trace contextRef="#ctx0" brushRef="#br0" timeOffset="-195733.43">13231 18891 7359 0,'-4'-10'320'0,"2"1"80"0,-3 2-400 0,3-5 0 0,0 1 0 0,1-2 0 15,-1-4 3456-15,2 0 624 0,3-1 112 0,1-4 32 16,0-7-3072-16,1 0-592 0,0 0-128 0,1-3-32 16,0 3-208-16,2-2-32 0,0-5-16 0,-1 1 0 15,-3-5-144-15,4 0 0 0,-1 0 144 0,1-4-144 16,-2-2 0-16,1-3 128 0,2-2-128 0,-3-1 0 15,-1-2 0-15,1-2 0 0,1-3 0 0,0 0 0 16,0-3 0-16,-1 1 0 0,0-5 0 0,1 3 0 16,0 0 0-16,-2 2 0 0,3-3 0 0,0 2 0 15,-2-2 0-15,3 1 0 0,-3-2 0 0,2-2 0 16,0 1 0-16,-1 0 0 0,0-3 0 0,0-1 0 16,1-1 0-16,-2-2-128 0,-1-7 128 0,-1 1 0 0,-3 1-256 15,2-2 48-15,-3 3 0 0,0-5 0 0,0-3-112 0,-1 3-32 16,-2 0 0-16,1 4 0 0,-1 3 96 0,0-2 32 15,0-1 0-15,-2 2 0 0,-1-3 224 16,1 3 256-16,-2 1-48 0,3 1-16 0,0 0-192 0,0-2 0 16,2-2 128-16,-3 2-128 15,2-3-304-15,1 4-96 0,-1 3-32 0,2-3-5968 16,1-9-1216-16</inkml:trace>
  <inkml:trace contextRef="#ctx0" brushRef="#br0" timeOffset="-194393.42">13379 13173 6447 0,'-3'-49'576'0,"-1"-9"-576"16,0-4 0-16,1-3 0 0,-4-1 1168 0,2 0 128 0,0 0 32 0,1-2 0 16,0 3-944-16,2-2-176 0,-1 2-32 15,2 2-16-15,1-3-160 0,0 3 0 0,0-2-192 16,0 2 192-16,0-2 0 0,0 0 0 0,0 4 0 0,0-4 0 16,0 3 0-16,0 0 0 0,0 3 0 0,0 2 0 15,0-4-208-15,-1 1 80 0,0 1 128 0,-1-1-208 31,1 1-304-31,1 2-48 0,-3-4-16 0,2 3 0 0,1 1 320 0,0-2 48 0,-1-3 16 0,0 3 0 16,-2 3 576-16,1 1 112 0,-1-3 16 0,0 1 16 16,-2 1 384-16,0 2 80 0,2-1 16 0,-1 2 0 15,0-1-368-15,1 2-80 0,1 1-16 0,-1 3 0 16,2-3-352-16,0 0-192 0,-1-2 192 0,1 1-192 16,0 5 0-16,-3-3 0 0,3-2 0 0,-2 1 0 15,-1 3 0-15,1-2 0 0,-1 2 0 0,0 0 0 16,-1 6 176-16,0-3-176 0,-3 2 160 0,2-3-160 0,0 3 528 0,0-1 16 15,1 2 0-15,-1 1 0 0,-2 4-112 0,2-1-32 16,1 0 0-16,0 2 0 0,0 2-80 0,0 2-32 16,0 0 0-16,-2-1 0 0,2 0-160 0,0 1-128 15,0 2 144-15,0-2-144 0,0-1 0 0,2 3 0 16,2 0 0-16,-3 1 0 0,2 4 0 0,2-3 0 16,1 2 0-16,0-2 0 0,-1 3 0 0,1 0 0 15,2 2 0-15,1 4-160 0,-2-3 32 0,1-1 0 16,-2 0 0-16,2 2 0 0,-1 2 128 0,3-2 0 15,0 2 0-15,2 0-128 0,-2-4 128 0,1 0 0 16,1 0-144-16,-1 3 144 0,-1 2-224 0,1 2 32 16,1 1 0-16,-2 1 0 0,0 2 192 0,-1 2 0 0,1-1 0 0,0 3-144 15,0-2 144-15,-3 2 0 0,4-2 0 0,-3 2 0 16,1-1 0-16,-4 9 0 0,5-6 0 0,-5 6 0 16,4-9 0-16,-4 9 0 0,0 0 0 0,0 0 176 15,0 0-176-15,0 0 160 0,0 0-160 0,0 0 160 16,0 0-160-16,8 10 160 0,-3 3-160 0,1 0 160 15,-1 2 64-15,-1 4 16 0,0 6 0 0,-2 1 0 16,0 8 16-16,-1 3 16 0,-1 6 0 0,1-1 0 16,2 1-80-16,-2 6 0 0,0 3-16 0,2 1 0 15,-1 1-176-15,0 3 128 0,0 3-128 0,1 4 128 16,-2 4-128-16,3-1 0 0,-2 1 144 0,1 0-144 16,-2 0 160-16,3 1-32 0,-3 3-128 0,2 1 192 15,-3 2 0-15,1 4 0 0,2 0 0 0,-1 0 0 16,1 0 96-16,-1-1 16 0,1 6 0 0,1 0 0 0,1 4-304 0,-1-3 0 15,1 1 0-15,-2 5 0 16,3 0 0-16,-1 3 0 0,-2 0 128 0,2 0-128 0,1 4 128 0,-1-2-128 16,-2 0 192-16,1 3-192 0,-1-1 128 0,-1 3-128 15,0-6 0-15,-2 3 0 0,1-4 0 0,-2 2 0 16,-2 2 0-16,1-1 0 0,-2 0 0 0,-1-2 0 16,-2 1 0-16,1 2 0 0,-2 0 0 0,-1 1 0 15,-1 2 0-15,0-3 0 0,0 2 0 0,1-1 0 16,-2 4 0-16,-1-2 0 0,2-4 0 0,0 6 0 15,0-2 0-15,-1 3 0 0,1-2 0 0,0-2 0 16,0-2 0-16,0 4 0 0,1-3 0 0,-1 1 0 16,0-4 0-16,-2 1 0 0,4-1 128 0,0-2-128 0,-1-4 0 0,0-1 0 15,-1 0 0-15,2 0 0 0,-2 0 0 0,2-1 0 16,-1-6 0-16,3 0 0 0,1 0 0 0,1 1 0 16,1-2 0-16,1-1 0 0,1-6 0 0,2-1 0 15,1-2 0-15,2-1 0 0,1-3 128 0,-1 2-128 16,4-1 0-16,1-2 0 0,0-6 128 0,0 1-128 15,-1-1 0-15,1-4 0 0,1-2 0 0,1 4 0 16,-2 1 0-16,-1-4 0 0,0-2 0 0,1 0 0 16,-3-4 0-16,1 1 0 0,-2-1 0 0,0 1 0 15,0-4 0-15,0 2 0 0,0 0 0 0,-1-2 0 16,0 1 0-16,-2-4 0 0,3 2 0 0,-1-5 0 16,-1 1 0-16,-1 1 0 0,1-1 0 0,-2-2 0 15,3 0 0-15,-2-2 0 0,0-2 0 0,-1 0 0 16,0 1 0-16,-1-1 0 0,0 0 0 0,0-1 0 0,0 0 256 0,-1 1-64 15,0-4-16-15,-1-1 0 0,1 1 48 0,0 1 16 16,0-5 0-16,-2 1 0 0,2 1-112 0,0-2-128 16,1 1 176-16,0-3-176 0,-2 3 144 0,1-1-144 15,-2 1 0-15,1-3 144 0,-1 2-144 0,1-3 0 16,-1 0 144-16,1 2-144 0,-3-2 0 0,1 2 128 16,0-1-128-16,0-3 0 0,-1 4 128 0,1-3-128 15,-1-2 128-15,1 1-128 0,1 0 256 0,-1-1-32 16,0 1 0-16,1-1 0 0,1 0 32 0,2-1 0 15,-1 2 0-15,1 1 0 0,0-1-96 0,0 3-16 16,0-8 0-16,1 4 0 0,-1 0-144 0,4-3 160 16,-2 0-160-16,1 0 160 0,-1 0-16 0,1-1 0 0,-1-1 0 15,0-4 0-15,0 0-16 0,0 0-128 0,-1-1 192 0,-1-11-64 16,0 12 48-16,1 2 0 0,-2-4 0 0,1-10 0 16,0 12 80-16,0-12 32 0,0 0 0 0,0 13 0 15,0-13-32-15,0 0-16 0,1 10 0 0,-1-10 0 16,0 10-112-16,0-10 0 0,0 0-128 0,3 11 192 15,-3-11-192-15,0 0 0 0,0 0 0 0,0 0 0 32,6 11-880-32,-6-11-272 0,0 0-48 0</inkml:trace>
  <inkml:trace contextRef="#ctx0" brushRef="#br0" timeOffset="-193238.45">13243 18811 7359 0,'0'0'656'0,"0"0"-528"0,0 0-128 0,-2 12 0 16,-2-1 512-16,3 1 64 0,1-12 0 0,-4 10 16 15,1 1 176-15,0-3 48 0,3-8 0 0,0 9 0 16,0-9-320-16,0 0-64 0,0 0-16 0,0 6 0 16,0-6-288-16,0 0-128 0,0 0 0 0,0 0 128 15,0 0-128-15,0 0 0 0,0 0 0 0</inkml:trace>
  <inkml:trace contextRef="#ctx0" brushRef="#br0" timeOffset="-191983.76">13357 18853 15663 0,'0'0'1392'0,"0"0"-1120"0,3-5-272 0,-3 5 0 15,0 0 432-15,0 0 16 0,0 0 16 0,0 0 0 16,0 0 528-16,0 0 96 0,0 0 32 0,0 0 0 15,5-8-128-15,-5 8-32 0,0 0 0 0,0 0 0 16,0 0-416-16,0 0-96 0,0 0 0 0,0 0-16 16,0 0-432-16,0 0 0 0,6-5 128 0,-6 5-128 15,9-3-1552-15,-2-1-352 0,-7 4-64 16,13-13-16-16</inkml:trace>
  <inkml:trace contextRef="#ctx0" brushRef="#br0" timeOffset="-188454.67">26305 8856 20271 0,'-5'-9'1792'0,"-2"0"-1424"16,0-1-368-16,-1 3 0 0,0-2 512 0,3 1 48 15,-1 3 0-15,0 0 0 0,6 5 208 0,0 0 64 16,0 0 0-16,0 0 0 0,0 0-528 0,-3 14-112 16,0 1 0-16,1 7-16 0,1 6-176 0,1 0 192 15,0 2-192-15,0 5 192 0,0 4-16 0,0 3 0 16,1-3 0-16,-1 3 0 0,-3 4-176 0,2-3 0 15,-1 3 144-15,-2 0-144 0,2 2 0 0,0 2 128 16,-2-6-128-16,0 1 0 0,0-5 0 0,1-3 144 16,0-1-144-16,1-2 0 0,-2 0 144 0,1-1-144 0,1-3 0 0,0-1 144 15,2-6 96-15,-3-2 16 0,0 1 0 16,2-2 0-16,1 2 0 0,0-3 16 0,-1-1 0 0,1-3 0 16,2-2-272-16,1-3 160 0,0 1-160 0,1-1 128 15,1-1-128-15,-5-9 160 0,9 8-160 0,0 1 160 16,3-4 48-16,0 0 16 0,1 1 0 0,1-2 0 15,2 0 80-15,2-1 16 0,0-2 0 0,1 3 0 16,0-1-80-16,3 0-16 0,-1 2 0 0,5-1 0 16,1 0-48-16,3 0-16 0,3-2 0 0,1 1 0 15,2-2-32-15,3 0-128 0,5-1 192 0,0 0-64 16,1 0-128-16,-1-1 128 0,-1-2-128 0,3 2 128 16,4-1-128-16,-1-1 128 0,7 2-128 0,3-3 128 15,3 0-128-15,-1-1 128 0,0-1-128 0,0-2 128 16,0 4-128-16,0 0 0 0,1 2 144 0,3-1-144 15,4 3 0-15,-2-2 0 0,-2-2 0 0,0 0 128 0,-2-3-128 16,2 0 0-16,1 3 0 0,4 1 128 0,5-1-128 0,-2 1 0 16,-2-1 0-16,-1 1 0 0,-2 0 0 0,2-2 0 15,0 2 0-15,4 2 0 0,3-1 0 0,0-1 0 16,-6 1 0-16,-1-5 0 0,6 1 0 0,2 2 0 16,2 1 0-16,-4 1 128 0,-2-3-128 0,-3 2 0 15,-3-1 0-15,1 3 0 0,0-5 0 0,5 1 0 16,-2 2 0-16,-1 1 128 0,-5-1-128 0,-1-1 0 15,-3-1 0-15,1 4 0 0,-1-3 0 0,1 4 0 16,4 0 0-16,-3-1 0 0,-3 0 0 0,-2-2 0 16,-3 1 0-16,-2-2 0 0,0 1 0 0,-2 3 128 15,-1 0-128-15,0 0 128 0,0-1-128 0,-2 0 0 16,-2-1 0-16,-2 2-128 0,-5 0 128 0,0 0 0 0,-1 0 0 16,-1 3 0-16,-1-1 0 0,0 2 0 0,0-1 0 0,1-1 0 15,-2 0 0-15,-1 0 0 0,1-1 0 0,-4 2 0 16,-1-1 0-16,-1 4 0 0,-4-4 0 0,0-1 0 15,-2 3 0-15,-3 0 0 0,0 1 0 0,0-1 0 16,-2 0 0-16,0-2 0 0,1 1 0 0,-4 1 0 16,-1-1 0-16,-1 0 0 0,0 1 0 0,-1-2 0 15,-2 1 0-15,0-2 128 0,-11-1-128 0,10 3 128 16,-1-1 48-16,1 0 16 0,-10-2 0 0,11 0 0 16,-11 0-64-16,10-2-128 0,1 1 192 0,-2-3-64 15,-2 2-128-15,2-2 0 0,0 1 0 0,1-2 128 16,2-6-128-16,-1-1 0 0,2 1 144 0,1-4-144 15,-2-1 128-15,2-1-128 0,-1-4 160 0,2 0-160 16,2-9 144-16,-1 0-144 0,3-2 128 0,-1-2-128 0,0-2 0 16,0-6 128-16,0-1-128 0,-7 15 0 15,2-2 128-15,1-6-128 0,1-5 0 0,2-3 128 0,0-5-128 16,1 2 0-16,0 0 0 0,12-35 0 0,-4 18 0 0,-6 8 0 16,-2 4 0-16,-3 0 0 0,-1 0 0 0,-2 0 0 15,-2 2 0-15,0 6 128 0,-1 1-128 0,0 4 0 16,-3 5 144-16,2 6-144 0,2 3 0 0,-2 2 0 15,-1 1 0-15,1-2 0 0,-1 3 0 0,0-1 0 16,-1 2 0-16,-1-3 0 0,0-3 0 0,0 5 0 16,1 2 0-16,-4 0 0 0,-2-1 0 0,0 3-128 15,3 0 128-15,-5 2 0 0,-1 3 0 0,-3 4-128 16,1-3 128-16,-2 5 0 0,-3 0 0 0,-2-1-128 16,-2 4 128-16,-1 1 0 0,-2 1-128 0,-2 2 128 0,-4 1-128 15,-2 1 128-15,-4 4 0 0,11-3-128 0,-4-2 128 16,-2 4 0-16,-3 3 0 0,-2-1-128 0,-1 2 128 15,-6-2 0-15,-2 1 0 0,-37 8 0 0,4-3 0 16,6-1 0-16,4-1 0 0,4-4 0 0,-2 4 0 0,2 2 0 16,-6-3 0-16,-4 2 0 0,-2 0 128 0,0-2-128 15,-2 2 128-15,2 1-128 0,-2 1 128 0,-4-3-128 16,-5 3 0-16,-5 0 144 0,-4 0-144 0,-2 3 0 16,2-1 128-16,-6 0-128 0,-8 1 0 0,-1-1 0 15,0-2 144-15,-3-2-144 0,0-1 0 0,-5 4 144 16,-3 1-144-16,-2 1 160 0,-2-4-160 15,-3-1 160-15,-5 0 64 0,1 1 16 0,2 1 0 0,-3-4 0 16,-5 1 0-16,2 2 0 0,3-2 0 0,-4-1 0 0,-1-1-32 16,1-1 0-16,6 3 0 0,-1 1 0 0,-1 1-80 0,5 3 0 15,8-1-128-15,-2 1 192 0,2-3-192 0,6 3 0 16,5 0 0-16,9 2 0 16,9 3-1728-16,-2 3-352 0,-39 8-64 15,25-6-16-15</inkml:trace>
  <inkml:trace contextRef="#ctx0" brushRef="#br3" timeOffset="-161458.21">1828 19595 9215 0,'0'0'816'0,"0"0"-656"16,0 0-160-16,0 0 0 0,4-11 1552 0,-4 3 288 16,2 0 48-16,-2 8 16 0,3-9-528 0,-1-2-96 15,0 4-32-15,-2 7 0 0,0 0-288 0,0 0-48 16,5-9-16-16,-5 9 0 0,0 0-160 0,0 0-32 15,0 0-16-15,0 0 0 0,0 0-144 0,9 10-32 16,-3 2 0-16,-2 0 0 0,-2 3 16 0,-2 3 0 0,0 3 0 16,0 4 0-16,-2 3 48 0,-1 4 0 0,-1-2 0 15,1 2 0-15,0 1-64 0,-2 0 0 0,-3 1 0 16,3 1 0-16,0-2-112 0,0-3-16 0,0 0-16 0,0-5 0 16,2 0 48-16,0-4 16 0,-3-2 0 0,4-1 0 15,-1-2 64-15,-2 1 16 0,1-3 0 0,2-3 0 16,-1 2-208-16,1 1-48 0,1-7 0 0,-3 2 0 15,4-9-64-15,0 0-32 0,-3 8 0 0,3-8 0 16,0 0 32-16,0 0 0 0,0 0 0 0,0 0 0 16,-1-9 144-16,0-4 48 0,-1-1 0 0,2-2 0 15,0-3-208-15,0-3-48 0,2-1 0 0,-1-3 0 16,0 0-128-16,2-6 0 0,1-1 144 0,1 0-144 16,0 2 0-16,2-1 0 0,-2-3 0 0,2 2 0 15,0 4 0-15,2 2 0 0,0-3 0 0,0 5 0 0,3-2 0 16,-1 4 0-16,0 3 0 0,3 1 0 0,0-1 0 0,0 3 0 15,-1-2 0-15,2 2-128 0,2 3 128 0,-3 1 0 16,2 6-144-16,-2 0 144 0,4 5 0 0,-1 2-144 16,-2 0 144-16,1 6 0 0,2 2-144 0,-2 6 144 15,-2 0 0-15,-2 1-144 0,1 3 144 0,-2 3 0 16,2 1 128-16,-4 0-128 0,-3 1 0 0,-1-1 0 16,1 0 0-16,-4-2-128 0,-3-1 128 0,0 2 0 15,-1-5 0-15,-2 2 0 0,-2 0 0 0,-2-3 128 16,0 0-128-16,-1-1 128 0,-3-2 32 0,-1 1 16 15,-2-5 0-15,-1 1 0 0,-1-5 0 0,1 1 0 16,-2 0 0-16,-1-3 0 0,-2-4-48 0,-1-3 0 16,-3-1 0-16,5 1 0 0,2-4-128 0,1 3 128 0,0-5-128 0,3 4 128 15,1-2-128-15,3 3 0 0,10 6 0 0,-9-4 0 32,4-1-400-32,5 5-112 0,0 0-32 0,0 0 0 15,10-4-2720-15,3 1-528 0</inkml:trace>
  <inkml:trace contextRef="#ctx0" brushRef="#br3" timeOffset="-160658.45">2596 19434 17215 0,'0'0'768'0,"-9"-2"144"0,0-1-720 0,1 0-192 0,-1 0 0 0,9 3 0 16,-7 0 1056-16,7 0 176 0,-10-4 48 0,10 4 0 16,-8-1-192-16,8 1-16 0,0 0-16 0,0 0 0 15,0 0-192-15,0 0-32 0,0 0-16 0,0 0 0 16,0 0-208-16,0 0-32 0,0 0-16 0,14 3 0 16,0 0-32-16,2 1 0 0,2 0 0 0,4 3 0 15,1-2-48-15,2 4-16 0,3-3 0 0,1 2 0 16,6 1-48-16,-1-3-16 0,3-1 0 0,2 2 0 0,-2-1 64 15,1 6 16-15,-1-1 0 0,0 0 0 16,-1 2-64-16,-2 1-16 0,-2-2 0 0,-7-1 0 0,-2 2-144 0,-3-4-16 16,-2 2-16-16,-3-3 0 0,-1 1-16 0,-1-3 0 15,-3 0 0-15,0 1 0 0,-10-7 48 0,11 2 0 16,-11-2 0-16,0 0 0 0,0 0 0 0,7 5 16 16,-7-5 0-16,0 0 0 0,0 0-16 0,0 0-16 15,-2 12 0-15,2-12 0 0,-5 6 48 0,-2 3 16 16,-2-1 0-16,-1 3 0 0,-3-3-96 0,-2 3-16 15,1-2 0-15,-4 4 0 0,-2 1-32 0,0 0-16 16,-3-2 0-16,0 4 0 0,0-1 48 0,-2 0 16 16,0 0 0-16,1-1 0 0,4-1-32 0,0 1-16 15,1 0 0-15,1 1 0 0,0 2-160 0,1-3 160 16,2-1-160-16,1-1 160 0,0-3-160 0,3 1 0 16,1-3 0-16,-1 2 128 0,5-4-128 0,6-5 0 0,-6 5 0 0,6-5 0 15,0 0-208-15,0 0-32 0,0 0 0 0,0 0 0 31,0 0-1456-31,0 0-288 0,6-9-64 0,4-3-16 16,4 2-1232-16,4-1-240 0</inkml:trace>
  <inkml:trace contextRef="#ctx0" brushRef="#br3" timeOffset="-160124.52">3759 19637 8287 0,'0'0'736'0,"0"0"-592"16,0 0-144-16,0 0 0 0,2-10 2144 0,-2 10 400 15,0 0 80-15,-2-7 0 0,2 7-864 0,0 0-176 16,-7-4-48-16,7 4 0 0,-9-1-256 0,1 2-48 16,-1 1-16-16,-2 1 0 0,0 2-320 0,0 4-80 15,-1-1-16-15,-1 3 0 0,-2 3 16 0,1 2 0 16,2 2 0-16,-2 3 0 0,-2-1-192 0,2-1-48 16,0 1 0-16,3 1 0 0,1 0-96 0,2 3-32 0,2-3 0 0,2 0 0 15,6 0-144-15,2-2-48 0,3-3 0 0,0 1 0 16,2-3 0-16,3-3-16 0,0-4 0 0,6-2 0 15,2-3 128-15,5 2 16 0,0-4 16 0,-1-6 0 16,-1-3-48-16,1-4-16 0,-1 2 0 0,1-1 0 16,0-3-112-16,-1-3-32 0,-2 0 0 0,-2 2 0 15,-2 1 16-15,-1-3 0 0,-2-1 0 0,-2 0 0 16,-1 0 240-16,-4 1 32 0,-3-1 16 0,-3 0 0 16,-2-2 16-16,-4 2 16 0,-4-1 0 0,-2 2 0 15,-2 3-192-15,-1 0-32 0,-1 1-16 0,-2 3 0 16,-2 3-288-16,-1 1 160 0,-1 1-160 0,2 2 128 15,2 3-128-15,0-1 0 0,3 2 0 0,-1 2 0 16,3 0-928-16,3 2-160 16,1 1-48-16,8-5 0 0,0 0-1968 0,0 0-400 0,8 9-80 0</inkml:trace>
  <inkml:trace contextRef="#ctx0" brushRef="#br3" timeOffset="-159694.22">4378 19991 15663 0,'0'0'1392'0,"-9"4"-1120"0,9-4-272 0,-10 2 0 16,1 1 2304-16,9-3 384 0,0 0 96 0,-9 1 16 15,9-1-352-15,0 0-64 0,-10-3-16 0,10 3 0 16,0 0-656-16,-5-8-144 0,0-5-32 0,3 1 0 15,4 3-656-15,0-3-144 0,1-2-32 0,0 4 0 16,3-3-352-16,-1 4-80 0,1-1-16 0,-6 10 0 0,6-7-16 0,-6 7-16 16,0 0 0-16,0 0 0 15,0 0-224-15,0 0 0 0,0 0 0 0,0 0 0 0,0 0 0 0,3 11 128 16,-6 0-128-16,0-1 0 0,-3 3 0 0,1 1-256 16,2-5 48-16,0 2 16 15,0 3-2016-15,3-5-400 0,0-9-80 0,0 0-13936 0</inkml:trace>
  <inkml:trace contextRef="#ctx0" brushRef="#br3" timeOffset="-159213.4">4894 19559 9215 0,'-5'-16'400'0,"5"5"96"0,0-2-496 0,0 3 0 0,0-1 0 0,0 11 0 16,-2-13 2800-16,-1 4 464 0,3 9 80 0,-3-11 32 15,-1 3-1456-15,4 8-272 0,-6-8-64 0,6 8-16 16,-8-2-336-16,-1 4-64 0,1 5-16 0,-1-1 0 16,-3 5-192-16,1 0-64 0,-1 1 0 0,1 4 0 15,-2 3-240-15,2 2-48 0,-2 1-16 0,3 2 0 16,0 0-160-16,1 3-48 0,-1-3 0 0,3 1 0 15,2 1-192-15,3-5-64 0,0-1 0 0,2-3 0 16,2 1-128-16,1 0 0 0,3-2 144 0,1 1-144 16,2-4 192-16,1-3-16 0,3 3-16 0,0-5 0 0,-1 1 96 0,2-2 0 15,3-3 16-15,1 1 0 0,-2-3-64 0,3-2-16 16,3-2 0-16,-2-3 0 0,-2-1 0 16,0 1-16-16,-2-4 0 0,0 1 0 0,-2-4 48 0,-2 1 16 15,0-3 0-15,-2-3 0 0,-5 1 96 0,0 0 32 16,-1 2 0-16,0 0 0 0,-4-2 112 0,0-2 32 15,-4-4 0-15,0 2 0 0,-1 2-192 0,0 2-16 16,-4-1-16-16,0 5 0 0,-1-2-288 0,-2 3 128 16,0 3-128-16,-1 1 0 0,0 0 128 0,-1 3-128 15,2-1 0-15,-1-2 0 0,1 4 0 0,4 0-272 16,8 3 48-16,0 0 16 16,0 0-1808-16,0 0-352 0,0 0-80 0,0 0-9696 0,0 0-1936 15</inkml:trace>
  <inkml:trace contextRef="#ctx0" brushRef="#br3" timeOffset="-158473.29">5425 19476 23439 0,'0'0'1024'0,"0"0"240"0,-7 0-1008 0,7 0-256 15,0 0 0-15,0 0 0 0,0 0 1472 0,0 0 240 16,0 0 48-16,15-1 16 0,0-7-384 0,4 3-80 16,5-1-16-16,3-3 0 0,2 1-464 0,6-2-80 15,1 1-32-15,3-2 0 0,-3 2-288 0,5-4-64 16,-3-1-16-16,-2 4 0 0,-4-3-160 0,-4 2-16 0,-4 1-16 0,-3-1 0 15,0 5-160-15,-6 0 192 0,-5 3-192 0,-10 3 192 16,0 0-192-16,0 0 0 0,0 0-192 0,0 0 192 31,-9-1-576-31,-2 2 16 0,-3 4 0 0,-4 0 0 16,-4 3-112-16,-1 1-32 0,-1-4 0 0,-2 1 0 0,-5 2 448 0,-1-3 96 0,-2 1 16 0,-2 2 0 16,1 0 144-16,2 2 0 0,1-5 0 0,3 6 0 15,1-1 128-15,2 2 48 0,2-1 16 0,3-1 0 16,0 3 160-16,5 0 32 0,2-4 16 0,5 4 0 15,1-3-144-15,4 1-16 0,4 2-16 0,4-2 0 16,1 1-224-16,8 0 128 0,5-1-128 0,6-1 0 16,4-3 368-16,5 4-32 0,5-5 0 0,5 5 0 15,3 1-16-15,2 1-16 0,1 2 0 0,-2 1 0 16,-4 3 32-16,-2-2 16 0,-1-1 0 0,-5 0 0 0,-6 0 32 0,-5 1 16 16,-6-1 0-16,-5 2 0 0,-5-4 32 15,-4 1 0-15,-5-1 0 0,-5 1 0 0,-5 1 208 0,-4-1 32 16,-4-2 16-16,-6 2 0 0,-5 0-80 0,-1 2-16 15,-7-1 0-15,-3 0 0 0,-2-6-224 0,-2 1-48 16,-2-2-16-16,1 0 0 0,2-4-304 0,1 0 160 16,6 0-160-16,0-4 128 0,1-2-128 0,6-1 0 15,4-3 0-15,5 1 0 16,3 0-1408-16,7-1-224 0,3-3-32 0,8 8-11968 16,0-13-2368-16</inkml:trace>
  <inkml:trace contextRef="#ctx0" brushRef="#br3" timeOffset="-153569.1">6917 19167 10127 0,'0'0'896'0,"0"0"-704"16,0 0-192-16,0 0 0 0,0 0 912 0,0 0 160 16,0 0 16-16,-6 6 16 0,0 6-368 0,1-3-80 15,0 4-16-15,1 1 0 0,1 2-16 0,1 3-16 16,-1 0 0-16,2 3 0 0,0 1 80 0,-1 6 16 16,1 0 0-16,0 4 0 0,-3 1-64 0,3 3 0 15,-3 1 0-15,0 3 0 0,0-1-304 0,-1-5-64 0,1 1-16 0,-1-6 0 16,1-6 80-16,-1-2 16 0,4-2 0 0,-1-4 0 15,0-4 96-15,4-4 32 0,1 1 0 0,-3-9 0 16,0 0-64-16,11-3-16 0,-1-3 0 0,1-2 0 16,2-6 16-16,1-1 0 0,1-3 0 0,0 0 0 15,6 1-272-15,-4 0-144 0,-1-2 160 0,-1 4-160 16,-1 3 0-16,-1 1 0 0,1 5 0 0,0-1 0 16,-2 5 0-16,1 2 0 0,0 6 0 0,-3 0-160 15,-2 3 160-15,-2 3-160 0,-2 2 160 0,0 2-160 16,-3 2 160-16,-2 1 0 0,-3-1 0 0,-3 0 0 15,-3 0 128-15,-1-1 64 0,-3 1 16 0,-1-1 0 16,-2-6 272-16,2 2 48 0,-2-1 16 0,1-3 0 16,-2 0-64-16,1-4-16 0,2 0 0 0,1-1 0 15,0-2-240-15,1-2-48 0,1-2-16 0,3-2 0 0,0 2-304 16,9 2-64-16,-9-6-16 0,9 6 0 16,-4-11-1568-16,4 11-304 0,0 0-64 0,4-11-10832 15</inkml:trace>
  <inkml:trace contextRef="#ctx0" brushRef="#br3" timeOffset="-153283.47">7334 19672 14735 0,'0'0'640'0,"0"0"160"0,-5 7-640 0,1 5-160 15,2 2 0-15,-2-2 0 0,2 5 1376 0,-2-2 240 16,-1-1 48-16,1 3 16 0,4-2-336 0,-3-1-80 15,2-3-16-15,2 2 0 0,-1-13-416 0,7 9-64 0,0 0-32 0,3-6 0 16,1-2-96-16,1-2 0 0,4-2-16 0,-1-2 0 16,-2-5 112-16,3-2 32 0,1 0 0 0,-2-2 0 15,-1-2-128-15,0 2 0 0,-1 2-16 0,2-4 0 16,-4-1-304-16,1-1-64 0,-5 1-16 0,1 1 0 16,-2-1-96-16,-2 2-16 0,-1 1 0 0,-1 3 0 15,-2-3 0-15,0 2-128 0,-1 3 192 0,0-1-64 16,-1 2-128-16,2 8 0 0,-2-7 0 0,2 7 0 31,0 0-1136-31,0 0-256 0,0-7-48 0,0 7-13520 0</inkml:trace>
  <inkml:trace contextRef="#ctx0" brushRef="#br3" timeOffset="-153016.92">8078 18969 25791 0,'0'0'2304'0,"0"0"-1856"0,0 0-448 0,0 0 0 0,0 0 240 0,0 15-48 15,-4 5-16-15,0 2 0 0,-1 2 96 0,-1 8 32 16,0 0 0-16,-2 0 0 0,0 2 208 0,-1 3 64 16,1 2 0-16,0 2 0 0,0-1-192 0,1 5-16 15,-1-4-16-15,0 3 0 0,5 3-224 0,-1-1-128 16,0-5 160-16,3-3-160 0,-1-3 0 0,4-4 0 0,1-7-208 15,0-6 64 1,0-3-464-16,0-4-96 0,1-2 0 0,0 1-16 16,-4-10-1712-16,0 0-352 0</inkml:trace>
  <inkml:trace contextRef="#ctx0" brushRef="#br3" timeOffset="-152832.78">7849 19587 24879 0,'10'-4'2208'0,"3"0"-1760"0,2-2-448 0,2-1 0 16,1 2 560-16,2-4 16 0,2 2 16 0,2-5 0 16,1 2 112-16,2-1 32 0,0-1 0 0,1 3 0 15,-1-3-304-15,0-1-64 0,0 0-16 0,-2 0 0 16,2 1-352-16,-2 3-160 0,0-3 16 0,-3 5 0 16,-1-3-2208-16,0 3-432 0</inkml:trace>
  <inkml:trace contextRef="#ctx0" brushRef="#br3" timeOffset="-152251.87">9068 18964 11055 0,'0'0'976'16,"0"0"-784"-16,-5 11-192 0,0 6 0 0,1 3 1536 0,0 3 272 16,1 5 48-16,-1 5 16 0,-3 6-624 0,5 2-128 15,-3 2-32-15,0 0 0 0,-2 7-192 0,0 1-64 16,-1 2 0-16,-3 4 0 0,2 3-288 0,-1 1-64 16,-1-2-16-16,3-6 0 0,-1-6-256 0,4-5-48 15,1-8-16-15,2-7 0 0,0-5-144 0,2-2 160 16,1-9-160-16,4-2 160 15,-5-9-1616-15,12 2-320 0,-3-5-64 0</inkml:trace>
  <inkml:trace contextRef="#ctx0" brushRef="#br3" timeOffset="-151167.08">8875 19473 11967 0,'0'0'1072'0,"0"0"-864"0,0 0-208 0,0 0 0 16,11 3 2128-16,2-2 384 0,2-1 80 0,2-2 16 15,1-8-1280-15,2 1-256 0,2-5-48 0,2-2-16 16,1-1-240-16,2-1-32 0,1-1-16 0,0-2 0 16,0 1-464-16,-1-3-80 0,-2-2-32 0,-2 3 0 15,-3 2-144-15,0 0 160 0,-2-5-160 0,-2 2 160 16,-5 3-160-16,-3 2 128 0,-5 2-128 0,0 6 128 16,-3 10 128-16,0 0 0 0,0 0 16 0,0 0 0 15,-10 9-48-15,-2 6-16 0,0 5 0 0,-2 4 0 16,-2 6-208-16,0 1 0 0,-2 5 0 0,0 3 0 0,1 2 192 15,-1 3 0-15,0 0 0 0,1 3 0 0,2-5 800 16,2-3 160-16,2-5 16 0,3-3 16 0,-1-6-1184 0,4-4-352 16,3-6-16-16,2-2 0 0,2-5 736 0,-2-8 144 15,12 7 16-15,-2-7 16 0,0-4-256 0,3-5-48 16,2 0-16-16,2-3 0 0,0-5-64 0,3 2-16 16,-1 0 0-16,-2-1 0 0,0 1-144 0,-1 4 0 15,0 0 0-15,-1 6 0 0,0 3 0 0,0 3 0 16,-2 4 0-16,-1 7 0 0,-2 2 0 0,-4 3 0 15,-1 5-176-15,-1 0 176 0,-1 2 0 0,-2 1 0 16,-1-5 0-16,0 3-128 0,-1 1 128 0,-1-3 0 16,2-2 0-16,2-4 0 0,-1-5 0 0,-1-10 0 0,6 12 0 0,3-7 0 15,1-3 0-15,0-2 0 0,1-2 0 16,3-3 0-16,0 0-336 0,0-5-48 0,0-3 0 16,-2 3 0-1,-2-3-544-15,1 1-112 0,-1 0-32 0,0-2 0 16,-1 2 224-16,-2 3 32 0,2 1 16 0,-4 1 0 0,2 1 432 0,-7 6 96 0,0 0 16 0,0 0 0 15,0 0 96-15,0 0 32 0,0 0 0 0,0 0 0 16,0 0 128-16,0 0 0 0,0 0 0 0,0 0 0 16,0 0 160-16,0 0 112 0,0 0 32 0,5-12 0 15,-3 2 224-15,1 1 48 0,-2-1 16 0,-1 3 0 16,0-6-144-16,-1 3-48 0,1-3 0 0,0 3 0 16,0 1-224-16,0-1-48 0,-1 2-128 0,1 8 192 15,-4-9-192-15,4 9 176 0,0 0-176 0,0 0 160 16,-9 0-16-16,9 0 0 0,-10 9 0 0,0 0 0 0,-1 2-144 0,1 3 0 15,1-2 0-15,0 4 0 0,2 3 176 0,0-1-48 16,1-3-128-16,-1 3 192 0,1 3 80 0,4-4 16 16,1-1 0-16,3-1 0 0,2 0-48 0,1-3-16 15,0-3 0-15,3-1 0 0,-8-8-16 0,11 5 0 16,1-3 0-16,-1-1 0 0,2-1-16 0,0-1 0 16,-2-1 0-16,0 0 0 0,0-3-32 0,0 1-16 15,0-1 0-15,0-1 0 0,-4-6-144 0,3 1 192 16,-2 2-192-16,2-3 192 0,-2 3-192 0,-1-2 0 15,0 3 144-15,0 1-144 0,0 2 0 0,-7 5 0 16,7-5 0-16,-7 5 128 0,0 0-128 0,9-4 0 16,-9 4 0-16,0 0 128 0,0 0-128 0,12 6-128 15,-7-1 128-15,-5-5-192 0,5 12 192 0,-1-3 0 0,0 3 0 0,-2-3 0 16,2 1 0-16,-4-10 0 0,5 14 0 0,-1-5 0 16,0 3 0-16,-2-3 0 0,-2-9 0 0,4 10 0 15,-4-10 0-15,5 11 0 0,-5-11 0 0,5 9 0 16,-5-9 0-16,0 0 0 0,6 9 0 0,-6-9 0 15,0 0 0-15,0 0 0 0,0 0 0 0,12 4 0 16,-2-4 0-16,-10 0 0 0,12-4 0 0,2-2 128 16,-2 1-128-16,1-6 0 0,0 2 0 0,-1-2 0 15,-1 0 0-15,-3-2 128 0,1 0-128 0,-1-1 0 16,-2 1 0-16,1 0 144 0,-1-3-144 0,-1 2 0 16,-4 0 128-16,1 3-128 0,-2-2 0 0,1 4 0 15,-1 9 0-15,0 0 0 0,0 0 0 0,0 0 0 16,0 0 0-16,0 0 0 0,0 0 0 0,0 0 0 0,-10 7 0 0,1-1 0 15,0 4 0-15,0-1 0 0,0 4 0 0,0 1 0 16,2 0 0-16,2-2 0 0,1 2 0 0,1 2 0 16,2-2 0-16,1-4 0 0,0 1 0 0,0-11 208 15,5 14-64-15,1-5-16 0,1 1-128 0,2-5 160 16,2 0-160-16,3 2 160 0,0-5-160 0,4 1 0 16,0-2 0-16,2 0 128 0,-1-3-304 0,1-1-64 15,2 2-16-15,1-1 0 16,0-1-2128-16,1-1-432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03T17:56:12.84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FFC000"/>
    </inkml:brush>
    <inkml:brush xml:id="br2">
      <inkml:brushProperty name="width" value="0.05292" units="cm"/>
      <inkml:brushProperty name="height" value="0.05292" units="cm"/>
      <inkml:brushProperty name="color" value="#00B050"/>
    </inkml:brush>
    <inkml:brush xml:id="br3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339 19922 28095 0,'-20'4'1248'0,"3"-2"256"0,-3 1-1200 0,-1-2-304 0,4-2 0 0,0 1 0 16,-1 0 368-16,3-1 16 0,2-3 0 0,-2 0 0 16,0 0 352-16,2-5 80 0,-1 1 16 0,1-6 0 15,-1-3-352-15,2-1-64 0,-1-1-16 0,2 0 0 16,-2-4-400-16,1-1 0 0,1 1 128 0,2-1-128 16,1-3 0-16,5 6 0 0,0-2 0 0,3 4 0 15,1 1 0-15,4 0 0 0,1 4-128 0,4 2 128 16,2 0 0-16,9 3 0 0,2 3 0 0,3-2 0 15,6 4 0-15,5 1 0 0,5 1 0 0,2 6 0 16,3 1 0-16,-2 8 0 0,-4 3 0 0,-1 3 0 16,-4 1 0-16,-3 5 0 0,-3 4 128 0,-5 0-128 15,-8-4 0-15,-3-4 128 0,-5 0-128 0,-4-1 128 16,-5-2 192-16,-2-1 48 0,-5 0 0 0,-4 0 0 16,-4-1 336-16,-4-2 80 0,-4-1 16 0,-3-6 0 0,-3 1-416 15,-3-5-64-15,-3-6-32 0,-5-3 0 0,-3-3-128 0,2-7-32 16,3-3 0-16,1-5 0 0,1-2-128 0,3-2 0 15,2-3 0-15,8 1 0 0,5-2 0 0,7 4 0 16,5-3 0-16,4 3 0 0,7 3 0 0,7 3 0 16,4 2 0-16,9 0 0 0,5 1 0 0,7 0-144 15,5-1 144-15,6 5 0 0,6 4-144 0,-1 1 144 16,-1 3 0-16,-1 5-144 0,-3 2 144 0,-3 4 0 16,-3 4 0-16,0 5 0 0,-4 2 0 0,-5 3 0 15,-4 1 0-15,-4 0 0 0,-4-1 0 0,-5 1 0 16,-4 0 0-16,-7 0 0 0,-5-1 0 0,-7 1 176 15,-5 0-16-15,-6 3 0 0,-4-2 256 0,-3-2 48 16,-7-5 16-16,-2-3 0 0,-2-3-96 0,-1-1 0 0,-1-5-16 16,-1-5 0-16,1-5-128 0,-6-2-32 0,-3-5 0 0,0-5 0 15,0-2-208-15,7 1 0 0,4-4 128 0,8 4-128 16,7 4 0-16,7 2 0 0,3 3 0 0,10 0 0 16,5 1 0-16,6 3-128 0,7-1 128 0,5 4-160 15,8-1 32-15,7 2 0 0,6 1 0 0,4 0 0 16,2 0 128-16,5 3 0 0,-2 2-144 0,0 4 144 15,-2-1 0-15,-2 5 0 0,-2 3 0 0,-4 0 0 16,-3 0 0-16,-2 2 0 0,-5 1 0 0,-6 1 0 16,-4 1 0-16,-4 1 0 0,-3-3 0 0,-5-1 0 15,-3-1 0-15,-4 1 0 0,-1 1 0 0,-4 1 0 16,0 0 0-16,-2-5 0 0,-1 1 176 0,-1-4-176 16,-2 1 0-16,-2-4 0 0,0 2 0 0,-4-3 0 15,-3-4-1904 1,-1-2-416-16,-2 0-96 0</inkml:trace>
  <inkml:trace contextRef="#ctx0" brushRef="#br1" timeOffset="3433.86">7000 18332 20847 0,'0'0'912'0,"0"0"208"0,0 0-896 0,-5 5-224 16,1 3 0-16,4-8 0 0,0 0 640 0,0 6 96 16,0 2 16-16,3 1 0 0,1-2 96 0,3 3 32 15,3-2 0-15,4 2 0 0,4 2-496 0,2-1-80 16,5 2-32-16,4 2 0 0,5-1-64 0,20 6-16 16,-5-3 0-16,-17-8 0 0,0 2-192 0,-2-3 0 15,3 2 0-15,-1-2 0 0,-1-1 0 0,-2-2 0 0,-3-2 0 0,0-1 0 31,-1 0-608-31,-3-2-64 0,-2-3-16 0,7-1 0 16,-8 1-1376-16,-6-4-288 0</inkml:trace>
  <inkml:trace contextRef="#ctx0" brushRef="#br1" timeOffset="3937.99">7159 18567 19983 0,'0'0'432'0,"10"5"80"0,-2-1 32 0,2-1 32 0,-2-5-448 0,2 1-128 0,-3-3 0 0,1-1 0 0,0 0 240 0,1-9 16 15,-2-2 16-15,-6 3 0 0,-1-1 464 0,-1-4 96 16,-1-1 0-16,-1-3 16 0,-2 0-96 0,-1-1-32 16,-5-4 0-16,0 2 0 0,-2-5-240 0,-1 2-48 15,-1-2-16-15,-3 2 0 0,0 1-112 0,-1-2-32 16,-2 4 0-16,0-5 0 0,1 4 32 0,-9-15 0 15,0 9 0-15,8 9 0 0,-3-1 16 0,1 3 0 16,0-5 0-16,1 4 0 0,-1 1 32 0,4 3 16 16,2 2 0-16,2 2 0 0,5 3 0 0,1 1 0 15,1 5 0-15,8 5 0 0,0 0 16 0,0 0 16 16,6 7 0-16,3 3 0 0,7 0-256 0,8 11-144 16,1 2 160-16,-7-5-160 0,7 1 0 0,2 5 0 15,1 3 0-15,3 0 0 0,3 2 256 0,1-1-32 16,0 1-16-16,-1 2 0 0,3-5-208 0,-4 1 144 15,-1-5-144-15,-3-1 128 0,-2 0 16 0,-3-4 0 16,-6-1 0-16,-1-4 0 0,-4-1-144 0,5 0 192 16,-7-2-192-16,-11-9 192 0,0 0-64 0,0 0 0 0,2-8 0 0,-4 1 0 15,1-5 112-15,-3-1 16 0,1 1 0 0,-3-3 0 16,1-1-256-16,2 2 128 0,0-1-128 0,3 4 0 16,4-3 0-16,1 3 0 0,3 4 0 0,2-3 0 15,2 3 0-15,5 2 0 0,2-1 0 0,1 1 0 16,-1 2 0-16,0-1 0 0,2-1 0 0,0 2 0 15,0-3 0-15,-1 3-192 0,-1-5 192 0,-1 2-160 16,-2-1-224-16,0-2-64 0,-4 3 0 16,-1-3 0-16,-2 4-1040 0,-4-1-224 0,-2-3-32 15,-4 2-8176-15,-4-1-1616 0</inkml:trace>
  <inkml:trace contextRef="#ctx0" brushRef="#br1" timeOffset="4329.95">7319 17766 19407 0,'9'16'848'0,"-5"-9"192"0,-4-7-832 0,7 7-208 15,-7-7 0-15,7 3 0 0,0 1 432 0,2 0 32 16,-9-4 16-16,9-2 0 0,-9 2 464 0,8-7 80 16,-2 1 32-16,-1-6 0 0,-1 1-288 0,-1-2-64 15,-2-2-16-15,-1-2 0 0,-1 1-64 0,-2-1-16 16,-2 2 0-16,-3 0 0 0,1 1-80 0,-1 0-16 15,-2 0 0-15,-1 3 0 0,-2 0-32 0,-1 0-16 16,-3 3 0-16,2 1 0 0,-1 2-48 0,0 2-16 16,5 3 0-16,1 1 0 0,2 2-32 0,3 2-16 15,4 3 0-15,3-1 0 0,3 6-144 0,4 3-16 0,6 1-16 0,3 1 0 16,0 1-176-16,2 0 0 0,2 1 0 16,1 1 0-16,-3-4 0 0,1 0 0 0,-4-3 0 15,1 0 0-15,3-4-192 0,3 1 192 0,-5-7-192 0,-8-2 192 16,-2-4-160-16,0-2 160 0,-3 1 0 0,-1-4-144 15,0 1-560 1,-1 0-128-16,-4-7 0 0,-1 0-16 0,-2 2-1472 16,-4-5-304-16,-1 0-48 0,-2-2-9168 0</inkml:trace>
  <inkml:trace contextRef="#ctx0" brushRef="#br1" timeOffset="4620.92">7215 17281 7359 0,'0'0'656'0,"0"0"-528"0,0 0-128 0,6 7 0 0,1-1 2864 0,2-4 528 16,1 2 128-16,1 4 0 0,2-1-1632 0,2 5-336 16,3-2-64-16,1 2-16 0,-1 2-416 0,0 0-96 15,-1-1 0-15,1 1-16 0,0 0-208 0,1-4-32 16,-1-1-16-16,-4-1 0 0,-2-1-208 0,0-1-32 16,-4-4-16-16,-1-1 0 0,1 1-176 0,-8-2-16 15,0 0-16-15,4-5 0 0,-2-2 240 0,-2-3 48 0,-4 1 16 0,-3-5 0 16,-2-4 128-16,0 1 32 15,-4-1 0-15,-1 0 0 0,-1-1-272 0,0 2-48 0,-2 1-16 16,-2-5 0-16,-1-3-112 0,2 7-32 16,4 6 0-16,3-4 0 0,2-4-208 0,0 1 128 0,2 3-128 15,5 1 0-15,-1 3 0 0,6-2 0 0,-1 3 0 16,2 1 0-16,0 2-256 0,1 0-64 0,0 2 0 0,3 0 0 31,-1-2-1264-31,2 2-256 0,-2 4-48 0,-1-3-16 0,-1-1-976 0,0 3-208 16</inkml:trace>
  <inkml:trace contextRef="#ctx0" brushRef="#br1" timeOffset="4923.68">7397 17044 6447 0,'0'0'272'0,"0"0"80"0,0 0-352 0,0 0 0 0,0 0 0 0,6-2 0 0,-1-2 3200 0,-1-4 560 15,-2 2 112-15,1-4 32 0,-3 1-1536 0,0-4-320 16,0-1-48-16,-1 0-16 0,-3 0-608 0,-1-2-128 15,-2-4-32-15,1 2 0 0,0 0-240 0,-2 1-48 16,-1 1-16-16,-1-1 0 0,0 1-224 0,0 3-48 16,-4 3-16-16,0-1 0 0,-1 4-128 0,1 0-32 15,1 3 0-15,1 2 0 0,3 5-16 0,2 1 0 16,3 3 0-16,3 1 0 0,2 5-160 0,4 1-32 16,3 4-16-16,3 2 0 0,3 0-240 0,3 1 0 15,-2-4 0-15,1 0 0 0,1-1 0 0,0-5 0 0,0-3 0 0,1-1 0 16,1-1 0-16,0-3 0 15,-1-2 0-15,4-4 0 0,-2-5 0 0,-1-1-192 16,-4-4 16-16,1-2 0 16,-2-6-2256-16,-3 1-464 0</inkml:trace>
  <inkml:trace contextRef="#ctx0" brushRef="#br1" timeOffset="5392.51">6998 16115 22111 0,'0'0'976'0,"0"0"208"0,0 0-944 0,0 0-240 16,0 0 0-16,0 0 0 0,-2 8 1568 0,4 1 272 16,3-3 48-16,2 4 16 0,3-2-880 0,3 2-160 15,1-2-32-15,4 3-16 0,1-3-400 0,1 3-80 16,3-2-16-16,-1 0 0 0,-1-1-192 0,1-1-128 16,-4-3 160-16,1 1-160 0,-1 0 0 0,-2-3 0 0,1-2 0 0,-5-2 0 15,0 0-224-15,-4-1-144 0,-3-1-16 0,-3-1-16 31,1-4-1184-31,-3 3-224 0,0 6-48 0,-5-6-10464 0</inkml:trace>
  <inkml:trace contextRef="#ctx0" brushRef="#br1" timeOffset="5610.26">6827 16127 27647 0,'0'0'1216'0,"-5"7"256"15,-3 4-1168-15,1-5-304 0,2-2 0 0,5-4 0 0,0 0 1056 0,0 0 160 16,0 0 16-16,0 0 16 0,0 0-864 0,0 0-192 15,0 0-16-15,0 0-16 0,0 0-160 0,0 0-256 16,4-4 64-16,-2-6-9392 16,-3 0-1872-16</inkml:trace>
  <inkml:trace contextRef="#ctx0" brushRef="#br1" timeOffset="5849.57">6964 15480 14735 0,'-12'12'1312'0,"7"-3"-1056"16,-5-1-256-16,-1 3 0 0,4-2 1856 0,-3 4 320 16,3 0 64-16,1-1 16 0,-1 4-976 0,5 0-208 0,-1 1-48 0,2 2 0 15,0-1-272-15,2-1-64 16,2 0-16-16,0-1 0 0,1-3 96 0,1-4 0 0,3 3 16 0,1-7 0 16,2-3-256-16,2-1-48 15,-1-2-16-15,-1-3 0 0,2 2-64 0,-1-6-16 0,1 3 0 0,-1 3 0 16,2 0 112-16,1 1 16 0,0-3 0 0,2-2 0 15,-2 2 16-15,3 3 16 0,-2 2 0 0,-1 4 0 16,-1 5 32-16,2 2 16 0,-4 0 0 0,0 5 0 16,-1 1-256-16,-3 2-48 0,-2 0-16 0,-2 2 0 15,0-3-272-15,-4-1 0 0,-3 0 128 0,-1-6-128 16,-2 1-960-16,0-1-240 0,-2-7-48 0,-1-3-10400 16,-2-1-2064-16</inkml:trace>
  <inkml:trace contextRef="#ctx0" brushRef="#br1" timeOffset="6340.06">6896 14859 17855 0,'0'0'784'0,"0"0"176"0,-7 4-768 0,7-4-192 0,-7 0 0 0,2 4 0 15,0 1 1488-15,1 3 272 16,3-3 48-16,-1 3 16 0,2-2-400 0,2 5-80 0,0-1 0 0,2 4-16 15,2 0-576-15,2 3-112 0,3 1-32 0,0 1 0 16,1 1-112-16,2 1-32 0,0-2 0 0,1 0 0 16,3 2-80-16,0-4 0 0,0-5-16 0,-4-3 0 15,-1-1-208-15,-2-5-32 0,-2-5-128 0,-1 2 192 16,-8 0 160-16,6-9 32 0,-4 0 0 0,-2-6 0 16,-2-3 240-16,-4-2 48 0,-2 0 16 0,-1-4 0 0,-1-1-304 15,0 3-48-15,0-5-16 0,-4-1 0 0,5 10-128 0,1-1-48 16,0-4 0-16,3 4 0 0,-1 5-144 0,2 1 0 15,2 1 0-15,0 4 0 0,4-2 0 0,-2 10 0 16,0 0-160-16,10-1 160 0,1-1-192 0,3 4 192 16,3 1-208-16,-1 0 80 15,2 0-1216-15,-1-2-256 0,-2 1-32 0,0-2-9120 16,0-1-1808-16</inkml:trace>
  <inkml:trace contextRef="#ctx0" brushRef="#br1" timeOffset="6714.46">6835 14110 17503 0,'0'0'1552'0,"5"8"-1232"0,-3 4-320 0,5-2 0 15,2-1 1344-15,2 2 224 0,2 2 32 0,2 5 16 16,2 6-304-16,-1-1-64 0,1 0-16 0,0 1 0 16,1-2-368-16,0-2-80 0,2-1-16 0,-1 0 0 15,-1-1-208-15,-2-3-48 0,-4-6-16 0,0 0 0 16,-1-2-112-16,-3 0 0 0,-8-7-16 0,0 0 0 0,0 0 336 0,0 0 64 16,0 0 0-16,-8-12 16 0,-3-2 80 0,-2-2 16 15,-2-3 0-15,-3-3 0 0,3-2-416 0,-3-3-80 16,0 2 0-16,0-3-16 15,-2 3-160-15,0-2-16 0,3 3-16 0,1-3 0 0,3 2-176 0,-1 2 0 16,5-1 144-16,1-1-144 0,2 1 0 0,2 1 0 16,3 6 0-16,1 3 0 0,-1-2 0 0,3 2-192 15,5 4 64-15,0 3 0 16,2 2-1328-16,2-2-256 0,2 1-48 0,0 2-9392 16,-2 0-1888-16</inkml:trace>
  <inkml:trace contextRef="#ctx0" brushRef="#br1" timeOffset="7031.75">6990 13844 19343 0,'0'0'1728'0,"0"0"-1392"16,0 0-336-16,0 0 0 0,0 0 1344 0,0 0 208 16,0 0 48-16,1-5 0 0,0-4-448 0,1-3-64 15,-4-2-32-15,2-1 0 0,0-1 0 0,-1 3 0 0,0 5 0 16,-2-3 0-16,0-3-288 0,-1 5-48 0,-1 4-16 0,-2-1 0 15,3 1 0-15,-2 2-16 0,1 3 0 0,-1 3 0 16,-1 0-144-16,1 9-32 0,3 4 0 0,2 1 0 16,1 2-192-16,3 2-64 0,2 1 0 0,1 5 0 15,2-2-128-15,1-1-128 0,-2-6 192 0,3-1-192 16,2-2 128-16,1-1-128 0,-1-3 0 0,4-4 0 16,-1-2 0-16,0-3 0 0,0-3 0 0,4-3 0 0,-1-2 0 15,-1-6-192-15,-6-2 16 0,2-2 16 16,-3-2-1584-16,-1-1-320 15,-5-1-64-15</inkml:trace>
  <inkml:trace contextRef="#ctx0" brushRef="#br1" timeOffset="7517.03">7117 13225 4607 0,'0'0'400'0,"-6"6"-400"0,-1-1 0 0,2-1 0 15,0-6 1936-15,-1 0 304 0,-1 2 64 0,2 0 16 16,0 0-1200-16,0 0-240 16,0 0-48-16,0 2-16 0,2 0 32 0,-2 2 16 15,0 2 0-15,1 1 0 0,1 3 64 0,0-1 16 0,2 3 0 0,0 5 0 16,1-2-160-16,1 0-16 0,3 6-16 0,-2-3 0 15,2-3-128-15,2 0-32 0,2-2 0 0,0 1 0 16,-1 0-16-16,2-3-16 0,-1 2 0 0,5-2 0 16,-5-4-48-16,1-1-16 0,-1-3 0 0,1-1 0 15,0-2-80-15,1-4-16 0,0-1 0 0,0 0 0 16,-2-4 144-16,-2 0 32 0,-1-5 0 0,0 3 0 0,2 0-128 16,-5-3-32-16,1 1 0 0,-2 1 0 15,-1-2-240-15,0 0-48 0,0 7-128 0,1-2 192 0,-1 9-192 0,-1-6 0 16,0-3 128-16,1 9-128 0,0 0 0 0,0 0 0 15,0 0 128-15,0 0-128 0,0 0 0 0,0 0-128 16,0 0 128-16,2 6-208 0,-2-6 48 0,0 0 16 16,4 4 0-16,-1-2 0 0,-1 2-160 0,2 1-16 15,-4-5-16-15,0 0 0 16,0 0-320-16,0 0-64 0,0 0-16 0,0 0 0 16,0 0-288-16,0 0-64 0,0 0-16 0,1 9 0 15,-1-9-1472-15,-1 7-304 0,1-7-48 0</inkml:trace>
  <inkml:trace contextRef="#ctx0" brushRef="#br1" timeOffset="7871.11">7244 13543 3679 0,'0'0'320'0,"0"0"-320"16,3 7 0-16,-2 2 0 0,1-1 2368 0,-2 1 416 15,0-9 80-15,-2 6 16 0,2 7-1056 0,-1-8-208 16,1-5-32-16,0 0-16 0,0 0-112 0,-8-4-32 16,-1-1 0-16,0-5 0 0,-1-3-400 0,-1-1-96 0,-1-5-16 0,-2-4 0 15,-1-1-16-15,2-1-16 0,-3-5 0 0,-3-1 0 16,-2-4 64-16,0-2 16 0,-2-3 0 0,-3-2 0 15,-3-5-256-15,-1-2-64 0,-1-1 0 16,-2 1 0-16,-1 1-256 0,-1 5-64 0,2 0-16 0,5 6 0 16,2 4-96-16,3 6-16 0,3 3 0 15,0 6 0-15,7 7 64 0,1 0 16 0,3 6 0 0,4 3 0 16,5 2-64-16,0 0-16 0,4 9 0 0,4 6 0 16,3 5-192-16,5 6 0 0,2-2 0 0,5 8 0 15,-1-6 0-15,2 6 0 0,3 4 0 0,1 3 0 16,5 4 0-16,0-2 0 0,0 1 0 0,0 0 0 0,10 5 0 0,-2-5 0 15,-6-9 0-15,-3-5 0 0,-1-5 128 0,-3-5-128 16,-2-5 0-16,-2-1 0 0,-1-7 0 0,-1-2-160 16,-3-3 0-16,-4-3 0 15,0-1-304-15,-4-3-64 0,-4-1-16 0,0-3 0 16,-1 0-672-16,-2-3-144 0,-2-3-32 0,0-1 0 16,-4 0-1488-16,0-1-288 0,0-3-64 0</inkml:trace>
  <inkml:trace contextRef="#ctx0" brushRef="#br1" timeOffset="8252.1">7084 12720 18303 0,'-3'-11'816'0,"3"11"160"0,0 0-784 0,-5 0-192 15,2-1 0-15,-1 1 0 0,-1-2 1392 0,1 2 224 0,-1 2 48 16,5-2 16-16,-5 2-336 0,-2 4-64 15,2 1 0-15,3 4-16 0,-1 1-272 0,2 3-48 0,-2 0-16 0,5 3 0 16,3 1-288-16,0 1-48 0,2 2-16 0,2 0 0 16,1-2-256-16,1 0-64 0,-1-1-16 0,3-2 0 15,-2-3-240-15,0-5 176 0,-2 1-176 0,0-6 160 16,0-2 80-16,-1-2 16 0,-3-2 0 0,0-2 0 16,0-5 128-16,-3 0 16 0,0-4 16 0,-4-1 0 15,-1 0 0-15,-1-2 0 0,-1-2 0 0,-2 0 0 0,1-1-192 0,-3 0-32 16,2-2-16-16,-4 0 0 15,4 3-176-15,-1 3 0 0,2 4 144 0,1-2-144 0,0 5 0 0,3 1 0 16,2 7 0-16,0 0 0 0,7-4 0 0,0 3 0 16,2 1 0-16,1 1 0 0,1 2 0 0,1 0 0 15,4 2 0-15,-1-2 0 0,0-2-144 16,-1 1 144-16,-1-2-160 0,1-2 160 16,-2 0-544-16,0-3-16 0,-3 0 0 0,0-2 0 15,-4-4-1200-15,-1 1-240 0,-2-2-48 0,-2-2-16 16,0 0-1264-16,-5 0-240 0</inkml:trace>
  <inkml:trace contextRef="#ctx0" brushRef="#br1" timeOffset="8608.77">6828 12025 26207 0,'-26'-22'1152'0,"17"12"256"0,-4 1-1136 0,0-1-272 0,3 4 0 0,3 2 0 16,-1-1 1152-16,4 2 192 0,4 3 16 0,0 0 16 15,0 0-480-15,5 7-80 0,3-1-32 0,6 8 0 16,2 1-352-16,4 3-80 0,-1 2-16 0,5 1 0 0,0 2 80 15,3 2 16-15,-1 0 0 0,2 3 0 0,0-3-288 0,1 0-144 16,1-1 160-16,-1-3-160 0,-1-4 0 0,0 0 128 16,0-3-128-16,-4-3 0 15,-2 1-352-15,-2-6-112 0,-5 0-32 16,-2-2 0-16,-2-3-464 0,-4-1-80 0,-7 0-32 0,0 0-8736 16,0 0-1760-16</inkml:trace>
  <inkml:trace contextRef="#ctx0" brushRef="#br1" timeOffset="9840.12">7009 12272 9215 0,'0'0'816'0,"-4"-3"-656"16,0-1-160-16,1-3 0 0,-1-2 3152 0,2-1 608 16,2 3 112-16,0-3 32 0,2-3-2224 0,0 1-432 15,0-4-96-15,0-1 0 0,1-1-192 0,0 0-16 16,1-1-16-16,0 0 0 0,0-2-224 0,-4 6-32 16,1 0-16-16,0-2 0 0,1 1-144 0,-2-1-48 15,0 0 0-15,0 0 0 0,-3 1-176 0,2 0-32 16,1 4-16-16,0-1 0 0,0 3 96 0,0 2 32 0,1 4 0 0,-1 4 0 15,7-1-80-15,3 2-16 0,-1 2 0 0,2 3 0 16,2 4-80-16,1-2 0 0,0 2-16 0,1 0 0 16,3 2-48-16,-2-1-128 0,1-2 192 0,-1 3-64 15,0-5-128-15,0 5 0 0,-1-5 144 0,1 2-144 16,-4-4 0-16,2 0 144 0,-6 0-144 0,-2-2 0 16,-1-3 192-16,-5 0-64 0,0 0 0 0,0 0-128 15,2-10 272-15,-4 1-48 0,1-5-16 0,-4 0 0 16,0-1-80-16,1 1-128 0,-2-3 176 0,-1 2-176 15,2 0 0-15,1 2 0 0,2 1 0 0,-1 0 0 0,1 0 0 0,1 2 0 16,1-1 0-16,1 2 0 0,1-3 0 0,3 2 0 16,2 3 0-16,0-4 0 0,2 4 0 0,0-2 0 15,1 0 0-15,2 0-144 0,2 0 144 0,-3 0 0 16,-1 0 0-16,-2 3 0 0,1-3 0 0,0 4 0 16,-1-1 0-16,-1 1 0 0,0 1 0 0,-2 0 0 15,1 1 0-15,-6 3 0 0,0 0 0 0,8-2 0 16,-8 2 0-16,0 0 0 0,0 0 0 0,0 0 0 15,0 0 0-15,0 0 0 0,0 0 0 0,0 0 0 16,6 4 0-16,-6-4 0 0,0 0 0 0,0 0 0 16,-5-9 0-16,0 2 128 0,0-4-128 0,-3 1 0 15,0-4 0-15,0-3 0 0,-3 0 0 0,1 0 0 16,0 0 0-16,1 1 0 0,1 1 0 0,2-1 0 16,1 2 0-16,1 1 0 0,2-1 0 0,2 2 0 15,1 3 0-15,3-1 0 0,0 2 0 0,2 2 0 16,2 0 0-16,0 2 0 0,0 3 0 0,1-1 0 15,1 1 0-15,0 0-128 0,1 0 128 0,-1-1 0 0,0 0 0 16,-1-3 0-16,2 1 0 0,-1-1 0 16,-2-2 0-16,2 1 0 0,-2 0 0 0,-1-3 0 0,0 2 0 15,-3-3 0-15,-1 3 0 0,1-4 144 0,-3 3-144 0,1-4 160 16,0-2-160-16,1 1 0 0,-2-1 0 0,0-1 128 16,-1 1-128-16,3-1 0 0,-3-2 144 0,2 3-144 15,0 2 0-15,-1-2 0 0,0 2 0 0,2 3 0 16,-1 1 0-16,1-3 0 0,1-3 0 0,-4 5 0 15,4 1 0-15,-2 1 0 0,1-3 0 0,-1 2 0 0,-1-2 0 16,2 3 0-16,-1-4 0 0,1 4 0 0,-2-5 0 16,-1 3 0-16,0-2 0 0,0 0 0 0,-1 0 0 0,0 0 0 15,-1 5 0-15,2-3 0 0,0 1 0 0,0-1 0 16,-2 3 0-16,2 6 0 0,0-5 0 0,0 5 0 16,0 0 0-16,0 0 0 0,0 0 0 0,9 4 0 15,0 2-128-15,0 4 128 0,0-2 0 0,-1 3 0 16,0 3 0-16,-2-2-128 0,1 0 128 0,-2 4 0 15,1-4 0-15,-2 1 0 0,-1 2 0 0,-1-1 0 16,-1-1 0-16,1-4 0 0,-1 0 0 0,1-3 0 16,-2 4 0-16,0-10 0 0,0 0 0 0,0 0 144 15,0 0-144-15,0 0 0 0,0 0 128 0,0 0-128 16,-2 7 0-16,2-7 0 0,0 0 0 0,-1-7 0 0,-1-3 0 0,1 5 0 16,1 5 0-16,0-9 0 0,0-6 0 0,1 1 0 15,1-1 0-15,-1-1 0 16,1 4 0-16,-2-2 0 0,3 0 0 0,0-4 0 15,-2-1 0-15,0-4 0 0,0-1 0 0,1 1 0 0,-2-4 0 0,0 2 0 16,-3-4 0-16,2-3 0 0,-2-3 0 16,-1 0 0-16,-2-1 0 0,0 1 0 0,-2-3 128 0,-1-2-128 15,-1 1 144-15,-1-1-16 16,-3-3-128-16,-3 1 192 0,1 0-192 0,-5-5 144 0,-3-1-144 0,-3 1 128 16,-2-1-128-16,-3 3 0 0,-1 4 144 0,-11-12-144 15,10 11 0-15,9 10 0 0,9 13 0 0,7 12 0 16,0 0 0-16,3 5 0 0,-1 0 0 0,7 2 0 15,4 14 0-15,4 2-128 0,3 4 128 0,6 4 0 16,1 8 0-16,1 1-128 0,2 1 128 0,2 2 0 0,0 0 0 16,4-5 0-16,-2-1 0 0,-1-5-128 0,-2-5 128 0,-2-2 0 15,-2-5 0-15,-1-2 0 0,-6-6 0 0,0-1 0 16,0-1 0-16,-3-2-128 0,0-2 256 0,-3-3 48 16,-1-1 16-16,-1-2 0 0,-1-5 144 0,-2-2 48 15,0-3 0-15,0-1 0 0,0 2-240 0,0 2-144 16,3 0 192-16,0 1-192 0,4 4 0 0,-1 0 0 15,3 3 0-15,2-2 0 0,5 3 0 0,-1 3 0 16,2-1 0-16,-1 1 0 0,3-2 0 0,-2 1 0 16,-1 0 0-16,2-1 0 0,-2-1 0 0,0-2 0 15,0 3 0-15,-2 1 0 16,-2-4-1184-16,-1 3-144 0,-1 1-16 0,-5 1-10784 16,2 6-2144-16</inkml:trace>
  <inkml:trace contextRef="#ctx0" brushRef="#br1" timeOffset="9982.17">6846 10496 39615 0,'-6'8'3520'0,"0"2"-2816"0,-1-4-560 16,3 0-144-16,4-6 192 0,0 11 0 0,2 1 0 0,0-3 0 31,-2-9-1632-31,0 0-320 0,13-1-64 0</inkml:trace>
  <inkml:trace contextRef="#ctx0" brushRef="#br1" timeOffset="11398.95">8336 19496 9215 0,'0'0'816'0,"-4"10"-656"0,-1-2-160 0,1 1 0 16,4-9 3264-16,-5 9 640 0,5-9 112 0,0 10 16 16,0-10-2272-16,0 0-464 0,8 6-80 0,1 1-32 0,0-2-384 0,-9-5-80 15,11 1-16-15,1-1 0 16,-2-1-112-16,2-3-16 0,1-1-16 0,0 0 0 0,-3-3 16 15,0-1 16-15,0-1 0 0,2 1 0 0,1-2-80 0,-1 1 0 16,3-6-16-16,1-1 0 0,-2-4-240 0,0-2-32 16,-2 1-16-16,2-1 0 0,-3-4-208 0,-1 3 144 15,-3 0-144-15,1-3 128 0,-2 3-128 0,-3-3 128 16,-1 2-128-16,-2-5 128 0,0 3-128 0,-1-4 0 16,-3 2 144-16,-1 0-144 0,1 1 0 0,-1 2 144 15,-2-2-144-15,-2 3 0 0,-1-3 128 0,-2 5-128 16,-1-2 0-16,-2 2 0 0,-1 0 0 0,-1 2 128 15,2 5-128-15,-2-1 0 0,-2 3 128 0,-1 4-128 16,-4 0 0-16,0 2 0 0,-3-2 224 0,0 4-64 16,-2 0-16-16,0 2 0 0,0 2 32 0,1 1 0 0,0 1 0 0,1 3 0 15,2 2-48-15,2 1 0 0,1-2 0 16,2 1 0-16,1-2-128 0,0 3 0 0,0 0 0 16,-1 5 128-16,1-3-128 0,2 5 0 0,0-4 144 0,1 4-144 15,-2 2 0-15,1 0 0 0,1-2 0 0,-1 1 128 16,2 0-128-16,4 2 0 0,-2 2 0 0,1 0 0 15,1-3 0-15,-2 2 0 0,2-1 0 0,1-2 0 16,1-1 0-16,0 1 0 0,-3-1 0 0,5-2 0 16,0 4 0-16,2 1 0 0,-1 0 0 0,0-3 0 15,-1-2 0-15,0 1 0 0,2-5 0 0,-1 4 0 16,-1-3 0-16,3 3 0 0,-2-6 0 0,-2 4-128 16,0-2 128-16,-1 2 0 0,2-4 0 0,-1 2 0 15,-1 1 0-15,-1-2 0 0,0-1 0 0,1 1 128 16,-1-3 16-16,2-2 16 0,8-1 0 0,-11 0 0 0,1-3 0 15,3 1 0-15,7 2 0 0,0 0 0 0,-11-7-160 0,1 2 160 16,0 1-160-16,1-2 160 0,0 1-160 16,1 1 0-16,2-2 0 0,-1-1 0 0,1 4 128 15,0-2-128-15,1-4 0 0,1 2 128 0,0-2-128 0,4 9 128 16,-5-8-128-16,1-4 128 0,0 2-128 0,0-3 192 16,2 8-192-16,-1-5 192 0,1 1-192 0,-1-4 128 15,1 2-128-15,-1 1 128 0,1-2-128 0,0 1 0 16,-1-12 0-16,1 4 128 0,1 1-128 0,1 2 0 15,0 2 0-15,1 2 0 0,-1-2 0 0,0 4 0 16,0 1 0-16,2-1 0 0,1 2 0 0,-1-2 0 0,-2 3 0 16,0 7 0-16,0-9 0 0,0 9 0 15,1-9 0-15,-1 9 0 0,0-10 0 0,0 10 0 0,2-8 0 0,-2 8 0 16,0 0 0-16,0 0 0 0,0 0 0 0,0 0 0 16,0 0 0-16,0 0 0 0,0 0-144 0,0 0 144 15,0 0-224-15,0 0 16 0,0 0 0 0,0 0 0 31,9 0-400-31,-9 0-80 0,11 3-16 0,-11-3 0 16,0 0-2368-16,0 0-496 0</inkml:trace>
  <inkml:trace contextRef="#ctx0" brushRef="#br1" timeOffset="11892.08">7216 19124 5519 0,'-13'11'496'0,"5"-6"-496"0,0 1 0 0,8-6 0 0,-8 6 2144 0,8-6 336 16,0 0 64-16,0 0 16 0,-9 2-640 0,9-2-112 16,0 0-16-16,0 0-16 0,0 0-288 0,-2-10-48 15,1 1-16-15,1-1 0 0,0 10-544 0,2-10-112 16,2-4-32-16,0 3 0 0,1-1-160 0,0-2-48 15,1-1 0-15,-1 2 0 0,0 2 0 0,2-3 0 16,-1 1 0-16,1-1 0 0,-1 0 32 0,0-1 0 0,2-2 0 16,-1 1 0-16,0-1-160 0,-2 3-16 15,1 0-16-15,-2 3 0 0,2-1-64 0,2 4-16 0,-4-4 0 16,1 4 0-16,-1-2 32 0,1 3 16 0,-5 7 0 0,5-10 0 16,1 4-128-16,-6 6-16 0,8-7-16 0,-8 7 0 15,10-4-176-15,0 3 192 0,-10 1-192 0,10-2 192 16,-10 2-64-16,12 4-128 0,-1 3 192 0,1-1-64 15,-2 0 80-15,1 4 16 0,1-1 0 0,1 3 0 16,1 1 32-16,0-1 0 0,1 2 0 0,-1 0 0 16,-2 1-64-16,1-1 0 0,-1-2 0 0,-1 1 0 15,0 1 0-15,1-6 0 0,-1 4 0 0,1-4 0 16,-3 2 0-16,0-5-16 0,-2 2 0 0,-7-7 0 16,0 0 0-16,9 7 0 0,-9-7 0 0,0 0 0 15,8 7-176-15,-8-7 160 0,0 0-160 0,0 0 160 16,0 0-160-16,0 0 0 0,0 0 0 0,0 0 0 15,0 0-2688-15,0 0-400 0</inkml:trace>
  <inkml:trace contextRef="#ctx0" brushRef="#br1" timeOffset="36556.67">12132 8388 6447 0,'0'0'576'0,"0"0"-576"15,-3-8 0-15,1 2 0 0,-1 0 976 0,0-2 96 16,1 3 16-16,-1-2 0 0,-2 0-416 0,4 4-80 15,-2-5-16-15,3 8 0 0,-2-5-64 0,-1 1 0 16,1-2-16-16,1-1 0 0,1 7 32 0,-3-7 16 16,3 7 0-16,0 0 0 0,0 0-32 0,0 0 0 15,0 0 0-15,0 0 0 0,0 0-96 0,0 0-32 0,0 0 0 0,0 0 0 16,0 0 176-16,0 7 16 16,0 5 16-16,1-2 0 0,1 1-48 0,-1 5-16 0,1 0 0 0,1 7 0 15,-1-3-128-15,0-3-16 0,-1 2-16 0,0 5 0 16,-1 0 96-16,4 6 32 0,-3-1 0 0,1 4 0 15,-2 0-64-15,1 2-16 0,0 1 0 0,2 1 0 16,-2 1-176-16,2 0-48 0,-1-1 0 0,1-1 0 16,-2-2 48-16,0-1 0 0,0 0 0 0,1-2 0 15,2-2 16-15,-2 0 0 0,1-4 0 0,-2 1 0 16,3-5-48-16,-3 0 0 0,-1-3 0 0,0-3 0 0,1 0 0 16,0-5 0-16,1 0 0 0,-1-1 0 0,-1-1-16 0,0-8 0 15,1 5 0-15,-1-5 0 0,0 0 64 0,0 0 0 16,0 0 0-16,0 0 0 0,0 0 48 0,0 0 16 15,0 0 0-15,-2-6 0 0,-1-6-160 0,1 0-32 16,-2-1 0-16,3-2 0 0,-2-2-128 0,1-2 0 16,-1-1 0-16,2-3 0 0,-1 1 0 0,2-1 128 15,-1-1-128-15,1-3 128 0,0 5-128 0,0-6 0 16,-1 1 0-16,1-5 0 0,0-1 0 0,0 0 0 16,0-1 0-16,0 1 0 0,1-2 0 0,-1 0 0 15,0-1 0-15,0 2 0 0,-1 1 0 0,0 0 0 16,1 2 0-16,-3 5 0 0,3-1 0 0,0 4 0 15,0 3 0-15,0 2 0 0,-1 1 0 0,-2 3 0 16,1 3 0-16,2-1 0 0,1 2 0 0,-1 3 0 16,0 7 0-16,0 0 0 0,0 0 0 0,0 0 0 15,0 0 0-15,4 9 0 0,-4 2 0 0,1 4 0 16,3 3 0-16,0 5 0 0,0 6 0 0,-1 3 0 16,0 0 0-16,-1 5 0 0,1 5 128 0,-2-1-128 15,-1 7 128-15,0-3-128 0,0 2 128 0,0 3-128 0,-1-2 0 16,1 3 128-16,-3 0-128 0,1 0 128 0,-1 0-128 0,1-6 128 15,-1 1-128-15,1-3 160 0,0 0-160 0,2-4 160 16,-1-8-160-16,1-3 0 0,1 2 0 0,-1-9 128 16,2-3-128-16,-1-3 0 0,0-6 144 0,1 0-144 15,-1-4 144-15,-1-5-144 0,0 0 192 0,0 0-192 16,0 0 320-16,0-10-64 0,0-9 0 0,-1-4 0 0,-2 0-256 0,2-2 0 16,1-6 128-16,0 1-128 0,-2-2 0 0,2 0 0 15,-1-2 0-15,1-2 0 0,0-1 0 16,-1 2 0-16,0-2 0 0,1 1 0 0,0 1 0 0,0-1 0 15,1 1 0-15,0 0 0 0,-1 2 0 0,1 1 0 16,-1 11 0-16,0 2 160 0,0 0-32 0,0 2-128 16,0 1 192-16,-2 3-64 0,1 4-128 0,-2 0 0 15,3 4-192-15,0 5 192 0,0 0 0 0,0 0 0 16,-1 13 0-16,-2 3 0 0,1 5 0 0,-1 4 0 16,1 7 0-16,0 3 0 0,1 2 0 0,0 6 0 15,-2 7 0-15,1 6 0 0,2 6 0 0,1 2 0 16,0-10 0-16,2 5 0 0,-2-2 0 0,2 0 0 15,-1 4 0-15,1 0 0 0,1-5 0 0,-3 3 0 16,0 1 0-16,-1-5 0 0,0-4 0 0,3-5 0 16,-2-1 0-16,0-6 0 0,-1-5 144 0,1 6 0 15,1-6 0-15,-1-6 0 0,0-3-144 0,1-6 192 16,-2-5-192-16,1-2 192 0,0-2 0 0,-1-10 16 16,0 0 0-16,0 0 0 0,-2-9 16 0,0-1 0 0,0-7 0 0,0 0 0 15,1-4-224-15,0 0 144 0,0-2-144 0,-2-3 128 16,2-5-128-16,0-2 0 0,2-6 0 0,0-1 0 15,-1-7 0-15,3 2 0 0,-1 10 0 0,2 0 0 16,0 1 0-16,1 1 0 0,-1 1 0 0,-1 2 0 16,1-1 0-16,0 1 0 0,-1 2 0 0,-1 0 0 15,1 5 0-15,-2 0 0 0,0 4 0 0,-1 4 0 16,0 1 0-16,0 1 0 0,0 7 0 0,0 1 0 16,0 5 0-16,0 0 0 0,0 0 128 0,-1 7-128 0,0 3 0 0,-1 7 0 15,1 3 0-15,-1 11 0 0,-2 0 0 0,1 6 0 16,1 7 0-16,-1 1 0 0,1 4 128 0,-2-2-128 15,3 1 128-15,1-9-128 0,-3 3 0 0,-1 1 128 16,4 6-128-16,-1-1 0 0,-2 0 0 0,2 3 128 16,1 3-128-16,0-1 0 0,0 0 0 0,0 0 128 15,-1-8-128-15,0 1 0 0,-2-3 0 0,1-1 0 16,-1-4 0-16,-1 7 0 0,-1-5 0 0,1-4 0 16,2-5 192-16,-1-3-64 0,-1-7-128 0,2-3 0 15,-1-3 0-15,-1-6 0 0,1-3 176 0,3-6-48 16,0 0-128-16,-7-10 192 0,2 0-192 0,0-5 176 15,1-3-176-15,2-2 160 0,1-3-160 0,1-1 0 16,1-4 0-16,1-2 0 0,2-4 0 0,1-1 0 16,2-7 0-16,0-4 0 0,2-1 0 0,1 1 0 15,0-1 0-15,2 5 0 0,-1 3 0 0,1-1 0 16,-3 3 0-16,2 3 0 0,-2 5 0 0,0-2 0 16,-3 5-128-16,2-1 128 0,-3 5 0 0,-1 3 0 0,-3 3 0 0,2 2 128 15,-2 5 0-15,0 1 0 0,-1 8 0 16,0 0 0-16,0 0-128 0,-1 9 0 0,0 3 0 0,-3 4 0 15,0 3 0-15,0 5 0 0,0 1 0 0,2 5 0 16,-1 1 0-16,2 9-144 0,-2 6 144 0,2 9-208 16,0 8 208-16,1-3 0 0,0-3 0 0,0-1 0 15,0-14 0-15,0 0 0 0,0 4 0 0,0-1 0 16,0 5 0-16,0 1 0 0,0 0 0 0,0-3 0 16,-1 12 0-16,-1-7 0 0,0-2 0 0,-2-4 0 0,-1-3 0 0,0-5 0 15,0-3 0-15,0-1 0 0,2-1 0 0,1-6 0 16,-1-1 0-16,0-3 0 0,0-4 128 0,-1-3-128 15,0-6 0-15,2-1 0 0,2-10 0 0,0 0 0 16,0 0 0-16,0 0-144 16,0-10-976-16,1-1-192 0,1-1-32 0,3-2-10560 15,2-1-2096-15</inkml:trace>
  <inkml:trace contextRef="#ctx0" brushRef="#br1" timeOffset="40229.71">12086 10529 7359 0,'0'0'656'0,"0"0"-528"0,0 0-128 0,5 0 0 16,-5 0 480-16,0 0 64 0,6-1 16 0,-6 1 0 16,8-2-128-16,-8 2-32 0,0 0 0 0,6 5 0 0,-6-5 96 0,7 7 16 15,-1-2 0-15,-1 5 0 0,0-2 256 0,-2 4 48 16,-2 1 16-16,0 0 0 0,-1 2-112 0,2 3-16 16,-2 2 0-16,1 4 0 15,-1 1-128-15,1 5-48 0,0 1 0 0,-1 3 0 0,0 1-32 0,0 5-16 16,0-3 0-16,2 5 0 0,-1 6 112 0,-1 4 32 15,0 3 0-15,2 3 0 0,2 1-48 0,-3 3-16 0,1-2 0 0,0 3 0 16,2 0-208-16,-1 1-32 16,0-1-16-16,1 1 0 0,0-1-176 0,0 0-128 15,-2-3 192-15,1 2-192 0,0-4 240 0,-2-4-64 16,-1 2-16-16,1-1 0 0,-2-4 64 0,1-1 16 16,0-5 0-16,0-1 0 0,0-3 32 0,0-3 16 15,2-3 0-15,0-4 0 0,-1-7-64 0,0-2-16 16,2-2 0-16,-2-7 0 0,0-1-32 0,-1-7-16 15,0-5 0-15,0 0 0 0,3-9 0 0,-3-7 0 16,-3-3 0-16,3-7 0 0,-1-5-16 0,0-2 0 0,-2 0 0 16,1-2 0-16,-1 0-144 0,1 0 0 0,-4-2 0 15,4 1 0-15,-2-1 0 0,-2 0 0 0,-1 1 0 0,2-4 0 16,1-3-144-16,1 2 144 0,-1 7 0 0,4-3 0 16,-1 2 0-16,-1-2 0 0,1 1 0 0,-1-1 0 15,-1 2 0-15,0 0-128 0,1 2 128 0,-2-4 0 16,2 4 0-16,-1 8 0 0,-1 2 0 0,2 5 0 15,2 4 0-15,-2 2-128 0,1 3 128 0,1 9 0 16,0 0-192-16,0 0 192 0,0 0-192 0,-1 11 192 0,1-1 0 0,0 2 0 16,0 6 0-16,1 4 0 0,2 4 0 0,-1 7 0 15,-1 1-128-15,2 6 128 0,1 3 0 0,1 6 0 16,1 5 0-16,1 3 0 0,-1 4 0 0,0-1 0 16,1 3 0-16,0 15 0 0,1-3 0 0,0-5 144 15,-1-4-144-15,1-5 128 0,-2-3-128 0,-1-4 128 16,2-6-128-16,-4-5 128 0,2-7-128 0,-1-10 0 15,-1-4 144-15,-1-5-144 0,0-6 192 0,-1-6-16 16,-1-5-16-16,0 0 0 0,-3-11 128 0,1-7 32 16,-2-4 0-16,0-4 0 0,-1-7-192 0,0-3-128 15,0-5 192-15,0-7-192 0,0-2 160 0,0 0-160 16,1-3 128-16,0 5-128 0,0-4 0 0,-1 0 0 16,1-1 0-16,1-3 0 0,0-7 0 0,0 4 0 15,2-1 0-15,-1-1 0 0,0 2 0 0,2 3 0 16,2 1 0-16,-2 1 0 0,2 2 0 0,-1 4 0 15,1 7 0-15,0 4 0 0,0 4 0 0,-1 4-144 16,0 7 144-16,0 1 0 0,1 4 0 0,-2 17 0 16,0 0 0-16,0 0 0 0,0 0 0 0,2 13-128 0,-1 5 128 0,2 19 0 15,-3 3 0-15,0-7 0 0,0 4 0 0,0 6 0 16,-3 9 0-16,3 9 0 0,0 4 0 0,3 8 0 16,-2-2 0-16,1 6 0 0,-2 10 0 0,1 11 0 15,0-30 0-15,-1 7 0 0,0 11 0 0,-1-1 0 16,-2 1 0-16,-1 2 224 0,3 1-64 0,-3-3-16 15,1-2-144-15,-1-3 192 0,-1 3-192 0,1-1 192 16,0-5-192-16,-1 8 192 0,0-12-192 0,1-13 192 0,0-9-192 16,2-6 160-16,0-8-160 0,1-5 160 0,1-9-160 0,-1-5 128 15,0-5-128-15,-2-1 128 0,3-13-128 16,0 0 0-16,0 0 0 0,-2-11 128 0,-2-3-128 0,0-5 128 16,0-3-128-16,0-8 128 0,0-4-128 0,2-5 0 15,2-5 0-15,0-6 128 0,0-3-128 0,1 1 0 16,2 3 0-16,-1 3-176 0,1 0 176 0,-1 2 0 15,1-6 0-15,-1-1 0 0,0-2 0 0,-1 3 0 16,0 3 0-16,1 4 0 0,-2 6 0 0,1 14 0 16,-1 3 0-16,0 2 0 0,0 3 0 0,0 6 0 15,0 3 0-15,0 6 0 0,0 0 0 0,1 11 0 16,3 7 0-16,-3 4-128 0,-1 4 128 0,0 2 0 16,3 8 0-16,-1 3 0 0,0 6 0 0,0-2 0 15,2 5 0-15,0 8 128 0,-1 14-128 0,4 20 0 16,-1-3 128-16,1-6-128 0,-2 0 0 0,-2 6 144 15,0 3-144-15,0-1 0 0,-1-5 128 0,1-3-128 0,-2-8 0 0,0-2 0 16,0 0 128-16,1 0-128 16,-2-1 144-16,0-7-144 0,0-8 192 0,1-13-64 15,-1-6-128-15,0-3 192 0,0-4-192 0,0-2 0 0,1-7 0 0,-1-2 0 16,0-4 192-16,0-2 0 0,0-12 0 0,0 0 0 16,0 0-192-16,0-13 128 0,0-11-128 0,-1-4 0 15,-3-7 128-15,3-4-128 0,0-4 0 0,-1 0 0 16,1-5 0-16,1 0 128 0,1-1-128 0,1-5 0 15,-1 0 0-15,0-4 0 0,0 4 0 0,1-2 0 16,-1 1 0-16,0 14 0 0,3 1 0 0,-1-1 0 16,-1 3 0-16,-1 1 176 0,-1 2-48 0,2 1-128 15,-1 7 0-15,-1-5 0 0,0 4-160 0,0 6 160 0,0 7 0 16,-1 7 0-16,1 8 0 0,0 0 0 0,-2 5 0 0,1 8 0 16,-1 5 0-16,-1 4 0 0,-1 4 0 0,3 6 0 15,-3 9 176-15,0 8-176 0,1 13 0 0,-3 5 0 16,4 0 0-16,-2 0 0 0,0 1 0 0,0 7 0 15,1 11 0-15,0-1 0 0,1-3 0 0,0-1 0 16,1-5 0-16,0-10 0 0,1 4 0 0,1 1 0 16,0-1 0-16,2-1 0 0,-1-3 144 0,0 0-144 15,1-4 128-15,1 15-128 0,0-10 0 0,1-5 0 16,0-7 0-16,0-4 0 0,0-8 0 0,4 14 0 16,-1-12 0-16,-4-24 0 0,0-3 0 0,-1-1 0 15,0-6 0-15,-1-5 0 0,-2-6 0 0,0 0 0 16,0 0 0-16,0 0 0 0,-1-5 0 0,-1-6 0 15,-2-2 128-15,-1-3-128 0,-3-6 0 0,-1-1 0 16,2-5 0-16,-4 2 128 0,4-5-128 0,-3 3 0 16,2-4 0-16,0-2 0 0,1-5 0 0,-1-1 0 0,2 2 0 0,-1-1 0 15,1-1 0-15,1 1 0 0,0-2 0 0,1 4 0 16,0 6-144-16,3 0 144 16,-2 1 0-16,3 7 0 0,0 0 0 0,0 1-128 0,0 4 128 0,3 7 0 15,-3 3 0-15,0 8 0 0,0 0 0 16,0 0 0-16,1 10 0 0,2 2-128 0,-1 2 128 15,1 9 0-15,1 1 0 0,-2 8 0 0,2 3-128 16,-1 5 128-16,-1 3 0 0,1 5 0 0,-1 6 0 0,1 3 0 16,-2 4 0-16,-1 2 0 0,4 5 128 0,-3 0-128 15,-1-3 0-15,0 34 144 0,0-7-144 0,0-35 128 0,-1 5-128 16,1-1 0-16,0 3 0 0,0-2 128 0,-1-1-128 16,1-2 0-16,1-5 144 0,-1 1-144 0,0-2 0 0,0-1 144 15,1-3-144-15,0-3 0 0,-1-1 144 0,2-3-144 16,0-4 0-16,0-3 144 0,0-4-144 0,1-1 0 15,-2-5 0-15,-1-1 0 0,2-2 0 16,0 3 0-16,-2-7 128 0,0-6-128 0,-2-6 0 16,0 0 0-16,2-6 0 0,0 0 0 0,0 0 128 0,0 0-128 15,-5-2 0-15,-3-3 128 0,3-4-128 0,0-3 0 16,1-6 0-16,-1-3 0 0,-1-5 0 0,1 0 0 16,1-5 0-16,0-3 0 0,-1-4 0 0,2-2 0 15,2-4-128-15,0-1 128 0,-2-3 0 0,1-3 0 16,0-1 0-16,2-2 0 0,0-1 0 0,2 0 0 15,-2 2 0-15,1 1 0 0,0 5 0 0,2 0 0 16,-1 6 0-16,2-11 0 0,-3 15-128 0,2 9 128 16,0 8 0-16,-2 10 0 0,0 1 0 0,-1 9 0 15,0 0 0-15,0 0 0 0,0 0 0 0,3 12 0 16,-2 2 0-16,0 8 0 0,0 2 0 0,1 5 0 16,-1 4 0-16,0 7 0 0,-1 3 0 0,0 5 128 15,0 1-128-15,0 7 128 0,0 2-128 0,-1 2 0 16,0 6 144-16,-1 2-144 0,1 2 160 0,-1 2-32 0,-2-1-128 0,-3 32 192 15,4-9-64-15,-1-8-128 0,-3-4 176 0,2-7-176 16,2-7 176-16,-1 0-176 0,0-7 160 0,0 0-160 16,-2-4 144-16,2-4-144 0,1-3 128 0,2-6-128 15,0-2 144-15,1-4-144 0,0-6 160 0,1-4-160 16,2-8 0-16,-1-2 128 0,0-3-128 0,-2-4 0 16,0-11 0-16,0 0 0 0,0 0 0 0,0 0 0 15,0 0 0-15,0 0 0 0,1-11 0 0,-1-4 0 0,-1-1 0 16,-1-5 0-16,0-2 0 0,-1-3 0 0,1-2 0 15,-2-3 0-15,-1-3 0 0,2-3 0 0,2 0 0 0,1-3 0 16,-1-5 0-16,-1 2 0 0,2-4 0 0,0 0 0 16,-1-3 0-16,1 15 0 0,0-9 0 0,3 1 0 15,0-4 0-15,1 3 0 0,-1-3 0 0,1 5 0 16,-1 2 0-16,1-8 0 0,-1 9 0 16,-2 17 0-16,-1 4 0 0,3-1 0 0,-1 9 0 0,-2 10 0 15,0 0 0-15,0 0 0 0,0 0 0 0,3 6 0 16,1 7 0-16,-1 4 0 0,2 4 0 0,-1 10 0 15,-1 3 0-15,-1 22 0 0,1-1 0 0,-2 2 0 0,2 2 0 16,-2 5 0-16,-1-3 0 0,1 5 128 16,0 4-128-16,-1 1 0 0,0 4 0 0,0 3 0 15,0 2 128-15,0-3-128 0,-1 1 0 0,1-1 0 0,1 0 128 16,-1-2-128-16,0-4 0 0,0-5 0 0,3-6 0 16,-2-8 0-16,1-6 0 0,0-6 128 15,1-5-128-15,-1-5 0 0,1-8 0 0,-1-6 0 0,-2-3 0 0,0-13 0 16,0 0 0-16,0 0 0 0,0 0 0 0,4-13 0 15,-3-5 0-15,-1-3 0 0,0-7 0 0,-1 0 0 16,0-6 0-16,-2-7-128 0,3-4 128 0,-1-2 0 16,0-1 0-16,-1-3-128 0,1 0 128 0,0-2 0 15,-2 1-144-15,2 2 144 0,0 5 0 0,-2-2-144 16,-1-1 144-16,4 4 0 0,-1 3 0 0,0-1 0 16,-2 4 0-16,2 5 0 0,1 5 0 15,0 3 0-15,0 4 0 0,0 8 0 0,-1 4 0 0,1 9 0 16,0 0 0-16,0 0 0 0,0 0 0 0,0 17 0 15,0 1 0-15,0 8 0 0,0 5 0 0,1 9 0 0,0 6 0 0,2 2 0 16,-2 1 0-16,0 7 0 0,3 5 0 16,-1 3 0-16,1 3 0 0,-1 4 0 0,0 3 0 0,1-4 0 15,-2-4 0-15,2 2 128 0,-1-4-128 0,1-1 0 16,-2-9 0-16,2-2 0 0,-3-6 0 0,3-5 0 16,1-9 0-16,-1-4 0 0,-2-8 0 0,1-4 0 15,-1-4 0-15,-2-12 0 0,0 0 0 0,0 0 0 16,4-13 0-16,-2-5 0 0,-4-4 0 0,-2-10 0 15,-1-5 0-15,0-8 0 0,-1 0 0 0,0-7 0 16,-1-3 0-16,2-1 0 0,0-1 0 0,-1-2 0 16,-2 1 0-16,0-4 0 0,0 1 0 0,-1 2 0 0,4-2 0 15,-2 5 0-15,2 4 0 0,-2 6 0 16,1 0 0-16,1 6 0 0,0 4 0 0,0 3 0 16,1 4 0-16,1 6 0 0,-3 5 0 0,3 8 0 15,3 10 0-15,0 0 0 0,0 0 0 0,0 0 0 0,0 0 0 0,-3 12 0 16,2 5 0-16,1 10 0 0,2 2 0 0,1 8 0 15,1 6 0-15,0 4 0 0,-4 7 0 16,2 8 0-16,3 4 0 0,2 5 0 0,-1 4 0 0,0-1 0 16,-1-4 0-16,0 1 0 0,-1-1 0 0,0-4 0 15,0-1 0-15,0-5 0 0,2-3 0 0,-1-10 0 16,0-4 0-16,0-6 0 0,0-7 0 0,-1-5 0 16,-1-10 0-16,-1-5 0 0,-2-10 0 0,0 0 0 0,0 0 0 15,0 0 0-15,10-10 0 0,-3-8 0 16,-6-6 0-16,3-7 0 0,-3-11 0 0,2-2-128 0,-1-7 128 0,0-2 0 15,-1-2 0-15,0 0 0 0,-1 0 0 0,1 2 0 16,-1 0 0-16,3-2-128 0,-1-1 128 16,1-1 0-16,-1 4 0 0,1 1-128 0,-3 2 128 0,4 3 0 15,0 9 0-15,1 5 0 0,-3 6 0 0,1 4 0 16,-1 7 0-16,-2 7 0 0,0 9 0 0,0 0 0 16,0 0 0-16,0 0 0 0,2 14 0 0,-2 8 144 15,-2 4-144-15,1 11 0 0,-1 8 176 0,-2 2-176 16,-1 2 160-16,3 7-160 0,0 6 160 0,-1-2-160 15,-1 0 160-15,1 1-160 0,-1 4 160 0,1-2-160 16,0 3 160-16,0-2-160 0,2 1 128 0,-1-5-128 16,0-7 0-16,2-1 0 0,4-2 0 0,0-3 128 15,1-7-128-15,1-4 0 0,-1-7 0 0,3-6 0 16,-1-5-192-16,2-7 192 16,-1-4-1808-16,1-9-256 0,0-8-48 0,-3-6-14608 0</inkml:trace>
  <inkml:trace contextRef="#ctx0" brushRef="#br1" timeOffset="42666.47">12481 13602 1839 0,'0'0'160'0,"0"0"-160"0,0 0 0 0,0 0 0 15,0 0 400-15,0 0 48 0,0 0 16 0,0 0 0 16,0 0-336-16,0 0-128 0,0 0 0 0,0 0 0 16,0 0 192-16,0 0-48 0,0 0-16 0,0 0 0 15,0 0-128-15,0 0 0 0,0 0 0 0,0 0 0 16,0 0 448-16,0 0 48 0,0 0 16 0,0 0 0 16,0 0 752-16,0 0 144 0,0 0 48 0,0 0 0 0,0 0 64 0,0 0 16 15,0 0 0-15,0 0 0 0,0 0-224 0,0 0-32 16,-6 8-16-16,6-8 0 0,-9 3-112 0,9-3-32 15,-10 2 0-15,1-1 0 0,0-1-160 0,0 0-48 16,-1 0 0-16,-2 0 0 0,1 0-80 0,-3 0 0 16,-1 2-16-16,-2-2 0 0,1 0-112 0,-3 2-32 15,-2 2 0-15,1-1 0 0,-3-1-288 0,0-1-48 16,-2 1-16-16,-3 1 0 0,-4-1-48 0,-2-1-16 16,-6-1 0-16,-3-1 0 0,-5 1-48 0,0 0-16 15,-1-2 0-15,0 2 0 0,-2 0-64 0,0 3 0 16,0 1-128-16,-2-3 192 0,-3-1 0 0,-1-1 0 0,-2-3 0 15,3 1 0-15,-2 0 16 0,3 0 0 0,2 1 0 0,-3 0 0 16,-1 2-16-16,-2 0 0 0,1-1 0 16,0-3 0-16,6 2-64 0,4 0-128 0,0 2 176 0,2 3-176 15,0-3 128-15,2 0-128 0,0 0 0 0,4 1 0 16,-2-1 0-16,1 0 0 0,0-1 0 0,2 0 0 16,5-2 128-16,-2 2-128 0,1 0 0 0,1 1 0 15,4 1 0-15,-1 1 0 0,-2 2 0 0,4 1 0 16,-1-3 0-16,2 1 0 0,-4 4 0 0,0 0 0 15,-1-3 0-15,0-1 0 0,0 2 0 0,0 1 0 16,-1-2 128-16,-1-2-128 0,2 2 144 0,3-1-144 16,2 2 0-16,1-1 0 0,2-3 0 0,1 3 0 15,-2 2 0-15,3-1 0 0,0-1 0 0,2 1 0 16,-1-1 0-16,2-1-128 0,-2-1 128 0,1-1 0 16,-1 2 0-16,3-1 0 0,0-2 0 0,5 0 0 0,-1 3 0 15,4-2 0-15,3 2 128 0,8-3-128 0,0 0 0 16,0 0 0-16,0 0 0 0,0 0-160 0,0 0 160 0,0 0 0 15,12-7 128-15,4 4-128 16,0 0-944-16,7-1-256 0,2-2-48 16,-1 2-9824-16,-2 2-1984 0</inkml:trace>
  <inkml:trace contextRef="#ctx0" brushRef="#br1" timeOffset="43116.63">10138 13210 20671 0,'0'0'912'0,"-8"2"192"0,-4-4-880 0,2 0-224 0,1 1 0 0,0 1 0 16,-1 1 528-16,-1 3 64 0,-1-1 16 0,-4 1 0 16,-2-2 160-16,-1 3 16 0,-4 1 16 0,0 2 0 15,0 5 80-15,-2-2 16 0,-3 3 0 0,1 3 0 16,2-1-112-16,-1 1-16 0,1-1 0 0,-1 2 0 16,2 1-16-16,0 0-16 0,-1 2 0 0,2 3 0 15,-4 0-320-15,2 0-64 0,-2 1-16 0,5-3 0 0,-1 1-80 16,4-1 0-16,2 2-16 0,3-4 0 0,2-1-80 0,6-1-16 15,3 0 0-15,3 0 0 0,3-3-144 16,2 3 160-16,3 1-160 0,3-2 160 0,3-3-16 0,5 3 0 16,4-1 0-16,4 1 0 0,1-2 80 0,3 2 16 15,4 1 0-15,1-1 0 0,4-1-112 0,1 0 0 16,1 2-128-16,-2 0 192 0,1 0-192 0,1-3 128 16,2 0-128-16,1 2 0 0,-2-2 0 0,0 5-128 15,-1 2-16-15,-2 1-17152 0</inkml:trace>
  <inkml:trace contextRef="#ctx0" brushRef="#br1" timeOffset="44907.53">9659 12601 6447 0,'0'0'576'0,"0"0"-576"0,0 0 0 0,3-8 0 16,-3 8 2032-16,5-9 288 0,-5 9 64 0,0 0 16 15,0 0-1216-15,0 0-240 0,4-7-48 0,-4 7-16 16,0 0-432-16,0 0-64 0,2 12-32 0,0 1 0 16,-2 2 160-16,0 4 48 0,0 6 0 0,0 0 0 15,-2 7 112-15,2 2 32 0,-1 2 0 0,0 2 0 16,-1 1-224-16,2 2-32 0,-3 1-16 0,1-4 0 15,0-4-128-15,2-2-32 0,0-5 0 0,0 1 0 16,0-5 176-16,0-2 48 0,-1-3 0 0,-1-3 0 0,0 0 80 0,0-2 0 16,0-3 16-16,1 3 0 0,1-13 0 15,0 0 0-15,0 0 0 0,0 0 0 0,0 0 64 0,0 0 16 16,0 0 0-16,-3-11 0 0,1-3-48 0,-1-2-16 16,3-1 0-16,-1-6 0 0,-1-1-384 0,1-3-80 15,1 1-16-15,0-3 0 0,-1-1 0 0,1-3-128 16,0-2 192-16,0 0-64 0,1 0-128 0,2 0 0 15,1-2 0-15,1-1 0 0,1 0 192 0,2 2-64 16,2 3 0-16,1 0 0 0,2-1-128 0,2 7-176 16,2 2 48-16,1 3 0 0,-1-2 128 0,2 1 0 15,2 4 0-15,-3 1 0 0,1 4 0 0,0 4-128 16,-2-2 128-16,1 6 0 0,0 4 0 0,0 2-160 0,-2 2 160 16,0 2 0-16,-2 4-160 0,-2 2 160 0,0 4-128 15,-6 4 128-15,-1 1-128 0,-1 0 128 0,-1-3-128 0,-6 5 128 16,0 3 0-16,-2 0 0 0,-2-4 0 0,-6 4-128 15,-1 3 128-15,-2-4 0 0,-4 0 0 0,-1 1 0 16,-2-2 0-16,-2-1 0 0,-5-2 160 0,-1-1-160 16,1-1 272-16,2-2-32 0,0-4-16 0,3-3 0 15,2-1 0-15,0 0 0 0,2-5 0 0,3-2 0 16,3-1-96-16,2-3 0 0,3-2-128 0,2 0 192 16,3-5-192-16,2 2 176 0,3-3-176 0,4-1 160 31,3 0-656-31,3-1-128 0,2 3-16 0,2-1-16 15,2-3-2480-15,0-1-512 0,6-5-80 0,-2 6-9200 0</inkml:trace>
  <inkml:trace contextRef="#ctx0" brushRef="#br1" timeOffset="45575.25">10158 12244 9215 0,'0'0'816'0,"0"0"-656"0,-11-5-160 0,4 2 0 16,7 3 1344-16,0 0 256 0,-7-5 32 0,7 5 16 15,0 0-352-15,0 0-64 0,-5-8-16 0,5 8 0 16,0 0-224-16,0 0-48 0,0 0-16 0,0 0 0 16,0 0-224-16,0 0-32 0,0-9-16 0,0 9 0 0,10-6-304 0,1 2-64 15,-1 2-16-15,3 2 0 0,1 0 128 0,2 1 32 16,1 1 0-16,2 2 0 0,1 1-48 0,2-1 0 16,0 3 0-16,3-1 0 0,-1-1-64 0,-3 0-32 15,0 4 0-15,-2-3 0 0,0 3-96 0,-1-1-32 16,-1 2 0-16,1-1 0 0,-3 2-16 0,1-2 0 15,-2 1 0-15,-2-3 0 0,-1 2 112 0,-2-3 0 16,-2 4 16-16,1-3 0 0,-8-7 16 0,0 0 0 16,0 0 0-16,0 14 0 0,0-4 96 0,-4 1 32 15,-2-2 0-15,-2 1 0 0,-6 3 96 0,0 0 32 16,-1 3 0-16,-4-2 0 0,-4 0-112 0,-1 0-32 16,1-4 0-16,-3 2 0 0,0-6 16 0,-2 4 0 0,0-3 0 15,2 4 0-15,1-2-80 0,2 1-16 0,3-5 0 16,2 3 0-16,0-2-144 0,4 2-48 0,1 1 0 0,3-6 0 15,0 1-128-15,10-4 128 16,-9 8-128-16,9-8 128 0,0 0-128 0,0 0 0 0,0 0 0 0,0 0 128 16,0 0-128-16,9-6 0 0,1-1-192 0,4 3 192 31,4 2-1680-31,2-3-224 0,3-2-32 0,1 1-14464 0</inkml:trace>
  <inkml:trace contextRef="#ctx0" brushRef="#br1" timeOffset="46182.57">10850 12181 10127 0,'0'0'896'0,"0"0"-704"0,0 0-192 0,0 0 0 16,0 0 1488-16,-9 3 272 0,2 1 48 0,7-4 16 15,-8 2-736-15,8-2-160 0,-11 7-32 0,2-2 0 16,0 1-128-16,0 3-48 0,0-3 0 0,0 7 0 16,0 0 64-16,0 3 16 0,1-1 0 0,-1 6 0 15,-2 0-192-15,4 1-32 0,-1 1-16 0,4 4 0 16,2-1-224-16,2 2-32 0,2-2-16 0,3-2 0 16,1-5-160-16,1-3-128 0,1-2 192 0,3 0-192 15,3 0 384-15,0-5-48 0,1-2 0 0,3-2 0 16,1 1 176-16,-1 0 48 0,0-3 0 0,1-2 0 15,3-2-64-15,-2 0-16 0,-2-3 0 0,1-5 0 16,0-1-32-16,1-3-16 0,-1-1 0 0,-1 0 0 16,-1-1-144-16,-3 0-32 0,-3-6 0 0,2 2 0 0,-3 0-32 15,-2 0-16-15,-3-3 0 0,-3 2 0 0,-2-1 176 0,-4-5 16 16,-2 1 16-16,-2-2 0 0,1 2-64 16,-6 2-16-16,0-3 0 0,-2 6 0 0,0 3-144 0,-2 5-48 15,-1 0 0-15,1 2 0 0,-1 4-144 0,-1 3 128 16,-4 2-128-16,3 1 128 0,1 1-128 0,1 2 0 15,0-1 0-15,1 3 0 0,5 4 0 0,2-4 0 16,10-5 0-16,-6 11 0 16,6-11-1536-16,4 11-224 0,3 0-48 0,7-3-9040 15,6-2-1808-15</inkml:trace>
  <inkml:trace contextRef="#ctx0" brushRef="#br1" timeOffset="46652.71">11153 12613 5519 0,'0'0'496'0,"0"0"-496"0,-5 12 0 0,5-12 0 16,-4 8 2432-16,4-8 384 0,-5 8 64 0,5-8 32 15,0 0-1360-15,0 0-272 0,0 0-48 0,0 0-16 16,0 0 128-16,0 0 0 0,0 0 16 0,0 0 0 16,0 0 96-16,0 0 16 0,1-10 0 0,3 4 0 0,-4 6-416 0,8-13-80 15,-2-1-16-15,2 0 0 16,-1 2-432-16,3-1-80 0,-2 3-32 0,2 1 0 0,-3-1-192 0,-1 2-32 16,-1 2-16-16,-5 6 0 0,0 0-176 0,0 0 0 15,0 0 0-15,0 0 128 0,0 0-128 0,0 0 0 16,1 11 0-16,-1 2 0 0,-4-1 0 0,-2 1 0 15,-3 2 128-15,2 1-128 0,1-1 0 0,1 0 128 16,-5-5-128-16,4 2 0 0,2-1 0 0,4-11 128 16,-3 9-128-16,3-9 0 0,0 12 128 0,0-12-128 15,0 0 128-15,0 0-128 0,11-2 176 0,1-3-48 16,1-2-128-16,0-1 192 0,-2-3-64 0,1-1 0 16,-1 1-128-16,-1-2 192 15,3 4-1584-15,-3 0-320 0,-3-4-64 0,-1 6-13200 0</inkml:trace>
  <inkml:trace contextRef="#ctx0" brushRef="#br1" timeOffset="47054.21">11543 12146 13823 0,'0'0'1216'0,"0"0"-960"0,-10-5-256 0,1 1 0 16,9 4 1264-16,-9 4 208 0,0-2 32 0,0 1 16 15,0-1-624-15,1 5-128 0,-3 3-32 0,1 3 0 0,-3-2 32 0,2 5 16 16,0 2 0-16,3 4 0 16,-1 2 0-16,4-1 0 0,2 1 0 0,3 1 0 0,2-2-208 0,3-1-64 15,2 0 0-15,4-2 0 0,0 0-192 0,0-1-64 16,1-3 0-16,1-6 0 0,-2-1 112 0,2-4 16 15,-1 1 0-15,2-1 0 0,2-4 272 0,-2-2 64 16,0-4 16-16,0 1 0 0,0-1-80 16,0 0-16-16,0-6 0 0,-2-1 0 0,-1 1-272 0,-1-4-64 15,0 1-16-15,-3-2 0 0,0 0-32 0,-3-1 0 16,-2-1 0-16,-2 1 0 0,-4-4 48 0,1 1 0 16,-3 0 0-16,-1-1 0 0,-3-4-96 0,-2 5-16 15,1 2 0-15,-1 0 0 0,0 3-192 0,-2 5 0 0,-2-2 128 16,2 6-128-16,2-1 0 0,-1 2 128 0,0 1-128 15,2 3 0-15,2 1 0 0,-1 1 0 16,0 1-208-16,10-2 64 16,-8 9-1456-16,3-3-272 0,5-6-64 0,-3 13-8816 0,3-4-1776 15</inkml:trace>
  <inkml:trace contextRef="#ctx0" brushRef="#br1" timeOffset="47627.95">11816 12043 17615 0,'0'0'768'0,"0"0"192"0,0 0-768 0,0 0-192 0,0 0 0 0,0 0 0 0,0 0 1328 0,0 0 224 15,0 0 48-15,0 0 16 0,0 0-464 0,0 0-80 16,0 0-32-16,0 0 0 0,9-8-160 0,5-1-48 15,0 3 0-15,1 1 0 0,2 0-192 0,2 0-32 16,0 1-16-16,0 0 0 0,-1 0-240 0,-1 0-48 16,-3 1-16-16,-2-1 0 0,-2 1-144 0,-10 3-16 15,11 0-128-15,-11 0 192 0,0 0-64 0,0 0-128 16,0 0 176-16,0 0-176 0,0 0 320 0,-9 7-64 16,-3-4 0-16,-3 2 0 0,-7 4 64 0,1 3 16 15,-3-6 0-15,-1 2 0 0,1 2-80 0,1 3 0 16,2-1-16-16,0 0 0 0,1-1-48 0,4-1 0 15,2 2 0-15,2-2 0 0,5 0-64 0,-1-2-128 0,8-8 176 16,-5 9-176-16,4 0 128 0,1-9-128 0,6 10 0 16,3-1 0-16,1-2 0 0,3 1 0 0,2 2 0 0,3-1 0 15,0 0 0-15,1-1 128 0,-2 4-128 0,1 2 0 16,-1-2 128-16,-5 0-128 0,1 2 0 0,-4 2 0 16,-3-1 0-16,0-1 0 0,-1-1 0 0,-5 1 0 15,-4-3 160-15,-1-1-160 0,-2 4 128 0,-3-2-128 16,-3-4 304-16,1 4-32 0,-6-4 0 0,-1 0 0 15,-3-2 0-15,1 0 0 0,-2 2 0 0,-1-5 0 16,-1 1-96-16,1 1-32 0,0-1 0 0,3-1 0 16,0-3-144-16,5 0 0 0,3 0 0 0,13 0 128 31,0 0-2496-31,0 0-496 0</inkml:trace>
  <inkml:trace contextRef="#ctx0" brushRef="#br2" timeOffset="52686.44">9800 12465 11055 0,'0'0'976'0,"0"0"-784"0,0 0-192 0,0 0 0 16,-2-7 944-16,2 7 144 15,0 0 16-15,-4-5 16 0,-1-1 128 0,-1-3 32 16,0 3 0-16,1 1 0 0,2-3-192 0,-1 3-48 16,-1 2 0-16,1 0 0 0,4 3-448 0,-6-4-80 15,-1 0-32-15,7 4 0 0,0 0-96 0,-6-3 0 0,6 3-16 0,-5-1 0 16,-2 1-176-16,1-1-16 15,0 0-16-15,6 1 0 0,0 0 128 0,-9-2 32 0,9 2 0 0,0 0 0 16,0 0 80-16,0 0 32 0,0 0 0 0,0 0 0 16,0 0-64-16,-7 4-16 0,7-4 0 0,-2 5 0 15,-1 3-144-15,2-1-16 0,1 5-16 0,0-2 0 16,0 3 112-16,1 3 32 0,1-2 0 0,-1 4 0 16,0 2 160-16,0 2 32 0,3 3 16 0,0 17 0 15,-1-1-16-15,-1-10-16 0,-1 3 0 0,1 0 0 16,-1-1-112-16,0 0-32 0,2-1 0 0,-3 0 0 0,2-2-112 0,-2-3-32 15,0-3 0-15,0 0 0 0,0-3 80 0,0-1 16 16,-1-1 0-16,0-1 0 0,1-2-96 16,-3 1-16-16,2-3 0 0,0-4 0 0,-1 2-32 0,1-6-16 15,1-6 0-15,0 0 0 0,0 0 64 0,0 0 16 16,0 0 0-16,0 0 0 0,0 0 144 0,0 0 16 16,0-6 16-16,0-1 0 0,0-2-256 0,0 2-144 15,1-5 160-15,1 1-160 0,-1-2 128 0,0-1-128 16,2-1 0-16,-3 0 0 0,2-3 0 0,1 0 128 15,-2-1-128-15,2-1 0 0,-1-1 0 0,1 0 0 16,1-4 0-16,-3 3 0 0,1-3 0 0,1-1 0 16,-1 0 0-16,2-3 0 0,-1 0 0 0,1 2 0 15,-1 3 0-15,3-3 0 0,-1 2 0 0,3-13 128 16,1 5-128-16,0 5 0 0,0 6 0 0,-1 7 0 16,1 0 0-16,0 1 0 0,-2 2 0 0,2 0 0 15,0 0 0-15,1 3 0 0,0 3 0 0,1-1-128 16,-3 4 128-16,4 0 0 0,-2 3 0 0,0 0-128 15,-1 3 128-15,0 2 0 0,0 4-144 0,2 2 144 0,0 1 0 16,-5-1-144-16,-1 0 144 0,0 5 0 0,-1-1 0 0,-2 0-128 16,1 0 128-16,-2 1 0 0,-1 0 0 0,-1-1 0 15,0 2 0-15,-2 1 0 0,-1 1 0 0,-1-1 0 16,-1-2 0-16,-3 1 0 0,-2-1 160 0,-2-1-160 16,3 2 192-16,-4 0-48 0,-2 0-16 0,-9 5 0 15,0-4-128-15,9-7 0 0,-1-3 0 0,-4 1 128 16,2-4-128-16,-1 0 192 0,-1-3-192 0,4 0 192 0,0-2-192 15,2-2 0-15,2 0 144 0,3-3-144 0,0 2 0 0,5-3 128 16,1 0-128-16,4 6 0 16,-1-6-1056-16,3-1-288 0,2 0-48 0,4 0-10928 15,3-5-2192-15</inkml:trace>
  <inkml:trace contextRef="#ctx0" brushRef="#br2" timeOffset="53437.06">10213 12180 15999 0,'0'0'704'0,"-5"0"160"0,-1 1-688 0,-2-1-176 16,1 0 0-16,-1 2 0 0,2 0 1200 0,-2 1 208 16,-1-3 32-16,0 1 16 0,2-1 32 0,0 1 16 15,7-1 0-15,0 0 0 0,-5 0-336 0,5 0-64 16,0 0-16-16,0 0 0 0,0 0-304 0,0 0-64 15,0 0-16-15,7 1 0 0,0-1-224 0,3 0-48 16,1 0-16-16,4-1 0 0,1-1-80 0,2 0-16 16,1 2 0-16,2 2 0 0,0-1 80 0,3 0 16 15,2 0 0-15,-1 5 0 0,-2-3-128 0,0 2-32 16,-1 2 0-16,-2-2 0 0,0 0-80 0,7 6-32 16,-5 0 0-16,-11-2 0 0,0-6 0 0,0 2 0 15,-2 2 0-15,-2-3 0 0,0 1 48 0,-2 1 0 16,-5-6 0-16,3 6 0 0,-3-6 112 0,0 0 16 15,0 0 16-15,0 7 0 0,-1 0 16 0,-1-2 0 16,-1 2 0-16,-6 3 0 0,-1 3-64 0,1-8-16 16,-1 2 0-16,-2 4 0 0,-2-4-48 0,-1 3-16 0,3 4 0 0,-4-1 0 15,0 1-64-15,-1-1-16 0,-1 1 0 0,1-2 0 16,0 5 0-16,1-2-128 0,-2-1 192 0,1 1-64 16,1-1-128-16,2-1 192 0,-2 1-192 0,3 1 192 15,-1-3-192-15,1-2 0 0,1 3 144 0,2-1-144 16,1-3 0-16,2 1 0 0,0-4 0 0,4-3 128 0,3-3-128 15,0 0 0-15,0 0 0 0,0 0 0 0,0 0-208 16,0 0-64-16,0 0-16 0,10-3 0 16,1-3-2192-16,8-5-432 0,-1 1-96 0</inkml:trace>
  <inkml:trace contextRef="#ctx0" brushRef="#br2" timeOffset="54091.28">10967 12172 5519 0,'0'0'496'0,"0"0"-496"0,0 0 0 0,0 0 0 15,0 0 2736-15,0 0 448 0,0 0 80 0,0 0 32 0,0 0-1520 16,0 0-304-16,0 0-64 0,0 0-16 0,0 0-160 16,-5-1-16-16,-2 0-16 0,0 1 0 0,7 0-368 0,-6 1-64 15,-3 2 0-15,-1 3-16 0,-3-1-112 0,0 1-32 16,2 3 0-16,-1-1 0 0,0 3-32 0,-1 1-16 16,-1-2 0-16,0 3 0 0,-1 2-48 0,2 2-16 15,-1 2 0-15,1 0 0 0,-1 0-176 0,3 1-48 16,1 0 0-16,1 5 0 0,1-1-80 0,2 0 0 15,3-6-16-15,3-2 0 0,3 2 112 0,1-1 32 16,3-1 0-16,2-1 0 0,1-2-16 0,4-3 0 16,3 2 0-16,6-2 0 0,0 0-80 0,1-5-16 15,0-1 0-15,0-2 0 0,2-2 0 0,-2-3 0 16,-1-3 0-16,-2 1 0 0,-2-3-16 0,-1 0-16 16,-1-4 0-16,-2 4 0 0,-1-6 16 0,-1 0 16 15,-2-2 0-15,-1 0 0 0,-1-2-32 0,-1 0-16 16,-3-2 0-16,-1 1 0 0,-4 0 0 0,-3-2 0 0,-1 2 0 0,-1-1 0 15,-4 1-32-15,0 0-128 0,-1 0 192 0,0 2-64 16,2 5-128-16,-2 3 0 0,3 1 0 16,-1 3 128-16,2-3-128 0,-2 3 0 0,-1 4 0 0,1 0 0 31,1-1-384-31,0 4-48 0,7-2-16 0,0 0 0 16,-2 6-2352-16,2 3-464 0,4-4-112 0</inkml:trace>
  <inkml:trace contextRef="#ctx0" brushRef="#br2" timeOffset="54447.5">11228 12622 11967 0,'0'0'1072'0,"0"0"-864"16,-5 7-208-16,1-1 0 0,-2 2 2080 0,1-3 368 15,1 0 80-15,4-5 16 0,-3 8-544 0,3-8-96 16,0 0-32-16,0 0 0 0,0 0-256 0,0 0-48 16,0 0-16-16,0 0 0 0,0 0-368 0,4-7-80 15,2 1-16-15,2-1 0 0,-2-3-448 0,1 1-80 16,0-3-32-16,1-2 0 0,-2 6-192 0,3-2-32 15,-2 2-16-15,-2 2 0 0,0 0-112 0,-5 6-32 16,0 0 0-16,5-4 0 0,-3-3-144 0,-2 7 0 16,0 0 0-16,0 0 128 0,0 0-128 0,0 0 0 0,0 0 0 0,0 0 0 31,0 0-2000-31,0 0-288 0,-1 9-48 0</inkml:trace>
  <inkml:trace contextRef="#ctx0" brushRef="#br2" timeOffset="55015.16">11530 12137 14735 0,'0'0'1312'0,"0"0"-1056"0,-3-3-256 0,3 3 0 15,0 0 1856-15,0 0 304 16,0 0 64-16,0 0 16 0,0 0-736 0,0 0-144 0,0 0-16 0,-6 3-16 15,1 2-576-15,2 0-112 16,-1 3-32-16,0 1 0 0,-4 3 96 0,2 2 0 0,0 3 16 16,-1 3 0-16,1 4-192 0,-2-1-32 0,-1 4-16 0,3-3 0 15,3 1 32-15,1 2 0 0,-1-3 0 0,2 2 0 16,2-5-512-16,3-2 0 0,3-1-176 0,0-1 176 16,3-6 256-16,-2-2 192 0,2-3 16 0,0 1 16 15,3-4-16-15,1-1 0 0,0-5 0 0,0-1 0 16,0 1-64-16,-1-1-16 0,-2-1 0 0,1-5 0 15,-4-1-112-15,3-3-16 0,-4 2-16 0,0-2 0 16,-2-2 16-16,-1 0 0 0,-2-1 0 0,-2 1 0 0,-1-2 48 16,-2 2 16-16,-1-2 0 0,-1 2 0 0,0 5-80 15,0 1-16-15,-1-3 0 0,-1 4 0 0,0-3-224 0,-1 3 144 16,1 2-144-16,0 2 128 0,1-2-128 0,1 3 0 16,0 1-192-16,1 1 192 15,4 2-1264-15,0 0-128 0,-4-2-16 0,4 2-10752 16,0 0-2160-16</inkml:trace>
  <inkml:trace contextRef="#ctx0" brushRef="#br2" timeOffset="55606.75">11832 12050 12895 0,'0'0'576'0,"0"0"112"0,-7 2-560 0,7-2-128 16,0 0 0-16,0 0 0 0,0 0 2992 0,0 0 560 0,0 0 112 0,0 0 32 15,4-7-1664-15,2 2-336 0,2 0-64 0,2-1-16 16,2 1-464-16,2 1-112 0,0 0-16 0,2-2 0 15,2-1-416-15,0 1-96 0,-2-3 0 0,0 4-16 16,-2-5-192-16,1 2-48 0,-5-2 0 0,0 5 0 16,-2 0-32-16,-1 0-16 0,-7 5 0 0,0 0 0 15,0 0-64-15,0 0-16 0,0 0 0 0,0 0 0 0,-9 0 0 0,1 5 0 16,-3 0 0-16,1 1 0 0,0 3-128 0,-4-1 0 16,-2 1-192-16,-2-2 192 15,-1 5 0-15,0-3 0 0,-2 2 0 0,2 1 192 16,1-2-192-16,3 2 128 0,1-1-128 0,1 0 128 0,6 1-128 0,0-4 192 15,2 4-192-15,4-3 192 0,1 1-64 0,4-1-128 16,-3-2 192-16,7 0-64 0,2 4 80 0,1-4 16 16,2 2 0-16,2-3 0 0,2 4 32 0,2-2 0 15,0 2 0-15,0-1 0 0,-1-3-256 0,-2 3 0 16,-2 4 0-16,-1-4 0 0,-3 2-160 0,-2-2 160 16,-3 2-128-16,-1 3 128 0,-3-2 208 0,-2 0 128 15,-3 1 32-15,-2-3 0 0,-3 1-16 0,-4 1 0 16,-2-2 0-16,-2 3 0 0,-3-1-16 0,-2-2 0 15,-1 4 0-15,1-5 0 0,-4 0-144 0,-1-2-16 16,1 2-16-16,2-3 0 0,1 2-160 0,2-2 0 16,2-2 0-16,2 1 128 15,1 0-1344-15,4-1-288 0,3 3-48 0</inkml:trace>
  <inkml:trace contextRef="#ctx0" brushRef="#br2" timeOffset="59997.16">9711 14328 10127 0,'0'0'896'0,"2"-5"-704"0,-2-3-192 0,0 8 0 16,1-6 1088-16,-1 6 176 0,4-6 32 0,-4 6 16 16,1-8 32-16,-1 8 16 0,0 0 0 0,0 0 0 15,0 0-464-15,0 0-80 0,0 0-32 0,0 0 0 16,8 10-272-16,-2-2-48 0,-1 6-16 0,-1 1 0 16,-3 4 80-16,2 0 16 0,-2 3 0 0,2 2 0 15,-2 3-128-15,-1-1-32 0,-3 4 0 0,1 0 0 16,0-3 16-16,-1 2 0 0,-1 2 0 0,0-7 0 15,1-4-48-15,2-2-16 0,0-3 0 0,1-6 0 16,0-9 112-16,0 0 0 0,0 0 16 0,0 0 0 16,0 0 176-16,0 0 48 0,8-6 0 0,-2-6 0 15,-1-2-80-15,1-2-16 0,-2-2 0 0,1-1 0 16,-1-5-352-16,1 0-80 0,-2-1-16 0,2-3 0 0,0 2-144 16,0-2 0-16,-1 4 0 0,2-3 0 0,2 3 0 15,1 0 0-15,0 3 128 0,1 4-128 0,1 3 0 0,1 2 0 16,-1 6 0-16,2 1 0 0,-1 2-128 0,2 6 128 15,2 4-160-15,-1 3 160 0,-1 3-144 0,-1 5 144 16,2 2-128-16,-4 2 128 0,-4 1 0 0,-2 2 0 16,0 3 0-16,-3 0-128 0,0 4 128 0,-4 2 0 15,0 1 0-15,-2-6-128 0,-1-3 128 0,-1-3-160 16,-2-2 160-16,3-4-160 0,0-3-32 0,1-1-16 16,4-13 0-16,0 0 0 15,0 0-432-15,0 0-64 0,0 0-32 0,0 0 0 16,10 3-2272-16,2-3-464 0</inkml:trace>
  <inkml:trace contextRef="#ctx0" brushRef="#br2" timeOffset="60381.28">10165 14464 15775 0,'0'0'704'0,"0"0"128"0,-6 8-656 0,6-8-176 0,0 0 0 0,-3 13 0 16,3-13 800-16,0 7 128 0,0-7 32 0,0 0 0 15,0 0 192-15,12-2 64 0,-1-1 0 0,2-1 0 16,0-3-304-16,-2-1-48 0,3-3-16 0,-1 0 0 16,-1-1-288-16,1-2-64 0,1 1-16 0,-1 2 0 15,0-5-224-15,-2 4-64 0,-1 0 0 0,0-1 0 16,-1-2-32-16,-1 5-16 0,-3 1 0 0,-5 9 0 0,1-9 112 0,-1 9 0 15,0 0 16-15,-9-1 0 0,-1 6 32 0,-3 1 0 16,-1 5 0-16,0-1 0 0,-1 4-32 0,0 3 0 16,0 1 0-16,1 0 0 0,0 0-16 0,1 2 0 15,2 3 0-15,2 0 0 0,-1-1-256 0,2-2 0 16,3-2 0-16,2-3-144 0,3-1 144 0,3-1 0 16,1-2 0-16,3 1 128 0,2-4-128 0,4 3-256 15,2-8 64-15,3-1 0 16,2-2-1088-16,4 0-240 0,3-2-32 0,1-5-11504 0</inkml:trace>
  <inkml:trace contextRef="#ctx0" brushRef="#br2" timeOffset="60761.58">10735 14321 12895 0,'0'0'1152'0,"-11"-3"-928"0,1-1-224 0,-2 4 0 16,-1 3 1616-16,-1 2 288 0,-1-3 48 0,-2 1 16 15,-1 2-1008-15,-1 3-208 0,-1-1-48 0,-3 5 0 16,-2-2 64-16,2 3 0 0,-1 1 0 16,3 1 0-16,3-4 224 0,3 2 48 0,1-2 16 0,4-2 0 15,2 3-272-15,3-5-48 0,5-7-16 0,0 0 0 16,0 0-400-16,12 5-96 0,-1-2-16 0,3-6 0 16,4-2 48-16,1-1 0 0,3-4 0 0,-1 1 0 15,0-4-64-15,-1 2 0 0,0-1 0 0,-1-2 0 16,-1 3-192-16,-1 2 0 0,-2-1 0 0,-4 5 0 15,-2 2 128-15,-9 3-128 0,0 0 0 0,0 0 144 0,7 8-144 16,-4 6 0-16,-3 4-192 0,-2 1 192 0,-4 1 0 16,-3 7 0-16,-2-1 224 0,0 4-64 0,-2-5 96 0,1 4 0 15,-4 1 16-15,4-4 0 0,-2 2-48 0,1-5-16 16,-5-4 0-16,5-1 0 0,1-3-80 0,2-5-128 16,-1 1 176-16,5-6-176 0,6-5 128 0,0 0-128 15,0 0 0-15,0 0 0 16,0 0-432-16,10-8-144 0,3-5-16 0,1 1-9888 15,1-2-1968-15</inkml:trace>
  <inkml:trace contextRef="#ctx0" brushRef="#br2" timeOffset="61208.61">10942 14375 25743 0,'0'0'1136'0,"0"0"240"0,-8-7-1104 0,8 7-272 0,0 0 0 0,-9-3 0 15,0 2 384-15,-1 2 0 0,-1 3 16 0,-1 2 0 16,0-1 0-16,-2 2 0 0,-3 4 0 0,1-2 0 16,-2 1 160-16,3 2 16 0,-2-2 16 0,1 2 0 15,2-3 208-15,2 3 32 0,3 2 16 0,3-4 0 16,2 1-464-16,1 1-80 0,3-12-32 0,0 10 0 16,4 0-272-16,3-5 128 0,3 0-128 0,1-3 0 15,2-4 192-15,2 1-192 0,3 1 192 0,-1-4-192 16,-1-2 176-16,-2-3-176 0,-1 3 160 0,1-2-160 15,-3 0 128-15,-1 1-128 0,-2-3 0 0,-2 3 144 0,-6 7-144 16,0 0 128-16,4-10-128 0,1 4 128 16,-5 6-128-16,0 0 128 0,0 0-128 0,0 0 128 0,3-10-128 0,-3 10 128 15,0 0-128-15,0 0 128 0,0 0-128 0,0 0 0 16,0 0 0-16,-8 1 0 0,8-1 0 0,-6 9 0 16,-1-4 0-16,2 2 0 0,5-7 0 0,-3 11 0 15,-3 0 0-15,6-11 0 0,0 0-128 0,-2 9 128 16,1 2 0-16,1-11 0 0,0 0 0 0,6 9 0 15,-6-9 0-15,9 12 0 0,-1 0 0 0,-1-4 0 16,-7-8 0-16,12 9 0 0,-1-3 0 0,0 1 0 16,0-1 0-16,0-2 0 0,-1-4 0 0,6 1 0 15,-4-1 0-15,2 0 0 16,0-4-1392-16,0-2-208 0,0 0-32 0,0-1-12832 0</inkml:trace>
  <inkml:trace contextRef="#ctx0" brushRef="#br2" timeOffset="61466.61">11230 13966 18431 0,'0'0'1632'0,"0"0"-1312"0,0 0-320 0,-2 10 0 15,-2 2 1088-15,1 0 128 0,1 2 48 0,-1 4 0 16,0 0-288-16,0 5-48 0,-1 0-16 0,0 6 0 15,1 1-160-15,-2 5-48 0,-2 0 0 0,0 2 0 16,-1 0 128-16,2 2 0 0,-3-1 16 0,2 1 0 0,1-3-400 0,0 1-64 16,-1 0-32-16,6-4 0 0,-2-6-352 0,3-2 128 15,0-4-128-15,3-4 0 0,2-1-240 0,0-7-112 16,-5-9-32-16,0 0-9216 16,10 7-1856-16</inkml:trace>
  <inkml:trace contextRef="#ctx0" brushRef="#br2" timeOffset="61657.97">11042 14425 23903 0,'0'0'1056'0,"0"0"224"0,0 0-1024 0,0 0-256 16,12 1 0-16,-1-1 0 0,2-1 208 0,1-1 0 15,0 1 0-15,1-1 0 0,-2-2 176 0,2-4 48 0,2 3 0 0,-3 0 0 16,2 0-192-16,-1-3-48 0,-1 3 0 0,2 1 0 15,-1-4-192-15,0 2-256 0,-1 0 48 0,0 0-11568 16</inkml:trace>
  <inkml:trace contextRef="#ctx0" brushRef="#br2" timeOffset="61868.37">11496 14315 24527 0,'0'0'1088'0,"-6"9"224"0,1-2-1056 0,0 5-256 0,1 1 0 0,0 2 0 16,1 3 608-16,-2 1 64 0,1 3 16 0,-1-4 0 0,-2-2 272 0,-1 3 48 16,-1 2 16-16,0-1 0 0,-1-2-96 0,3-2-16 15,0-2 0-15,2 0 0 0,1 1-528 0,2-2-128 16,2-13 0-16,2 13-16 0,1-4-240 0,3 1 0 16,3-8 128-16,3-2-128 15,3-2-320-15,-1-3-96 0,4 1-32 0,1-2-9632 16,2-7-1936-16</inkml:trace>
  <inkml:trace contextRef="#ctx0" brushRef="#br2" timeOffset="62211.61">11660 14417 18431 0,'0'0'1632'0,"-6"13"-1312"0,-2-3-320 0,4 4 0 15,0 1 896-15,2 1 96 0,1-5 32 0,1 4 0 16,-2 0 64-16,2 1 0 0,0-7 16 0,-1 1 0 15,-3 1 112-15,4-11 0 0,0 9 16 0,0-9 0 16,0 0 16-16,0 0 0 0,0 0 0 0,0 0 0 16,12-4-288-16,-2-1-64 0,1-5-16 0,1 1 0 15,-1-2-320-15,2-5-64 0,0 0-16 0,-2-1 0 16,-3 3-288-16,-2 2-48 0,-1-2-16 0,0-4 0 16,0 0-128-16,0 2 192 0,-3 0-192 0,-2 4 192 15,1 0-192-15,0-1 128 0,-1 5-128 0,0-3 128 16,0 4-128-16,0 7 0 0,0 0 0 0,0 0 0 15,0-9 0-15,0 9 0 0,0 0 0 0,0 0 0 16,0 0-336-16,0 0 0 0,0 0 0 0,0 0 0 16,0 0-1488-16,0 0-288 0,12-4-64 0,-2 2-16 15,0-1-1120-15,-10 3-208 16,14-4-64-16,-14 4 0 0</inkml:trace>
  <inkml:trace contextRef="#ctx0" brushRef="#br2" timeOffset="62464.98">11979 14348 8287 0,'0'0'368'15,"0"0"80"-15,0 0-448 0,0 0 0 0,4 13 0 0,-4-13 0 0,5 8 3520 0,-5-8 608 16,9 7 128-16,-9-7 32 0,9 0-2208 0,-9 0-432 16,10-5-96-16,-2-1-16 0,-1-2-320 0,0-2-80 15,-1 3-16-15,0-5 0 0,-1-1-352 0,-1 3-64 16,-3-1 0-16,-2 2-16 0,-3-2-256 0,-1 2-48 16,-2 2-16-16,-2 3 0 0,-1-1-16 0,-2 2 0 15,-1 1 0-15,2 4 0 0,-2 3-128 0,-1 0-32 16,-2 2 0-16,1 5 0 0,-1 3-32 0,5 2-16 15,-3 0 0-15,2 0 0 0,3-1 64 0,2 3 16 0,3-2 0 0,2-3 0 16,2 0-64-16,3 0-16 0,2 0 0 0,4-3 0 16,4 1 0-16,1-1 0 0,1-2 0 0,3 0 0 15,2-3-144-15,1 1-192 0,-1 0 32 0,2-4 16 32,-1-2-1776-32,0 3-336 0,-2-3-80 0</inkml:trace>
  <inkml:trace contextRef="#ctx0" brushRef="#br2" timeOffset="62610.86">11605 14190 34095 0,'-20'-4'3024'0,"1"3"-2416"0,2 2-480 0,3-1-128 0,0 0 288 16,8 0 32-16,6 0 16 0,0 0 0 0,0 0-336 0,0 0 0 15,1 13-160-15</inkml:trace>
  <inkml:trace contextRef="#ctx0" brushRef="#br2" timeOffset="65778.25">9868 15453 11055 0,'0'0'480'0,"0"0"112"0,0 0-464 0,0 0-128 0,0 0 0 0,0 0 0 16,0 0 2240-16,0 0 448 0,0 0 64 0,0 0 32 16,0 0-1456-16,0 0-304 0,0 0-48 0,11 0-16 15,-11 0-320-15,8 8-64 0,-2 3 0 0,1 6-16 16,-2 0 80-16,0 4 32 0,1 7 0 0,-1 1 0 15,-2 3-96-15,-2 2-32 0,-1 4 0 0,0 0 0 16,4-1-160-16,-3 0-48 0,-2-3 0 0,-1-1 0 16,1 0-16-16,1-6 0 0,0-4 0 0,0-4 0 15,0-5 128-15,0-4 32 0,0-10 0 0,0 0 0 16,0 0 80-16,0 0 16 0,0 0 0 0,0 0 0 16,4-9 0-16,1-6 16 0,0-6 0 0,0-4 0 0,-2 2-336 0,1-3-80 15,-1-1-16-15,1-2 0 0,0 2-160 0,-1-1 160 16,2 0-160-16,0 3 160 0,1 3-160 0,3 3 0 15,1 0 0-15,-1 3 0 0,0 4 0 0,0 4 0 16,2 2 0-16,-2 0 0 0,1 3 0 0,2 5 0 16,-1 5 0-16,2-1 0 0,0 0 0 0,2 5-176 15,1 2 176-15,1 1-128 0,-4 2 128 0,-1 3 0 16,0 3 0-16,-1-2 0 0,-1 2 0 0,-1 1 0 16,-2 3 0-16,-2-3 0 0,1-1 0 0,-2-2 0 15,-1-2 0-15,-2 0 0 0,-1 0 0 0,0-2 0 16,0-1 128-16,0-1-128 15,2-1-272-15,-2-13-128 0,0 0-32 0,8 8 0 16,1-1-2528-16,-9-7-512 0</inkml:trace>
  <inkml:trace contextRef="#ctx0" brushRef="#br2" timeOffset="66158.39">10541 15515 12895 0,'0'0'1152'0,"0"0"-928"0,-8-2-224 0,8 2 0 16,-9-4 2432-16,9 4 432 0,0 0 80 0,-7 11 32 15,1-2-1472-15,1 5-288 0,1 2-64 0,0 3-16 16,2 2-144-16,-1 2-32 0,1 3 0 0,0-4 0 16,0 6-128-16,2-3-48 0,2 1 0 0,3-2 0 15,2-3-336-15,3-1-80 0,1 0-16 0,3-3 0 16,-2-4-112-16,1-4-32 0,-1-1 0 0,2-5 0 0,1-3 240 0,-1-1 64 15,-1-1 0-15,1-5 0 0,1-2 64 0,1-4 32 16,-2-1 0-16,-3-1 0 0,2-3-240 0,-4 0-48 16,0 1-16-16,-2 0 0 0,-2-1-96 0,-1-1-16 15,0 0 0-15,-2 1 0 0,-2 2 0 0,0 1-16 16,-1-2 0-16,0 2 0 0,0 5-176 0,-1 1 192 16,1-1-192-16,1 10 192 0,0 0-192 0,0 0 0 15,0 0 0-15,0 0 0 0,0 0 0 0,0 0 0 16,0 0 0-16,0 0 0 0,0 0-448 0,0 0 48 15,0 0 0-15,0 0 0 16,0 0-1632-16,0 0-320 0,0 0-64 0,10 0-8320 16,-10 0-1664-16</inkml:trace>
  <inkml:trace contextRef="#ctx0" brushRef="#br2" timeOffset="66946.47">11157 15792 14735 0,'-9'13'640'0,"9"-13"160"0,-7 8-640 0,2 3-160 15,2-2 0-15,3-9 0 0,-7 9 2032 0,2-3 368 16,5-6 80-16,0 0 16 0,0 0-912 0,0 0-176 16,0 0-48-16,0 0 0 0,0 0-368 0,0 0-80 15,0 0-16-15,0 0 0 0,10-12-144 0,3-1-48 16,1-1 0-16,1-4 0 0,0-2-96 0,2-4-32 15,1 0 0-15,1-1 0 0,1-3-256 0,2 2-64 16,-1-4-16-16,1 1 0 0,0 0-112 0,-3-3 0 0,-2 2-128 16,0 0 192-16,0-3-192 0,-2 0 176 0,-8-3-176 15,4 0 160-15,-8 0-32 0,1-1-128 0,-3 3 192 0,-1 4-64 16,-1 7 0-16,-1 5-128 0,-2 3 192 0,-1 7-64 16,-2 2 80-16,0 4 16 0,-6 4 0 0,2 5 0 15,-1 4-224-15,-4 8 0 0,-3 6 0 0,-2 4 0 16,3 7 0-16,1 1 0 0,-1 0 0 0,0 1 0 15,3-3 0-15,2 2 0 0,4 0 0 0,3-1 0 16,1-6 0-16,3-2 0 0,4-1 0 0,2-4 0 16,1-4 0-16,4-5 128 0,2-5-128 0,4-3 0 15,4-1 224-15,2-5-48 0,5-9-16 0,5 0 0 16,3-5 0-16,2-4 0 0,-1-3 0 0,1-3 0 16,-2-2-160-16,1-2 160 0,-5 3-160 0,-2 1 160 15,-3-4-160-15,0 1 0 0,-2-2 0 0,-3-2 0 16,-1-3 0-16,-1 0 0 0,0-3 0 0,-1 0 0 15,1 0 0-15,-3-1 0 0,-2-1 0 0,-1-2 0 16,-4-1 0-16,-3 3 0 0,-2 0-176 0,-3 5 176 16,-4 4 0-16,-2 4-160 0,-2 6 160 0,-2 6 0 0,1 9 0 15,-2 5-128-15,-5 4 128 0,2 8 0 0,-3 9-128 0,-2 5 128 16,-3 7-192-16,0 6 192 0,0 5 0 0,-1 2-128 16,1 3 128-16,3 3 0 0,-1 3 0 0,2 1 272 15,1 1-48-15,2-2-16 0,4-2-32 0,4-1-16 16,6-5 0-16,2-1 0 0,7-1-160 0,2-8 192 15,4-2-192-15,3-2 192 0,2-5-192 0,2-2 128 16,5-7-128-16,4-3 128 16,3-2-880-16,3-4-176 0,2-1-32 0,3-6-16832 0</inkml:trace>
  <inkml:trace contextRef="#ctx0" brushRef="#br2" timeOffset="71235.69">7135 8899 11567 0,'14'-10'512'0,"-5"1"112"0,1 2-496 0,-1-2-128 16,2 4 0-16,-1 1 0 0,-2-4 1072 0,-8 8 192 0,6-7 32 0,-6 7 16 15,0 0-336-15,9-4-64 0,-9 4-16 0,0 0 0 16,0 0-32-16,0 0-16 0,0 0 0 0,0 0 0 16,-9-6-272-16,-2 2-64 0,-2 1-16 0,-1 1 0 15,-2-1-304-15,-2-3-48 0,-4-1-16 0,1 4 0 16,-3-3-128-16,-2-1 160 0,-3 0-160 0,-2-1 160 16,-2 1 48-16,-1 1 16 0,-7-4 0 0,-2 0 0 15,-3-1 160-15,-1-1 16 0,-2 1 16 0,-1 0 0 16,1 1 0-16,-2 1 0 0,-1-1 0 0,-3 1 0 15,-3-4-16-15,-2 6 0 0,-1-2 0 0,0 4 0 16,0 1-112-16,0-1-32 0,0 1 0 0,-4 1 0 16,-3 2-256-16,0-1 160 0,-2-1-160 0,0 2 128 15,0 3-128-15,-1 0 0 0,2-4 0 0,-3 2 128 16,-3 2-128-16,-3-1 0 0,-1 0 0 0,2-1 0 0,-2 0 0 0,0 1 0 16,1 1 0-16,-3 0 0 0,-4-1 0 15,4 2 0-15,2 2 0 0,-1-4 0 0,-1-2 0 0,-2 2 0 16,0 2 0-16,3 2 0 0,3 4 128 0,-1-3-128 15,2 1 0-15,-2 1 128 0,2 0-128 0,-4 2 0 16,1-1 0-16,3 1 0 0,2 2 0 0,1-2 0 16,-4 3 0-16,2-2 0 0,-1-2 0 0,2 2 128 15,3-2-128-15,0 3 0 0,1 0 0 0,-1-1 0 16,0 1 128-16,-3 0-128 0,0 0 0 0,3 2 0 16,1 2 0-16,3-2 0 0,-2-2 0 0,2 4 0 15,-2-1 0-15,0 1 0 0,1-7 0 0,3 4 0 0,3 1 0 0,1 4 0 16,1 0 0-16,-1-1 128 15,-1 2-128-15,-1 1 0 0,2-4 0 0,2 2 0 0,3 0 0 0,2 1 0 16,3 0 128-16,3 0-128 0,0 0 0 0,0 3 128 16,1-2-128-16,2-1 128 0,3-3-128 0,0 2 128 15,0 0-128-15,2 0 0 0,3 2 144 0,16-8-144 16,-2 3 0-16,-1 3 0 0,-1-2 0 0,-1 1 128 16,1 1-128-16,2 1 0 0,2 0 0 0,-18 15 0 15,10-6 0-15,6-3 0 0,4 3 0 0,4-2 0 16,2 3 0-16,2-2 0 0,1 3 0 0,2 1-128 15,2-2 128-15,2 1 0 0,1-5 0 0,2 3 0 16,1-1 0-16,3 1 0 0,2-1 0 0,1-1 0 16,2-7 0-16,4 0 0 0,0-1 0 0,2-1-128 15,1 0 128-15,5 1 0 0,1 1 0 0,5 1 0 0,4-1 0 16,-10-5 0-16,4 3 0 0,5 2 0 16,3 0 0-16,4 1 0 0,3-1 0 0,4 1 0 0,3-2 0 15,41 13 128-15,-12-3-128 0,-7-5 0 0,-3-2 0 0,1 0 0 16,1-4 0-16,5 1 0 0,0-1 0 0,1-5 0 15,-1-4 0-15,2 2 128 0,-2 3-128 0,4 0 0 16,5 2 0-16,1-1 0 0,1-8 0 0,-1 3 128 16,-3-1-128-16,6 2 0 0,6-2 0 0,-1 3 144 15,-2-2-144-15,-1 1 0 0,-2-1 128 0,4 1-128 16,6 2 0-16,-3-2 0 0,0 2 0 0,-1 1 0 16,0-3 0-16,1 2 0 0,5-5 144 0,-2 4-144 15,-1-5 0-15,0 3 144 0,1-3-144 0,0 3 160 16,3-3-160-16,-2 2 160 0,0 0-160 0,-1-2 128 15,2 3-128-15,-1-4 128 0,0-1-128 0,-1 1 0 0,-1-1 0 0,3-2 0 16,0-2 0-16,-4 0 0 0,-1-2 0 0,-1-1 128 16,1-2-128-16,1 0 192 0,1-5-192 15,-2 2 192-15,-1-2-192 0,-5 1 0 0,-3-2 0 0,-1-3 128 16,2-2-128-16,-1-1 192 0,-2 1-192 0,-4-1 192 16,-5-2-192-16,0 1 0 0,0 1 0 0,-1-2 128 15,0-5-128-15,-4 0 128 0,-2 1-128 0,-3-2 128 16,-3 0-128-16,-2-1 128 0,-3-2-128 0,-1-2 128 15,0 6-128-15,1-5 128 0,-2-3-128 0,-4 3 128 16,-3-4-128-16,-6 0 128 0,-3-1-128 0,-2-2 128 16,-6-1-128-16,-3 2 0 0,-2-1 144 0,-4 2-144 15,-2 1 128-15,-5 1-128 0,-1-5 128 0,-5 3-128 16,0 3 144-16,-3-2-144 0,-4 1 192 0,-4-1-192 16,-3 0 272-16,-1-1-48 0,-2 0-16 0,-2-1 0 15,-5-2-208-15,-2 3 144 0,-4 0-144 0,-3 2 128 16,-2 2-128-16,-4 0 0 0,-6-1 0 0,-1 4 128 0,-5-1-128 15,0 2 0-15,-4-3 0 0,0 0 0 0,-1 4 144 0,-2-3-144 16,-4 2 160-16,-2 1-160 0,-3 2 0 0,-3 0 0 16,-5 1 0-16,3-2 0 0,1 0 0 0,-1 2 0 15,-1 1 0-15,-3-1 0 0,-2 8 0 0,-3-6 0 16,-2-2 0-16,1 2 0 0,1 1 0 0,-1 4 144 16,-2 2-144-16,-1 0 128 0,-1-2-128 0,0 0 160 15,1 0-160-15,1-1 160 0,-1 6-160 0,-2-1 160 16,-3 3-160-16,1-2 160 0,-1 2-160 0,1-2 0 15,1 4 144-15,-1-3-144 0,1 2 144 0,-2 4-144 16,1 0 192-16,0-1-192 0,2 3 160 0,-2 0-160 0,-2-1 128 16,1 5-128-16,1 5 0 0,1-2 0 0,2-1 0 0,0 3 0 15,0-2 0-15,0 3 0 0,0-1 0 16,2 2 0-16,3-1 0 0,4 2 0 0,2 1-192 0,1-1 192 31,-1-1-1408-31,4-2-144 0,4 1-48 0,9-4-14256 0</inkml:trace>
  <inkml:trace contextRef="#ctx0" brushRef="#br2" timeOffset="72668.56">932 1488 23951 0,'-10'-10'2128'0,"1"5"-1696"16,1-1-432-16,2 1 0 0,6 5 544 0,0 0 32 16,-4-6 0-16,4 6 0 0,5-5-64 0,4-1 0 0,1 2 0 0,4 1 0 15,4-2-320-15,3-1-192 16,6 1 192-16,1 1-192 0,1-2 0 0,3 0 0 0,1 3 0 0,5-2 0 16,4-2 0-16,3 2 0 0,2 1 0 0,6-2 0 15,6 3 0-15,0 2 0 0,4 0 0 0,-2 0 0 16,-2 1 224-16,2 0-64 0,-2 1-16 0,4 0 0 15,6 0 16-15,2-1 0 0,2-1 0 0,-2 0 0 16,-2 0 96-16,-1-1 0 0,0 2 16 0,4 0 0 16,3-2 0-16,0 1 0 0,-3-6 0 0,-2 3 0 15,-2 2 16-15,-1 2 0 0,-1 1 0 0,3 0 0 16,-2 1-48-16,-2-2-16 0,-4 0 0 0,-2 0 0 16,-5 1-64-16,0 0-16 0,-5 2 0 0,-1-1 0 15,-1 1-144-15,-2-2 128 0,-3 0-128 0,0 1 128 16,-1-2-128-16,-6 1 0 0,-4 0 0 0,-5 0 128 0,-4-1-128 0,-4 3 0 15,-6-1 144-15,-3-2-144 0,-9 0 0 16,0 0 144-16,0 0-144 0,0 0 0 0,0 0 176 0,0 0-176 16,0 0 160-16,-9 3-160 0,-5-2 192 0,-7-1-48 15,-7 0-16-15,-4 0 0 0,-5 0-128 0,-5 0 0 16,-7 0 144-16,0 0-144 0,-4-1 0 0,-3 2 144 16,-2 2-144-16,-7-2 0 0,-6 0 192 0,-3 1-64 15,-1-2 0-15,-1 2-128 0,-1 3 256 0,0 0-48 16,-2-1-16-16,-5 1 0 0,0-1-64 0,-1 1 0 15,-1-1-128-15,0 6 192 0,1-5-192 0,-2 4 0 16,-4 0 0-16,1-3 0 0,2 3 0 0,2-1 128 16,1 1-128-16,0-4 0 0,-3 3 0 0,8-1 0 15,4-2 0-15,4 4 0 0,5-4 0 0,6 2 0 0,0-1 0 16,5-1 0-16,0-1 0 0,7 0 0 0,5-1 0 0,7 0 0 16,4 0 0-16,5-2 0 0,3 0 0 0,5 2 0 15,2-1 0-15,10-1 0 0,2 3 0 0,1-1 0 16,5-3 0-16,0 0-128 0,0 0 128 0,6 4 0 15,3-2-176-15,6 2 176 0,3 1-160 0,25 1 160 16,6-1 0-16,4 1 0 0,4-1-128 0,3-3 128 16,0-2 0-16,5 0 0 0,4 0 0 0,8 3 0 15,5-1 0-15,5 0 0 0,-2-4 0 0,4 2 0 16,1-1 0-16,6 1 0 0,1-1 0 0,1 1 0 16,-4-2 0-16,2 4 0 0,0-2 0 0,1-2 0 15,2 1 0-15,-6-1 0 0,-3-1 0 0,-2 1 0 16,-2 0 144-16,-2 1-144 0,0 0 0 0,-4-2 144 15,-4-1-144-15,-3 1 0 0,-7-3 0 0,-4 3 0 0,-1 0 0 0,-5 1 128 16,-2-1-128-16,-9 1 0 16,-5-2 0-16,-6 1 128 0,-6-1-128 0,-8 2 0 0,-6-1 144 15,-4 1-144-15,-10 2 160 0,0 0-160 0,0 0 400 0,-8-8-16 16,-6 0 0-16,-11 1 0 0,-13 2-80 0,-9 0-32 16,-9-3 0-16,-9 3 0 0,-7 2-272 0,-11 2 0 15,-9 1 0-15,-9 3 0 0,-11 2 0 0,-7 5 0 16,-10 4 0-16,-10 2 0 0,-10 2 0 0,-7 5 0 15,-7 4 0-15,-2 7-144 16,-1 4-304-16,-5 5-48 0,-10-1-16 0</inkml:trace>
  <inkml:trace contextRef="#ctx0" brushRef="#br2" timeOffset="76852">12057 13666 2751 0,'0'0'256'0,"11"-4"-256"16,-3-1 0-16,-8 5 0 0,10-5 3008 0,-10 5 576 16,7-5 96-16,2 0 32 0,-9 5-2032 0,0 0-400 15,8-7-64-15,-8 7-32 0,0 0-368 0,0 0-80 16,0 0-16-16,0 0 0 0,0 0 48 0,0 0 0 15,0 0 0-15,-5-1 0 0,-3-1-96 0,1 0-16 0,-2 2 0 16,-1-1 0-16,-2 0 48 0,-1 0 16 0,-2-2 0 0,-15 0 0 16,0 3-144-16,2 4-16 0,-1-1-16 0,4-2 0 15,-3-1-128-15,-3 1-32 0,0 4 0 0,-2 2 0 16,-1-2-48-16,0-1-16 0,-3 1 0 0,-2 1 0 16,-3-2 96-16,-3-3 16 0,-3-1 0 0,1-1 0 15,0 0-48-15,0-1-16 0,0 1 0 0,0 0 0 16,0 0-32-16,-3 1 0 0,-3-3 0 0,0-1 0 15,-2-1-32-15,2 0-16 0,-1 0 0 0,2 1 0 16,1-1-32-16,0 0-16 0,2 0 0 0,-3 2 0 16,-4 3-112-16,0-2-128 0,2-1 176 0,4-4-176 15,3-1 128-15,3 3-128 0,2-1 0 0,3 2 0 16,1 0 192-16,4 3-64 0,2-1 0 0,3 2-128 16,-1 0 192-16,2 0-192 0,-1 0 192 0,2 2-192 0,3 0 192 0,1 2-64 15,0-4 0-15,2 3-128 0,-2 0 0 0,1 1 0 16,3-1 0-16,-1-1 0 0,0 1 0 0,2 1 0 15,1-1 0-15,3 0 0 0,3 0 0 0,-1-1 0 16,1 2 0-16,2-2 0 0,0 2 0 0,9-4 0 16,-9 4 0-16,9-4 0 0,0 0 0 0,0 0 0 15,0 0 0-15,0 0 0 16,0 0-480-16,0 0 0 0,13 1 0 0,4-2 0 16,2-3-1648-16,4 0-336 0,3 1-64 0,3 0-8032 15,7 1-1616-15</inkml:trace>
  <inkml:trace contextRef="#ctx0" brushRef="#br2" timeOffset="77368.5">10698 13272 13583 0,'0'0'592'0,"0"0"144"0,0 0-592 0,0 0-144 0,0 0 0 0,7-8 0 15,-7 8 1200-15,0 0 208 0,0 0 32 0,0 0 16 16,0 0-240-16,0 0-64 0,0 0 0 0,0 0 0 16,0 0-320-16,0 0-64 0,-12 0 0 0,-1 4-16 15,-2 0-256-15,-3 0-48 0,0 5-16 0,-6-2 0 16,-3 3 80-16,-2-1 0 0,-4 3 16 0,-1-2 0 0,-4 1 32 0,-3 3 0 15,0-3 0-15,1 1 0 0,-1 3 32 0,-1 1 16 16,0-1 0-16,-3 0 0 0,0 2-224 0,-4 1-32 16,-1-1-16-16,-1 1 0 0,2-3-16 0,4 1 0 15,3-1 0-15,1-2 0 0,2-1-64 0,2 4 0 16,0 0-16-16,3 2 0 0,2-2-48 0,1 1-16 16,2 1 0-16,1-2 0 0,1 1-176 0,5-2 160 15,1-6-160-15,3 5 160 0,3 2-160 0,4 0 128 16,1-5-128-16,2 2 128 0,3 0-128 0,1-3 0 15,3 1 0-15,2 2 0 0,2-3 0 0,2 3 128 0,2-7-128 16,3 4 0-16,2-1 176 0,3-1-48 16,4-4-128-16,3 1 192 0,2 2-192 0,3-3 144 0,1-1-144 15,3-1 128-15,0-1-128 0,4 2 0 0,4 3 0 0,4-2 128 16,5 0-128-16,6 2 0 0,0 1-192 0,6-1 192 31,5 2-1232-31,-2-2-128 0,1 4-32 0,-2-2-14240 0</inkml:trace>
  <inkml:trace contextRef="#ctx0" brushRef="#br2" timeOffset="78748.97">9855 13763 12031 0,'-22'-4'528'0,"14"2"112"0,-4 2-512 0,12 0-128 0,-9-2 0 0,9 2 0 16,0 0 688-16,0 0 96 0,0 0 32 0,0 0 0 15,0 0 288-15,8-9 64 0,-1 1 16 0,5 5 0 16,3-5-144-16,3 3-16 0,1 2-16 0,4 0 0 15,4-4-176-15,3 3-16 0,3 1-16 0,1 0 0 16,3-3-320-16,4 2-64 0,3 1-16 0,5 1 0 16,2 0-80-16,5 1 0 0,1 4-16 0,2-3 0 15,1-2 16-15,-1 2 0 0,-3 0 0 0,-2 0 0 16,-2 2-176-16,2-1-16 0,-2 0-128 0,1 2 192 16,2-1-32-16,0-2-16 0,-3-1 0 0,-4 0 0 15,0-2 128-15,-3 5 32 0,-2-1 0 0,0-1 0 16,0-1-144-16,1 1-32 0,1 2 0 0,0-1 0 15,-2-2-128-15,-1 0 0 0,0 0 0 0,-4-1 128 0,-5 1-128 16,0 0 0-16,-1 1 0 0,0 0 0 0,-2 0 0 0,-4 0 0 16,0 0 128-16,-3 0-128 0,-1 0 0 15,0 0 0-15,-1 0 0 0,2-2 128 0,0 4-128 0,-1-4 0 16,-3 0 144-16,0-1-144 0,-2 1 0 0,0-1 0 16,-2-1 0-16,2 2 128 0,-1 2-128 0,-2 1 0 15,-2 0 128-15,-1-1-128 0,1-2 128 0,-2 1-128 16,-10 1 128-16,11-2-128 0,-1-1 176 0,1-1-48 15,-3 2 0-15,4 2 0 0,-3-1-128 0,1 1 192 16,1-1-192-16,1 0 192 0,1-1-192 0,-2 2 0 16,3 2 0-16,-3-1 0 0,3-2 144 0,0-1-144 15,2 1 160-15,-2 1-160 0,-2 1 128 0,1 2-128 0,-2-3 0 16,2 0 0-16,-1 2 128 0,-2 0-128 0,-10-2 0 16,11 0 0-16,-1 0 224 0,1 0-48 0,-11 0-16 15,8 0 0-15,-8 0 0 0,0 0 0 0,9 0 0 0,-9 0 0 16,0 0-160-16,0 0 192 0,11-2-192 0,-11 2 192 15,0 0-192-15,8 2 0 0,-8-2 0 0,0 0 0 16,9 1 128-16,-9-1-128 0,7 6 0 0,-7-6 128 16,0 0-128-16,0 0 192 0,0 0-192 0,9 3 192 15,-9-3-64-15,0 0 0 0,0 0 0 0,0 0 0 16,0 0-128-16,0 0 160 0,0 0-160 0,0 0 160 16,0 0-160-16,0 0 160 0,0 0-160 0,0 0 160 15,0 0-160-15,0 0 0 0,0 0 0 0,0 0 128 16,-12 0-128-16,12 0 0 0,-10-1 0 0,10 1 0 15,-11-3 128-15,11 3-128 0,-11-1 0 0,11 1 128 16,-9 0-128-16,9 0 0 0,-12 1 0 0,0-1 0 16,1-1 0-16,-1 1 0 0,1 4 0 0,0-3 0 0,-2-2 0 0,0 1 160 15,-1-2-160-15,0 4 160 0,0-1-160 0,-2 0 0 16,-3-1 0-16,0 1 0 0,1 3 0 0,-1 3 0 16,-2-4 0-16,-2-1 0 0,-2-2 0 15,-3 0 0-15,-2 2 0 0,-2-2 0 0,-5-1 0 0,-1 0 0 16,0-1 0-16,1 0 0 0,1 1 0 0,3-1 0 15,0 0 128-15,0 2-128 0,-1 2 0 0,1 0 0 16,0-2 0-16,-4 1 0 0,-3 1 0 0,1 0 0 16,0-2 0-16,-1 0 0 0,-3-3 0 0,2 1 0 15,2 0 0-15,-1-1 0 0,-1-1 0 0,0 1 0 16,0 3 0-16,-1 1 0 0,-2 2 0 0,-2-2 128 0,-2-2-128 16,3 0 0-16,-1-3 160 0,3 1-160 0,3 0 192 15,-1-1-192-15,1 1 0 0,2 2 0 0,1 0 0 0,1-1-192 16,0 0 192-16,-1-1 0 0,-4-2 0 0,2 4 0 15,0 0 0-15,-1-2 0 0,2-1 0 0,1 3 0 16,0-1 0-16,0 2 0 16,1 0 0-16,0 0 0 0,2-2 0 0,2 2 0 0,1-1 0 0,2 1 0 15,1 0 0-15,2 0 0 0,-2 0 0 0,2-3 0 16,2 6 0-16,0-3 0 0,1-4 0 0,3 3 0 16,1 1 0-16,1 0 0 0,0-1 0 0,3-1-144 15,-3 1 144-15,1 2 0 0,2 2 0 0,1-1 0 16,0-2 0-16,0 3 0 0,0 0 0 0,2 0 0 15,0 0 0-15,1-2 0 0,0-2 0 0,0 2 0 16,3 2 0-16,-2 2 0 0,4-1 0 0,6-4 0 16,0 0 0-16,0 0 0 0,0 0 0 0,0 0 0 15,0 0 0-15,0 0 0 0,0 0 0 0,0 0 0 0,0 0-256 0,0 0 48 16,0 0 0-16,0 0 0 16,0 0-1360-16,14 2-272 0,1-3-48 15,3-2-8032-15,0-2-1616 0</inkml:trace>
  <inkml:trace contextRef="#ctx0" brushRef="#br2" timeOffset="79132">10111 13351 12895 0,'0'0'576'0,"-11"0"112"0,1 0-560 0,1 2-128 0,0 3 0 0,0 0 0 16,-1 1 896-16,-2 2 160 0,-2-1 32 0,-5 4 0 15,-6-1-176-15,4 3-16 0,-3 2-16 0,-2 3 0 16,1 1 400-16,-3 4 96 0,-1 2 16 0,3 1 0 15,1 4-240-15,1 2-32 0,-1 4-16 0,3 1 0 16,1 0-560-16,2-4-112 0,1-4-32 0,3 0 0 16,2-5-240-16,5 2-160 0,2-5 192 0,3-2-192 15,0-5 144-15,4-2-144 0,3-1 0 0,4 2 144 0,3-4-144 0,4 0 128 16,5-4-128-16,4 1 128 0,4 0-128 0,7 0 160 16,7-4-160-16,5 1 160 0,2-6-160 0,1 1 0 15,2 2 0-15,1-4 0 16,-1-4-384-16,-7 3-96 0,0 0-32 15,-3-1-12944-15</inkml:trace>
  <inkml:trace contextRef="#ctx0" brushRef="#br2" timeOffset="79640.63">9875 13850 18431 0,'-10'-6'1632'0,"10"6"-1312"0,0 0-320 0,0 0 0 15,0 0 288-15,12-4-16 0,0 0 0 0,5 2 0 16,2-1 96-16,4 2 16 0,6 0 0 0,3 1 0 16,1 0 112-16,4 0 16 0,1-2 16 0,4 1 0 15,1 1 128-15,7-1 32 0,6 0 0 0,2-1 0 16,3 1-192-16,0 1-48 0,-1 0 0 0,3 0 0 15,1-3-208-15,3 3-48 0,3 3-16 0,1-2 0 16,3-1-176-16,-4 0 160 0,-5 4-160 0,-4-4 160 0,-4-1-32 16,0 0-128-16,-1-2 192 0,-1-1-64 15,1 0 128-15,-3 2 0 0,-3-1 16 0,-3 2 0 0,-3-2 112 16,-2 1 0-16,-2-2 16 0,-2 0 0 0,-3 0-64 0,0 3-16 16,-1 0 0-16,0 0 0 0,1-2-80 0,-2 3-32 15,-4 3 0-15,-1 0 0 0,-1-3 80 16,-1 2 16-16,0-2 0 0,-5 2 0 0,2 1 48 0,-3-1 16 15,0 3 0-15,-3-3 0 0,-3-1-96 0,3 0-16 16,1 2 0-16,-2-2 0 0,-3 0-32 0,1-1-16 16,-1 0 0-16,1 3 0 0,-4-1 0 0,0 2 0 15,-1-2 0-15,1-1 0 0,0-1 128 0,-1 0 32 16,-9 0 0-16,0 0 0 0,10 1-112 0,-10-1-32 16,0 0 0-16,0 0 0 0,0 0-64 0,0 0-16 15,0 0 0-15,0 0 0 0,0 0-144 0,0 0 0 16,0 0 0-16,0 0 128 15,0 0-1024-15,0 0-224 0,-10 1-32 0,-1-1-15488 0</inkml:trace>
  <inkml:trace contextRef="#ctx0" brushRef="#br2" timeOffset="80987.75">12499 18248 9215 0,'0'0'400'0,"0"0"96"0,0 0-496 0,0 0 0 0,-3-7 0 0,3 7 0 16,0 0 2480-16,0 0 400 0,0 0 64 0,0 0 32 15,0 0-1920-15,0 0-384 0,2 8-80 0,-1 4-16 16,0 3 0-16,2 0 0 0,1 3 0 0,1 2 0 16,1 2 0-16,0 6-16 0,-1 0 0 0,1 4 0 15,-3 3-128-15,1 1-32 0,0 2 0 0,-1 5 0 16,-3 4 0-16,-2 3 0 0,0 0 0 0,-1-3 0 16,-1 2-80-16,1 3-32 0,-3-1 0 0,3-4 0 15,-1-2 96-15,1 3 0 0,1-5 16 0,-1-2 0 0,3-4 48 0,-1-4 0 16,-2-3 0-16,2-4 0 0,1 2-32 15,0-7 0-15,0 0 0 0,3-2 0 0,-2-3-144 16,1-1-16-16,0 1-16 0,0-4 0 0,3 0-112 16,-2-2 0-16,-3-10-128 0,0 0 192 0,5 6 0 0,-5-6 0 15,0 0 0-15,0 0 0 0,0 0 48 0,8-5 0 16,-3-5 0-16,-1 1 0 0,-2-4-48 0,1 1-16 16,-1-1 0-16,-1-2 0 0,2-2-176 0,-6-2 160 15,2-1-160-15,0-4 160 0,0 0-160 0,-1-2 0 16,0-4 0-16,-1-5 0 0,1-2 0 0,-1 1 128 15,1-6-128-15,-2-3 0 0,0 4 0 0,1-2 0 16,1 0 0-16,-1-3 0 0,0-2 0 0,-1-2 0 16,-3 2 128-16,4 6-128 0,0 3 0 0,1 4 0 15,-2 5 0-15,1 6 0 0,1 0 0 0,0 6 0 16,0 4 0-16,-1 2 0 0,1 2-128 0,-1 5 128 16,3 5 0-16,0 0 0 0,0 0 0 0,0 0-144 15,-5 13 144-15,3 2 0 0,0 5-128 0,4 3 128 16,0 1 0-16,2 10 0 0,0 5-128 0,1 5 128 15,-3 3 0-15,3-1 0 0,-2 4 0 0,0-1 0 16,-3 0 0-16,0 0 0 0,-2 1 0 0,1-2 0 16,0-7 0-16,-1-2 0 0,2-1 0 0,-1-6 0 0,0-3 0 0,1-5 0 15,-1 2 0-15,1-3 0 0,1-4 0 0,1-3 0 16,0-3 0-16,2 0 0 0,1-1 0 0,-2-3 0 31,2 2-1600-31,-5-11-224 0,11 6-32 0,-2 2-13120 0</inkml:trace>
  <inkml:trace contextRef="#ctx0" brushRef="#br2" timeOffset="84979.62">12663 19116 1839 0,'0'0'160'0,"0"0"-160"0,0 0 0 0,-8-1 0 16,1-4 2272-16,7 5 416 0,-9-4 96 0,9 4 16 16,-9-2-1456-16,9 2-272 0,0 0-64 0,0 0-16 15,0 0-96-15,-5-4-32 0,5 4 0 0,0 0 0 16,0 0 32-16,0 0 0 0,-5-8 0 0,5 8 0 16,0 0-80-16,0 0-16 0,0 0 0 0,0 0 0 15,0 0-192-15,0 0-32 0,-3-6-16 0,3 6 0 16,0 0-224-16,0 0-32 0,0 0-16 0,0 0 0 0,0 0-112 0,1 12-32 15,-1-1 0-15,2 1 0 16,0 2 112-16,1 2 0 0,-1 1 16 0,1 1 0 0,1 0-16 16,0-1 0-16,1-4 0 0,0 4 0 0,0-2 0 0,0 1-16 15,0-2 0-15,1-2 0 0,-1-2 112 0,2 2 32 16,-1-6 0-16,3 2 0 0,-9-8 144 0,9 6 48 16,1-5 0-16,-10-1 0 0,10 2-128 0,-10-2 0 15,10-3-16-15,1 2 0 0,-3-2-112 0,5-3-32 16,-1-2 0-16,-2 2 0 0,-3-2-96 0,1 1 0 15,0-5-16-15,2 3 0 0,-1-2-176 0,0 1 0 16,0 0 144-16,-1-1-144 0,1 5 0 0,0-2 128 16,-1 1-128-16,1 3 0 0,-2-2 0 0,2 2 0 15,-9 4 0-15,12-3 0 0,-2 3 0 0,0 3 0 16,0 1 0-16,0 1 0 0,-1-1 0 0,1-1 0 0,2 2 0 16,-2 3-128-16,0 0 128 0,-2 2 0 0,-8-10 0 15,10 9 0-15,-2 2 0 0,-1-3 0 0,-7-8 0 0,0 0 0 16,8 9 0-16,-8-9 0 0,6 7 0 0,-6-7 0 15,0 0 0-15,0 0 0 0,0 0 0 0,0 0 0 16,0 0 0-16,0 0 0 0,0 0 0 0,0 0 0 16,0 0 0-16,0 0 144 0,0 0-144 0,10-2 0 15,-10 2 128-15,11-5-128 0,-3 1 0 0,1-2 0 16,-2-1 0-16,0 3 0 0,1-2 0 0,-8 6 0 16,11-6 0-16,1 1 0 0,-1-6 0 0,-1 6 0 15,-10 5 0-15,12-2 0 0,-2-5 0 0,0 5 0 16,-10 2 0-16,13 0 0 0,0 0 0 0,-2 1 0 15,1-1 0-15,-1 0 0 0,2 0 0 0,1 0 0 0,0 0 0 16,0 0 0-16,0 1 0 0,1 2 0 0,3-2 0 16,1 2 0-16,1-2 0 0,3 0 0 15,1 1 0-15,0-1 0 0,0-1 0 0,2-1 0 0,-1-2 224 0,-1 2-64 16,-1 2-16-16,1 0 0 0,2-4 32 0,-3-4 0 16,-3 1 0-16,0 2 0 0,1 2-16 0,-5-4 0 15,2 1 0-15,-1 2 0 0,-1-3 16 0,1 0 0 16,-1-3 0-16,1-2 0 0,-1 2 80 0,1-3 32 15,-1-2 0-15,0 4 0 0,-1-1 16 0,0-1 0 16,0 1 0-16,-1-2 0 0,0 2-64 0,-1 1-16 16,-2-6 0-16,1 2 0 0,-3 2-96 0,-2 2 0 15,1-2-128-15,-3 4 192 0,-1 0-192 0,-4 8 144 16,0 0-144-16,0 0 128 0,-6-7-128 0,-2 6-256 0,-1 1 64 16,-2 1 16-1,-2 3-2784-15,-1 4-560 0</inkml:trace>
  <inkml:trace contextRef="#ctx0" brushRef="#br2" timeOffset="101202.31">26058 759 13823 0,'6'-6'1216'0,"-2"1"-960"0,1-1-256 0,3 1 0 0,0-3 368 0,3 0 16 16,-2-3 16-16,1 2 0 0,2-1 272 0,-2 5 48 15,-1-4 16-15,-2 3 0 0,1-1-352 0,-3 1-64 16,-3-1 0-16,-2 7-16 0,0 0 208 0,0 0 32 16,0 0 16-16,0 0 0 0,0 0 336 0,-10 13 64 15,-4-3 0-15,-2 4 16 0,-1-1-288 0,-2 0-64 16,-4 1-16-16,0 2 0 0,-1 6-112 0,-2-2-32 15,-2 2 0-15,1-1 0 0,3 1-80 0,1 2-32 16,0 0 0-16,-1-3 0 0,0-2-128 0,1 1-32 16,4-1 0-16,1 0 0 0,3-2-64 0,2-3-128 15,4 0 176-15,3-4-176 0,1 0 128 0,5-10-128 0,0 0 0 0,0 10 0 16,0-10 128-16,6 8-128 0,3-2 144 0,4-2-144 16,2-4 288-16,5 0-32 0,6-1-16 0,0-2 0 15,1 1 0-15,2-2 0 0,4 1 0 0,4-3 0 16,3 3-240-16,0 1 176 0,-3 1-176 0,-3-1 160 15,-2 1-160-15,-4 1 160 0,-1 0-160 0,-3 0 160 16,-2 0-160-16,-2 1 0 0,-5-1 144 0,-1 3-144 31,-4-1-432-31,-10-2-144 0,0 0-48 0,0 0 0 16,0 0-1792-16,5 11-352 0,-5-11-80 0</inkml:trace>
  <inkml:trace contextRef="#ctx0" brushRef="#br2" timeOffset="101468.35">25856 1099 15663 0,'0'0'688'0,"0"0"144"0,0 0-656 0,0 0-176 16,0-10 0-16,0 10 0 0,5-9 832 0,0-1 144 16,3 1 32-16,1-4 0 0,0 0-288 0,3 3-48 15,5-3-16-15,3 3 0 0,3-1-96 0,4-1-32 16,1 5 0-16,3-3 0 0,5 1 32 0,1-1 0 15,2 3 0-15,1-2 0 0,0 2-48 0,4 2-16 16,-1-2 0-16,0 1 0 0,0-1-240 0,-2 1-32 16,2 2-16-16,-1 3 0 0,-1 1-80 0,-3 0-128 0,-4 1 176 15,-1 2-176-15,-5 1 0 0,-2 1-144 16,-5 0-16-16</inkml:trace>
  <inkml:trace contextRef="#ctx0" brushRef="#br2" timeOffset="101960.21">26996 1208 7359 0,'0'0'656'16,"0"0"-528"-16,-6 7-128 0,6-7 0 0,0 0 1792 15,0 0 320-15,0 0 64 0,0 0 0 0,0 0-1216 0,0 0-240 16,0 0-48-16,0 0-16 0,0 0 64 0,0 0 16 16,7-9 0-16,2-4 0 0,0-1-48 0,0 0-16 15,0-4 0-15,1-1 0 0,3-3 16 0,1-2 0 16,0-1 0-16,1-4 0 0,3-1-240 0,0 0-32 15,1-4-16-15,0-2 0 0,-1-1-144 0,1 0-48 16,0-2 0-16,1-3 0 0,-1-3-80 0,0-2 0 16,0 3-128-16,-10 19 192 0,0-5-192 0,1 2 128 15,-1-1-128-15,1 6 0 0,1 2 0 0,-1 3 0 16,-1 3 0-16,5-7 0 0,-3 12 160 0,-11 10-160 0,9 11 160 16,-4-1-160-16,-1 8 0 0,2 5 0 0,0 1 0 0,0 4 0 15,-3 3 0-15,0 2 0 0,2 2 0 0,-1 35 0 16,-2-9 0-16,2-5 0 0,-3-4 0 0,1-5 144 15,-2-5-144-15,2-5 0 0,1-4 144 0,1-2-144 16,1-5 0-16,-3-1 144 0,0-6-144 0,0-2 0 16,3-1 176-16,0-5-176 0,0 1 160 0,0-1-160 15,-5-11 0-15,5 6-128 0,-5-6-16 0,0 0 0 32,0 0-1536-32,0 0-304 0,0 0-64 0</inkml:trace>
  <inkml:trace contextRef="#ctx0" brushRef="#br2" timeOffset="102129.76">27102 951 20095 0,'0'0'896'0,"0"0"176"0,0 0-864 0,9-5-208 15,1 0 0-15,4 0 0 0,6-4 704 0,2 3 80 16,1-2 32-16,3-2 0 0,5 2-192 0,3-3-48 16,-3 1 0-16,3 1 0 0,1-5-336 0,1 1-80 15,0 2-16-15,1-1 0 0,-1 5-144 0,1-2 0 16,0 3-192-16</inkml:trace>
  <inkml:trace contextRef="#ctx0" brushRef="#br2" timeOffset="102438.78">27980 237 20559 0,'0'0'896'0,"0"0"208"0,0 0-880 16,0 0-224-16,0 0 0 0,0 0 0 0,0 0 656 0,10 6 96 0,-3 6 16 0,-2 3 0 16,-3 4-112-16,1 7-16 0,-6 8 0 0,3-10 0 15,-1 8-80-15,-2 2-32 0,0 2 0 0,-3 2 0 16,-1 1 16-16,-2 3 0 0,1 0 0 0,-10 33 0 15,2-11-288-15,3-11-48 0,2-3-16 0,-1-8 0 16,2-7-64-16,0 0 0 0,1-9-128 0,4 2 192 16,-4-9-320-16,5-2-80 0,2-2-16 0,1-5 0 15,1-10-1904-15,0 0-384 0</inkml:trace>
  <inkml:trace contextRef="#ctx0" brushRef="#br2" timeOffset="102918.93">28477 270 6447 0,'0'0'576'16,"0"0"-576"-16,0 0 0 0,-10 0 0 0,1 1 1840 0,9-1 256 0,0 0 48 0,-9 2 16 15,9-2-1136-15,0 0-240 0,-8 3-32 0,2 4-16 16,1 2-160-16,0 1-16 0,-1 5-16 0,0 4 0 16,3 4 176-16,1-8 48 0,1 8 0 0,0 1 0 15,0 6-32-15,-2-2 0 0,0 2 0 0,3 4 0 0,-5-1-288 0,0 25-64 16,1-10-16-16,2-7 0 0,3-6-224 0,0-3-144 16,1-7 192-16,0 0-192 0,1-4 176 0,1 0-176 15,1-6 160-15,0-3-160 0,2 1 0 0,0-3 0 16,-7-10 0-16,9 5 0 15,-9-5-384-15,11 3-160 0,-11-3-32 0</inkml:trace>
  <inkml:trace contextRef="#ctx0" brushRef="#br2" timeOffset="103077.84">28174 753 24063 0,'0'0'1072'0,"0"0"208"0,0 0-1024 16,0 0-256-16,0 0 0 0,13 4 0 0,1-3 256 0,4-1 0 0,2-4 0 0,2-1 0 16,2 0 112-16,4 1 16 0,0-2 0 0,-1-3 0 15,-2 3-384-15,1-4-192 0,-1 2 32 0</inkml:trace>
  <inkml:trace contextRef="#ctx0" brushRef="#br2" timeOffset="103403.53">28580 665 22111 0,'0'0'1968'0,"0"0"-1584"0,0 0-384 0,0 0 0 0,0 0 288 0,16-1-32 15,-2-4 0-15,4 0 0 0,1-1 256 0,2-5 64 16,0 4 0-16,1-5 0 0,-1 4-352 0,0-4-64 15,-2 2-16-15,-1 1 0 0,-4-2-144 0,-3 2 0 16,-2-3 144-16,-4 5-144 0,-5 7 128 0,0 0-128 16,0 0 128-16,0 0-128 0,-6-7 160 0,-3 7-32 15,-1 5-128-15,-3 2 192 0,-1 5 16 0,-1 2 0 16,-2 3 0-16,2 1 0 0,2 3-208 0,2 0 0 16,1-1 0-16,5-2 0 0,3-2 0 0,7 0 0 15,0-4 0-15,6 2 0 0,1 1 0 0,4-2 0 16,1-4 0-16,5-1 0 0,-2-4 0 0,3-3-128 0,1-4 128 0,3-2 0 31,-5-1-1840-31,-2-1-256 0</inkml:trace>
  <inkml:trace contextRef="#ctx0" brushRef="#br2" timeOffset="103685.7">29024 665 16991 0,'-9'17'752'0,"4"-7"144"0,1 3-704 0,-1 3-192 0,-2 0 0 0,2 0 0 16,-1-1 1360-16,1 1 240 0,-2-2 64 0,4 0 0 16,-1-2-720-16,1-2-144 0,2 2-32 0,1-12 0 15,0 0-448-15,0 0-112 0,0 0-16 0,0 0 0 16,0 0 416-16,13-6 80 0,-1-1 16 0,0-2 0 0,-3-5-80 0,4-3-16 16,-1-4 0-16,1 2 0 0,-3 1-272 0,-2 1-48 15,-1-3-16-15,1-1 0 0,-2 1-48 0,2-1-16 16,1 1 0-16,-2 2 0 0,1 3-208 0,1 2 0 15,1 3 0-15,-1 0 0 0,0 3 0 0,0 4 0 16,-9 3 0-16,11-4 0 0,-1 3-272 0,-10 1-112 16,13 1 0-16</inkml:trace>
  <inkml:trace contextRef="#ctx0" brushRef="#br2" timeOffset="104104.11">29438 612 16575 0,'0'0'1472'0,"0"0"-1168"0,0 0-304 0,0 0 0 0,0 0 928 0,0 0 128 0,0 0 32 0,-1 10 0 15,1 3 64-15,0 2 0 0,0 0 16 0,-3 1 0 16,2-2-480-16,1 0-112 0,-1 0 0 0,1-2-16 16,-2 1-304-16,1 0-48 0,1 1-16 0,-1-5 0 15,1-9 32-15,0 0 0 0,0 0 0 0,0 0 0 16,0 0 448-16,0 0 96 0,0 0 0 0,0 0 16 16,10-7 256-16,-1-3 48 0,-2-1 16 0,1-5 0 0,0 1-560 0,-1 0-112 15,1-2-32-15,0 0 0 0,-1-1-256 0,1 1-144 16,-2 3 160-16,2 0-160 0,1-1 0 0,-2 4 0 15,0 3 0-15,-7 8 0 0,9-5 0 0,-9 5 0 16,0 0 0-16,0 0 0 0,10 6 0 0,-3 7-192 16,-3-2 192-16,-1 5-160 0,1 0 160 0,-3 2 0 15,-1 0 0-15,0-2 0 0,-1 1 0 0,-1 1-208 16,2-1 16-16,0 4 16 16,2 0-720-16,1 1-160 0,3 0-32 0,-1-3 0 15,0-2-1792-15,-2-5-384 0</inkml:trace>
  <inkml:trace contextRef="#ctx0" brushRef="#br2" timeOffset="104471.33">29982 598 20271 0,'-13'4'896'0,"3"1"192"0,-1 1-880 0,-2-1-208 0,0 4 0 0,1 0 0 15,-1 3 960-15,1-5 128 0,2 3 48 0,1-1 0 16,4 3-672-16,0-3-128 0,0 1-16 0,0-3-16 16,5-7-304-16,0 0 0 0,0 11 128 0,0-11-128 15,0 0 160-15,0 0-32 0,6 9 0 0,-6-9 0 16,8 7 320-16,-8-7 48 0,0 0 16 0,11 1 0 0,-11-1-192 16,0 0-16-16,11 3-16 0,0 0 0 0,-1-1-96 0,-10-2-32 15,10 6 0-15,-10-6 0 0,0 0-160 0,12 7 0 16,-2 0 144-16,-2 4-144 0,-2 0 0 0,-2-3 128 15,-4-8-128-15,11 9 0 0,-1-4 0 0,1-3 144 16,-11-2-144-16,12 0 0 0,0-2 192 0,0 0-192 16,1-1 192-16,-1-5-192 0,-2-1 0 0,1-4 0 15,2 1-192-15,0 1 48 16,-3-1-496-16,0 0-112 0,-2 2-16 0,0-4 0 16,0 1-496-16,2 1-96 0,0-4-32 0,1 1 0 0</inkml:trace>
  <inkml:trace contextRef="#ctx0" brushRef="#br2" timeOffset="104720.86">30450 264 24927 0,'0'0'1104'0,"0"0"240"0,0 0-1088 0,-8 4-256 0,1 2 0 0,1 0 0 16,1 6 496-16,-1-2 32 0,1 4 16 0,-3 5 0 15,3 5-176-15,0-9-48 0,-1 8 0 0,-2 0 0 16,1 3-320-16,-1 1 144 0,-2-1-144 0,2 1 0 16,2-2 160-16,-4 22-160 0,2-10 128 0,4-4-128 15,2-8 0-15,0 1-256 0,0-5 48 0,2-2 0 16,0-1-944-16,0-2-192 16,-1-6-48-16,1-10 0 0,0 0-208 0,0 0-64 0</inkml:trace>
  <inkml:trace contextRef="#ctx0" brushRef="#br2" timeOffset="104861.7">30194 575 16575 0,'0'0'1472'0,"0"0"-1168"16,0 0-304-16,0 0 0 0,0 0 1264 0,0 0 192 15,0 0 32-15,17-1 16 0,-1-2-368 0,2 3-80 16,1-2-16-16,3 1 0 0,5 1-528 0,-3 0-128 16,1-2 0-16,-1 0-16 0,0-1-368 0,1-1-288 15,0-1 48-15</inkml:trace>
  <inkml:trace contextRef="#ctx0" brushRef="#br2" timeOffset="105216.3">30902 542 13823 0,'-10'-9'608'0,"10"9"128"0,-7-6-592 0,0 1-144 0,1-2 0 0,1 4 0 15,-4-182 1984-15,9 367 352 0,0-182 80 0,-9 1 16 0,9-1-1616 16,-9 7-320-16,1 2-64 0,1 0-16 15,-1 1-416-15,-1 5 0 0,-1 3 0 0,0 0 0 0,1-1 176 0,0 1-48 16,0 0-128-16,3 0 192 0,1-2-64 0,0 2-128 16,0 1 176-16,3-1-176 0,-1-3 0 0,1-2 0 15,1 1 0-15,1 0 0 0,1-1 128 0,2-5-128 16,-3-8 0-16,0 0 0 16,0 0-576-16,0 0-240 0,0 0-32 0</inkml:trace>
  <inkml:trace contextRef="#ctx0" brushRef="#br2" timeOffset="105887.8">30946 504 16575 0,'-6'11'736'0,"5"0"160"0,0-1-720 0,1 1-176 0,1 2 0 0,0 1 0 15,-1 0 704-15,2 1 96 0,0-2 32 0,1 1 0 16,1-4-336-16,-1 1-64 0,1 1-16 0,1-4 0 15,-5-8-80-15,7 7-16 0,-7-7 0 0,6 6 0 16,-6-6 432-16,0 0 80 0,9-1 0 0,-9 1 16 16,10-6-128-16,-2-2-16 0,-1-2-16 0,0 1 0 15,-2-2-176-15,-1 1-16 0,2-3-16 0,-2 0 0 16,-2 2-192-16,1-1-32 0,-1-2-16 0,-2 5 0 16,3-2-240-16,-3 11 144 0,1-8-144 0,-1 8 128 15,1-10-128-15,-1 10 0 0,0 0 0 0,0 0 0 0,0 0 0 0,0 0 0 16,0 0 0-16,0 0 0 0,0 0-128 0,0 0 128 15,0 0-160-15,0 0 160 16,0 0-304-16,0 0 48 0,11 1 0 0,-11-1 0 0,11 0 80 0,-11 0 32 16,13 0 0-16,-13 0 0 0,11 0 144 0,-11 0 0 15,13-1 0-15,-13 1 0 0,11-2-128 0,-11 2 128 16,11 0-128-16,-11 0 128 0,11 0 0 0,-11 0 0 16,13-2 0-16,-2 2 0 0,-11 0 0 0,12-1 0 15,-12 1 0-15,14-5 0 0,-3 2 0 0,0 1 0 16,0-1 0-16,-1 1 0 0,0-2 0 0,1-1 0 15,1 1 0-15,-2 0-128 0,3-1 128 0,-2-1 0 16,-1 2 0-16,2 1 0 0,-2 2 0 0,0-1 0 16,-10 2 0-16,12-4 0 0,-2-1 0 0,-10 5 0 0,0 0 0 15,0 0 0-15,10-3 0 0,-10 3 0 0,0 0 128 0,0 0-128 16,0 0 0-16,0 0 128 0,0 0-128 0,0 0 0 16,0 0 0-16,2-4 0 0,0-1 0 0,-4 0 128 15,0 1-128-15,-1 1 0 0,0 0 0 0,-5 1 128 16,0 0 0-16,-1 2 0 0,-1 2 0 0,-1 0 0 15,-1 1-128-15,1 3 144 0,-1 3-144 0,1-1 160 16,3 2-160-16,-6 7 0 0,4-4 0 0,5 1 0 16,4 1 0-16,3-1 0 0,2-1 0 0,4-4-176 15,3 1 176-15,2-2 0 0,1 1 128 0,3-2-128 16,0 0 208-16,2-1-16 0,0-2-16 0,2 0 0 16,-3-3-48-16,-1 1-128 0,-1 0 192 0,-1 0-64 15,0 1-128-15,-1-2 0 0,0-1 0 0,-2 1 0 16,-1 2-1376-16,0-2-304 0,1-1-64 15,-1-1-16-15</inkml:trace>
  <inkml:trace contextRef="#ctx0" brushRef="#br2" timeOffset="106140.15">30855 232 27519 0,'-19'-4'1216'0,"8"3"256"0,1 0-1168 0,1 1-304 0,9 0 0 0,0 0 0 15,0 0 128-15,0 0-128 0,0 0 192 0,0 0-192 16,0 0-128-16,0 0-144 0,10 0-32 0</inkml:trace>
  <inkml:trace contextRef="#ctx0" brushRef="#br2" timeOffset="106709.71">32093 374 18367 0,'0'0'816'0,"0"0"160"0,0 0-784 16,0 0-192-16,0 0 0 0,-1-9 0 0,1 9 1376 0,0 0 224 15,0 0 64-15,0 0 0 0,0 0-800 0,0 0-160 0,0 0-16 0,-6 8-16 16,-2 2-256-16,-1 6-48 0,0 0-16 0,-1 4 0 16,0 1-48-16,4-5-16 0,-2 2 0 0,-1 4 0 15,0-1-288-15,0 3 128 0,-1-3-128 0,1-1 0 16,2-1 144-16,-6 13-144 0,4-10 0 0,4-6 144 15,5-16-144-15,-3 15 0 0,3-15 144 0,0 0-144 16,0 0 576-16,0 0 64 0,0 0 0 0,14 3 0 16,-1-4 48-16,-2-3 16 15,1-5 0-15,-4 1 0 0,2-4-432 0,-4 0-80 0,2 1 0 0,-2 0-16 16,0 4-176-16,1-1 0 0,0 3 144 0,-2 4-144 16,-5 1 0-16,0 0 0 0,0 0 0 0,0 0-128 15,12 15 128-15,-12-15-208 0,9 20 80 0,1 2 128 16,-2-2-128-16,-5-1 128 0,-3-19 0 0,11 23 0 15,-11-23 0-15,7 23 0 0,1-4 0 0,-8-19 0 16,9 19-352-16,-9-19-48 0,9 21-16 0,-9-21 0 16,0 0-1488-16,0 0-288 0,12 15-64 0</inkml:trace>
  <inkml:trace contextRef="#ctx0" brushRef="#br2" timeOffset="106952.12">32287 596 19695 0,'0'0'864'0,"0"0"192"0,0 0-848 16,0 0-208-16,0 0 0 0,5 2 0 0,0 3 1088 0,-3 4 160 16,2-3 32-16,0 5 16 0,1-3-528 0,0 5-96 0,-1-3-32 0,4 16 0 15,-2-6-448-15,0 0-192 0,-1-2 128 0,0-1-128 16,-1-2 128-16,0-2-128 0,-1-3 128 0,-3-10-128 15,2 11 192-15,-2-11-64 0,1 10 0 0,-1-10 0 16,0 0-128-16,0 0 0 0,0 0 0 0,0 0 128 16,0 0-128-16,0 0-224 0,0 0 48 0,0 0 16 31,0 0-1920-31,0 0-384 0,0 0-80 0,8-10-16 0</inkml:trace>
  <inkml:trace contextRef="#ctx0" brushRef="#br2" timeOffset="107192.33">32494 623 10127 0,'0'0'448'0,"0"0"96"0,0 0-544 0,0 0 0 0,0 0 0 0,0 0 0 0,0 11 3072 0,0 1 496 16,0-1 96-16,-4 3 32 15,0 3-2192-15,-1 2-432 0,0 0-96 0,-3 2-16 0,-1-1-320 16,-1-1-64-16,-1-1 0 0,-1 0-16 0,-2-2 48 16,0 1 16-16,-1-1 0 0,-1 2 0 0,2 0-112 0,-2 2 0 15,1 3-16-15,8-11 0 0,-2 3-272 0,0 3-48 16,0 2-16-16,0 3 0 0,0-2-16 0,1 0 0 15,2 0 0-15,-5 16 0 0,2-6-144 0,2-10 0 16,4-4-192-16,-1-2 192 16,1-6-576-16,3-9 16 0,0 0 0 0,0 0 0 15,0 0-608-15,0 0-128 0,0 0-32 0</inkml:trace>
  <inkml:trace contextRef="#ctx0" brushRef="#br2" timeOffset="107710.3">32688 648 14735 0,'0'0'1312'0,"0"0"-1056"0,-4 9-256 0,1 3 0 0,0 5 928 0,-1 1 128 0,0 1 32 0,1 2 0 15,-1 3-304-15,0 2-48 0,0-2-16 0,0 0 0 16,1-2-144-16,-1-2-48 0,-1 2 0 0,1 1 0 15,-1 2 192-15,1-2 48 0,1 2 0 0,0-1 0 16,-1-1-96-16,1 0-16 0,2 0 0 0,-2-3 0 0,0-1-160 16,0-2-48-16,1-3 0 0,2-5 0 15,0-9 128-15,0 0 32 0,0 0 0 0,0 0 0 0,0 0 224 0,0 0 32 16,0 0 16-16,2-10 0 0,2-4-304 0,0-4-64 16,0-4-16-16,1-3 0 0,0 1-304 0,1-3-48 15,-2 2-16-15,3-2 0 0,1 0-128 0,1 4 128 16,-1-1-128-16,1 1 128 0,1 2-128 15,1-3 0-15,2-2 0 0,1 5 0 0,1 0 0 0,2 3 0 16,-1 2 0-16,-6 7 0 0,2 3 0 0,-1-1 0 16,2 0 0-16,0 3 0 0,-1 1-192 0,1 2 48 15,0 2 0-15,8 3 0 0,-4 6 144 0,-6 0-192 16,-6 4 192-16,-3 4-192 0,-6 0 192 0,-4 1-128 16,-3-2 128-16,-3-1-128 0,-1-2 128 0,4-8 0 0,0 3 0 15,-6 0 0-15,1 3 0 0,-2-3 0 0,-1 2 0 0,0-3 128 16,1 2 16-16,-15 1 16 0,8-1 0 15,4-4 0-15,4 0-32 0,1-4 0 0,4-2 0 0,-1-2 0 16,1-3-128-16,1 0 0 0,1 0 0 0,1-4 0 31,3 2-1968-31,1 0-416 0,-1-1-96 0,6 8-16 0</inkml:trace>
  <inkml:trace contextRef="#ctx0" brushRef="#br2" timeOffset="120116.5">1136 8588 6495 0,'0'0'288'0,"0"0"64"0,0 0-352 0,0 0 0 0,0 0 0 0,0 0 0 16,0 0 416-16,-9-3 16 0,9 3 0 0,0 0 0 15,-6-6 400-15,6 6 96 0,0 0 16 0,0 0 0 16,-7-4-176-16,7 4-48 0,-8-1 0 0,8 1 0 15,0 0-144-15,0 0-16 0,0 0-16 0,0 0 0 0,0 0-16 0,0 0 0 16,-8-4 0-16,8 4 0 0,0 0 96 0,0 0 16 16,0 0 0-16,0 0 0 0,12-7 32 0,-1 3 16 15,2 1 0-15,2-1 0 0,0-1-416 0,4 0-80 16,2 3 0-16,0-1-16 0,4 1-176 0,0-1 128 16,2-1-128-16,-1 0 128 0,5 6-128 0,1 2 0 15,1-2 0-15,4-2 0 0,-1-2 0 0,1-2 0 16,0 1 0-16,-1-1 0 0,-2-1 272 0,2-2-16 15,-1 0-16-15,0 5 0 0,-1 0 144 0,1 1 48 16,1 0 0-16,2 1 0 0,2 0-160 0,-2 0-16 16,0 0-16-16,1 1 0 0,2-3 0 0,-2-1 0 15,-2 3 0-15,0-1 0 0,1-3-16 0,0 2 0 0,-1-1 0 16,3 0 0-16,-4 2-16 0,5 0 0 16,0-2 0-16,-1 2 0 0,1 1 16 0,-1-1 0 0,-2-3 0 0,0 1 0 15,0 1-48-15,0-1-16 0,0 3 0 0,0-3 0 16,2-1-32-16,0-1-128 0,1 1 192 0,1 1-64 15,0 1-128-15,2 0 128 0,4-1-128 0,-4 0 128 16,-2 2-128-16,0 1 0 0,1 0 0 0,2 0 128 16,-3-1-128-16,0 2 0 0,-1 1 0 0,3 1 0 15,-1-4 0-15,0-1 128 0,2 2-128 0,-2 0 0 16,-6 2 128-16,1-4-128 0,2 0 128 0,0 2-128 16,-2 0 304-16,1 0-32 0,-2 1 0 0,1 0 0 15,1-2-16-15,-1 1 0 0,0 1 0 0,1-2 0 16,1-3-48-16,-1-3-16 0,-1 0 0 0,0 4 0 15,0-1-64-15,2-1 0 0,-3 0-128 0,2 2 192 16,1 0-192-16,-1 2 0 0,0-3 128 0,1-1-128 16,2-1 0-16,1-3 0 0,1 3 0 0,-2-3 0 0,-1 0 0 0,1 3 128 15,0-2-128-15,1 3 0 0,-1 0 0 0,1-3 0 16,2 3 128-16,-2 0-128 0,-1-1 0 0,1 2 0 16,0 0 0-16,-1 0 0 0,0-1 0 0,-1 1 0 15,0 0 0-15,-1 2 0 0,1-3 0 0,1 2 0 16,0 1 0-16,1-1 0 0,-1 1 0 0,1-1 0 15,2-1 0-15,-2-1 0 0,-1 3 0 0,0-1 0 16,-1 1 0-16,-2-1 0 0,0 2 0 0,1 1 0 16,0 0 0-16,2 0 0 0,0-2 0 0,0-1 0 15,-1 0 0-15,2 1 0 0,-1-1 0 0,0-1 0 0,1-1 0 16,-3 3 0-16,-1-2 0 0,0 1 0 0,2 2 0 0,1-3 0 16,1-1 0-16,2 1 0 0,-2 0 0 0,2 3 0 15,-1-1 0-15,-2 0 0 16,0-1 0-16,-1 0 0 0,-1 0 0 0,0 1 0 0,-2-1 128 0,0 1-128 15,0 1 0-15,1-1 0 0,1 0 128 0,3 0-128 16,0 1 0-16,2 0 0 0,-2-2 0 0,-1 1 0 16,-4 1 128-16,0-2-128 0,2 1 0 0,-1-2 0 15,0-1 128-15,3 2-128 0,0-2 0 0,2 1 144 16,0 2-144-16,-1 0 128 0,-1 5-128 0,0-3 128 16,1-1-128-16,-1-1 0 0,-2 0 144 0,-1 1-144 15,3-1 0-15,1 0 128 0,2-1-128 0,-1-1 0 16,1 1 0-16,-1-1 128 0,3 0-128 0,-3-2 0 15,-1 4 0-15,0 1 128 0,-2-4-128 0,-2 2 0 16,2 0 0-16,-2-1 0 0,4 1 0 0,-2 2 128 0,1-4-128 0,0 1 0 16,1-1 0-16,-5 1 0 0,0 2 0 15,-1-1 0-15,-2 1 0 0,-1-1 0 0,0-2 0 0,1 2 0 16,-4 1 0-16,1 1 0 0,-1 1 0 0,-1 0 0 16,2 0 0-16,-2-2 128 0,0 1-128 0,0-3 0 15,2-1 0-15,-4 1 0 0,-3 1 0 0,1 0 0 16,-2-1 0-16,0 0 128 0,0 2-128 0,-1-1 0 15,-3-1 0-15,2 2 0 0,-2-1 0 0,-1 0 0 16,-1-1 0-16,3 1 128 0,-4 1-128 0,1-1 144 16,1 1-144-16,0-2 160 0,-1 0-160 0,1-1 0 15,-1 0 0-15,0 0 0 0,1 2 0 0,0 1 0 16,-1-1 0-16,-1-2 0 0,0-1 0 0,-2 1 0 0,-1 1 0 16,-1 0 0-16,-2-1 0 0,1 2 0 0,-2 1 0 0,0-1 0 15,-2-2 0-15,-8 5 0 16,0 0 128-16,0 0-128 0,0 0 0 0,6-8 0 0,-6 8 0 0,0 0 0 15,0 0 0-15,0 0 128 0,0 0-128 0,0 0 0 16,0 0 0-16,0 0 0 0,0 0 128 0,0 0-128 16,-9-3 0-16,9 3 0 0,-10-4 0 0,0 1 0 15,-2-1 0-15,1 3 0 0,-2 0 0 0,-1 1 0 16,-2 1 0-16,-1 0 0 0,2 1 0 0,-3 3 0 16,-2-3 0-16,-3 0 0 0,-1 0 0 0,-2 1 0 15,0-1 0-15,-4 2 0 0,1-1 0 0,-1 0 0 16,-6 4 0-16,2 0 0 0,0 0 128 0,-5 4-128 15,-4-1 0-15,-3 2 0 0,-1-5-144 0,-2 4 144 16,-3-2 0-16,2 1 0 0,-2 2 0 0,1-3 0 16,-1 0 0-16,-1-1 0 0,-5 1 0 0,0-2 0 0,-3 1 0 0,0 2 0 15,0 2 0-15,0-6 0 0,1-1 0 0,-1 4 0 16,-2-1 0-16,-1 0 0 0,-6-4 0 0,1 0 0 16,1 5 0-16,2-3 0 0,1 2 0 0,-1 1 0 15,-4-3 0-15,-1 2 0 0,-3-4 0 0,0 1 0 16,2 2 0-16,1-2 0 0,-2-2 128 0,-2 2-128 15,-5 1 0-15,0-2 0 0,2 0 0 0,-2 1 128 16,3 3-128-16,-2-3 0 0,-4 2 0 0,0 0 0 16,-3-2 0-16,4 1 0 0,-1-1 0 0,1 0 0 15,-1 4 0-15,-2-2 0 0,-2 0 0 0,2 2 0 16,1-2 0-16,0 3 0 0,-1-1 0 0,-1 2 0 16,-3 3 0-16,1-5 0 0,2 1 0 0,0-1 0 0,0 2 0 0,-3 1 0 15,-1-6 0-15,0 1 0 0,1-2 0 0,1 2 0 16,1 7 0-16,2-5 0 0,-6 0 0 0,4-3 0 15,3 2 0-15,3 0 0 0,2 2 0 0,-2-4 0 16,-3-1 0-16,3 2 0 0,2-4 0 0,4 0 0 16,-3 0 0-16,1 0 0 0,-3 4 0 0,2-5 0 15,2-2 0-15,1 2 0 0,0-4 0 0,1 5 0 16,-1-1 0-16,1 2 0 0,-1-1 0 0,3 1 0 16,1-3 0-16,2 1 0 0,1 1 0 0,1 1 0 15,1-3 0-15,-1-1 0 0,-2-3 0 0,2 2 0 16,3 2 0-16,3 2 0 0,3 0 0 0,-2-2 0 15,-1 1 0-15,1 0 0 0,1-2 0 0,1 0 0 16,1-2 0-16,3 4 0 0,0 0 0 0,2-1-160 0,-1 1 160 16,1-1 0-16,-1 2 0 0,0-1 0 0,2 1 0 0,0 2 0 15,1-3 0-15,3-1 0 0,2-1 0 0,2 2 0 16,1-1 0-16,2 2 0 0,4-1 0 0,-1 2 0 16,1-2 0-16,2 0 0 0,-1-1 0 0,4-2 0 15,0-2 0-15,3 2 0 0,0-2 0 0,3 3 0 16,2 0 0-16,3-1 0 0,4 0 0 0,2 1 0 15,3-4 0-15,2 3 0 0,1 1 128 0,8 0 0 16,0 0 0-16,0 0 0 0,-5-4-128 0,5 4-128 16,0 0 128-16,0 0-192 0,5-9 192 0,3 3 0 15,1 2-144-15,5-4 144 0,4 3 0 0,2 1-144 16,4 1 144-16,2-4 0 0,0 1-128 0,4-3 128 16,1 1 0-16,2 2 0 0,0-4 0 0,3 2-128 15,2-2 128-15,-1 2 0 0,2-1 0 0,3 3-128 0,2-3 128 0,3 5 0 16,2 6 0-16,3-4-128 0,-1 0 128 0,1-3 0 15,-2-2 0-15,1 5-128 0,1-1 128 0,1 3 0 16,2 0 0-16,2 3-128 0,3 1 128 0,0-3 0 16,-3-2 0-16,1-2 0 0,2-1 0 0,0 3 0 15,-2 1 0-15,3 4 0 0,1 0 0 0,3-1 0 16,0-3 0-16,-4 0 0 0,-2 0 0 0,-1 0 0 16,2 0 0-16,1 4 0 0,0 0 0 0,1 0 0 15,2-4 0-15,-1 0 0 0,0-4 0 0,-1 3 0 16,-1 2 0-16,0 2 0 0,0-1 0 0,1-1 0 15,2 1 0-15,-1-2 0 0,1-2 0 0,-2 2 0 16,-1-2 0-16,1 3 0 0,-1 2 0 0,0 1 0 16,2-3 0-16,0-2 0 0,3-5 0 0,0 4 0 15,-2 2 0-15,-2 1 0 0,3 0 0 0,1 1 0 0,2 0 0 16,-2-2 0-16,2-2 0 0,2 0 0 0,-2 1 0 0,-2 1 128 16,2 0-128-16,1 0 0 0,2 0 0 0,0-4 0 15,-1-1 0-15,-1 1 0 0,0 1 0 0,-2 1 0 16,3 1 0-16,0 0 0 0,2-3 0 0,1 2 0 15,-1-5 0-15,2 2 0 0,-3 1 0 0,2 0 0 16,1 3 0-16,1-4 0 0,0-3 0 0,0-2 0 16,0-1 0-16,0 1 0 0,-1 3 0 0,2 0 128 15,3-1-128-15,-2 2 0 0,-1-3 0 0,0 2 0 16,-1 0 0-16,0-1 0 0,1 3 0 0,2-5 0 16,1 5 0-16,0-4 0 0,-3 1 0 0,0-2 0 15,0 4 0-15,2-4 0 0,1 2 0 0,-1-2 0 0,0 2 128 16,-3-1-128-16,-3 2 0 0,2-1 0 0,1-2 0 0,3 2 0 15,-1-3 0-15,-2 2 0 0,-2 0 0 16,-2 0 0-16,-1 0 0 0,0 3 0 0,0-2 0 0,-3 3 0 16,2-4 0-16,-3 3 0 0,-4 1 0 0,0 0 0 15,-2 1 0-15,0 3 0 0,-2 1 0 0,2-2 0 16,0 0 0-16,-2 2 0 0,-3 0 0 0,-4 1 0 16,-6 0 0-16,0 2 128 0,-3 1-128 0,1 1 0 15,-2-1 176-15,-3-3-176 0,-4 1 192 0,-1 2-192 16,-2 3 128-16,1-4-128 0,-7 0 0 0,-3 2 0 15,-3 3 0-15,-3-4 0 0,-2-1 0 0,-4 4 0 16,-10-7 144-16,9 5-144 0,-9-5 0 0,7 5 144 16,-7-5-144-16,0 0 0 0,0 0 0 0,5 10 0 15,-5-10 0-15,0 0 0 0,0 0 0 0,4 10 0 16,-3 2 0-16,-1-12-176 0,0 9 48 0,0 1 0 16,0-10-432-16,-4 15-80 0,0-1 0 0,-1 0-16 15,-1 2-2160-15,-4 1-416 0</inkml:trace>
  <inkml:trace contextRef="#ctx0" brushRef="#br2" timeOffset="133039.5">9861 515 10767 0,'0'0'464'0,"0"0"112"0,0-8-448 0,2-3-128 0,-2 4 0 0,0 7 0 15,2-10 384-15,-2 10 64 0,1-9 16 0,-1 9 0 16,4-10-112-16,-4 10-32 0,0 0 0 0,0 0 0 16,7-7-80-16,-7 7-32 0,0 0 0 0,0 0 0 15,0 0 96-15,0-4 16 0,0-2 0 0,0 1 0 16,-3 2 96-16,-1-2 32 0,-2-1 0 0,-2 0 0 0,-1-2-32 0,-8-5 0 16,-4-1 0-16,1 3 0 0,-3 1-128 0,-1-2-32 15,-3 5 0-15,-1-2 0 0,-2 4 16 0,-2 0 0 16,0-1 0-16,-1 1 0 0,-2 4 48 0,-2-1 16 15,-4 0 0-15,-1-4 0 0,0-2-16 0,-1 2 0 16,-3-3 0-16,-2 3 0 0,-2-2 64 0,-1 3 0 16,-2 1 0-16,3 2 0 0,0-3-64 0,-3 1 0 15,-2-1 0-15,-3 0 0 0,-1-2-64 0,-2 5 0 16,-2-1-16-16,1 2 0 0,0 1-96 0,-1 0-16 16,0 0 0-16,-2-1 0 0,-1-3 0 0,0 0-128 15,-1 5 192-15,0 2-64 0,3-2-128 0,-4-1 0 16,1-1 0-16,-2-2-176 0,-1 1 176 0,-1 2 0 15,0-2 0-15,1 2 0 0,0 0 0 0,1 0 0 0,2-1 0 0,-3-1 0 16,2-2 128-16,-1 1-128 0,-1 3 128 0,4 3-128 16,1-2 144-16,1-1-144 0,0-5 192 0,-1 1-192 15,-1 7 144-15,-2-2-144 0,2-2 0 0,1 3 144 16,3 2-144-16,1 0 0 0,-1-2 144 0,-2 1-144 16,-1-3 0-16,1 4 0 0,-1 1 0 0,4 0 0 15,2 3 0-15,0-3 0 0,-4-5 0 0,1 3 0 16,0 1 0-16,-1 1 0 0,2-1 0 0,3 1 0 15,2 4 0-15,3-1 0 0,-3 2 0 0,5-4 0 16,-5-1 0-16,5 3 0 0,-2-3 0 0,1 4 0 16,1 1 0-16,2 3 128 0,4-2-128 0,1 2 128 15,4 2-128-15,17-3 0 0,-5-1 128 0,-4 3-128 16,-1 3 0-16,0-1 0 0,0 2 0 0,0 0 0 16,1-2 0-16,-25 15 128 0,10-2-128 0,9 0 128 0,5-1-128 15,4 0-128-15,2-2 128 0,3 0-192 0,-2-2 192 16,3 4 0-16,3-3 0 0,1-1 0 0,0 0 0 0,2-3 0 15,2 5 0-15,2 1 0 0,2-3 0 0,2 4 0 16,1-2 0-16,2 2 0 0,4-5 0 0,0 1 0 16,2 1 0-16,4-3 0 0,4 6 0 0,2-5 0 15,1-1 0-15,2 1 0 0,2 1 0 0,3-3 0 16,4 1 0-16,1-2 0 0,2 2 0 0,0-5 0 16,3-1 160-16,2 1-160 0,1-1 128 0,4 1-128 15,2-1 0-15,2 2 144 0,4 0-144 0,2 0 0 16,3-1 144-16,4 0-144 0,3-1 0 0,1 1 144 15,-3-4-144-15,2-1 0 0,2 0 128 0,1 1-128 16,3-3 0-16,4 2 0 0,4-1 0 0,-3-1 0 0,-5 1 128 0,1-3-128 16,3 1 0-16,3-2 0 0,-1 3 0 0,4-2 0 15,3 2 128-15,-3-2-128 0,-4 0 0 0,1 0 0 16,-1 0 0-16,4 2 0 0,2-1 0 0,0 0 0 16,1-6 0-16,0 0 0 0,-3 2 0 0,2 1 0 15,-1-1 128-15,7 2-128 0,5-2 0 0,-4-3 0 16,-5-2 0-16,0 1 128 0,0 1-128 0,2 1 0 15,3 2 128-15,0-5-128 0,1-2 0 0,-3-1 0 16,0 0 128-16,1 2-128 0,1 0 0 0,0 0 0 16,0-4 0-16,-4-4 128 0,-3 1-128 0,0 0 0 15,1 5 128-15,1 0-128 0,1-6 0 0,1 0 0 16,-6-3 144-16,0 0-144 0,-1-1 0 0,1 3 144 16,2 3-144-16,-1-6 0 0,0-1 0 0,-3 1 0 15,-7-1 128-15,-1-2-128 0,3 0 0 0,0 1 128 16,-3-1-128-16,2-2 0 0,-2-2 144 0,-2-3-144 0,-3-2 0 0,-4-2 144 15,0 4-144-15,-5-2 0 0,-5 1 176 0,-2 3-176 16,1-1 160-16,-2-1-160 0,1 2 160 0,-3-1-160 16,-4-2 160-16,0-2-160 0,-1 4 288 0,-3-4-32 15,-4 2-16-15,-3 4 0 0,-4-1 16 0,-2 0 0 16,-3-5 0-16,0 3 0 0,-3 2-80 0,-1-3-16 16,-3-2 0-16,-1 3 0 0,-1-1-160 0,-1 1 128 15,-3 0-128-15,-2-2 128 0,-2 0-128 0,-1 2 0 16,-1-1 0-16,-3 1 0 0,-2 0 0 0,-5-3 0 15,-1 2 0-15,-8-4 0 0,-6 3-128 0,-5-3 128 16,-1 2-160-16,-3-3 160 0,-4 1-208 0,19 9 48 16,-6-1 16-16,-2-3 0 0,-7 0 16 0,-2 2 0 0,-4 0 0 0,-4 2 0 15,-4-3 128-15,-53-13-128 0,14 6 128 0,8 1-128 16,1 4 128-16,4-2 0 0,4 1-144 0,-3 3 144 16,-1 2 0-16,-7 3-144 0,-3 5 144 0,-4 5 0 15,-4 0-192-15,-3 7 64 0,-5 6 128 0,-3 4-208 31,-4 5-256-31,-8 6-48 0,-9 4-16 0,-6 2 0 16,-7 5-1264-16,-10-3-256 0,-64 9-64 0,18 4 0 0</inkml:trace>
  <inkml:trace contextRef="#ctx0" brushRef="#br3" timeOffset="-194727.35">13527 8544 11967 0,'0'0'1072'0,"0"0"-864"0,0 0-208 0,0 0 0 16,0 0 256-16,0 0 16 0,0 0 0 0,0 0 0 16,0 0 320-16,0 0 64 0,0 0 16 0,0 0 0 15,0 0-304-15,0 0-64 0,0 0-16 0,-9 3 0 16,9-3-96-16,-5 3-32 0,0-1 0 0,0 1 0 16,-1 2-160-16,-1 3 0 0,1-3 0 0,1 2 0 15,0 1 192-15,-4 6 16 0,1-3 0 0,1 6 0 16,-1 3 240-16,2 3 64 0,-1-1 0 0,1 1 0 0,1 5 16 15,-1 0 16-15,-1 2 0 0,2 4 0 0,-2 6-96 0,1 2-32 16,1 2 0-16,-1-2 0 0,1 3-208 0,0-1-32 16,0 3-16-16,1-1 0 0,1 1-32 0,0 3-128 15,0-1 192-15,2-1-64 0,-3 2-128 0,3 1 0 16,-1 0 144-16,1 1-144 0,0 1 192 0,0 2-48 16,-1-3 0-16,1-2 0 0,1-1 128 0,1 1 32 15,-2 2 0-15,1 0 0 0,0 1 176 0,-1 1 32 16,-2-1 16-16,-1 0 0 0,-1-2 48 0,0 3 0 15,-2-3 0-15,3 1 0 0,-1-3-96 0,0 5-16 0,-2 0 0 0,4 1 0 16,-1 0-96-16,0-1-32 0,0 0 0 0,0 0 0 16,0 6-80-16,1-3-32 15,0-2 0-15,-1-1 0 0,-1 0-80 0,1 1-16 0,1 2 0 0,-3 1 0 16,3-3-128-16,-2 1 0 0,0 0 0 0,1 0 0 16,-1-2 144-16,1 2-144 0,-1-1 160 0,-2 0-160 15,1 0 160-15,1 1-160 0,0-3 160 0,0 2-160 16,0 1 160-16,0-2-160 0,1-1 160 0,-1-1-160 15,0 2 144-15,1-1-144 0,0 0 128 0,1 1-128 16,0-2 0-16,0 1 128 0,2-1-128 0,-2-1 0 16,-2-1 0-16,1 2 128 0,1-1-128 0,0-3 0 15,-1 2 128-15,2-1-128 0,0 3 128 0,1-2-128 16,0-2 0-16,0 2 0 0,-2-2 128 0,0-2-128 16,1 1 0-16,1 1 0 0,-1-2 0 0,2 1 128 0,0 0-128 15,0-3 0-15,0 2 0 0,0 1 128 0,0 0-128 0,2-5 128 16,0 1-128-16,1-1 128 0,-1 4-128 0,1-3 0 15,-1 4 0-15,3-3 0 0,1 1 0 0,0-1 0 16,-1 3 144-16,1-4-144 0,-1 0 0 0,2 0 0 16,-3-5 0-16,-1 3 0 0,1 2 0 0,-1-2 0 15,1 0 0-15,-3 2 0 0,1-2 128 0,1 0-128 16,-1 4 128-16,0-3-128 0,-1-3 0 0,0-1 0 16,-1 1 0-16,0-1 128 0,0 0-128 0,0-1 0 15,0 0 0-15,0-2 0 0,-1 1 0 0,-2-2 128 16,2 0-128-16,-1-1 0 0,-1 2 0 0,1-2 0 15,-1 1 0-15,0-1 128 0,1-1-128 0,-1 2 0 0,2-3 0 16,1-1 0-16,-2 2 0 0,2 1 0 0,1-1 0 0,1-2 0 16,2 1 0-16,0 1 0 0,1-6 0 0,0 4 0 15,-1 1 0-15,0-1 0 0,0 0-144 0,1-1 144 16,0-5 0-16,0 3 0 0,-1-1 0 0,0 2 0 16,-1-3-128-16,0 4 128 0,-1-2 0 0,0 2 0 15,-2-3 0-15,2 2 0 0,0-3 0 0,-1 3 0 16,0-3 0-16,2 5 0 0,-1-4-144 0,1 3 144 15,-2 1 0-15,1-2 0 0,2 2 0 0,0-2 0 16,0 0 0-16,0 1 0 0,-2-2 0 0,3 4 0 16,-1-5 0-16,0 3 0 0,-1 1 0 0,-1-4 0 15,2 4 0-15,-2-1 0 0,1 4 0 0,0-1 0 16,-2 1 0-16,0 0 0 0,0-1 0 0,1 1 0 16,-1 0 0-16,-1 0 0 0,0 0 0 0,0 0 0 15,0 1 0-15,0 2 0 0,0-3 0 0,0 0 0 0,0 1 0 0,-1 3 0 16,-2 1 0-16,1 2 0 0,-2-4 0 0,1 3 0 15,-2-1 0-15,3 0 0 0,-4 0 0 0,3 0 0 16,-1 1 0-16,0 0 0 0,-1-4 0 0,0 1 0 16,-2-2 0-16,4 3 0 0,-4 1 128 0,0 0-128 15,2-1 0-15,-2 1 0 0,1 0 128 0,1 0-128 16,0 2 0-16,-3-3 0 0,3 0 128 0,-1-1-128 16,1-1 0-16,-2-3 0 0,2 1 160 0,0-2-160 15,0 2 160-15,0-1-160 0,1 3 192 0,2-4-48 16,-1 1-16-16,0 0 0 0,1 1-128 0,-1-4 192 15,1 0-192-15,-1 3 192 0,-1-4-192 0,3 1 128 0,-1 2-128 0,-1-3 128 16,-1 0-128-16,3 0 160 16,0 0-160-16,1 1 160 0,0-5-160 0,0 4 160 0,-2-4-160 0,2 0 160 15,0-1-160-15,2-1 128 0,-1-1-128 0,0 0 128 16,-1-3-128-16,0-2 0 0,2-1 0 0,0-1 128 16,1-3-128-16,-1 0 0 0,-2-11 0 0,0 0 0 15,4 9 0-15,-4-9 0 0,0 0-224 0,11 1 80 31,2-3-2352-31,0-7-448 0</inkml:trace>
  <inkml:trace contextRef="#ctx0" brushRef="#br3" timeOffset="-192390.39">13217 18895 4607 0,'0'0'400'0,"0"0"-400"15,0 0 0-15,5-8 0 0,-1 1 1728 0,-4 7 272 16,0 0 48-16,4-12 16 0,0 4-976 0,-4 8-192 16,1-8-32-16,-1 8-16 0,0 0-16 0,0 0-16 15,0-10 0-15,0 10 0 0,0 0-112 0,0 0 0 16,0 0-16-16,-3-10 0 0,0 2-320 0,3 8-64 15,0 0-16-15,0 0 0 0,-4-10 224 0,1 1 32 16,3 9 16-16,0 0 0 0,-4-6 48 0,4 6 16 16,0 0 0-16,0 0 0 0,-3-6-48 0,3 6 0 0,0 0 0 15,0 0 0-15,0 0-64 0,0 0-32 0,0 0 0 0,0 0 0 16,5-10-288-16,4 6-64 0,-1 3-128 0,5 1 192 16,0 1-32-16,6 2-16 0,4 0 0 0,2 3 0 15,1 3 912-15,2 2 176 0,1-3 48 0,4 2 0 31,1-4-1728-31,2 5-320 0,1-4-80 0,0 3-16 0,1-3 864 0,-1 0 0 0,-3 1 256 0,-1-2-64 16,-3 4-192-16,0-2 160 0,0 0-160 0,-1-3 160 16,-1 0 16-16,-2 3 0 0,-2-3 0 0,-1 1 0 15,-2 0 16-15,0-1 0 0,-2-1 0 0,0 4 0 16,0-4 0-16,-1-2 0 0,-4 2 0 0,-3 0 0 16,-2 1-192-16,-9-5 0 0,0 0 0 0,0 0 0 15,9 5 0-15,-9-5 0 0,0 0 192 0,0 0-64 16,0 0 112-16,0 0 16 0,0 0 0 0,0 0 0 15,-4 8 32-15,4-8 16 0,-10 6 0 0,0-2 0 0,-3-4-48 0,-2 0 0 16,2-1 0-16,-2-2 0 0,-2-3 48 0,-2 1 0 16,-1-2 0-16,-2-2 0 0,-4 3-64 0,-1-4-16 15,-5 0 0-15,0-2 0 0,-1-2-80 0,-3 1-16 16,-5-1 0-16,0-1 0 0,-3 0-128 0,-3 1 128 16,-3-1-128-16,4 2 128 0,4-2-128 0,0 2 0 15,2-1 0-15,4 4 0 0,3-3 0 0,4 4 128 16,3-2-128-16,6 5 0 0,4-3 160 0,2 2-160 15,2 0 192-15,5 2-192 0,7 5 176 0,0 0-176 16,0 0 160-16,0 0-160 0,0 0 0 0,0 0 128 16,12-3-128-16,5 3 0 0,2 1 0 0,4 4 0 0,2 7 0 15,6-5 0-15,3 2 0 0,3-1 0 0,1 6 0 0,1 2 0 16,5 2 0-16,-1 0 0 0,-2-1 0 0,-2 0 0 16,-2 0 0-16,-2 1 0 0,-2-1 0 0,-2 1 0 15,-4-1 0-15,-2-5 0 0,-1-1 0 0,0 1 0 16,-1-1 0-16,-4 0 0 0,-1-3 0 0,-1 2 0 15,-3-4 0-15,-3 3 0 0,-1-5 0 0,-10-4 0 16,0 0 0-16,0 0 0 0,0 0 0 0,0 0 0 16,0 0 128-16,0 0-128 0,0 0 0 0,0 0 0 15,-14-3 160-15,0-1-160 0,-1-2 160 0,-3 1-160 16,-1-1 128-16,-2-3-128 0,-5 2 0 0,-1-4 144 16,-2-2-144-16,-4 1 0 0,-1-4 0 0,-2 0 128 15,-2-2-128-15,0-1 0 0,-3-1 144 0,4-1-144 16,2-2 0-16,3 3 0 0,3 2 0 0,5 7 128 15,2-1-128-15,3 1 0 0,1 3 0 0,4 3 0 0,4 0 0 16,10 5 0-16,0 0 0 0,0 0-128 0,0 0 128 0,0 0-128 16,10 9 128-16,7-1-128 0,4 2 128 15,7-3 0-15,7 5 0 0,7 1 0 0,5 1 0 0,1 0 0 16,1-2 0-16,-2-2 0 0,-5 2 0 0,-3-1 0 16,-5-3-160-16,-2 1 160 0,-4-3 0 0,-3-1 0 15,-1 2 0-15,-2-4 144 0,-4 0-144 0,-4-3 0 16,-3 0 0-16,-11 0 0 0,0 0 0 0,0 0 0 15,0 0 0-15,0 0 0 0,0 0 0 0,-10 0 0 16,-4-3 0-16,-4 1 0 0,-4-3 0 0,-3 0 0 16,-4 1 0-16,-3-4 0 0,-4 1 0 0,-2 2 0 15,-4-2 128-15,-2 0-128 0,-4-4 0 0,1 1 0 16,0-4 0-16,2 3 0 0,4 1 128 0,3 0-128 0,1 2 0 0,6 0 128 16,3 4-128-16,5 1 0 0,4 0 0 0,5 2 0 15,2 2 0-15,12-1 0 0,0 0 0 0,0 0 0 16,0 0 0-16,0 0 0 0,10 4-176 0,6 1 176 15,3 0 0-15,5-1 0 0,9-2 0 0,3 2 0 16,2 0 0-16,5 2 0 0,3-2 0 0,-1 1 0 16,0-1 0-16,-2 2 0 0,-1-3 0 0,-4 1 0 15,-6-2 0-15,-4 3 0 0,-4-1 0 0,-4-1 0 16,-3 1 0-16,-6-1 0 0,-11-3 0 0,0 0 0 16,8 8 0-16,-8-8 0 0,0 0 0 0,-9 8 0 15,-4 1 0-15,-3-3 0 0,-4 0 0 0,-6 2 0 16,-2-4 0-16,-4 1 128 0,-1 1-128 0,-2-1 128 15,-3 2-128-15,-2-1 0 0,-2-2 0 0,3 1 128 0,1-1-128 16,2 2 192-16,3-2-64 0,4 0 0 0,2-1-128 16,4 1 0-16,4 0 128 0,4-3-128 0,2 2 128 0,4-1-128 15,9-2 128-15,0 0-128 0,0 0 0 0,0 0 128 16,0 0-128-16,0 0 0 0,17-1 0 0,3 0 0 16,3 0 0-16,4-1 128 0,2 2-128 0,3 0 144 15,1 2-144-15,2 0 160 0,2 2-160 0,1 1 0 16,-1-4 0-16,-2 2-176 0,-4-1 176 0,-1 2 0 15,-5 0 0-15,-3 1 0 0,-3-1 0 0,-5-1 0 16,-4 0 0-16,-10-3 0 0,0 0 0 0,0 0 0 16,0 0 0-16,0 0 0 0,-5 12 0 0,-5-6 0 15,-4 3 0-15,-5-4 0 0,-4-1 0 0,-4-2 128 16,-1 2-128-16,-4-2 128 0,2-2-128 0,-1 0 0 0,-1-3 128 16,2-2-128-16,1 0 144 0,2 1-144 0,3-5 192 0,1 3-192 15,0-3 128-15,5 1-128 0,4 3 0 0,2-2 0 16,0 0 192-16,5-2-192 0,1 0 192 0,6 9-192 15,2-9 0-15,3 1 0 0,4 1 0 0,6-2 0 16,7 3 0-16,3 0 0 0,2 1 0 0,6 1 0 16,4-5 0-16,5 5 0 0,2 1 0 0,-1 2 0 15,-1 1 0-15,-2-1 0 0,-7-2 0 0,-2 3 0 16,-3-1 0-16,-5 2 0 0,-5 2 0 0,-3-2 0 16,-5 0 0-16,-10-1 0 0,0 0 0 0,0 0 0 15,0 0 0-15,0 0 0 0,-5 7-128 0,-7 0 128 16,-6-1 0-16,-5-1 0 0,-6 1 0 0,-2-2 0 15,-2-3 0-15,-2 3 0 0,-5-4 0 0,2 1 0 16,1-1 0-16,3 0 128 0,2-4-128 0,2 1 0 16,2-5 0-16,2 0 0 0,5 2 0 0,3-4 0 0,3-2 256 0,2 2-64 15,5-3-16-15,3 1 0 0,4-1-176 0,2-2 128 16,3 0-128-16,4-1 128 0,3 2-128 0,4 3 0 16,3-3 0-16,4 4 0 0,1 1 0 0,1 2 0 15,1 1 0-15,1 1 0 0,0 2-128 0,0 2 128 16,-3 1 0-16,-3 3 0 0,-5-2 0 0,-2 3-144 15,-3 0 144-15,-10-4 0 0,5 10-128 0,-5 3 128 16,-4-2 0-16,-7 0 0 0,-4 2 0 0,-6-3-128 16,2 2 128-16,-4-6 0 0,-2-1 0 0,-1 1 0 15,1-2 0-15,2 1 0 0,2 0 832 0,0-3 192 16,0-4 16-16,2-1 16 16,2 1-1632-16,4 0-320 0,4-2-64 0,3 0 0 0,1-5 832 0,2 0 128 15,3-3 0-15,4 0 160 0,0 2-160 0,6-3 128 0,2 1-128 16,2 0 128-16,2-2-128 0,3 2 0 0,3 1 0 15,-2 2 0-15,1 4 0 0,-2 5 0 0,0 2 0 0,-2 3 0 16,-3 2 0-16,-2 2 0 0,-2 4 0 0,-4 4-176 16,-2-1 176-16,-4 3 0 0,-4 0-144 0,-3 3 144 15,-3 2 0-15,-3 1 0 0,-4-3 0 0,1 0 0 16,-1-2 0-16,1 0 0 0,-1-2 0 0,1 0-13680 16,-1 1-2624-16</inkml:trace>
  <inkml:trace contextRef="#ctx0" brushRef="#br1" timeOffset="-187409.79">12149 17892 11343 0,'0'0'496'0,"0"-10"112"0,-2-1-480 0,2 2-128 0,-1-4 0 0,-2 3 0 0,1 1 960 0,0-1 192 16,1 1 16-16,0-1 16 0,-2 1-48 0,1-3-16 15,2 12 0-15,-3-11 0 0,2 1-176 0,1 10-48 16,0 0 0-16,0 0 0 0,-1-14-64 0,1 14 0 15,0 0-16-15,0 0 0 0,0 0-352 0,0 0-64 16,0 0-16-16,0 0 0 0,2 15-112 0,3 3-16 16,-1 1-16-16,0 5 0 0,0 4 80 0,-1 6 0 15,1 3 16-15,-1 4 0 0,-1 6 32 0,0 2 0 0,-2 5 0 0,-2 2 0 16,1 2 48-16,0 1 16 0,-1 0 0 0,1-4 0 16,-1-3-48-16,0-2-16 0,0-2 0 15,2 0 0-15,0-4 64 0,-1 0 16 0,-1-4 0 0,2-4 0 16,0 0 16-16,-1-2 16 0,0-2 0 0,0-1 0 15,-1-2-96-15,1-4 0 0,-2-2-16 0,2-3 0 16,-1 1-48-16,-1-3-16 0,3-3 0 0,-2 0 0 16,-2-6-48-16,0 4-16 0,0-7 0 0,4-6 0 15,0 0 0-15,0 0 0 0,-5 8 0 0,5-8 0 16,0 0 80-16,0 0 0 0,-6-10 16 0,1-3 0 16,-1-6-16-16,5-2-16 0,0-1 0 0,1-8 0 15,0-2-144-15,0 1-32 0,1-6 0 0,0-5 0 16,3-3-128-16,-1-4 0 0,-2-3 144 0,3 0-144 0,0-2 0 15,1 2 0-15,0 1 0 0,0 6 0 0,0 0 0 0,0 4 0 16,0 5 0-16,0 4 0 0,-2 6 0 16,1 5 0-16,-3 4 0 0,0 3 0 0,-1 3 0 0,0 11 0 15,0 0 0-15,0 0 0 0,0 0 0 0,0 0 0 16,0 0 0-16,-2 14 0 0,-2 6 0 0,0 7 0 16,-1 1-128-16,0 7 128 0,0 7 0 0,-3 1-128 15,-1 7 128-15,0 2 0 0,0 2 0 0,3-1 0 16,-5-1 0-16,3-5-128 0,-1 0 128 0,2-6 0 15,-1-4 0-15,3-6 0 0,0-1 0 0,0-6 0 16,1-6 0-16,3-1 0 0,1-3 144 0,0-5-144 16,0-9 192-16,0 0-192 0,0 0 224 0,0 0-64 15,0 0-16-15,10-5 0 0,0-8 112 0,0-2 32 16,-1-5 0-16,1-3 0 0,-2-4-128 0,-1-1-32 0,1-6 0 16,-2-3 0-16,-1-3-128 0,-1-8 0 0,1-2 0 15,-1-5 128-15,0-2-128 0,0-2 0 0,-3 0 0 0,3 4 0 16,-2 3 0-16,1 7-144 0,0 2 144 0,-1 11-160 15,-1 4 160-15,-1 8 0 0,0 3 0 0,0 6-128 16,0 11 128-16,0 0-128 0,0 0 128 0,0 0-128 16,0 0 0-16,-6 15 0 0,1 7 0 0,0 5 0 15,-3-1 128-15,-1 7-208 0,3 4 80 0,-2 5 128 16,-1 0-144-16,0 6 144 0,1-1 0 0,0 0 0 16,2-3-144-16,2-4 144 0,1-4 0 0,1-4-144 15,0-2 144-15,1-2 0 0,0-6 0 0,0-4 0 16,1-2 0-16,0-3 0 0,0-13 0 0,0 9 0 15,0-9 0-15,0 0 0 0,0 0 0 0,0 0 0 16,0 0 128-16,0 0-128 0,0-12 160 0,0 0-160 16,0-5 160-16,0-3-160 0,0-6 160 0,0 1-160 0,0-6 176 15,1 0-176-15,0-5 192 0,-1-5-192 0,0-3 128 0,1-3-128 16,1-2 0-16,-1 2 0 0,2-1 128 0,-1 1-128 16,1 0 0-16,0 3 0 0,1 5 0 0,1 4 0 15,0 2 0-15,0 6 0 0,-1 2 0 0,0 6 0 16,0 5 0-16,-2 4 0 0,4-1 0 0,-6 11 0 15,0 0 0-15,0 0 0 0,0 0 0 0,0 0-144 16,5 17 144-16,-2 3-128 0,1 7 128 0,0 2-160 16,-1 7 160-16,-1 6-160 0,-1 1 160 0,-1 9 0 15,0 5 0-15,-1 7-128 0,-1 2 128 0,-1-1 0 0,2 1 0 16,-2-3-128-16,3 0 128 0,0-7 0 16,0-4 0-16,0-8 0 0,0-3 0 0,0-4 0 0,0-4 0 15,3-7 0-15,-2-3 0 0,0-2 0 0,-1-4 0 0,0-4 0 16,0-1 0-16,0-12 0 0,0 0 0 0,0 0 128 15,0 0-128-15,0 0 192 0,0 0-64 0,0 0 0 16,-1-14 112-16,0-4 16 0,1-1 16 0,0-4 0 16,1-5-64-16,0 0-16 0,1-4 0 0,-2-5 0 15,-2-7-192-15,2-3 128 0,-1-7-128 0,1-2 0 16,-1-3 128-16,-2-2-128 0,6-5 0 0,-3 3 0 16,0 0 0-16,0 6 0 0,0 1 0 0,0 6 0 15,0 8 0-15,0 1 0 0,0 6 0 0,0 6 0 16,0 3 0-16,0 6 0 0,-3 2 0 0,3 8 0 15,-2 1 0-15,2 9 0 0,0 0 0 0,0 0 0 16,0 0 0-16,-8 8-192 0,0-1 192 0,1 11-160 0,-1 6 32 16,2 7 0-16,0 3 0 0,-1 8 0 0,-2 5 128 15,2 5 0-15,0 4-144 0,0 6 144 0,-1 4 0 16,2 3 0-16,-2 1-144 0,4-4 144 0,2 1 0 0,-1-3 0 16,1-4 0-16,0-3 0 0,2-5 0 0,0-5 0 15,0-8 0-15,2 0 0 0,-1-6 0 0,0-3 0 16,-1-7 0-16,0-3 0 0,0-2 0 0,0-4 0 15,0-14 0-15,-1 12 0 0,1-6 0 0,0-6 0 16,0 0 128-16,0 0-128 0,0 0 192 0,0-15 0 16,0-4 0-16,1-4 0 0,0-5 0 0,1-4 0 15,-1-6 0-15,0 0 0 0,2-4-192 0,-3-5 128 16,1-5-128-16,2-6 0 0,-1-3 128 0,2-3-128 16,0-2 0-16,1 2 0 0,-1 4 0 0,2 7 0 15,0 8 0-15,1 11 0 0,-1 9 0 0,-1 6 0 0,-1 5 0 0,-4 14 0 16,0 0 0-16,0 0-128 0,0 0 128 0,6 17 0 15,-1 8-176-15,-1 5 176 0,-4 6-160 0,-2 2 160 16,0 8-128-16,0-1 128 0,-1 4 0 0,0 4-144 16,-3 0-16-16,1 1 0 15,0 0 0-15,1-3 0 16,1-5-1632-16,1 0-320 0,2-4-64 0,4-4-10240 0,3-4-2048 0</inkml:trace>
  <inkml:trace contextRef="#ctx0" brushRef="#br1" timeOffset="-180019.68">12213 18196 6447 0,'0'0'576'0,"0"0"-576"16,0 0 0-16,0 0 0 0,0 0 2352 0,0 0 352 15,0 0 80-15,-9 5 16 0,9-5-1424 0,-9 1-288 0,9-1-48 16,-9 0-16-16,9 0-128 0,0 0-16 0,-7 0-16 0,7 0 0 15,0 0-32-15,0 0-16 0,0 0 0 0,0 0 0 16,0 0-176-16,0 0-16 0,0 0-16 0,0 0 0 16,-2-10-112-16,2 10-32 0,3-10 0 0,-2 0 0 15,-1 10-64-15,0 0-16 0,0 0 0 0,0 0 0 16,0 0-192-16,0 0-32 0,0 0-16 0,0 0 0 16,0 0-144-16,0 0 160 0,5 10-160 0,-1 0 160 15,-1 4-16-15,-2 5 0 0,-1 3 0 0,-1 3 0 16,-2 3 64-16,-1 4 16 0,0 0 0 0,-1-3 0 15,-1 0 0-15,0-1 0 0,2-4 0 0,0-2 0 16,1-2 64-16,2-2 16 0,0-4 0 0,1 0 0 16,0-5 16-16,0-9 0 0,0 0 0 0,0 0 0 15,0 0-32-15,0 0 0 0,11 3 0 0,1-6 0 0,-2-5 208 0,0-3 32 16,0-3 16-16,2-1 0 0,0-3-160 0,1-1-48 16,-1-4 0-16,0 1 0 0,-1-3-176 15,-3-2-32-15,-1 4-128 0,-1-2 192 0,-1 1-192 0,2 1 176 16,-4-3-176-16,1 6 160 0,-1 4-160 0,-1 5 0 15,-2 11 0-15,0 0 0 0,2-10 128 0,-2 10-128 16,0 0 128-16,0 0-128 0,0 0 0 0,-2 13 0 16,0 0 0-16,-1 6 0 0,-1 2 0 0,1 7-144 15,-4 4 0-15,1 4 0 0,-3 3 144 0,1 4 0 16,-1-1 0-16,-1 5 0 0,-1-3 0 0,-1-1 0 16,1-4 0-16,1-3 0 0,0-4 0 0,2-3 0 15,0-3 0-15,3-5 0 0,1-3 0 0,3-3 0 16,-1-5 160-16,2-10-160 0,-2 11 176 0,2-11-176 15,0 0 192-15,0 0-192 0,0 0 256 0,11-10-48 0,0 0-16 0,0-5 0 16,1-4 80-16,1-4 16 0,1-4 0 0,-2 2 0 16,-2-4-160-16,-1 2-128 0,0-2 144 0,-1-4-144 15,-2-3 128-15,1 0-128 0,-4 1 0 0,2 0 144 16,1 0-144-16,-3 6 0 0,1 2 0 0,1 7 0 16,-1 2 0-16,-1 5 0 0,-1 7 0 0,-2 6 0 15,0 0 0-15,0 0 0 0,-4 18 0 0,2 1 0 16,-2 5 0-16,-1 4-256 0,0-2 64 0,-3 6 16 15,1 4 176-15,-4 2 0 0,4 0 0 0,-2 1 128 16,0-5-128-16,-2-4 0 0,-1-1-176 0,2-5 176 16,1-1 0-16,1-5 0 0,2-5 0 0,2-1 0 15,0-4 0-15,4-8 0 0,0 0 0 0,0 0 0 16,0 0 0-16,0 0 0 0,0 0 160 0,11-15-160 0,-3-4 176 16,3 1-48-16,-1 0-128 0,-1-1 192 0,-3-2-192 0,3-1 128 15,-1-3-128-15,2 0 0 0,-4 2 128 0,3-2-128 16,-1 0 0-16,1 6 144 0,-2 1-144 0,1 6 0 15,-1 6 0-15,-7 6 128 0,0 0-128 0,0 0 0 16,11 3-160-16,-4 11 160 0,-2 3-128 0,-2 2 128 16,-3 2 0-16,-1 3-144 0,-1 3 144 0,1-1 0 15,-3 3-144-15,-1 6 144 0,-1-1 0 0,-2 2 0 16,2-2 0-16,-1-1 0 0,2-5 0 0,0-1 0 16,3-7 0-16,-1-5 0 0,3-15 0 0,0 0 0 15,0 0 0-15,0 0 0 0,7 7 0 0,-7-7 0 16,12-5 0-16,5-8 0 0,2-2 128 0,1-3-128 0,1-3 128 15,-1 1-128-15,4-3 128 0,-1-1-128 0,-1 0 0 16,-2 2 128-16,0-3-128 0,-2 2 0 0,1 1 0 0,-1 2 0 16,-2 2 0-16,-3 6 0 0,-3 1 0 0,-10 11 0 15,0 0 0-15,0 0 0 0,0 0 0 0,0 0 0 16,-1 13 0-16,-4 2 0 0,-5 3-176 0,-6 4 176 16,-1 1 0-16,-4 2 0 0,0-1 0 0,0 2-128 15,-3-5 128-15,4-2 0 0,1-3 0 0,2-4 0 16,2 2 0-16,4-1 0 0,2-7 160 0,9-6-160 15,0 0 128-15,0 0-128 0,0 0 0 0,0 0 0 16,6-7 0-16,9-6 0 0,2-1 0 0,2 1 0 16,4-2 0-16,-3-1 0 0,3-4 0 0,0 1 0 15,0 0 0-15,-3 2 128 0,2 0-128 0,-2-1 0 16,-1 0 0-16,-1 3 0 0,-3 2 0 0,-2 8 0 16,-4-1 0-16,-9 6 0 0,0 0 0 0,0 0 0 15,0 0 0-15,0 9 0 0,-4 4 0 0,-5-2 0 0,-1 3 0 16,-5 3 0-16,-3 0 0 0,-2 1 0 0,-5-1 0 15,2-2 0-15,2-1 0 0,2-5-160 0,1 1 160 0,4-6 0 16,3-2 0-16,0-2 0 0,11 0 0 0,0 0 0 16,0 0 0-16,6-9 0 0,4-5 0 0,5-2 128 15,4 1-128-15,5-2 0 0,3-1 0 0,2 2 0 16,-1-1 0-16,0 1 0 0,-1-2 0 0,1 2 0 16,-2 2 0-16,0 1 0 0,-2 0 0 0,-1 3 0 15,-3 1 0-15,-2 5 0 0,-4 0 0 0,-14 4 0 16,0 0 0-16,0 0 0 0,0 0 0 0,-3 12 0 15,-6-1-144-15,-3 3 144 0,-6-2 0 0,-5 2 0 0,-4-2 0 16,-1 4 0-16,-1-5 0 0,0 1 0 0,0-1 0 16,0-3 0-16,-1 2 0 0,5-4 0 0,3-2 0 0,7-2 0 15,1-2 0-15,14 0 0 0,0 0 0 0,0 0 0 16,0 0 0-16,1-8 0 0,4-1 0 0,8 0 0 16,5-1 0-16,3 2 0 0,2-1 0 0,2 1 0 15,-1 2 0-15,1-2 0 0,2 3 0 0,-1 4 0 16,0 1 0-16,1 0 0 0,1 1 0 0,-3 3 0 15,-1 4-128-15,-2-2 128 0,-4 2 0 0,-4 2 0 16,-4-2 0-16,-4 2 0 0,-6-10 0 0,0 13 0 16,-4-1 0-16,-3 1 0 0,-6 1-144 0,-1-1 144 15,-3-3 0-15,0 1 0 0,-1-1 0 0,-3-1 0 16,2-5 0-16,-1 0 0 0,0 0 0 0,1 0 0 16,1-2 0-16,3-2 0 0,1 0 0 0,1-1 0 15,3-4 0-15,1 1 0 0,2-1 0 0,7 5 0 0,-3-7 0 0,0-3 0 16,2-1 0-16,1 2 0 0,0 0 0 0,2 0 0 15,1-1 0-15,-3 10 0 0,4-9 0 0,-2 0 0 16,3 2 0-16,-5 7-160 0,0 0 160 0,0 0-192 16,5-7 192-16,-5 7-192 0,0 0 192 0,0 0 0 15,0 0 0-15,8-7-128 0,-8 7 128 0,8-5 0 16,-8 5 0-16,9-9 0 0,-1 1 0 0,1 3 0 16,0-3 0-16,1 3 0 0,6 0 0 0,0-3 0 15,1 1 0-15,2 1 0 0,1 2 0 0,3 0-160 16,0 3 160-16,0-1 0 0,0 2 0 0,-2 2-128 15,-2-1 128-15,-1 3 0 0,-5 2 0 0,0 0 0 0,-5-1 0 16,-8-5 0-16,7 12-144 0,-5-3 144 0,-2-9 0 0,-5 11-144 16,-4 1 144-16,-3-3 0 0,-5 1 0 0,-2-5-128 15,-3-1 128-15,0-1 0 0,-3 1 0 0,3-1 0 16,-5-3 208-16,1 0-16 0,2 0-16 0,0 0 0 16,-3-1-176-16,5-2 0 0,0-1 0 0,2 2 0 15,1-2 0-15,1 1 0 0,1-4 0 0,3-1 0 16,0 0 0-16,3-3 0 0,2 1 0 0,3 1 0 15,2-4 0-15,-1 3 0 0,2-3 0 0,2 2 0 16,1 3 0-16,0 8 0 0,6-10 0 0,1 4 0 16,-1-3 0-16,2 2 0 0,0 5 0 0,1-2 0 15,-9 4 0-15,11-4 0 0,-11 4 0 0,10-2 0 16,-10 2 0-16,0 0 0 0,10 0 0 0,-10 0 0 16,0 0-128-16,10-1 128 0,-10 1 0 0,0 0 0 15,9-4 0-15,-9 4 0 0,0 0 0 0,0 0 0 0,2-10 0 0,1 2 0 16,-6 2 0-16,1-3 0 0,-4 1 0 15,-3-1 0-15,-3 3 0 0,0-4 0 0,-5-1-128 0,0 0 128 16,0 2 0-16,-1-1 0 0,1 1 0 0,1-2 0 16,-2-6 0-16,-1 2 0 0,-1-2 0 0,1-1 0 15,0 2 0-15,-1 3 0 0,0-2 0 0,1 1 0 16,1 3 0-16,2 2 0 0,-1-3 0 0,3 7 0 16,0-2 0-16,0 4 0 0,-2 3 0 0,3 0 0 15,3 0-144-15,1 3 144 0,9-3 0 0,-10 6 0 16,10-6 0-16,-9 5 0 0,9-5-224 0,-8 9 64 15,8-9 16-15,-4 10 0 0,-1 1 144 0,2-2-128 0,0 3 128 16,0-1-128-16,3-2 128 0,0 3 0 0,0-4 0 16,0-8-128-16,0 0 128 0,0 0 0 0,3 12 0 0,-3-12 0 15,0 0 0-15,4 9 0 0,-4-9 0 16,0 0 0-16,0 0 0 0,6 10 0 0,-6-10 0 0,0 0 0 16,0 0 0-16,0 0 0 0,10-3 0 0,-2-4 0 15,0-2 0-15,-3-4 0 0,2 1 0 0,1-1 0 16,0-1 128-16,-1-3-128 0,1 2 128 0,-2-1-128 15,-1-1 0-15,0-1 128 0,3 0-128 0,-2 4 0 16,-1 0 144-16,0 2-144 0,1 3 192 0,-6 9-192 16,6-10 128-16,-6 10-128 0,8-4 0 0,-8 4 0 15,0 0 0-15,8 6 0 0,-1 6-160 0,-1 3 160 16,-2 5-128-16,0 1 128 0,-2 0 0 0,2 6 0 16,-1 1 0-16,1 4 0 0,-2 3 0 0,2 1 0 15,0-1 0-15,-1 0 0 0,3-2 0 0,-1-4 0 0,1-1 0 0,0-5 0 16,1-3 0-16,-1-3 0 0,2-5 0 15,-2 0 0-15,-6-12 0 0,0 0 0 0,0 0 0 0,0 0 0 16,0 0 0-16,0 0 0 0,0 0 192 16,4-12-64-16,-4-3 0 0,0 0 0 0,-3-4-128 0,0 1 160 15,-3 2-160-15,0-2 160 0,1-1-160 0,-3 0 0 16,1-2 0-16,-1 1 0 0,0-6 144 0,5 2-144 16,-1 1 160-16,3 4-160 0,2 4 0 0,3 2 0 15,-2 5-128-15,-2 8 128 0,9-6-144 0,1 6 144 16,3 7 0-16,1 0-144 0,1 6 144 0,4 0 0 15,3 2-144-15,1 3 144 0,1 4 0 0,4 0 0 0,2 3 0 16,3 1 0-16,2 0 0 0,2 3 0 0,3-2 0 16,2 2 0-16,0 0 0 0,0-4 0 0,1 3 0 15,2-2 0-15,1-3 0 0,-1-3 0 0,1-2 0 16,-4-3 0-16,-4-1 0 0,-3-1 0 0,-5-4 0 0,-2 1 0 16,-1-4 0-16,-7 2 0 0,-5-3 0 0,-1-3 0 15,-4 1 0-15,-10-3 0 0,8 5 0 0,-8-5 0 16,0 0 0-16,0 0 0 0,0 0 128 0,0 0-128 15,0 0 0-15,-13 0 0 0,-1-1 0 0,-1 0 0 16,-1-3 0-16,-2 1 0 0,-3-2 0 0,-1-2 0 16,-5 0 0-16,-1-2 0 0,-5 2 0 0,-4-4 128 15,-4-1-128-15,1-4 0 0,-2-1 0 0,0-1 0 16,0-2 0-16,0 2 0 0,-1 1 128 0,2 2-128 16,4-2 0-16,3 3 0 0,-1 1 0 0,5 4 0 15,2 2 0-15,3 1 0 0,3 2 0 0,5 3 0 16,5-2 0-16,3 2 0 0,9 1 0 0,0 0 0 0,0 0-160 0,0 0 160 15,14 5 0-15,6 1-144 0,6 1 144 0,5-2-128 16,4 1 128-16,7 3-128 0,3-3 128 0,6 6 0 16,4 1 0-16,6 1-128 0,4 1 128 0,2 3 0 15,0 1 0-15,0 0-128 0,-4-1 128 0,-3 1 0 16,-4-2 0-16,-2 0 0 0,0 0 0 0,-7-2 0 16,-5 0 0-16,-3-2 0 0,-2-3 0 0,-4 1 0 15,-6-3 0-15,-6 0 0 0,-4-5 0 0,-3-1 0 16,-5-2 0-16,-9 0 0 0,0 0 0 0,0 0 0 15,0 0 128-15,0 0-128 0,-9-12 128 0,-1 5-128 16,-8 0 128-16,0 0-128 0,-6 2 0 0,0-1 128 16,-2 1-128-16,-3 0 0 0,-4 0 0 0,-2-2 0 0,-1 1 0 15,0 3 0-15,-3-5 0 0,0 2 0 0,-3-1 0 16,0 0 0-16,-2 0 0 0,-1 0 0 16,-5-2 0-16,-1-3 0 0,0 2 0 0,1-4 0 0,1 0 0 0,1 3 0 15,1-1 0-15,1 3 0 0,6 2 0 0,1 2 0 16,1-2 0-16,7 4 0 0,-1-1 0 0,5 3 0 15,4-2 0-15,4 2 0 0,3-1 0 0,3 0 0 16,3 1 0-16,10 1 0 0,0 0 0 0,0 0 0 16,0 0 0-16,0 0 0 0,14-2 0 0,5 4-128 15,6 3 128-15,6-3 0 0,3 0-144 0,7 0 144 16,6 2 0-16,5 2-144 0,2-2 144 0,7 2 0 16,3 7 0-16,2 0-128 0,0-7 128 0,-2 6 0 15,-8-3 0-15,0 3 0 0,-2 0 0 0,-2 0 0 16,-2 2 0-16,-2-1 0 0,-3-1 0 0,-2 0 0 0,-4 1 0 15,-3-3 0-15,-4 3 0 0,-4-2 0 0,-4 1 0 16,-4-1 0-16,-2-3 0 0,-5-2 0 0,-3-2 0 0,-10-4 0 16,0 0 0-16,0 0 0 0,0 0 0 0,0 0 0 15,0 0 144-15,-10 4-144 0,-4 0 128 0,-5-3-128 16,-7-1 128-16,-3-1-128 0,-4-3 160 0,-5 1-160 16,-4-1 192-16,-3-1-192 0,0 1 192 0,-2-1-64 15,-3-1 0-15,3 0-128 0,-5 1 128 0,-1-4-128 16,-3 0 0-16,-3 0 0 0,1 0 176 0,2-1-176 15,4 0 160-15,1-2-160 0,2 3 0 0,6-1 0 16,4 3 0-16,2-2-160 0,1 4 160 0,5 1 0 16,0 0 0-16,6 1 0 0,4 0 0 0,5 0 0 15,4 3 0-15,12 0 0 0,0 0 0 0,0 0-160 16,0 0 160-16,12 0 0 0,6 4-256 0,6-3 48 0,6-2 16 0,7 1 0 16,4 1 192-16,6 0-144 0,5-1 144 0,5 3-128 15,5 3 128-15,3-2 0 0,3-1 0 0,-5-1-128 16,-7-1 128-16,1 3 0 0,-3-1 0 0,-5-2 0 15,-4 0 0-15,-5 2 0 0,-3-3 0 0,-4 1 0 16,-2-1 0-16,-7 0 0 0,-6 3 0 0,-5-2 0 16,-13-1 0-16,0 0 0 0,0 0 0 0,0 0 0 15,-13-1 128-15,-8-1-128 0,-7 1 128 0,-3-1-128 16,-6 2 128-16,-4-2-128 0,-3 2 128 0,-3-1-128 16,-4 2 0-16,-4 2 144 0,-5-2-144 0,-4 0 0 15,-6-1 128-15,5 0-128 0,0 2 0 0,4-2 0 16,4 1 0-16,3-1 0 0,4-1 128 0,4-1-128 15,5 4 0-15,4-2 0 0,4-2 0 0,8 0 0 0,4-1 0 16,10 3 0-16,2 0 0 0,9 0 0 0,0 0 0 0,12-2 0 16,7-1 0-16,9-1-144 0,3 2 0 0,9 1 0 15,6 1 0-15,3 0 0 0,4 0 144 0,5 2 0 16,1 3-144-16,5 0 144 0,3 0 0 0,-1 3 0 16,-1-3-144-16,-5-1 144 0,-5 2 0 0,-6 3 0 15,-4-1 0-15,-5 2 0 0,-3-2 0 0,-5 2 0 16,-4-4 0-16,-3 3 144 0,-2 0-144 0,-5 0 0 15,-5-3 0-15,-13-6-176 0,0 0 176 0,0 0 0 16,0 0 0-16,0 0 0 0,-9 8 0 0,-2-3 0 16,-3-4 0-16,-4 0 0 0,-1-1 0 0,-2 0 0 15,-2 3 0-15,-2-3 0 0,0-3 0 0,-3 1 144 16,0-2-144-16,-3-2 0 0,-2-2 128 0,-4-2-128 0,-2 1 0 16,-3-1 0-16,-5 1 0 0,0-4 0 0,0 1 0 15,0 0 0-15,0-2 0 0,1-1 0 0,-4 0 0 0,3-2 0 16,2 1 0-16,-1-2 0 0,1-3-144 0,0 0 144 15,1-3 0-15,4-3 0 0,3 0 0 0,3-1-128 16,0 2 128-16,5-1 0 0,4 3 128 0,1-2-128 16,0 1 0-16,1 5 0 0,2 1-160 0,4 1 160 15,-1 0 0-15,2 1 0 0,4 2 0 0,-1 0 0 16,3 2 0-16,0 2-128 0,0-2 128 0,1 3 0 16,1 1 0-16,2-1 0 0,-1 1 0 0,2-2 0 15,1 0 0-15,2-1 0 0,-1-1 0 0,2 3 0 16,1-3 0-16,0 2-128 0,-1-3 128 0,-1-2 0 15,2 1 0-15,0-1 0 0,-1-2 0 0,1 1 0 16,0-1 0-16,0 5 0 0,0-1 0 0,0 3 0 0,-2-1 0 0,2 4 0 16,0-1 0-16,0 9 0 0,0 0 0 0,0 0 0 15,0 0 0-15,0 0 0 0,0 0-160 0,0 0 160 16,0 0-128-16,6 17 128 0,-2 0 0 0,2 5-160 16,2 5 160-16,-1-1 0 0,1 4-128 0,0 4 128 15,1 2 0-15,-2 3 0 0,0 7 0 0,0-3 0 16,1 4 0-16,-1-4 0 0,0 0 0 0,0-3-128 15,2-6 128-15,-2-5 0 0,-2-1 0 0,0-7 0 16,-1-2 0-16,-2-3 0 0,1 0 0 0,-2-4 0 16,-1-3 0-16,0-9 0 0,0 0 0 0,0 0 0 15,0 0 0-15,0 0 0 0,0 0 192 0,0 0-48 0,0 0-16 0,-5-7 0 16,0-6 80-16,1-4 16 0,0-2 0 16,3-4 0-16,-2-2-96 0,1 1 0 0,-1-5-128 0,2-1 192 15,0-3-192-15,0-4 0 0,-1-5 128 0,-2 0-128 16,3-3 0-16,1 0 0 0,1-2 0 0,3 4 0 15,-1 4 0-15,1 3 0 0,1 4 0 0,0 3 0 16,-1 5 0-16,-2 6 0 0,1 0 0 0,-2 6 0 16,0 4 0-16,-1 8 0 0,2-8 0 0,-2 8 0 15,0 0 0-15,0 0 0 0,0 0-128 0,0 0 128 16,-2 16-128-16,2-1 128 0,2 0-192 0,0 3 192 16,1 0 0-16,0-1-128 0,4 1 128 0,0 0 0 15,4-3 0-15,-1-1 0 0,0-1 0 0,1 0 0 16,1 1 0-16,-1-3 0 0,1 2 0 0,0 1 0 15,-3-2 128-15,1 0-128 0,-1-1 0 0,-2 0 0 0,0-3 0 16,-7-8 0-16,7 9-128 0,-7-9 128 0,0 0 0 16,0 0 0-16,0 0 0 0,0 0 0 0,0 0 0 15,0 0 0-15,0 0 0 0,0 0 0 0,-5-7 0 0,-4-1 144 16,0-5-144-16,-3 1 128 0,-2-1-128 0,0 2 0 16,0-3 0-16,-2 0 0 0,-3-2 0 0,0 1 0 15,1-5 0-15,0 1 0 0,2-2 0 0,0 0 0 16,1 2 0-16,4 2 0 0,1 4 0 0,1 3 0 15,2-1 0-15,3 4 0 0,4 7 0 0,0 0 0 16,0 0 0-16,0 0 0 0,0 0 0 0,8 6 0 16,5 5 0-16,-1 0-176 0,4 3 176 0,2 3 0 15,2 2 0-15,3 3-128 0,2 6 128 0,2 2 0 16,0-1 0-16,2 3 128 0,0 2-128 0,4 2 0 0,1 0-128 16,2-1 128-16,0-2 0 0,-5 0 0 15,2-2 0-15,-2-2-128 0,-3-5 128 0,-4 0 0 0,-4-2 0 0,-2-2 0 16,-3-2 0-16,-3-3 128 0,-1-1-128 0,-4-2 128 15,-2-1-128-15,-3-3 0 0,-2 1 0 0,0-9-128 16,0 0 128-16,-5 7 0 0,-4 1 0 0,-2-3 0 16,1-2 0-16,-3-3 0 0,-2-3 0 0,-3 0 128 15,-2-3-128-15,-3-2 0 0,-1-3 0 0,-3 2 128 16,0-1-128-16,-1 2 0 0,-1-3 0 0,2 3 0 16,2-1 0-16,3 4 0 0,2 3 0 0,2-1 0 15,2 2 0-15,4 0 0 0,1 1 0 0,2 1 0 16,9-1 0-16,0 0 0 0,0 0 0 0,0 0 0 15,0 0 0-15,14 5-128 0,4-1 0 0,4 0 0 16,6-3 128-16,5 5-160 0,6-1 160 0,4 4-160 16,4-5 160-16,0 1 0 0,1 4 0 0,3-1-128 0,4 4 128 15,1-3 0-15,1 4 0 0,0 0 0 0,0 3 0 0,-1-3 0 16,-2-3 0-16,-6 4-128 0,-5 3 128 0,-5-5 0 16,-2 1 0-16,-4 0 0 0,-4-4 0 0,-4 2 0 15,-3-3 0-15,-4-1 0 0,-4-3 0 0,-5-1 0 16,-8-3 0-16,0 0 0 0,0 0 0 0,0 0 0 15,0 0 0-15,0 0 0 0,-10 1 0 0,-2-1 0 16,-5 0 0-16,-2-3 128 0,-3 0-128 0,-1-4 144 16,-2 3-144-16,-3-1 160 0,-2 2-160 0,-6-4 0 15,-5 0 0-15,-3-2 0 0,-3 0 0 0,-3-3 0 16,1 5 0-16,-1-3 0 0,2 3 0 0,1-2 0 16,1 2 0-16,3 3 0 0,1 0-128 0,4-1 128 0,3 1 0 15,6 2 0-15,5 2 0 0,1-2 0 0,4 0 0 0,4-1 0 16,5 1 0-16,10 2 0 0,0 0 0 0,0 0 0 15,0 0-144-15,14 4 144 0,3-1 0 0,9-1 0 16,3-1-144-16,5-1 144 0,3 0 0 0,5 2-144 16,5 3 144-16,4 3 0 0,1-3 0 0,7 5 128 15,3-1-128-15,1 3-128 0,1-3 128 0,-3 1-192 16,-6-1 192-16,-2 1 0 0,-3 1 0 0,-1-2 0 16,-3 3 0-16,-3-3 0 0,-2 2 0 0,-3-3 0 15,-5-1 0-15,0-2 0 0,-5 0 0 0,-4 0 0 16,-5-3 0-16,-3-2 144 0,-5 0-144 0,-11 0 0 15,0 0 160-15,0 0-160 0,0 0 128 0,0 0-128 16,0 0 160-16,0 0-160 0,0 0 192 0,0 0-192 16,-9-10 144-16,-4 4-144 0,-4-1 0 0,-4 2 144 15,0 0-144-15,-6-3 0 0,-4 0 0 0,-2 2 0 0,-2-2 0 0,-3 2 0 16,0-3 128-16,-4 2-128 0,-2-4 0 0,1 1 0 16,-1-4 0-16,-3 0 0 0,-2 0 0 15,1 0 0-15,1-3 128 0,3 1-128 0,3 1 0 0,5 0 0 16,4 2 0-16,6 4 0 0,3 0 0 0,6 4 0 15,5 3 0-15,12 2 0 0,0 0 0 0,0 0 0 16,0 0 0-16,0 0 0 0,16 7 0 0,6 3 0 16,7 2 0-16,8-1 0 0,9 5-192 0,5-1 192 15,3 1-192-15,3 0 192 0,1 0-144 0,3 1 144 16,3-2 0-16,5 4 0 0,2 1 0 0,-1-4 0 16,-2 0 0-16,-6 1 0 0,-5-2 0 0,-7 1 0 15,-5 1 0-15,-3-2 0 0,-5-6 0 0,-4 1 0 0,-5 2 0 16,-2-3 0-16,-5 1 0 0,-3-5 0 0,-7 0 0 0,-11-5 0 15,0 0 0-15,0 0 0 0,0 0 0 0,0 0 0 16,-11-4 160-16,-6 2-160 0,-3-4 160 0,-4 0-160 16,-3 1 128-16,-2-4-128 0,-1 0 0 0,-4-1 144 15,-1 0-144-15,-3-4 0 0,-4 0 0 0,-1 2 0 16,-3 1 0-16,-2-3 0 0,-1-1 0 0,2 2 0 16,3-3 0-16,0-1 0 0,1-1 0 0,4 0 0 15,2 2 0-15,3-1 0 0,2 5 0 0,3 3 0 16,2-3 0-16,7 6 0 0,4 0 0 0,6 3 0 15,10 3-144-15,0 0 144 0,0 0 0 0,0 0 0 16,10 0-160-16,8 4 160 0,4 2-128 0,6-2 128 16,5 0 0-16,6 4-160 0,4-1 160 0,6 5 0 15,3-4 0-15,4 5 0 0,2 0 0 0,3-2 0 0,-2 1 0 16,-6 0 0-16,-6-3 0 0,-2 3 0 0,-5-2 0 0,-5 1 0 16,-7-2 0-16,-6 0 0 0,-1-1 0 0,-7-1 0 15,-3-4 0-15,-11-3 0 0,0 0 0 0,0 0 0 16,0 0 128-16,0 0-128 0,-7 0 192 0,-7-1-16 15,-4-3 0-15,-4-2 0 0,-6-1-48 0,-1-3-128 16,-3 2 192-16,-1-2-64 0,-4 1-128 0,-1-2 0 16,-6-3 0-16,-1 1 128 0,-1-2-128 0,3 1 0 15,1-1 0-15,5 2 0 0,8 2 0 0,-1-1 0 16,0 3 0-16,9-1 0 0,6 5 0 0,4 0 0 16,11 5 0-16,0 0 0 0,0 0 0 0,0 0 0 0,14-6 0 15,4 3 0-15,1 2 0 0,4 2-144 16,4 3 144-16,3 3-160 0,2 0 160 0,2 3 0 0,3-1 0 0,1 1 0 15,1-4 0-15,-3 5 0 0,0-3-144 0,0 4 144 16,-2-4 0-16,-1 2 0 0,-3-3 0 0,-2 5 0 16,-6-5 0-16,-4 2 0 0,-3-5 0 0,-2 2 0 15,-4 1 0-15,-9-7 0 0,0 0 0 0,6 5 0 16,-6-5 0-16,0 0 0 0,0 0 0 0,0 0 0 16,0 0 160-16,0 0-160 0,-6 8 192 0,-3-2-192 15,-1-4 128-15,-1-2-128 0,0 0 0 0,-3-2 0 16,-4-1 0-16,-1-2 0 0,0 1 0 0,-4-1 0 15,-2 2 0-15,-4-3 0 0,-7 4 0 0,-1-1 0 16,-1-3 0-16,-6-3 0 0,-4 3 0 0,1-3 0 16,0 3 0-16,0 0 0 0,-1-2 0 0,-3 1 0 15,-1 2 0-15,-1-3 0 0,-3 3 0 0,0-5 0 0,0 1 0 16,3-1 0-16,0 3 0 0,1-4 0 0,0 2 0 0,0-2 0 16,1 2 0-16,-1-1 0 0,0 1 0 15,1-2 0-15,3 0 0 0,5 3 0 0,1-4 0 16,6 4 0-16,3 0 0 0,3 1 0 0,0-4 0 0,4 4 0 15,1-1 0-15,5 1 0 0,2 1 0 0,4-4 0 16,2 2 0-16,1-3 0 0,3-2 0 0,1 0 0 16,3-1 0-16,2-4 0 0,2 1 0 0,1-1 0 15,2-4 0-15,1-1 0 0,1 0 0 0,1 1 0 16,0-5 0-16,1 1 0 0,-1 2 0 0,0-2 0 16,-1 1 0-16,3-1 0 0,-4 0 0 0,0 0 0 15,-3 0 0-15,0 5 0 0,-1-2 0 0,0 4 0 16,0 0 0-16,0 2 0 0,-2 3 0 0,-1 1 0 0,1-1 0 15,-1 6 0-15,-1-1 0 0,0 2 0 0,4 7 0 0,-3-7 0 16,3 7 0-16,0 0 0 0,0 0 0 0,-9 0 0 16,9 0 0-16,-9 6-144 0,1 0 144 0,2 8 0 15,0 3 0-15,2 3-160 0,1 3 160 0,1 8 0 16,-1 2-128-16,3 5 128 0,0 1 0 0,3 8 0 16,-1 3-128-16,1 3 128 0,-1 6 0 0,1-2 0 15,-2-1 0-15,-1 0 0 0,0-3 0 0,0-3 0 16,0-11 0-16,0-1 0 0,-1-4 0 0,1-3 0 15,0-6 0-15,0-2 0 0,-1-4 0 0,-1-5 0 16,2-2 0-16,0-12 0 0,0 0 0 0,0 0 0 16,0 0 0-16,0 0 128 0,0 0-128 0,0 0 144 15,3-14 64-15,-1-5 16 0,1-4 0 0,1 0 0 16,-1-4-96-16,3 2-128 0,-3-7 176 0,1 0-176 0,0-3 128 16,1-2-128-16,0-3 0 0,2-2 0 0,-2-3 128 15,-2-2-128-15,1-4 0 0,3-3 0 0,-1-3 0 0,2 6 0 16,-1 2 0-16,3 3 0 0,-1 8 0 0,0 6 0 15,-1 8 0-15,-2 6 0 0,-1 3 0 0,-1 7 0 16,-4 8 0-16,0 0 0 0,0 0 0 0,0 0-144 16,-2 13 144-16,-1 6-128 0,-3 7 128 0,1 2-208 15,-1 5 80-15,1 5 128 0,-4 2-160 0,4 4 160 16,-4 4 0-16,3-1-144 0,-1 2 144 0,0-1-128 16,1-8 128-16,1-2-128 0,0-5 128 0,1-3 0 15,1-8 0-15,2 0-128 0,-2 0 128 0,1-4 0 16,-1-5 0-16,2-2 0 0,1-11 0 0,0 0 0 0,0 0 0 15,0 0 0-15,0 0 0 0,0 0 144 16,0 0-144-16,0 0 0 0,-4-13 160 0,2 0-160 0,-1-1 128 16,-1-1-128-16,-1-2 0 0,0 1 0 0,-1-2 128 0,2-1-128 15,-1-1 0-15,1-1 0 0,-1 0 0 0,1 2 0 16,-2 0 0-16,3 2 0 0,2 4 0 0,0 2 0 16,-2 0 0-16,3 11 0 0,0 0 0 0,0 0 0 15,0-7 0-15,0 7 0 0,0 0-144 0,0 0 144 16,0 0 0-16,0 0 0 0,13 7-128 0,-2 4 128 15,1-2 0-15,3 1-128 0,2 3 128 0,4-2 0 16,5 3-128-16,2 1 128 0,1 2 0 0,8 1 0 16,5 2 0-16,3 0-128 0,5-2 128 0,0 0 0 15,0-1 0-15,0-1 0 0,0-1 0 0,0-1 0 0,-3-2 0 16,4-1 0-16,-2 2 0 0,0-2 0 16,2 3 0-16,-1 0 0 0,-3-4 0 0,-2 1 0 0,-4-1 0 0,-3 0 0 15,-2 1 0-15,-2-3 0 0,0 0 0 0,-4-3 0 16,-1-3 0-16,-2 2 0 0,-6-3 0 0,1 1 0 15,-3-2 0-15,-1 0 0 0,-4 0 0 0,-3 0 0 16,2 0 0-16,-3 0 0 0,0-2 0 0,-10 2 128 16,0 0-128-16,10 0 0 0,-10 0 0 0,0 0 0 15,0 0 0-15,0 0 0 0,0 0 0 0,0 0 0 16,-9-1 128-16,-2 0-128 0,-6-3 0 0,-2 3 0 16,-2-4 128-16,-5-2-128 0,0 2 0 0,-4 3 128 15,0-6-128-15,-3 2 0 0,1-2 0 0,-3-3 0 16,-2 4 0-16,-4-5 0 0,-2-4 0 0,-4-1 0 15,-4-3 0-15,0 3 0 0,-1-1 0 0,-1 1 0 0,-2 1 0 16,0 3 0-16,-2 4 0 0,-1-1 0 0,-2 5 0 16,3 2 0-16,-1 1 0 0,6 1 0 0,8 1 0 15,2 1 0-15,5 0 0 0,4-1 0 0,6 0 0 0,6 1-160 16,4 1 160-16,6-1 0 0,11-1 0 0,0 0-128 16,0 0 128-16,0 0-192 0,15 1 192 0,5 2-192 15,9-1 32-15,6 2 0 0,5-1 0 0,9-1 0 16,5 2 160-16,6 0 0 0,4 5 0 0,1-3-128 15,-3 4 128-15,1-3 0 0,0 2 0 0,-1-2 0 16,-1 3 0-16,-3-2 0 0,-3 2 0 0,-4-4 0 16,-4 1 0-16,-6-1 0 0,-6-2 0 0,-4 1 0 15,-6-2 0-15,-3 0 0 0,-4 0 0 0,-6 0 0 16,-12-3-432 0,0 0 0-16,0 0 0 0,0 0-12160 0,-11 5-2432 0</inkml:trace>
  <inkml:trace contextRef="#ctx0" brushRef="#br1" timeOffset="-178691.59">1916 20189 14735 0,'0'0'1312'0,"0"0"-1056"0,0 0-256 0,-9 1 0 15,9-1 1152-15,0 0 192 0,-8 3 16 0,8-3 16 16,0 0-592-16,0 0-112 0,0 0-32 0,0 0 0 16,0 0-16-16,0 0-16 0,0 0 0 0,14 5 0 15,0-2 192-15,4-1 32 0,2-2 16 0,4-2 0 16,3 2-112-16,2-2-32 0,4 0 0 0,2-1 0 16,-1 1-224-16,7 0-48 0,2 2-16 0,4-1 0 15,2 0-96-15,4 0-32 0,1-1 0 0,2 2 0 0,3 2 112 0,-6-1 32 16,-3 1 0-16,-1 0 0 0,1 0-112 0,-2 1 0 15,-1-1-16-15,1 3 0 0,1-1-48 0,-1 1-16 16,0 0 0-16,-2 2 0 0,-3-5-48 0,-1 5 0 16,0-2 0-16,0-2 0 0,0-1-16 0,0 2-16 15,0 1 0-15,4 0 0 0,1-1-32 0,1-3 0 16,2 1 0-16,-5 0 0 0,-1-1-128 0,-5-1 160 16,-1-1-160-16,0-1 160 0,2 1 16 0,-1 2 0 15,-1-1 0-15,-1 0 0 0,0 0 96 0,1 0 32 16,0-1 0-16,3 0 0 0,-2 1-304 0,-1-3 160 15,-3-1-160-15,-1-2 128 0,-1 1 0 0,1 1-128 16,3-2 192-16,0 1-64 0,-1 1 0 0,-1 0 0 16,1 0 0-16,2 3 0 0,-1-4 0 0,1 4 0 0,1 1 0 15,-2 0 0-15,-2 0-128 0,0 0 160 0,-2 0-160 16,-1 0 160-16,0 0-32 0,1 0-128 0,-3 1 192 0,1-2-64 16,-2-1 16-16,0 1 0 0,-1 0 0 0,2-2 0 15,0 0-144-15,2-1 0 0,-7 0 0 0,2 1 0 16,0 1 0-16,-2-2 208 0,-1-1-48 0,-1 1-16 15,-1 2-144-15,-1-1 0 0,0 0 0 0,0 0 0 16,-2 0 0-16,2 2 0 0,-1 1 0 0,0-1 0 16,-1-1 128-16,0 1-128 0,1 1 192 0,0 0-64 15,-2 0-128-15,-1 0 0 0,1 0 0 0,-4 0 0 16,2 0 0-16,-3 0 0 0,1-1 0 0,0-1 0 16,-2 2 176-16,3 0-48 0,-2 0-128 0,1 0 192 15,-5 0-48-15,1 0-16 0,0-1 0 0,2 1 0 16,-1-1 16-16,2 0 0 0,-2-1 0 0,1 2 0 15,-1 2 16-15,-1-2 0 0,-1-4 0 0,0 1 0 0,0 2-32 16,0 0-128-16,-9 1 192 0,10-2-64 0,-1 1-128 0,-9 1 0 16,10-1 144-16,-10 1-144 0,9 0 0 0,-9 0 144 15,0 0-144-15,10 0 0 0,-10 0 192 0,0 0-192 16,0 0 192-16,9-1-192 0,-9 1 192 0,0 0-64 16,0 0 0-16,0 0-128 0,0 0 128 0,0 0-128 15,0 0 0-15,0 0 0 0,0 0 128 0,0 0-128 16,0 0 0-16,0 0 0 0,0 0 0 0,0 0 0 15,0 0-208-15,-10 2 80 16,10-2-1472-16,-13 5-304 0,-2 2-48 0,0-2-16736 0</inkml:trace>
  <inkml:trace contextRef="#ctx0" brushRef="#br0" timeOffset="-166201.07">20130 18323 9951 0,'-3'-10'448'0,"3"10"80"0,-3-9-528 0,3 0 0 0,0-1 0 0,0 1 0 16,0-2 752-16,-1 3 32 0,1 8 16 0,1-13 0 0,1 1-96 0,-1 1-32 15,0 0 0-15,1 2 0 0,0-1 32 0,1 1 0 16,0-2 0-16,1-1 0 0,-1 3 0 0,1-1 16 16,-1 2 0-16,-3 8 0 0,4-12 176 0,0 4 16 15,-4 8 16-15,5-11 0 0,0 3-64 0,-5 8-16 16,4-10 0-16,-4 10 0 0,3-6-144 0,-3 6-48 16,-3-8 0-16,3 8 0 0,0 0-176 0,0 0-32 15,0 0-16-15,0 0 0 0,0 0-240 0,0 0-64 16,4 13 0-16,-2 4 0 0,2 4 16 0,0 3 0 15,0 3 0-15,0 4 0 0,-1 4-16 0,1 3-128 16,0 3 192-16,-1 4-64 0,-3 0 64 0,0 3 16 16,0-1 0-16,-3 3 0 0,-1 2-48 0,2 1-16 0,-1 1 0 15,-1-4 0-15,-1 0-144 0,3-8 0 0,-1-4 144 0,2-2-144 16,0-5 288-16,1 2-16 0,1-8 0 0,1 1 0 16,0 1 80-16,-1-5 16 0,0-3 0 0,1-2 0 15,-1 1-32-15,-1-4 0 0,0 0 0 0,0-2 0 16,0-12-16-16,0 0 0 0,0 0 0 0,0 0 0 15,0 0 96-15,0 0 16 0,0 0 0 0,-1-12 0 16,-1-2 80-16,1-1 32 0,1-4 0 0,0-4 0 16,0 0-304-16,1-5-64 0,2 4-16 0,-1-4 0 15,1-1-16-15,-1-3 0 0,0-1 0 0,0-3 0 16,1 1-144-16,-1-2 0 0,0 0 0 0,1-1 0 16,1-3 0-16,0 2 0 0,-1-2 0 0,-1 4 0 15,-1 1 0-15,4 0 0 0,-2 0 0 0,1 1 0 0,0-1 0 16,-2 3 0-16,2 5 0 0,-1 3 0 15,-1 2-128-15,-1 2 128 0,-1 5 0 0,0 2 0 0,-1 5 0 0,1 9 0 16,-2-9-144-16,2 9 144 0,0 0 0 0,0 0-192 16,-7 18 192-16,2 0-160 0,1 3 32 0,0 10 0 15,-1 3 0-15,0 2 0 0,0 1 128 0,-2 1-160 16,3 1 160-16,-1 4-160 0,0 3 160 0,0 0 0 16,1-5 0-16,0-2 0 0,-2 2 0 0,0-3 0 15,1-6 0-15,0-2 0 0,0-2 0 0,1-5 0 16,1-4 0-16,-1-1 0 0,0-2 0 0,1-3 0 15,3-13 0-15,0 9 176 0,0-9-176 0,0 0 128 16,0 0-128-16,0 0 128 0,0 0 80 0,0-8 16 16,0-4 0-16,3-4 0 0,0-4 48 0,0 0 16 15,0-4 0-15,1 1 0 0,-2-3-160 0,2-4-128 16,-1-2 192-16,-1-2-192 0,-2-3 128 0,1-3-128 0,2-3 0 16,-1 4 0-16,1 6 192 0,0 1-192 0,-1 0 192 0,1 8-192 15,0 1 0-15,1 5 0 0,-1 6 0 0,1 1-192 16,-4 11 192-16,0 0-192 0,0 0 192 0,2 14-192 15,-1 4 32-15,-1 3 16 0,0 3 0 0,0 2 0 16,-1 4 144-16,-1 0-128 0,-2 6 128 0,1 2-128 16,-2 4 128-16,1-2 0 0,2 4 0 0,-2-5 0 15,3-7 0-15,-2-2 0 0,2-2 0 0,0-5 0 16,1-5 0-16,-2 0 0 0,1-4 0 0,1-14 0 16,0 9 0-16,0-9 0 0,0 0 0 0,0 0 128 15,0 0-128-15,0 0 192 0,0 0-64 0,0 0 0 16,0 0 0-16,1-8 16 0,-1-5 0 0,-1 6 0 15,-1-5-144-15,-1 6 0 0,-1-3 0 0,4 9 0 16,0 0-1744-16,0 0-384 0,-7-3-80 0</inkml:trace>
  <inkml:trace contextRef="#ctx0" brushRef="#br0" timeOffset="-164007.98">20110 18933 5519 0,'0'0'240'0,"0"0"64"0,0 0-304 0,0 0 0 16,0 0 0-16,0 0 0 0,0 0 1264 0,0 0 192 16,0 0 32-16,0 0 16 0,0 0-864 0,0 0-192 0,0 0-16 15,-6 4-16-15,6-4-32 0,0 0 0 0,0 0 0 0,0 0 0 16,0 0 272-16,0 0 48 0,0 0 16 0,0 0 0 15,-10 0 32-15,10 0 0 0,0 0 0 0,0 0 0 16,0 0-176-16,0 0-16 0,0 0-16 0,0 0 0 16,0 0-224-16,0 0-64 0,0 0 0 0,0 0 0 15,10 5 80-15,-2-1 16 0,-8-4 0 0,15 5 0 16,0-1 64-16,2-2 16 0,1 0 0 0,-1-1 0 16,2 0-48-16,2 0 0 0,-1 1 0 0,2-1 0 15,1-1-32-15,1 0-16 0,1 0 0 0,1 4 0 16,-1-2-208-16,0 0-128 0,2-2 160 0,0 1-160 15,0 0 144-15,-2-1-144 0,-2 0 128 0,-2 0-128 16,1 0 128-16,-3 0-128 0,-2 0 0 0,0 1 128 0,1-1-128 16,-3 0 0-16,-1 0 0 0,-1 2 128 0,0-2-128 15,0 0 0-15,-3 0 0 0,-10 0 0 0,12 0 0 16,0 1 128-16,-12-1-128 0,11 0 0 0,-11 0 0 0,11 1 0 16,-11-1 128-16,0 0-128 0,8 0 0 0,-8 0 0 15,0 0 0-15,0 0 0 0,0 0 0 0,0 0 0 16,0 0 0-16,0 0 128 0,0 0-128 0,0 0 0 15,0 0 0-15,0 0 0 0,0 0 0 0,0 0 0 16,0 0 0-16,0 0 0 0,-7 3 0 0,-3-2 128 16,2 2-128-16,-2-2 0 0,-2 0 128 0,2 0-128 15,0-1 0-15,-3-1 128 0,-2 2-128 0,-1-1 128 16,-1 0-128-16,1 0 128 0,-2-1-128 0,-1-1 160 0,-2 2-160 16,-2-3 160-16,-2 2-32 0,0 0-128 0,2-1 192 15,0 1-64-15,-1 0-128 0,1-2 0 0,-1 2 0 16,3-3 0-16,2-1 0 0,1 2 0 0,2 1 0 0,2 1 0 15,0-1 0-15,1 1 0 0,2-1 0 0,1 0 0 16,10 2 0-16,-11-1 0 0,3 2 0 16,8-1 0-16,0 0 0 0,0 0 0 0,0 0 0 0,0 0 0 15,0 0 0-15,0 0 0 0,0 0 0 0,0 0 0 16,0 0 128-16,0 0 0 0,0 0 0 0,0 0 0 16,0 0-128-16,0 0 160 0,0 0-160 0,-4 7 160 15,4-7-160-15,0 0 0 0,0 0 0 0,0 0 0 16,0 0 128-16,0 0 0 0,0 0 0 0,11 7 0 15,1 0 32-15,0-5 0 0,2-1 0 0,3 1 0 16,2-2-160-16,3 0 160 0,3 0-160 0,2 0 160 16,1-2-160-16,1 1 0 0,3 1 144 0,-1-1-144 0,1 0 0 15,1 1 144-15,0-3-144 0,0 2 0 0,0-2 128 0,2 2-128 16,-2 0 0-16,0-1 0 0,0 2 0 16,1 0 0-16,0-1 0 0,0 1 0 0,-3 1 0 0,0-1 0 15,-3 0 128-15,-3 2-128 0,-2-1 0 0,-3-1 128 16,-3 0-128-16,-3 1 0 0,-3 2 128 0,-11-3-128 15,11 2 0-15,-11-2 0 0,0 0 0 0,0 0 0 16,8 3 0-16,-8-3 0 0,0 0 144 0,0 0-144 16,0 0 0-16,0 0 144 0,0 0-144 0,0 0 0 15,0 0 0-15,0 0 0 0,0 0 128 0,0 0-128 16,0 0 0-16,0 0 128 0,-10 2-128 0,0 1 128 16,-1-2-128-16,-2 2 128 0,-4-2-128 0,2-1 160 15,-5 3-160-15,1-3 160 0,-3 1-32 0,-3-1-128 16,-3-1 192-16,-1 1-64 0,-1 0-128 0,1 0 0 0,0 0 0 15,-2 0-176-15,0-3 176 0,0 2 0 0,1 1 0 0,-1-1 0 16,1 1 0-16,-2 0 0 0,-4-2 0 0,1 1 0 16,-4-2 0-16,1 2 128 0,-1-1-128 0,2-1 0 15,4-1 0-15,4 2 0 0,-2-1 0 0,6 1 0 16,1 0 0-16,5 1 0 0,2-1 0 0,3-1 0 16,-1 0 0-16,6 2 0 0,9 1 0 0,0 0 0 15,0 0 0-15,0 0 0 0,0 0 0 0,0 0 0 16,13-1 0-16,1 1 0 0,3 1 0 0,6 0 0 15,4 3 0-15,3-1 0 0,5-1 0 0,3 1 0 16,1-1 0-16,2 1 0 0,1 1 0 0,0-2-128 16,1 1 128-16,-2-1 0 0,2 1 0 0,0-3 0 15,0 1 0-15,2 1 0 0,1-1 0 0,-1 0 176 16,1 2-48-16,0-3 0 0,-2 0 0 0,-3 0 0 0,-3 0-128 16,-3 0 0-16,-4 0 0 0,-4 0 0 0,-4-3 0 15,-4 3 0-15,-2 0 0 0,-5 0 128 0,-2-1-128 0,-10 1 192 16,0 0-192-16,0 0 192 0,0 0-192 0,0 0 0 15,0 0 0-15,0 0 128 0,-8 1-128 0,-4-1 0 16,-1-1 144-16,-2 0-144 0,-3 1 0 0,-1 1 0 16,-1 0 0-16,-3 2 128 0,-2-2-128 0,-5 1 0 15,-4 0 0-15,-3-1 0 0,-3-1 0 0,-2 0 0 16,-3 0 0-16,2 0 0 0,0 0 0 0,-1 0-128 16,1 0 128-16,3 1 0 0,-2-1 0 0,1 0 0 15,-1-1 0-15,4 1 0 0,4 0 0 0,2-1 0 16,3 1 0-16,6 0 0 0,6 0 0 0,3 0 0 0,14 0 0 15,0 0-128-15,0 0 128 0,0 0 0 0,14 1 0 0,6 0 0 16,7 1 0-16,7-1 0 0,8-2 0 0,5 1 0 16,3 0 0-16,2 0 0 0,2 0 0 0,5 1 0 15,6-1 0-15,4 0 0 0,-2 0 0 0,0 0 0 16,-4 0-256-16,-4 0 48 0,-1 1 0 0,-6 0-10032 16,-4 1-1984-16</inkml:trace>
  <inkml:trace contextRef="#ctx0" brushRef="#br0" timeOffset="-160750.1">20156 19041 2751 0,'0'0'128'0,"0"0"16"0,0 0-144 0,0 0 0 0,0 0 0 0,0 0 0 15,0 0 2432-15,13-7 464 0,-2 2 96 0,1 2 16 16,-1-1-1920-16,2-1-384 0,1 0-80 0,1 3-16 16,6-2-352-16,-1 0-64 0,1 1 0 0,5 0-16 15,4 0-16-15,1-1 0 0,-1-1 0 0,3 3 0 0,3-1 32 0,-2 2 16 16,-2-1 0-16,1 1 0 0,0 0 144 0,0 0 32 15,2-1 0-15,0 2 0 0,1 0 64 0,-1 0 0 16,5 0 16-16,-1 2 0 0,1-1-112 0,2 0-32 16,0-1 0-16,-4 3 0 0,-3-1-176 0,-2 1-144 15,0-2 192-15,-3 2-192 0,0-2 160 0,-2 0-160 16,0 2 128-16,-3-2-128 0,0-2 192 0,-3 1-64 16,-1 1 0-16,-1-1 0 0,2 0-128 0,-4 1 0 15,1 1 0-15,-3-1 0 0,-4-1 128 0,-1 1 0 16,-11-1 0-16,0 0 0 0,0 0-128 0,0 0 0 15,0 0-160-15,0 0 160 0,0 0 0 0,0 0 0 16,0 0 0-16,0 0 0 0,0 0 0 0,-11 6 0 16,-1-2 0-16,-3-1 0 0,0-3 0 0,-1 1 0 0,0 0 0 15,-1-1 0-15,2 0-256 0,-3 0 32 0,0 0 16 16,-1 0 0-16,-1 2 0 0,-3-2 0 0,-2 0 0 0,-1 1 0 16,1 1-96-16,-2 2-16 0,-2-3 0 0,-3 3 0 15,-2-2 320-15,-2 0-192 0,1-1 192 0,-2 1-160 16,-1-1-32-16,2-1 0 0,2 0 0 0,2 0 0 15,2 1 192-15,-1-1 0 0,-1 0 128 0,0 1-128 16,2 2 0-16,1-2 0 0,-3-1 0 0,-1 0 0 16,-5 0 0-16,-2 0 192 0,0 0 0 0,0 0-16 15,2-1-48-15,1 1 0 0,2 0 0 0,2 0 0 16,2-3 192-16,2 3 16 0,0 0 16 0,2 0 0 16,3 0-32-16,1 0-16 0,3 0 0 0,2 0 0 15,3-1-112-15,1 1-32 0,0 0 0 0,2 0 0 16,3 0 32-16,9 0 16 0,0 0 0 0,0 0 0 15,0 0 208-15,0 0 32 0,0 0 16 0,12-5 0 0,2 3-144 16,3-2-48-16,4-1 0 0,2 1 0 0,2 0-272 0,3 3 128 16,5-3-128-16,3 1 0 0,2-2 176 0,6 3-176 15,6-2 160-15,3 0-160 0,3-2 0 0,1 2 0 16,-1 1 0-16,2 2 0 0,-1-3 0 0,1-2 144 16,1 1-144-16,0 2 192 0,4 1-192 0,-5 1 0 15,1-1 144-15,-2 2-144 0,-4-1 128 0,-4-2-128 16,-7 3 128-16,-4 0-128 0,0 3 144 0,-5-2-144 15,0 1 192-15,-5-1-192 0,-3 0 128 0,-4 0-128 16,-5 2 0-16,-3-1 0 0,-3 0 144 0,-10-2-144 16,0 0 0-16,0 0 144 0,0 0-144 0,0 0 0 15,0 0 0-15,0 0 0 0,-9 6 0 0,-1-1-176 16,-8-1 176-16,0-1-128 0,-2-1 128 0,-2 2 0 0,0-2 0 0,-5 1-128 16,0-2-64-16,-3 2-16 0,-5-2 0 0,0 3 0 15,-1 0-48-15,-2-3 0 0,-5 2 0 0,-3-2 0 16,0 4 16-16,-2-3 0 0,-3 0 0 0,0 0 0 15,0 2-32-15,4-1-16 0,-1-3 0 0,0 1 0 16,-1 0 288-16,1 0-128 0,-3-1 128 0,2 0 0 16,-1-1 0-16,4-1 0 0,4 0 0 0,4 0 0 15,3-1 0-15,4 1 0 0,5-1 0 0,4 1 0 16,5 0 240-16,6 1 0 0,11 1 0 0,0 0 0 16,0 0 144-16,13-4 16 0,6 0 16 0,7-1 0 15,6 3-288-15,10-1-128 0,9 2 128 0,7 1-128 16,7-1 128-16,1 1-128 0,6 0 128 0,-1 0-128 0,0-3 0 15,5 2 0-15,6 1-144 0,-1 0 144 16,-1 0 0-16,0-1 0 0,-1-3 0 0,-3 3 0 16,-3 1-128-16,0 0 128 0,-1 0 0 0,-10-2 0 15,-6 1 0-15,-3 0 0 0,-3-2 0 0,-6 2 0 0,-4 1 0 0,-5 0 0 16,-4-1 0-16,-5-1 0 0,-3 1 0 0,-5 0 0 16,-6-2 0-16,-12 3 0 0,0 0 0 0,0 0 0 15,0 0-192-15,-16-1-11840 0</inkml:trace>
  <inkml:trace contextRef="#ctx0" brushRef="#br0" timeOffset="-156050.25">20084 18829 2751 0,'-7'-17'128'0,"5"7"16"0,-1 3-144 0,2-5 0 15,0 1 0-15,0-3 0 0,1-3 3808 0,0 3 736 16,0 3 128-16,1 1 48 0,1-3-2800 0,1 5-544 16,-1-1-112-16,-2 9-32 0,0 0-208 0,0 0-32 15,0 0-16-15,0 0 0 0,9 13-16 0,-2 5 0 16,-1 1 0-16,0 6 0 0,1 3-112 0,-1 3-16 16,0-3-16-16,1 4 0 0,-2 1-288 0,-3-3-48 15,2-3-16-15,-2 3 0 0,-4-3-272 0,1 1-48 16,-2-2-16-16,1-1 0 0,-2-3-128 0,2-3-144 15,-2 0 144-15,2-3-10768 16,1-2-2032-16</inkml:trace>
  <inkml:trace contextRef="#ctx0" brushRef="#br0" timeOffset="-155527.48">20738 18649 8287 0,'0'0'736'0,"-5"10"-592"0,-1 2-144 0,2 5 0 16,0 2 2592-16,2 1 480 0,1 3 112 0,2 5 16 16,-1-1-1760-16,1 3-352 0,0 2-64 0,2 0 0 15,-1-2-432-15,2 0-80 0,3-2 0 0,-1-4-16 16,-1 1-496-16,5 2 0 0,0-8 0 0,2 1-11136 16</inkml:trace>
  <inkml:trace contextRef="#ctx0" brushRef="#br0" timeOffset="-153460.22">25275 18176 5519 0,'0'0'240'0,"-4"-5"64"0,2-6-304 0,-1 4 0 16,-1 0 0-16,4 7 0 0,-3-8 2224 0,3 8 384 0,-6-9 80 15,3 0 0-15,-1 2-1824 0,4 7-368 16,0 0-80-16,0 0-16 0,-5-8 176 0,5 8 16 0,-4-6 16 0,4 6 0 16,0 0 192-16,0 0 32 0,0 0 16 0,0 0 0 15,0 0-16-15,0 0 0 0,0 0 0 0,0 0 0 16,0 0-336-16,0 0-80 0,0 0-16 0,0 0 0 15,0 0 224-15,-4 14 32 0,2 3 16 0,-1 2 0 16,-1 1-32-16,0 3 0 0,2 4 0 0,-1 1 0 16,2 4-96-16,0 2-32 0,-3 0 0 0,1 4 0 15,1 3-128-15,1 4-48 0,-2-3 0 0,1 3 0 16,-1 0-176-16,0 2-32 0,2-4-128 0,-1 0 192 16,-1-2-192-16,2-4 176 0,-2-3-176 0,1-2 160 15,0-4 128-15,1 1 32 0,0-4 0 0,1 2 0 16,0-4-64-16,0-1 0 0,1-3 0 0,0-1 0 15,1-4-112-15,-2 1-16 0,0-1-128 0,0-4 192 0,0-10-32 16,0 0-16-16,0 0 0 0,0 0 0 0,0 0 144 16,0 0 32-16,0 0 0 0,0 0 0 0,0 0 144 0,6-8 48 15,-3-6 0-15,-1-2 0 0,1-2-256 0,-1-4-32 16,0 1-16-16,1-6 0 0,1-1-208 0,0-2 144 16,0 0-144-16,-2 0 128 0,2-6-128 0,-1-3 160 15,-1-2-160-15,1-1 160 0,-3-6-160 0,0 0 0 16,-2-2 144-16,1-2-144 0,1-1 0 0,0 0 0 15,0 1 0-15,-1 0 128 0,0 1-128 0,-3 6 0 16,1-1 0-16,-1 8 0 0,1 3 0 0,-1 2 0 16,-2 0 0-16,0 5 0 0,1 0 0 0,2 6 128 15,-1 1-128-15,0 3 128 0,1 2-128 0,1 1 0 16,-2 3 0-16,1 5 128 0,3 7-128 0,0 0 0 16,0 0 0-16,0 0 0 0,0 0 0 0,0 0 0 0,-2 10 0 0,2 6 0 15,0 7-144-15,4 3 144 0,-3 5-160 0,4 2 160 16,3 3 0-16,-1 3-144 0,1 5 144 0,2 3 0 15,-2 1 0-15,-1 0 0 0,1 4 0 0,0 2 0 16,-1 0 0-16,-2 0 0 0,0-2 0 0,1 0 0 16,0-1 0-16,0-3 0 0,-3-6 0 0,1-3 0 15,-1 0 0-15,1-5 0 0,0-2 0 0,-3-1 0 16,4-4 0-16,-2 0 0 0,-1-7 0 0,1-2 0 16,-2 1 0-16,2-2 0 0,-1-5 0 0,1-2 0 15,-3-10 0-15,0 0 176 0,0 0-176 0,0 0 192 16,0 0 0-16,0 0 16 0,0 0 0 0,0 0 0 15,0 0 144-15,1-11 32 0,-2-7 0 0,1-2 0 16,0-3-192-16,-1-1-48 0,-1-5 0 0,1-3 0 0,0-4-144 16,1-2 0-16,-4-4 0 0,1-4 128 0,1-1-128 0,-1-2 0 15,1-2 0-15,-1 0 0 0,2 0 0 0,-2 2 0 16,2-1 0-16,0 1 0 0,0 2 0 0,1 1 0 16,-2-3 0-16,1 8 0 0,0 0 0 0,0 1 0 15,-1 4 0-15,0 1 0 0,0 4 0 0,1 0 0 16,1 8 0-16,-2 2 0 0,2 3 0 0,0 5 0 15,2 2 0-15,-2 11 0 0,0-7-144 0,0 7 144 16,0 0 0-16,0 0 0 0,0 0-208 0,0 0 64 16,-5 12 16-16,3 5 0 0,-2 6 128 0,3 3-208 15,-1 8 80-15,2 4 128 0,0 4-176 0,3 5 176 16,-1 4-128-16,2 4 128 0,-3 1 0 0,1 2-128 16,-2 2 128-16,2-2 0 0,-1-1 0 0,2-3 0 0,0-2 0 0,-2-1 0 15,-1-4 0-15,-1-4 0 0,1 0 0 16,-3-6 0-16,0-5 0 0,0-3 0 0,-1-5 0 0,0 2 0 15,0-3 0-15,0-6 0 0,1-1 0 0,0-5 0 16,1-1 0-16,2-10 128 0,-4 10-128 0,4-10 0 16,0 0 128-16,0 0-128 0,0 0 160 0,0 0-160 15,0 0 224-15,-4-12-48 0,0-5-16 0,2-2 0 16,0-1-160-16,1-7 128 0,1-1-128 0,0-4 128 16,0-3-128-16,0-3 0 0,1-6 0 0,-1 1 0 15,0-4 0-15,0 0 0 0,2-5 0 0,0 0 0 16,1-1 0-16,-1 0 0 0,1 6 0 0,-1 2 0 15,2-4 0-15,-1 6 0 0,0 0 0 0,-1 5 0 16,-1 2 0-16,2 4 0 0,-1 3 0 0,1 2 0 16,-1 5 0-16,1 3 0 0,-1 2 0 0,-2 2 0 15,1 3 0-15,2 3 0 0,-3 9 0 0,0 0 0 0,0 0-176 0,0 0 176 16,0 0-128-16,4 13 128 0,-2 1-192 16,0 9 64-16,-1 1 0 0,0 8 0 0,3 3 128 0,-3 5 0 15,2 11-144-15,-2 3 144 0,0 5 0 0,-1 7 0 16,0 3-144-16,0-1 144 0,0-2-128 0,-1 0 128 15,1-1-192-15,-1-6 192 0,0-6-176 0,-1-3 176 16,1-7-160-16,-3-4 160 0,2-3 0 0,-1-3 0 16,1-1 0-16,-1-7 0 0,-1-1 0 0,2-3 0 15,-2-6 0-15,1-2 0 0,0-3 0 0,3-10 0 16,0 0 0-16,0 0 0 0,0 0 240 0,0 0-64 16,0 0-16-16,0 0 0 0,-6-10-16 0,1-7 0 15,2-6 0-15,1-1 0 0,2-8-144 0,3-1 0 0,1-5 144 16,-1-1-144-16,-3-8 0 0,0 0 0 0,0-4 0 0,0-4 128 15,0-5-128-15,2-1 0 0,0-1 0 0,1 1 0 16,1 5 0-16,-1 1 0 0,1 3 0 0,-3 4 0 16,2 5 0-16,1 3 0 0,-2 9 0 0,1 1 0 15,-1 8 0-15,1 2 0 0,-2 5 0 0,1 6 0 16,-2 9 0-16,0 0 0 0,0 0 0 0,0 0-128 16,0 16 128-16,-2 6-192 0,2 5 192 0,0 6-192 15,-1 5 192-15,1 8-128 0,-4 4 128 16,3 7-128-16,-5 3 128 0,2 4 0 0,1 0 0 0,-2 3-128 15,0-3-32-15,-1-2 0 0,-2-5 0 0,0-4 0 16,2-6 160-16,-2-7-160 0,1-5 160 0,2-9-160 16,1-3 160-16,1-4 0 0,0-4 0 0,0-4 0 15,3-11 0-15,0 0 0 0,0 0 0 0,0 0 128 0,0 0-128 0,0 0 0 16,0 0 0-16,1-8 128 0,2-6-128 16,-1-1 0-16,-2-3 0 0,2-2 0 0,-1-3 0 0,3-3-288 15,-3 3 48-15,0-3 16 16,2 0-160-16,-2 5-48 0,0-1 0 0,1 6 0 15,-1 2-304-15,0 5-64 0,-1 9-16 16,0 0-10928-16,0 0-2192 0</inkml:trace>
  <inkml:trace contextRef="#ctx0" brushRef="#br3" timeOffset="-139620.04">10301 18701 11967 0,'-1'11'1072'0,"-2"1"-864"0,3-12-208 0,-3 7 0 15,3-7 1024-15,-3 12 176 0,4-4 16 0,1 1 16 16,-2-9-448-16,0 0-80 0,0 0-32 0,0 0 0 15,0 0 400-15,0 0 80 0,0 0 0 0,0 0 16 16,0 0-16-16,0 0 0 0,0 0 0 0,-3-12 0 16,2-5-384-16,-2-1-64 0,1-1-32 0,0-5 0 15,2-6-96-15,-1-3 0 0,2 2-16 0,2-7 0 16,1-4-96-16,0 0-16 0,-2-5 0 0,1-3 0 16,-1-3-64-16,1-3 0 0,1 0-16 0,-4-1 0 0,0 2-240 15,0-1-128-15,-3 1 160 0,2-3-160 16,-3 1 128-16,1 4-128 0,1 2 0 0,-1 1 144 0,1-1-144 0,-2 1 128 15,1-2-128-15,0-2 128 0,0 1-128 0,2 1 128 16,-1 0-128-16,2 2 128 0,0 4-128 16,0 0 0-16,-1 2 0 0,0 1 0 0,-3 3 0 0,2 3 0 15,-2 2 0-15,-1 2 0 0,0-3 0 0,-2 6 0 16,0-1 0-16,0 1 0 0,0 2 0 0,-2 1 0 16,1 5 128-16,2 5-128 0,1-1 0 0,0 4 128 15,0 1-128-15,-1 4 128 0,0-2-128 0,1 4 0 16,5 7 144-16,0 0-144 0,-6-10 0 0,6 10 144 15,0 0-144-15,0 0 0 0,-4-6 128 0,4 6-128 16,-3-5 0-16,3 5 0 0,0 0 0 0,0 0 0 0,0 0 0 16,0 0 0-16,4-12 0 0,-4 12 0 0,0 0 0 0,5-5 0 15,0-2 128-15,-5 7-128 0,5-8 144 0,0 4-144 16,-5 4 192-16,8-7-48 0,-2-1-16 0,2 0 0 16,-2 3 0-16,2 0-128 0,1-1 192 0,0-3-64 15,4 3 16-15,-1-2 0 0,1 2 0 0,1 1 0 16,0-2-144-16,0 2 0 0,1 1 144 0,0-2-144 15,-1 1 0-15,0 1 0 0,-1-1 0 0,0 0 128 16,-2 1-128-16,-1 2 128 0,-1-1-128 0,1 0 128 16,-1 1-128-16,2-2 176 0,-11 4-176 0,8-1 192 15,-8 1-192-15,8 0 192 0,-8 0-192 0,9 2 192 16,-9-2-192-16,8 8 128 0,-8-8-128 0,6 10 128 16,-1 0-128-16,-1 3 0 0,-2-3 144 0,1 4-144 15,-2 4 128-15,-1 4-128 0,0 4 128 0,1 1-128 16,-1 2 0-16,0 6 128 0,0 3-128 0,2 6 0 0,-2 6 0 0,1 2 144 15,0 1-144-15,2 4 0 0,1 3 0 0,1-1 0 16,-3-2 0-16,2 1 0 0,-1 3 128 0,0-4-128 16,1 2 0-16,-1-4 0 0,-1-3 0 0,1-1 0 15,2-1 0-15,-4-1 0 0,2-6 0 0,-1-1 0 16,2-3 0-16,-1-3 0 0,-1-6-144 0,2 1-96 16,0-2-16-16,1-6 0 15,0-5-1088-15,1-2-240 0,2-6-32 0,-2-1-8992 16,-6-9-1792-16</inkml:trace>
  <inkml:trace contextRef="#ctx0" brushRef="#br3" timeOffset="-138289.87">10496 17006 21359 0,'-16'-9'944'0,"9"6"208"0,0-1-928 0,2-5-224 0,2 0 0 0,0-4 0 15,2 1 640-15,1-1 96 0,0-4 16 0,4-2 0 16,1-4 48-16,-2 1 16 0,5-1 0 0,-2-5 0 15,2-2-160-15,-2-1-16 0,1-5-16 0,0-1 0 0,1-3-80 0,0-2-16 16,-3 1 0-16,1 0 0 0,-1-3-32 0,0 2-16 16,0-1 0-16,0 1 0 0,-1-2-224 0,-1 1-32 15,-3 3-16-15,0 0 0 0,0-3 16 0,-1 2 0 16,-1 1 0-16,1-4 0 0,-2 1 80 0,2-4 16 16,0 1 0-16,-3-2 0 0,2 0 0 0,-1 2 0 15,0-2 0-15,0-1 0 0,-1 0-144 0,0-2-32 16,-1 0 0-16,0 3 0 0,4 0-144 0,-2-2 0 15,2-1 0-15,-2 3 128 0,-1 3-128 0,-2-4 0 16,0 0 0-16,-2 5 0 0,0-1 0 0,1 1 0 16,-2-4 0-16,0 4 0 0,-1 0 0 0,0 2 0 15,1-2 0-15,0 0 0 0,0-1 0 0,0-1 0 16,-1-2 0-16,0-1 0 0,-2 2 0 0,2-1 0 0,1 5 0 16,2-3 0-16,2 3 0 0,-1-3 0 15,1 3 0-15,0-4 0 0,0-2 0 0,-1 5 0 0,-2-2 0 0,1 2 128 16,0-3-128-16,1 1 0 0,-1-5 0 0,1 1 0 15,1 3 0-15,1 3 0 0,-1-2 0 0,1 3 0 16,2-3 0-16,1 2 0 16,-1 2 0-16,4-3 0 0,-2 5 0 0,1-5 0 15,-1 1 0-15,2-2 0 0,0 4 0 0,1 0 0 0,0 0 0 0,0 1 0 16,-1 2 0-16,1-2 0 0,-1 1 0 0,2-1 0 16,1 2 0-16,0-3 0 0,0 1 0 0,0 2 0 15,0-2-128-15,0 0 128 0,1 6 0 0,-3 0 0 16,0 0 0-16,-2-2 0 0,-1-1 0 0,0 3 0 15,0 6 0-15,0-3 0 0,0 1 0 0,0-1 0 16,-1 1 0-16,0 0 0 0,-1 0 0 0,2 4 0 0,2-3 0 16,-1 2 0-16,1 1 0 0,0-1 0 0,-2 3 0 0,1-3 0 15,-1 1 0-15,1 0 0 0,1 5-144 0,-1 1 144 16,-1 2 0-16,2 3 0 0,-2 2 0 0,0 1 0 16,0 3 0-16,0 0 0 0,0 10-176 0,0-8 176 15,0 8-160-15,0 0 160 0,0-6-240 0,0 6 48 16,0 0 16-16,0 0 0 0,0 0 48 0,0 0 0 15,0 0 0-15,0 0 0 0,0 0 128 0,0 0 0 16,0 0-144-16,0 0 144 0,0 0 0 0,0 0 0 16,0 0-144-16,0 0 144 0,0 0 0 0,0 0-128 15,0 0 128-15,0 0 0 0,0 0-144 0,0 0 144 16,0 0 0-16,0 0-144 0,-6 8 144 0,6-8 0 16,0 0 0-16,0 0 0 0,-5 12 0 0,5-12 0 15,0 0 0-15,0 0-128 0,0 0 128 0,0 0 0 0,0 0 0 16,0 0 0-16,0 0 0 0,0 0 0 0,0 0 0 0,5 8 0 15,-5-8 0-15,0 0 0 0,10 5 0 0,0-4 0 16,0-2 0-16,2-1 0 0,-4 0 0 0,2-1 0 16,-1 1 0-16,0-2 0 0,-1-1 0 0,0 1 0 15,2-1 0-15,0 1 0 0,-2-5 0 0,0 4 0 16,-1-1 0-16,0-2 0 0,-1 3 0 0,0-3 0 16,1 2 0-16,-7 6 0 0,6-5 0 0,-6 5 0 15,6-6 0-15,-6 6 0 0,0 0 0 0,0 0 0 16,0 0 0-16,11-2 0 0,-11 2 0 0,0 0 0 15,0 0 0-15,8 8 0 0,-1-3 0 0,-7-5-128 16,7 10 128-16,-1-2 0 0,-3 1 0 0,1-2 0 16,-4-7 0-16,0 13 0 0,0-3-192 0,-2 2 64 0,2 0 128 15,-2 1 0-15,2 2 0 0,-1 7-128 0,-1 6 128 16,-2 1 0-16,1 0 0 0,-1 8-128 0,-1 8 128 0,-1 6 0 16,-3 6 0-16,0 6 0 0,0 10 0 0,0 7-256 15,0 6 64-15,2 5 0 0,-3 0-128 0,5 7-48 16,1 5 0-16,2 1 0 15,-3 2-160-15,3 3-48 0,-1 9 0 0,3-1 0 0,3 4 256 0,1 0 64 16,3 3 0-16,2-2 0 0,0 0 256 0,1-1-160 16,0 1 160-16,3-4-128 0,-1 0 128 0,-1 2-160 15,-1-6 160-15,-1 5-160 0,0-1 160 0,-1 0 0 16,1 3 0-16,-1-4 0 0,0 2 0 0,1 3 0 16,0-1 0-16,0-3 0 0,0 0 192 0,0-3 32 0,-1 2 0 0,6-4 0 15,3-3 80-15,-1 1 16 0,0 1 0 0,1-2 0 16,4-3-96-16,-1-1-16 0,2-5 0 0,1 4 0 15,1-4-80-15,1 1-128 0,2-5 176 0,1 4-176 16,1-3 0-16,2-1 0 0,-6-6 0 0,2-3 0 16,-2-5 0-16,-1 0-144 0,-1 0-16 0,0-5 0 31,-4-3-352-31,3-4-80 0,1-5-16 0,0-9-12768 0</inkml:trace>
  <inkml:trace contextRef="#ctx0" brushRef="#br3" timeOffset="-137350.41">10268 10837 13823 0,'-6'-40'608'0,"2"16"128"0,1-3-592 0,0-2-144 0,3 0 0 0,0 2 0 16,0-1 704-16,3 5 96 0,1 5 32 0,1 3 0 15,0 1-672-15,0 4-160 0,-1 1 0 0,-4 9 0 16,0 0 0-16,7-6 0 0,-2-1 0 0,-5 7 0 15,0 0 0-15,0 0-144 0,7 6 144 0,-7-6 0 32,0 0-640-32,0 0-32 0,0 0 0 0,0 0 0 0,0 0-160 15,0 0-48-15,0 0 0 0,0 0 0 0,3-11 672 0,-3 2 208 0,-1-2 0 0,-2 1-160 16,1-3 576-16,-1 2 112 0,-1-1 32 0,0-4 0 0,1-2 336 0,0 0 64 16,2 0 0-16,-1-1 16 0,1 0-352 0,1-1-80 15,0 0-16-15,3-1 0 0,-1 1-304 0,1 0-64 16,1 1-16-16,1-3 0 0,-4-2-144 0,2 3 0 15,-1 2 0-15,1 3 128 0,-1 2-128 0,1 2 0 16,-2 0 0-16,2-1 0 0,-3 2 0 0,1-2 0 16,-1 0 0-16,1 4 0 0,0-1 0 0,-1 1 0 15,0-4 0-15,0 5 0 0,0 8 0 0,0 0 0 16,0 0 0-16,0-9 0 0,0 9 0 0,0 0 0 16,0 0 0-16,0 0 0 0,0 0 224 0,0 0-32 15,0 0-16-15,11-2 0 0,-1 0-176 0,1-1 0 0,1-1 0 16,0 4 0-16,1 4 176 0,1-1-48 15,-1-3-128-15,-1 0 192 0,0 0-32 0,-1 0-16 16,-1-1 0-16,2 1 0 0,1-2-144 0,1 0 0 0,0-1 144 0,0-1-144 16,-2-1 240-16,0-1-32 0,-2 1 0 0,0 1 0 15,0 3-48-15,0-2-16 0,1 1 0 0,-11 2 0 16,10-4-144-16,-10 4 160 0,11-3-160 0,-2 3 160 16,-9 0-160-16,12 3 0 0,-1 3 0 0,0 1 0 15,1 3 0-15,1 1 0 0,-2 4 0 0,2 6 0 16,-3 5 0-16,3 6 0 0,-2 5 0 0,0 5 0 15,2 8 0-15,0 4 0 0,-3 5 0 0,3 9 0 16,-2 9 0-16,-1 12 0 0,1 11 0 0,-4 6 0 16,0 3 128-16,-5 7-128 0,-3 8 128 0,-2 4-128 15,-1 5 0-15,-1-2 0 0,-4 3 128 0,1 0-128 0,-3 3 0 16,1-3 192-16,-4 0-192 0,0 1 192 0,4 0-192 16,-1 3 0-16,-1 0 0 0,2 3 0 0,-1 0 128 15,-1 0-128-15,-2 0 0 0,1 1-6752 16,1 2-1440-16</inkml:trace>
  <inkml:trace contextRef="#ctx0" brushRef="#br3" timeOffset="-134776.78">25307 18860 8287 0,'0'0'368'0,"0"0"80"0,0 0-448 0,0 0 0 0,0 0 0 0,0 0 0 16,0 0 1344-16,0 0 176 0,-9 3 32 0,9-3 16 16,-6 5-704-16,6-5-144 0,0 0-16 0,0 0-16 15,0 0-256-15,0 0-48 0,0 12-16 0,0-12 0 16,0 0 320-16,10 6 64 0,1-2 16 0,2 0 0 0,1 1-256 0,1-4-64 16,0-2 0-16,4 1 0 0,2 0-144 0,-1 0-48 15,3 0 0-15,0-1 0 0,0-3-32 0,-3 4-16 16,3 0 0-16,1 0 0 0,3-1-16 0,-3-1 0 15,0 0 0-15,-1 2 0 0,-4-2 0 0,0 2-16 16,-1 3 0-16,-4-2 0 0,-3-1-176 0,-11 0 160 16,11 2-160-16,-11-2 160 0,0 0-160 0,0 0 0 15,8 5 0-15,-8-5 0 0,0 0 0 0,0 0 0 16,0 0 144-16,0 0-144 0,0 0 192 0,0 0-48 16,0 0 0-16,0 0 0 0,-7 6-16 0,7-6 0 15,-8 6 0-15,2 1 0 0,6-7-128 0,-10 5 0 16,-1-1 0-16,1 3 128 0,-1-2-128 0,-2-2 160 15,-2-3-160-15,-2 2 160 0,-2 3-160 0,0-1 0 16,-1-2 0-16,0-1 0 0,-1 1 0 0,0-2 0 0,-1 0 0 0,0 0 0 16,0 0 0-16,0 0 0 0,2 0 0 0,-1 0 128 15,1 0-128-15,2 0 0 0,0 0 144 0,3 0-144 16,0 0 144-16,2 0-144 0,3-3 192 0,10 3-192 16,-8-6 144-16,8 6-144 0,0 0 0 0,0 0 144 15,0 0 80-15,13-6 16 0,1 4 0 0,4-2 0 16,2 1-240-16,3 1 176 0,1 2-176 0,4 0 160 15,3-2-160-15,2 2 0 0,0 0 0 0,2-1 0 16,3-1 0-16,-2 0 0 0,-4 2 0 0,-2 2 0 16,1 0 0-16,-4 1 0 0,-3 1 0 0,-4-2 0 15,-2 1 0-15,-3-2 0 0,-2 0 0 0,-3-1 0 16,-10 0 0-16,0 0 128 0,0 0-128 0,0 0 0 16,0 0 128-16,0 0-128 0,0 0 0 0,0 0 128 15,-9 3 144-15,-4-2 32 0,-2 0 0 0,-3 0 0 0,-2-1-304 0,-2-1 160 16,-1 2-160-16,-2-1 128 0,-5 0-128 15,-1-1 0-15,-1 0 144 0,0 0-144 0,1-2 224 0,0 1-32 16,2-1 0-16,0-1 0 0,1-1 64 16,2 1 16-16,3 2 0 0,6-1 0 0,1-1-32 0,5-2-16 15,2 1 0-15,9 5 0 0,0 0-64 0,0 0-16 16,0 0 0-16,0 0 0 0,13-3-16 0,2 1-128 16,4-2 192-16,5 3-64 0,2 0-128 0,3 1 0 15,3 1 0-15,2 0 0 0,3 3 0 0,1-2 0 16,-1 0 0-16,-2-1 128 0,0 0-128 0,-3 2 0 0,-2-2 0 15,-3-2 0-15,-3 1 0 0,-2 2 0 16,-3 3 0-16,-4-2 0 0,-6-2 0 0,-9-1 0 16,0 0 0-16,0 0 0 0,0 0 0 0,0 0 0 0,0 0 0 0,-9 4 0 15,-4 0 0-15,-3-2 0 0,-6 2 0 0,-5-2 128 16,-4-2-128-16,-5 0 0 0,-6 0 144 0,0-2-144 16,0 0 128-16,1 0-128 0,1 0 160 0,2-2-160 15,1 0 0-15,4-2 0 0,1 2 0 0,5 0 0 16,2 0 352-16,3 1-32 0,3-1 0 0,5 1 0 15,5 1-32-15,9 2-16 0,0 0 0 0,0 0 0 16,0 0-80-16,0 0-32 0,8-3 0 0,6 2 0 16,4 0-160-16,3-1 0 0,7 2 144 0,1 2-144 15,6 0 0-15,2-1 0 0,2 2 0 0,4 0 0 16,3-1-928 0,-3 2-160-16,-3-2-16 0,-2 0-14496 0</inkml:trace>
  <inkml:trace contextRef="#ctx0" brushRef="#br3" timeOffset="-133190.68">20098 18899 9215 0,'0'0'400'0,"0"0"96"0,0 0-496 0,0 0 0 15,6 8 0-15,-2 0 0 0,4-1 1040 0,-1 0 112 16,2 0 32-16,3-2 0 0,0 1-480 0,6 2-80 16,2-6-32-16,2 1 0 0,3-1 64 0,3 1 16 0,4 1 0 15,4 0 0-15,4-1-224 0,4 3-64 0,0 0 0 0,1-2 0 16,-3-2-112-16,1 1-16 0,0-2-16 0,0 0 0 16,-1-1-48-16,1 0 0 0,-1 0 0 15,2 0 0-15,0-1-16 0,2 0-16 0,1-3 0 0,-5 3 0 16,-5-3-160-16,-3 0 0 0,-4 2 144 0,0-1-144 15,-2 2 0-15,-3-2 128 0,-3 2-128 0,-2 0 0 16,-3 1 0-16,-2 0 128 0,-4 0-128 0,-11 0 0 16,0 0 0-16,0 0 0 0,0 0 0 0,0 0 0 15,0 0 0-15,0 0 0 0,0 0-192 0,0 0 64 16,0 0 128-16,0 0-208 0,0 0 80 0,-9 3 128 16,-2 1 0-16,-1 0 0 0,0 0 0 0,-2-2 0 15,-1 1 0-15,-2 0 0 0,-2-1 0 0,0 2 0 16,0 0 0-16,-2-3 0 0,-1-1 0 0,-3 0 0 0,-4 0 0 15,-1-1 0-15,-3-3 0 0,-3 1 0 0,-2 0 0 16,0 0 0-16,0-2 0 0,-2 0 0 0,0 1 192 16,-1 1-64-16,-1 1 0 0,0-1 0 0,0 1 128 0,0-2 32 15,-1 0 0-15,2 0 0 0,3 1-32 0,5-4 0 16,4 3 0-16,5 1 0 0,3-4-32 0,5 0-16 16,3 2 0-16,4 1 0 0,9 4-16 0,0 0-16 15,0 0 0-15,0 0 0 0,8-9 16 0,4 5 16 16,6 1 0-16,9 2 0 0,6 0-208 0,6 1 144 15,6 1-144-15,-1 2 128 0,3-2-128 0,2 3 0 16,0-2 0-16,3 1 0 0,-2-3 0 0,2 2 0 16,3 0 0-16,-1 0 0 0,0 1 0 0,-6 1 0 15,-5-1 0-15,-3 1 0 0,-5-1 0 0,-2-1 0 16,-3 0 0-16,-5-1 0 0,-5 1 0 0,-4 1 0 0,-5-1 0 0,-11-2 0 16,0 0 0-16,0 0 0 0,0 0 0 0,0 0 0 15,-8 8 0-15,-4-4 0 0,-6 1 0 0,-4-1 0 16,-3-4 0-16,-3 1 0 0,-4 0 128 0,-5 2-128 15,-5-2 0-15,-3-1 0 0,-4 0 0 0,1 1 128 16,0 1-128-16,-2-1 0 0,-1-1 0 0,3 1 0 16,1 2 128-16,1-2-128 0,3-1 192 0,6 0-64 15,5 0 304-15,8 0 48 0,6 0 16 0,7 0 0 16,11 0-192-16,0 0-48 0,0 0 0 0,11 4 0 16,7-3-256-16,6-1 0 0,6 0-176 0,4 1 176 15,5-1-672 1,6 0-32-16,2-1 0 0,5 2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EAAC91-AEBC-44AB-9ECB-6ED71ABA3947}" type="datetimeFigureOut">
              <a:rPr lang="en-US" smtClean="0"/>
              <a:t>5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068388" y="1143000"/>
            <a:ext cx="47212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B86135-8356-4C6B-918A-2B09B36720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655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6D5DCFED-329D-49DA-BA79-8E65C1E9B9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5544B1C-1DF8-4EAD-A57B-C7149546A293}" type="slidenum">
              <a:rPr lang="en-US" altLang="en-US" sz="1200"/>
              <a:pPr/>
              <a:t>13</a:t>
            </a:fld>
            <a:endParaRPr lang="en-US" altLang="en-US" sz="12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55ECAF71-D4E9-45D2-9EE0-6BC4FC1F82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21939ED0-25C7-4938-9659-8ACB14CF71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D2DF759A-B072-4960-AF29-15E619107B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E25240D-5C0C-49D8-BC83-FCE5373D8A49}" type="slidenum">
              <a:rPr lang="en-US" altLang="en-US" sz="1200"/>
              <a:pPr/>
              <a:t>14</a:t>
            </a:fld>
            <a:endParaRPr lang="en-US" altLang="en-US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B2DA0A45-2F74-4768-913F-CE99662B96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3A5E53D0-4B69-4B13-A589-AEE26A480D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8EB60109-BA79-40CD-9F22-2DA618053E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E50D849-66CD-41FB-899B-82A5C00D6D9E}" type="slidenum">
              <a:rPr lang="en-US" altLang="en-US" sz="1200"/>
              <a:pPr/>
              <a:t>15</a:t>
            </a:fld>
            <a:endParaRPr lang="en-US" altLang="en-US" sz="1200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CF22A4F5-A6CD-4E15-93F8-A1F5A82BFA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B17328C7-EDA5-42E1-9C5C-DAD67AC2D7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>
            <a:extLst>
              <a:ext uri="{FF2B5EF4-FFF2-40B4-BE49-F238E27FC236}">
                <a16:creationId xmlns:a16="http://schemas.microsoft.com/office/drawing/2014/main" id="{DFC32223-59EF-45C7-84AB-3D1AD93542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>
            <a:extLst>
              <a:ext uri="{FF2B5EF4-FFF2-40B4-BE49-F238E27FC236}">
                <a16:creationId xmlns:a16="http://schemas.microsoft.com/office/drawing/2014/main" id="{F33BCD86-8066-4060-898E-E2ACAF6026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2468" name="Slide Number Placeholder 3">
            <a:extLst>
              <a:ext uri="{FF2B5EF4-FFF2-40B4-BE49-F238E27FC236}">
                <a16:creationId xmlns:a16="http://schemas.microsoft.com/office/drawing/2014/main" id="{ED8852E9-A24F-493B-A78D-480EA68BC7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84E975A-5807-4D61-890B-CFDF79E26465}" type="slidenum">
              <a:rPr lang="en-US" altLang="en-US" sz="1200"/>
              <a:pPr/>
              <a:t>1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>
            <a:extLst>
              <a:ext uri="{FF2B5EF4-FFF2-40B4-BE49-F238E27FC236}">
                <a16:creationId xmlns:a16="http://schemas.microsoft.com/office/drawing/2014/main" id="{F867B769-9235-4901-B483-02B367B510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>
            <a:extLst>
              <a:ext uri="{FF2B5EF4-FFF2-40B4-BE49-F238E27FC236}">
                <a16:creationId xmlns:a16="http://schemas.microsoft.com/office/drawing/2014/main" id="{E714F9DD-0247-46D3-A1FB-1CAF867C1C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4516" name="Slide Number Placeholder 3">
            <a:extLst>
              <a:ext uri="{FF2B5EF4-FFF2-40B4-BE49-F238E27FC236}">
                <a16:creationId xmlns:a16="http://schemas.microsoft.com/office/drawing/2014/main" id="{FC2BC6D5-8267-46F9-924F-CD2993AADD6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D3D053E-CBAE-4B0B-A102-98E365F0F927}" type="slidenum">
              <a:rPr lang="en-US" altLang="en-US" sz="1200"/>
              <a:pPr/>
              <a:t>1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9EF332E1-516A-448A-B4FC-28DE983151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243E5ED-3493-4D46-931F-E220323D1F65}" type="slidenum">
              <a:rPr lang="en-US" altLang="en-US" sz="1200"/>
              <a:pPr/>
              <a:t>19</a:t>
            </a:fld>
            <a:endParaRPr lang="en-US" altLang="en-US" sz="1200" dirty="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C28EB401-0EBF-43D4-8B40-A915F7FC4B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A5B85EC3-CDCE-4BDE-A265-0E4A6A1AA8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>
            <a:extLst>
              <a:ext uri="{FF2B5EF4-FFF2-40B4-BE49-F238E27FC236}">
                <a16:creationId xmlns:a16="http://schemas.microsoft.com/office/drawing/2014/main" id="{BFA0852F-591F-4E17-ACFC-A38D6BC1F2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>
            <a:extLst>
              <a:ext uri="{FF2B5EF4-FFF2-40B4-BE49-F238E27FC236}">
                <a16:creationId xmlns:a16="http://schemas.microsoft.com/office/drawing/2014/main" id="{718159AC-23CE-4F9E-9EE2-03C7CE7182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8612" name="Slide Number Placeholder 3">
            <a:extLst>
              <a:ext uri="{FF2B5EF4-FFF2-40B4-BE49-F238E27FC236}">
                <a16:creationId xmlns:a16="http://schemas.microsoft.com/office/drawing/2014/main" id="{F0C534BF-BE3C-4CDF-9762-680712F5639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223FE48-821B-4B34-826D-2697D3470C5E}" type="slidenum">
              <a:rPr lang="en-US" altLang="en-US" sz="1200"/>
              <a:pPr/>
              <a:t>20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1272011"/>
            <a:ext cx="10104120" cy="2705947"/>
          </a:xfrm>
        </p:spPr>
        <p:txBody>
          <a:bodyPr anchor="b"/>
          <a:lstStyle>
            <a:lvl1pPr algn="ctr"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82310"/>
            <a:ext cx="8915400" cy="1876530"/>
          </a:xfrm>
        </p:spPr>
        <p:txBody>
          <a:bodyPr/>
          <a:lstStyle>
            <a:lvl1pPr marL="0" indent="0" algn="ctr">
              <a:buNone/>
              <a:defRPr sz="2720"/>
            </a:lvl1pPr>
            <a:lvl2pPr marL="518145" indent="0" algn="ctr">
              <a:buNone/>
              <a:defRPr sz="2267"/>
            </a:lvl2pPr>
            <a:lvl3pPr marL="1036290" indent="0" algn="ctr">
              <a:buNone/>
              <a:defRPr sz="2040"/>
            </a:lvl3pPr>
            <a:lvl4pPr marL="1554434" indent="0" algn="ctr">
              <a:buNone/>
              <a:defRPr sz="1813"/>
            </a:lvl4pPr>
            <a:lvl5pPr marL="2072579" indent="0" algn="ctr">
              <a:buNone/>
              <a:defRPr sz="1813"/>
            </a:lvl5pPr>
            <a:lvl6pPr marL="2590724" indent="0" algn="ctr">
              <a:buNone/>
              <a:defRPr sz="1813"/>
            </a:lvl6pPr>
            <a:lvl7pPr marL="3108869" indent="0" algn="ctr">
              <a:buNone/>
              <a:defRPr sz="1813"/>
            </a:lvl7pPr>
            <a:lvl8pPr marL="3627013" indent="0" algn="ctr">
              <a:buNone/>
              <a:defRPr sz="1813"/>
            </a:lvl8pPr>
            <a:lvl9pPr marL="4145158" indent="0" algn="ctr">
              <a:buNone/>
              <a:defRPr sz="181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6412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675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6778" y="413808"/>
            <a:ext cx="2563178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245" y="413808"/>
            <a:ext cx="7540943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1319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9731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054" y="1937705"/>
            <a:ext cx="10252710" cy="3233102"/>
          </a:xfrm>
        </p:spPr>
        <p:txBody>
          <a:bodyPr anchor="b"/>
          <a:lstStyle>
            <a:lvl1pPr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1054" y="5201393"/>
            <a:ext cx="10252710" cy="1700212"/>
          </a:xfrm>
        </p:spPr>
        <p:txBody>
          <a:bodyPr/>
          <a:lstStyle>
            <a:lvl1pPr marL="0" indent="0">
              <a:buNone/>
              <a:defRPr sz="2720">
                <a:solidFill>
                  <a:schemeClr val="tx1"/>
                </a:solidFill>
              </a:defRPr>
            </a:lvl1pPr>
            <a:lvl2pPr marL="518145" indent="0">
              <a:buNone/>
              <a:defRPr sz="2267">
                <a:solidFill>
                  <a:schemeClr val="tx1">
                    <a:tint val="75000"/>
                  </a:schemeClr>
                </a:solidFill>
              </a:defRPr>
            </a:lvl2pPr>
            <a:lvl3pPr marL="1036290" indent="0">
              <a:buNone/>
              <a:defRPr sz="2040">
                <a:solidFill>
                  <a:schemeClr val="tx1">
                    <a:tint val="75000"/>
                  </a:schemeClr>
                </a:solidFill>
              </a:defRPr>
            </a:lvl3pPr>
            <a:lvl4pPr marL="155443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4pPr>
            <a:lvl5pPr marL="207257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5pPr>
            <a:lvl6pPr marL="259072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6pPr>
            <a:lvl7pPr marL="310886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7pPr>
            <a:lvl8pPr marL="3627013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8pPr>
            <a:lvl9pPr marL="4145158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309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24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789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232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3" y="413810"/>
            <a:ext cx="1025271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795" y="1905318"/>
            <a:ext cx="5028842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795" y="2839085"/>
            <a:ext cx="5028842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7896" y="1905318"/>
            <a:ext cx="5053608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7896" y="2839085"/>
            <a:ext cx="5053608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113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2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7917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3608" y="1119083"/>
            <a:ext cx="6017895" cy="5523442"/>
          </a:xfrm>
        </p:spPr>
        <p:txBody>
          <a:bodyPr/>
          <a:lstStyle>
            <a:lvl1pPr>
              <a:defRPr sz="3627"/>
            </a:lvl1pPr>
            <a:lvl2pPr>
              <a:defRPr sz="3173"/>
            </a:lvl2pPr>
            <a:lvl3pPr>
              <a:defRPr sz="2720"/>
            </a:lvl3pPr>
            <a:lvl4pPr>
              <a:defRPr sz="2267"/>
            </a:lvl4pPr>
            <a:lvl5pPr>
              <a:defRPr sz="2267"/>
            </a:lvl5pPr>
            <a:lvl6pPr>
              <a:defRPr sz="2267"/>
            </a:lvl6pPr>
            <a:lvl7pPr>
              <a:defRPr sz="2267"/>
            </a:lvl7pPr>
            <a:lvl8pPr>
              <a:defRPr sz="2267"/>
            </a:lvl8pPr>
            <a:lvl9pPr>
              <a:defRPr sz="22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560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3608" y="1119083"/>
            <a:ext cx="6017895" cy="5523442"/>
          </a:xfrm>
        </p:spPr>
        <p:txBody>
          <a:bodyPr anchor="t"/>
          <a:lstStyle>
            <a:lvl1pPr marL="0" indent="0">
              <a:buNone/>
              <a:defRPr sz="3627"/>
            </a:lvl1pPr>
            <a:lvl2pPr marL="518145" indent="0">
              <a:buNone/>
              <a:defRPr sz="3173"/>
            </a:lvl2pPr>
            <a:lvl3pPr marL="1036290" indent="0">
              <a:buNone/>
              <a:defRPr sz="2720"/>
            </a:lvl3pPr>
            <a:lvl4pPr marL="1554434" indent="0">
              <a:buNone/>
              <a:defRPr sz="2267"/>
            </a:lvl4pPr>
            <a:lvl5pPr marL="2072579" indent="0">
              <a:buNone/>
              <a:defRPr sz="2267"/>
            </a:lvl5pPr>
            <a:lvl6pPr marL="2590724" indent="0">
              <a:buNone/>
              <a:defRPr sz="2267"/>
            </a:lvl6pPr>
            <a:lvl7pPr marL="3108869" indent="0">
              <a:buNone/>
              <a:defRPr sz="2267"/>
            </a:lvl7pPr>
            <a:lvl8pPr marL="3627013" indent="0">
              <a:buNone/>
              <a:defRPr sz="2267"/>
            </a:lvl8pPr>
            <a:lvl9pPr marL="4145158" indent="0">
              <a:buNone/>
              <a:defRPr sz="22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887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7245" y="413810"/>
            <a:ext cx="1025271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7245" y="2069042"/>
            <a:ext cx="1025271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724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64C68-6F9B-40C9-8A3A-0FA7AAD92F70}" type="datetimeFigureOut">
              <a:rPr lang="en-US" smtClean="0"/>
              <a:t>5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37635" y="7203865"/>
            <a:ext cx="401193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9533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032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1036290" rtl="0" eaLnBrk="1" latinLnBrk="0" hangingPunct="1">
        <a:lnSpc>
          <a:spcPct val="90000"/>
        </a:lnSpc>
        <a:spcBef>
          <a:spcPct val="0"/>
        </a:spcBef>
        <a:buNone/>
        <a:defRPr sz="498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9072" indent="-259072" algn="l" defTabSz="1036290" rtl="0" eaLnBrk="1" latinLnBrk="0" hangingPunct="1">
        <a:lnSpc>
          <a:spcPct val="90000"/>
        </a:lnSpc>
        <a:spcBef>
          <a:spcPts val="1133"/>
        </a:spcBef>
        <a:buFont typeface="Arial" panose="020B0604020202020204" pitchFamily="34" charset="0"/>
        <a:buChar char="•"/>
        <a:defRPr sz="3173" kern="1200">
          <a:solidFill>
            <a:schemeClr val="tx1"/>
          </a:solidFill>
          <a:latin typeface="+mn-lt"/>
          <a:ea typeface="+mn-ea"/>
          <a:cs typeface="+mn-cs"/>
        </a:defRPr>
      </a:lvl1pPr>
      <a:lvl2pPr marL="77721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2pPr>
      <a:lvl3pPr marL="1295362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267" kern="1200">
          <a:solidFill>
            <a:schemeClr val="tx1"/>
          </a:solidFill>
          <a:latin typeface="+mn-lt"/>
          <a:ea typeface="+mn-ea"/>
          <a:cs typeface="+mn-cs"/>
        </a:defRPr>
      </a:lvl3pPr>
      <a:lvl4pPr marL="181350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33165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84979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36794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88608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404230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1pPr>
      <a:lvl2pPr marL="518145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2pPr>
      <a:lvl3pPr marL="103629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55443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07257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59072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10886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627013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145158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hyperlink" Target="https://journals.sagepub.com/doi/10.1111/j.1539-6053.2008.00033.x?url_ver=Z39.88-2003&amp;rfr_id=ori%3Arid%3Acrossref.org&amp;rfr_dat=cr_pub++0pubmed&amp;" TargetMode="External"/><Relationship Id="rId7" Type="http://schemas.openxmlformats.org/officeDocument/2006/relationships/image" Target="../media/image4.png"/><Relationship Id="rId2" Type="http://schemas.openxmlformats.org/officeDocument/2006/relationships/hyperlink" Target="https://meridian.allenpress.com/jgme/article/5/2/272/200601/Statistical-Literacy-of-Obstetrics-Gynecology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6.png"/><Relationship Id="rId5" Type="http://schemas.openxmlformats.org/officeDocument/2006/relationships/image" Target="../media/image2.png"/><Relationship Id="rId10" Type="http://schemas.openxmlformats.org/officeDocument/2006/relationships/customXml" Target="../ink/ink2.xml"/><Relationship Id="rId4" Type="http://schemas.openxmlformats.org/officeDocument/2006/relationships/image" Target="../media/image1.png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hyperlink" Target="https://web.stanford.edu/class/msande247s/kchap17.ppt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customXml" Target="../ink/ink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nlp.stanford.edu/~manning/courses/ling236/handouts/whitehead-logistic-regression.ppt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nlp.stanford.edu/~manning/courses/ling236/handouts/whitehead-logistic-regression.ppt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2.xml"/><Relationship Id="rId5" Type="http://schemas.openxmlformats.org/officeDocument/2006/relationships/hyperlink" Target="https://jmg1.psychology.msstate.edu/8803/logisticReg09.ppt" TargetMode="External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3.xml"/><Relationship Id="rId5" Type="http://schemas.openxmlformats.org/officeDocument/2006/relationships/hyperlink" Target="https://jmg1.psychology.msstate.edu/8803/logisticReg09.ppt" TargetMode="External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jmg1.psychology.msstate.edu/8803/logisticReg09.ppt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customXml" Target="../ink/ink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hyperlink" Target="https://nlp.stanford.edu/~manning/courses/ling236/handouts/whitehead-logistic-regression.ppt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jmg1.psychology.msstate.edu/8803/logisticReg09.ppt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customXml" Target="../ink/ink15.xml"/><Relationship Id="rId4" Type="http://schemas.openxmlformats.org/officeDocument/2006/relationships/hyperlink" Target="https://jmg1.psychology.msstate.edu/8803/logisticReg09.ppt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jmg1.psychology.msstate.edu/8803/logisticReg09.ppt" TargetMode="External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jmg1.psychology.msstate.edu/8803/logisticReg09.ppt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Linear_regression" TargetMode="Externa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nlp.stanford.edu/~manning/courses/ling236/handouts/whitehead-logistic-regression.ppt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10.png"/><Relationship Id="rId7" Type="http://schemas.openxmlformats.org/officeDocument/2006/relationships/image" Target="../media/image1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.xml"/><Relationship Id="rId5" Type="http://schemas.openxmlformats.org/officeDocument/2006/relationships/image" Target="../media/image3.png"/><Relationship Id="rId4" Type="http://schemas.openxmlformats.org/officeDocument/2006/relationships/image" Target="../media/image11.png"/><Relationship Id="rId9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5.xml"/><Relationship Id="rId5" Type="http://schemas.openxmlformats.org/officeDocument/2006/relationships/image" Target="../media/image1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Confusion_matrix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customXml" Target="../ink/ink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9.xml"/><Relationship Id="rId5" Type="http://schemas.openxmlformats.org/officeDocument/2006/relationships/image" Target="../media/image23.png"/><Relationship Id="rId4" Type="http://schemas.openxmlformats.org/officeDocument/2006/relationships/customXml" Target="../ink/ink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.xml"/><Relationship Id="rId3" Type="http://schemas.openxmlformats.org/officeDocument/2006/relationships/image" Target="../media/image22.png"/><Relationship Id="rId7" Type="http://schemas.openxmlformats.org/officeDocument/2006/relationships/hyperlink" Target="https://en.wikipedia.org/wiki/Pearson_correlation_coefficient" TargetMode="External"/><Relationship Id="rId2" Type="http://schemas.openxmlformats.org/officeDocument/2006/relationships/hyperlink" Target="https://emunix.emich.edu/~schu/MATH_170/Fall09_170/Evening%20session/Unit%203.ppt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hyperlink" Target="https://stats.libretexts.org/Bookshelves/Introductory_Statistics/Book%3A_Introductory_Statistics_(Shafer_and_Zhang)/10%3A_Correlation_and_Regression/10.02%3A_The_Linear_Correlation_Coefficient" TargetMode="External"/><Relationship Id="rId9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78E9BCA-6054-4BF1-AF61-F7750D4F108B}"/>
              </a:ext>
            </a:extLst>
          </p:cNvPr>
          <p:cNvSpPr txBox="1"/>
          <p:nvPr/>
        </p:nvSpPr>
        <p:spPr>
          <a:xfrm>
            <a:off x="535488" y="349396"/>
            <a:ext cx="11213926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The P value is the probability of obtaining a test statistic at least as extreme as the one that was actually observed, assuming that the null hypothesis is true.</a:t>
            </a:r>
          </a:p>
          <a:p>
            <a:endParaRPr lang="en-US" sz="2400" dirty="0"/>
          </a:p>
          <a:p>
            <a:r>
              <a:rPr lang="en-US" sz="2400" dirty="0">
                <a:solidFill>
                  <a:srgbClr val="3B3835"/>
                </a:solidFill>
                <a:latin typeface="Helvetica Neue"/>
              </a:rPr>
              <a:t>N</a:t>
            </a:r>
            <a:r>
              <a:rPr lang="en-US" sz="2400" b="0" i="0" dirty="0">
                <a:solidFill>
                  <a:srgbClr val="3B3835"/>
                </a:solidFill>
                <a:effectLst/>
                <a:latin typeface="Helvetica Neue"/>
              </a:rPr>
              <a:t>ull hypothesis: the probability that there is no relationship between x and y (i.e. the relationship is null)</a:t>
            </a:r>
          </a:p>
          <a:p>
            <a:endParaRPr lang="en-US" sz="2400" dirty="0">
              <a:solidFill>
                <a:srgbClr val="3B3835"/>
              </a:solidFill>
              <a:latin typeface="Helvetica Neue"/>
            </a:endParaRPr>
          </a:p>
          <a:p>
            <a:r>
              <a:rPr lang="en-US" sz="2400" dirty="0">
                <a:solidFill>
                  <a:srgbClr val="3B3835"/>
                </a:solidFill>
                <a:latin typeface="Helvetica Neue"/>
              </a:rPr>
              <a:t>The “magic p-value” is sometimes thought to be 0.05 = 5%</a:t>
            </a:r>
            <a:endParaRPr lang="en-US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18849A-453B-4906-8CAA-A557BDA7446E}"/>
              </a:ext>
            </a:extLst>
          </p:cNvPr>
          <p:cNvSpPr txBox="1"/>
          <p:nvPr/>
        </p:nvSpPr>
        <p:spPr>
          <a:xfrm>
            <a:off x="78287" y="6295072"/>
            <a:ext cx="1128282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1A1A1A"/>
                </a:solidFill>
                <a:effectLst/>
                <a:latin typeface="Source Sans Pro" panose="020B0503030403020204" pitchFamily="34" charset="0"/>
              </a:rPr>
              <a:t>Statistical Literacy of Obstetrics-Gynecology Residents</a:t>
            </a:r>
          </a:p>
          <a:p>
            <a:r>
              <a:rPr lang="en-US" dirty="0">
                <a:hlinkClick r:id="rId2"/>
              </a:rPr>
              <a:t>https://meridian.allenpress.com/jgme/article/5/2/272/200601/Statistical-Literacy-of-Obstetrics-Gynecology</a:t>
            </a:r>
            <a:r>
              <a:rPr lang="en-US" dirty="0"/>
              <a:t>  </a:t>
            </a:r>
            <a:r>
              <a:rPr lang="en-US" b="0" i="0" dirty="0">
                <a:solidFill>
                  <a:srgbClr val="1A1A1A"/>
                </a:solidFill>
                <a:effectLst/>
                <a:latin typeface="Source Sans Pro" panose="020B0503030403020204" pitchFamily="34" charset="0"/>
              </a:rPr>
              <a:t>(2013)</a:t>
            </a:r>
          </a:p>
          <a:p>
            <a:r>
              <a:rPr lang="en-US" b="1" i="0" dirty="0">
                <a:solidFill>
                  <a:srgbClr val="555555"/>
                </a:solidFill>
                <a:effectLst/>
                <a:latin typeface="arial" panose="020B0604020202020204" pitchFamily="34" charset="0"/>
              </a:rPr>
              <a:t>Helping Doctors and Patients Make Sense of Health Statistics</a:t>
            </a:r>
            <a:endParaRPr lang="en-US" b="0" i="0" dirty="0">
              <a:solidFill>
                <a:srgbClr val="1A1A1A"/>
              </a:solidFill>
              <a:effectLst/>
              <a:latin typeface="Source Sans Pro" panose="020B0503030403020204" pitchFamily="34" charset="0"/>
            </a:endParaRPr>
          </a:p>
          <a:p>
            <a:r>
              <a:rPr lang="en-US" dirty="0">
                <a:hlinkClick r:id="rId3"/>
              </a:rPr>
              <a:t>https://journals.sagepub.com/doi/10.1111/j.1539-6053.2008.00033.x?url_ver=Z39.88-2003&amp;rfr_id=ori%3Arid%3Acrossref.org&amp;rfr_dat=cr_pub++0pubmed&amp;</a:t>
            </a:r>
            <a:r>
              <a:rPr lang="en-US" dirty="0">
                <a:solidFill>
                  <a:srgbClr val="1A1A1A"/>
                </a:solidFill>
                <a:latin typeface="Source Sans Pro" panose="020B0503030403020204" pitchFamily="34" charset="0"/>
              </a:rPr>
              <a:t> (2007)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E1E16D0-6092-43E7-94F1-21B03E0371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2451" y="3411492"/>
            <a:ext cx="4867927" cy="319363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4044F85-5E60-47E7-9B4A-7282686A6E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52" y="3632833"/>
            <a:ext cx="5791722" cy="132445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000064D-06BD-41F2-8EE3-88393E5AF3E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0973" y="5112240"/>
            <a:ext cx="1553293" cy="102787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BEA5D47-3267-45B9-BCFB-3FF9213EE6C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08724" y="5112239"/>
            <a:ext cx="1545009" cy="1027878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D37FD21-3FDF-4917-B0D3-5A59AC9CC815}"/>
              </a:ext>
            </a:extLst>
          </p:cNvPr>
          <p:cNvSpPr txBox="1"/>
          <p:nvPr/>
        </p:nvSpPr>
        <p:spPr>
          <a:xfrm>
            <a:off x="4075656" y="4995782"/>
            <a:ext cx="21497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</a:rPr>
              <a:t>x and y generated independently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ECA494A-6116-4BA3-A508-E25A7E5A61A1}"/>
                  </a:ext>
                </a:extLst>
              </p14:cNvPr>
              <p14:cNvContentPartPr/>
              <p14:nvPr/>
            </p14:nvContentPartPr>
            <p14:xfrm>
              <a:off x="213840" y="226440"/>
              <a:ext cx="11628720" cy="71348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ECA494A-6116-4BA3-A508-E25A7E5A61A1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04480" y="217080"/>
                <a:ext cx="11647440" cy="715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518268E-DADA-4C98-822E-EDA07E538F68}"/>
                  </a:ext>
                </a:extLst>
              </p14:cNvPr>
              <p14:cNvContentPartPr/>
              <p14:nvPr/>
            </p14:nvContentPartPr>
            <p14:xfrm>
              <a:off x="658440" y="721440"/>
              <a:ext cx="11182320" cy="59540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518268E-DADA-4C98-822E-EDA07E538F6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49080" y="712080"/>
                <a:ext cx="11201040" cy="5972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038736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lide Number Placeholder 71">
            <a:extLst>
              <a:ext uri="{FF2B5EF4-FFF2-40B4-BE49-F238E27FC236}">
                <a16:creationId xmlns:a16="http://schemas.microsoft.com/office/drawing/2014/main" id="{21CEAF34-D00D-494F-92E6-3E544DDAC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542804-CBCD-4AA0-A2BB-CA1978CFE4F4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67408F4A-6FE4-4E35-8EEA-F284EB4A3D6A}"/>
              </a:ext>
            </a:extLst>
          </p:cNvPr>
          <p:cNvSpPr txBox="1"/>
          <p:nvPr/>
        </p:nvSpPr>
        <p:spPr>
          <a:xfrm>
            <a:off x="6116320" y="7410769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web.stanford.edu/class/msande247s/kchap17.ppt</a:t>
            </a:r>
            <a:r>
              <a:rPr lang="en-US" dirty="0"/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601AF3D-729A-47B6-BB06-9E4EF54BE39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712" t="3155" r="3113" b="3836"/>
          <a:stretch/>
        </p:blipFill>
        <p:spPr>
          <a:xfrm>
            <a:off x="463826" y="245165"/>
            <a:ext cx="10800522" cy="722906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C53502A-0213-465B-A8FE-D28FA43D52F7}"/>
                  </a:ext>
                </a:extLst>
              </p14:cNvPr>
              <p14:cNvContentPartPr/>
              <p14:nvPr/>
            </p14:nvContentPartPr>
            <p14:xfrm>
              <a:off x="6635880" y="4836600"/>
              <a:ext cx="893520" cy="1762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C53502A-0213-465B-A8FE-D28FA43D52F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626520" y="4827240"/>
                <a:ext cx="912240" cy="1780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916101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5CD46940-8E7F-41F3-B9BA-AE91B2F127D9}"/>
              </a:ext>
            </a:extLst>
          </p:cNvPr>
          <p:cNvGraphicFramePr>
            <a:graphicFrameLocks/>
          </p:cNvGraphicFramePr>
          <p:nvPr/>
        </p:nvGraphicFramePr>
        <p:xfrm>
          <a:off x="762000" y="0"/>
          <a:ext cx="10363200" cy="77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House" r:id="rId2" imgW="4631934" imgH="3492197" progId="Photohse.Document">
                  <p:embed/>
                </p:oleObj>
              </mc:Choice>
              <mc:Fallback>
                <p:oleObj name="Photo House" r:id="rId2" imgW="4631934" imgH="3492197" progId="Photohse.Document">
                  <p:embed/>
                  <p:pic>
                    <p:nvPicPr>
                      <p:cNvPr id="9218" name="Object 2">
                        <a:extLst>
                          <a:ext uri="{FF2B5EF4-FFF2-40B4-BE49-F238E27FC236}">
                            <a16:creationId xmlns:a16="http://schemas.microsoft.com/office/drawing/2014/main" id="{5CD46940-8E7F-41F3-B9BA-AE91B2F127D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10363200" cy="777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9FE425E-E3B7-4D34-9D32-1EBAE6CE8380}"/>
              </a:ext>
            </a:extLst>
          </p:cNvPr>
          <p:cNvSpPr txBox="1"/>
          <p:nvPr/>
        </p:nvSpPr>
        <p:spPr>
          <a:xfrm>
            <a:off x="1338943" y="7403068"/>
            <a:ext cx="9462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nlp.stanford.edu/~manning/courses/ling236/handouts/whitehead-logistic-regression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CD42AB66-AAA8-4F10-B1F9-B433B3E214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4533" b="1" i="1">
                <a:latin typeface="Arial" panose="020B0604020202020204" pitchFamily="34" charset="0"/>
              </a:rPr>
              <a:t>The Logistic Regression Model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49448234-2015-4D53-A6FF-806A1DE476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en-US">
                <a:latin typeface="Benguiat Frisky" pitchFamily="66" charset="0"/>
              </a:rPr>
              <a:t>The "logit" model solves these problems:</a:t>
            </a:r>
            <a:br>
              <a:rPr lang="en-US" altLang="en-US">
                <a:latin typeface="Benguiat Frisky" pitchFamily="66" charset="0"/>
              </a:rPr>
            </a:br>
            <a:br>
              <a:rPr lang="en-US" altLang="en-US">
                <a:latin typeface="Benguiat Frisky" pitchFamily="66" charset="0"/>
              </a:rPr>
            </a:br>
            <a:r>
              <a:rPr lang="en-US" altLang="en-US">
                <a:latin typeface="Benguiat Frisky" pitchFamily="66" charset="0"/>
              </a:rPr>
              <a:t>ln[p/(1-p)] = </a:t>
            </a:r>
            <a:r>
              <a:rPr lang="en-US" altLang="en-US" i="1">
                <a:latin typeface="Benguiat Frisky" pitchFamily="66" charset="0"/>
                <a:sym typeface="Symbol" panose="05050102010706020507" pitchFamily="18" charset="2"/>
              </a:rPr>
              <a:t></a:t>
            </a:r>
            <a:r>
              <a:rPr lang="en-US" altLang="en-US">
                <a:latin typeface="Benguiat Frisky" pitchFamily="66" charset="0"/>
              </a:rPr>
              <a:t> + </a:t>
            </a:r>
            <a:r>
              <a:rPr lang="en-US" altLang="en-US" i="1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>
                <a:latin typeface="Benguiat Frisky" pitchFamily="66" charset="0"/>
              </a:rPr>
              <a:t>X + e</a:t>
            </a:r>
            <a:br>
              <a:rPr lang="en-US" altLang="en-US">
                <a:latin typeface="Benguiat Frisky" pitchFamily="66" charset="0"/>
              </a:rPr>
            </a:br>
            <a:endParaRPr lang="en-US" altLang="en-US">
              <a:latin typeface="Benguiat Frisky" pitchFamily="66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Benguiat Frisky" pitchFamily="66" charset="0"/>
              </a:rPr>
              <a:t>p is the probability that the event Y occurs, p(Y=1)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Benguiat Frisky" pitchFamily="66" charset="0"/>
              </a:rPr>
              <a:t>p/(1-p) is the "odds ratio"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Benguiat Frisky" pitchFamily="66" charset="0"/>
              </a:rPr>
              <a:t>ln[p/(1-p)] is the log odds ratio, or "logit"</a:t>
            </a:r>
            <a:r>
              <a:rPr lang="en-US" altLang="en-US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740DAF7-1832-44AD-BB97-76A496F40820}"/>
              </a:ext>
            </a:extLst>
          </p:cNvPr>
          <p:cNvSpPr txBox="1"/>
          <p:nvPr/>
        </p:nvSpPr>
        <p:spPr>
          <a:xfrm>
            <a:off x="1338943" y="7403068"/>
            <a:ext cx="9462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nlp.stanford.edu/~manning/courses/ling236/handouts/whitehead-logistic-regression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6C9C092F-AC1C-4E5B-8BFD-AEEB167BCA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ability and Odds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F1AF1FF5-C83F-47FB-AB98-B9429E426A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39240" y="1899920"/>
            <a:ext cx="8808720" cy="5008880"/>
          </a:xfrm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On coin flip, p(H) = ½</a:t>
            </a:r>
          </a:p>
          <a:p>
            <a:r>
              <a:rPr lang="en-US" altLang="en-US" dirty="0"/>
              <a:t>On 2 dice roll, p(7) = 6/36 =1/6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38916" name="Rectangle 5">
            <a:extLst>
              <a:ext uri="{FF2B5EF4-FFF2-40B4-BE49-F238E27FC236}">
                <a16:creationId xmlns:a16="http://schemas.microsoft.com/office/drawing/2014/main" id="{43B174B3-A55B-4CBF-A5F9-A05CD24B8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-255454"/>
            <a:ext cx="184731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720"/>
          </a:p>
        </p:txBody>
      </p:sp>
      <p:graphicFrame>
        <p:nvGraphicFramePr>
          <p:cNvPr id="38917" name="Object 4">
            <a:extLst>
              <a:ext uri="{FF2B5EF4-FFF2-40B4-BE49-F238E27FC236}">
                <a16:creationId xmlns:a16="http://schemas.microsoft.com/office/drawing/2014/main" id="{A8F47728-0CA1-423D-8813-43F3037FA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5727" y="1986281"/>
          <a:ext cx="4864947" cy="1234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033" imgH="393529" progId="Equation.DSMT4">
                  <p:embed/>
                </p:oleObj>
              </mc:Choice>
              <mc:Fallback>
                <p:oleObj name="Equation" r:id="rId3" imgW="1536033" imgH="393529" progId="Equation.DSMT4">
                  <p:embed/>
                  <p:pic>
                    <p:nvPicPr>
                      <p:cNvPr id="38917" name="Object 4">
                        <a:extLst>
                          <a:ext uri="{FF2B5EF4-FFF2-40B4-BE49-F238E27FC236}">
                            <a16:creationId xmlns:a16="http://schemas.microsoft.com/office/drawing/2014/main" id="{A8F47728-0CA1-423D-8813-43F3037FA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727" y="1986281"/>
                        <a:ext cx="4864947" cy="1234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315B179-DFBB-4E6A-A843-CDE3191C3367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4722F1B-2217-4C46-B8C6-7FF6A122D924}"/>
                  </a:ext>
                </a:extLst>
              </p14:cNvPr>
              <p14:cNvContentPartPr/>
              <p14:nvPr/>
            </p14:nvContentPartPr>
            <p14:xfrm>
              <a:off x="1062720" y="1401480"/>
              <a:ext cx="5877720" cy="42804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4722F1B-2217-4C46-B8C6-7FF6A122D92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53360" y="1392120"/>
                <a:ext cx="5896440" cy="4299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D7616B51-91EA-4090-993E-00CB5707BE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dds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C7D1144F-69D8-45D4-875B-6FCB93DC4C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On coin flip, Odds(H) = 1/1</a:t>
            </a:r>
          </a:p>
          <a:p>
            <a:r>
              <a:rPr lang="en-US" altLang="en-US"/>
              <a:t>Odds are 1 to 1 that your coin flip will be “heads”</a:t>
            </a:r>
          </a:p>
          <a:p>
            <a:endParaRPr lang="en-US" altLang="en-US"/>
          </a:p>
          <a:p>
            <a:r>
              <a:rPr lang="en-US" altLang="en-US"/>
              <a:t>On 2 dice roll, Odds(7) = 6/(30) = 1/5</a:t>
            </a:r>
          </a:p>
          <a:p>
            <a:r>
              <a:rPr lang="en-US" altLang="en-US"/>
              <a:t>Odds(7) = p(7)/[1 - p(7)] = 1/6 </a:t>
            </a:r>
            <a:r>
              <a:rPr lang="en-US" altLang="en-US" b="1"/>
              <a:t>/</a:t>
            </a:r>
            <a:r>
              <a:rPr lang="en-US" altLang="en-US"/>
              <a:t> 5/6 = 1/5</a:t>
            </a:r>
          </a:p>
          <a:p>
            <a:r>
              <a:rPr lang="en-US" altLang="en-US"/>
              <a:t>Odds are “1 to 5” that you will roll “seven”</a:t>
            </a:r>
          </a:p>
          <a:p>
            <a:pPr>
              <a:buFontTx/>
              <a:buNone/>
            </a:pPr>
            <a:endParaRPr lang="en-US" altLang="en-US"/>
          </a:p>
          <a:p>
            <a:endParaRPr lang="en-US" altLang="en-US"/>
          </a:p>
        </p:txBody>
      </p:sp>
      <p:sp>
        <p:nvSpPr>
          <p:cNvPr id="40964" name="Rectangle 5">
            <a:extLst>
              <a:ext uri="{FF2B5EF4-FFF2-40B4-BE49-F238E27FC236}">
                <a16:creationId xmlns:a16="http://schemas.microsoft.com/office/drawing/2014/main" id="{6E0A0260-90CA-4F6B-997B-C1CABA08A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-255454"/>
            <a:ext cx="184731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720"/>
          </a:p>
        </p:txBody>
      </p:sp>
      <p:graphicFrame>
        <p:nvGraphicFramePr>
          <p:cNvPr id="40965" name="Object 4">
            <a:extLst>
              <a:ext uri="{FF2B5EF4-FFF2-40B4-BE49-F238E27FC236}">
                <a16:creationId xmlns:a16="http://schemas.microsoft.com/office/drawing/2014/main" id="{42CDD0A1-AE4A-4421-8B4E-9E6EC4FC5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899921"/>
          <a:ext cx="6995160" cy="112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03500" imgH="419100" progId="Equation.DSMT4">
                  <p:embed/>
                </p:oleObj>
              </mc:Choice>
              <mc:Fallback>
                <p:oleObj name="Equation" r:id="rId3" imgW="2603500" imgH="419100" progId="Equation.DSMT4">
                  <p:embed/>
                  <p:pic>
                    <p:nvPicPr>
                      <p:cNvPr id="40965" name="Object 4">
                        <a:extLst>
                          <a:ext uri="{FF2B5EF4-FFF2-40B4-BE49-F238E27FC236}">
                            <a16:creationId xmlns:a16="http://schemas.microsoft.com/office/drawing/2014/main" id="{42CDD0A1-AE4A-4421-8B4E-9E6EC4FC5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99921"/>
                        <a:ext cx="6995160" cy="1128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3F18D05-F648-46C5-A7B8-118DFA7ED795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A68FA36-98D3-4CC6-8973-CA9AF62293E5}"/>
                  </a:ext>
                </a:extLst>
              </p14:cNvPr>
              <p14:cNvContentPartPr/>
              <p14:nvPr/>
            </p14:nvContentPartPr>
            <p14:xfrm>
              <a:off x="3446280" y="3600360"/>
              <a:ext cx="3762360" cy="19231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A68FA36-98D3-4CC6-8973-CA9AF62293E5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36920" y="3591000"/>
                <a:ext cx="3781080" cy="1941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9EB1C4A5-4503-478D-92AE-885EEF99E4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lems with Odds</a:t>
            </a: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67D08332-AE1F-4192-AE1A-AEA5A144B7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7245" y="2049163"/>
            <a:ext cx="10252710" cy="4931516"/>
          </a:xfrm>
        </p:spPr>
        <p:txBody>
          <a:bodyPr/>
          <a:lstStyle/>
          <a:p>
            <a:r>
              <a:rPr lang="en-US" altLang="en-US"/>
              <a:t>Asymmetry</a:t>
            </a:r>
          </a:p>
          <a:p>
            <a:pPr lvl="1"/>
            <a:r>
              <a:rPr lang="en-US" altLang="en-US"/>
              <a:t>Possible range from 0 to “very large” </a:t>
            </a:r>
          </a:p>
          <a:p>
            <a:pPr lvl="2"/>
            <a:r>
              <a:rPr lang="en-US" altLang="en-US"/>
              <a:t>With 1 indicating no difference</a:t>
            </a:r>
          </a:p>
          <a:p>
            <a:r>
              <a:rPr lang="en-US" altLang="en-US"/>
              <a:t>Due to asymmetry</a:t>
            </a:r>
          </a:p>
          <a:p>
            <a:pPr lvl="1"/>
            <a:r>
              <a:rPr lang="en-US" altLang="en-US"/>
              <a:t>The same odds in opposite direction may appear different</a:t>
            </a:r>
          </a:p>
          <a:p>
            <a:pPr lvl="1"/>
            <a:r>
              <a:rPr lang="en-US" altLang="en-US"/>
              <a:t>Odds of 5.0 (5 to 1) of losing are the same as odds of .2 of winning (1 to 5)</a:t>
            </a:r>
          </a:p>
          <a:p>
            <a:pPr lvl="1">
              <a:buFontTx/>
              <a:buNone/>
            </a:pPr>
            <a:endParaRPr lang="en-US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3DC5BE8-3A7A-47C1-9945-1DAE9B1BA04D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35CB247-D00E-4DB9-A0BF-B91F2E7295D2}"/>
                  </a:ext>
                </a:extLst>
              </p14:cNvPr>
              <p14:cNvContentPartPr/>
              <p14:nvPr/>
            </p14:nvContentPartPr>
            <p14:xfrm>
              <a:off x="1577880" y="2948040"/>
              <a:ext cx="7829640" cy="35355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35CB247-D00E-4DB9-A0BF-B91F2E7295D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68520" y="2938680"/>
                <a:ext cx="7848360" cy="3554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2DF81F98-E59D-44EC-87D3-3E8C5420C6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7153" y="474980"/>
            <a:ext cx="9154160" cy="682244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en-US" b="1" dirty="0">
                <a:solidFill>
                  <a:schemeClr val="tx2"/>
                </a:solidFill>
                <a:latin typeface="Benguiat Frisky" pitchFamily="66" charset="0"/>
              </a:rPr>
              <a:t>More:</a:t>
            </a:r>
            <a:endParaRPr lang="en-US" altLang="en-US" dirty="0">
              <a:solidFill>
                <a:schemeClr val="tx2"/>
              </a:solidFill>
              <a:latin typeface="Benguiat Frisky" pitchFamily="66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The logistic distribution constrains the estimated probabilities to lie between 0 and 1.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The estimated probability is:</a:t>
            </a:r>
            <a:br>
              <a:rPr lang="en-US" altLang="en-US" dirty="0">
                <a:latin typeface="Benguiat Frisky" pitchFamily="66" charset="0"/>
              </a:rPr>
            </a:br>
            <a:br>
              <a:rPr lang="en-US" altLang="en-US" dirty="0">
                <a:latin typeface="Benguiat Frisky" pitchFamily="66" charset="0"/>
              </a:rPr>
            </a:br>
            <a:r>
              <a:rPr lang="en-US" altLang="en-US" dirty="0">
                <a:latin typeface="Benguiat Frisky" pitchFamily="66" charset="0"/>
              </a:rPr>
              <a:t>	p = 1/[1 + exp(-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-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)] </a:t>
            </a:r>
            <a:br>
              <a:rPr lang="en-US" altLang="en-US" dirty="0">
                <a:latin typeface="Benguiat Frisky" pitchFamily="66" charset="0"/>
              </a:rPr>
            </a:br>
            <a:endParaRPr lang="en-US" altLang="en-US" dirty="0">
              <a:latin typeface="Benguiat Frisky" pitchFamily="66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if you let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+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 =0, then p = .50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as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+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 gets really big, p approaches 1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as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+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 gets really small, p approaches 0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1C7473-1855-40E6-A774-12FE50EFC6BF}"/>
              </a:ext>
            </a:extLst>
          </p:cNvPr>
          <p:cNvSpPr txBox="1"/>
          <p:nvPr/>
        </p:nvSpPr>
        <p:spPr>
          <a:xfrm>
            <a:off x="1338943" y="7403068"/>
            <a:ext cx="9462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nlp.stanford.edu/~manning/courses/ling236/handouts/whitehead-logistic-regression.ppt</a:t>
            </a:r>
            <a:r>
              <a:rPr lang="en-US" dirty="0"/>
              <a:t>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FF4C4283-3846-4244-B04C-97E4925867BE}"/>
              </a:ext>
            </a:extLst>
          </p:cNvPr>
          <p:cNvGraphicFramePr>
            <a:graphicFrameLocks/>
          </p:cNvGraphicFramePr>
          <p:nvPr/>
        </p:nvGraphicFramePr>
        <p:xfrm>
          <a:off x="6745356" y="1721458"/>
          <a:ext cx="4373218" cy="273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House" r:id="rId3" imgW="4631934" imgH="3492197" progId="Photohse.Document">
                  <p:embed/>
                </p:oleObj>
              </mc:Choice>
              <mc:Fallback>
                <p:oleObj name="Photo House" r:id="rId3" imgW="4631934" imgH="3492197" progId="Photohse.Document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FF4C4283-3846-4244-B04C-97E4925867B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356" y="1721458"/>
                        <a:ext cx="4373218" cy="2731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>
            <a:extLst>
              <a:ext uri="{FF2B5EF4-FFF2-40B4-BE49-F238E27FC236}">
                <a16:creationId xmlns:a16="http://schemas.microsoft.com/office/drawing/2014/main" id="{39BAEFA8-398E-4263-9C9A-0576CC862E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9240" y="259080"/>
            <a:ext cx="8808720" cy="1295400"/>
          </a:xfrm>
        </p:spPr>
        <p:txBody>
          <a:bodyPr/>
          <a:lstStyle/>
          <a:p>
            <a:r>
              <a:rPr lang="en-US" altLang="en-US"/>
              <a:t>More Visualizations and Formulas</a:t>
            </a:r>
          </a:p>
        </p:txBody>
      </p:sp>
      <p:pic>
        <p:nvPicPr>
          <p:cNvPr id="61443" name="Picture 7" descr="PPT915.png">
            <a:extLst>
              <a:ext uri="{FF2B5EF4-FFF2-40B4-BE49-F238E27FC236}">
                <a16:creationId xmlns:a16="http://schemas.microsoft.com/office/drawing/2014/main" id="{8CFD05E8-106D-44B0-A45D-EE42A00E29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59473"/>
            <a:ext cx="6973570" cy="5843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CAE31E4-CDB7-4004-B71D-E70CA3FE2769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1" name="Picture 2" descr="PPT916.png">
            <a:extLst>
              <a:ext uri="{FF2B5EF4-FFF2-40B4-BE49-F238E27FC236}">
                <a16:creationId xmlns:a16="http://schemas.microsoft.com/office/drawing/2014/main" id="{3A63CB70-0446-4228-BBCF-453AF89537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459" y="286250"/>
            <a:ext cx="8432695" cy="6984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EB2BCD2-7E27-4CE2-A7F1-F1F104AC19C9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3E1ABFE-EF8E-4487-ACA1-502C828082FD}"/>
                  </a:ext>
                </a:extLst>
              </p14:cNvPr>
              <p14:cNvContentPartPr/>
              <p14:nvPr/>
            </p14:nvContentPartPr>
            <p14:xfrm>
              <a:off x="4833360" y="5928120"/>
              <a:ext cx="2376720" cy="1251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3E1ABFE-EF8E-4487-ACA1-502C828082FD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24000" y="5918760"/>
                <a:ext cx="2395440" cy="1270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4" descr="C:\DOCUME~1\MGiesen\LOCALS~1\Temp\PPTA0A.png">
            <a:extLst>
              <a:ext uri="{FF2B5EF4-FFF2-40B4-BE49-F238E27FC236}">
                <a16:creationId xmlns:a16="http://schemas.microsoft.com/office/drawing/2014/main" id="{EFC09261-4F63-4600-AB41-23B9909F06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625" y="1930506"/>
            <a:ext cx="5285952" cy="391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39" name="Picture 5" descr="C:\DOCUME~1\MGiesen\LOCALS~1\Temp\PPTA0B.png">
            <a:extLst>
              <a:ext uri="{FF2B5EF4-FFF2-40B4-BE49-F238E27FC236}">
                <a16:creationId xmlns:a16="http://schemas.microsoft.com/office/drawing/2014/main" id="{43C61935-9045-47A9-AC5F-8AD909DDE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520" y="345441"/>
            <a:ext cx="9067800" cy="6712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5BB2AC4-76BE-43B1-9090-A7860A308704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CF433EE-CFE4-4927-BAD5-01E9EB13B073}"/>
              </a:ext>
            </a:extLst>
          </p:cNvPr>
          <p:cNvSpPr txBox="1"/>
          <p:nvPr/>
        </p:nvSpPr>
        <p:spPr>
          <a:xfrm>
            <a:off x="153443" y="190680"/>
            <a:ext cx="1158344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Using old inaccurate statistics:  Ten out of every 1,000 women have breast cancer. Of these 10 women with breast cancer, 9 test positive. Of the 990 women without cancer, about 89 nevertheless test positive. A woman tests positive and wants to know whether she has breast cancer for sure, or at least what the chances are. What is the best answer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B91504E-6541-4065-9AB0-EF4B7C52FA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652" y="2062477"/>
            <a:ext cx="9575895" cy="210519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671D322-A008-4481-A06D-1194F29E97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962" y="4396636"/>
            <a:ext cx="7494366" cy="3276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86170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7" name="Picture 2" descr="PPT917.png">
            <a:extLst>
              <a:ext uri="{FF2B5EF4-FFF2-40B4-BE49-F238E27FC236}">
                <a16:creationId xmlns:a16="http://schemas.microsoft.com/office/drawing/2014/main" id="{EEEF363B-6745-47C0-AB86-95D6BA7E6B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814" y="690880"/>
            <a:ext cx="8693573" cy="639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60A3A70-9AC4-4DBF-8D5D-95BE55EA9C98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7F4ED63C-916B-4EDB-9790-9E0446429763}"/>
              </a:ext>
            </a:extLst>
          </p:cNvPr>
          <p:cNvGrpSpPr/>
          <p:nvPr/>
        </p:nvGrpSpPr>
        <p:grpSpPr>
          <a:xfrm>
            <a:off x="8160707" y="3194137"/>
            <a:ext cx="3726493" cy="3920196"/>
            <a:chOff x="7033364" y="2698511"/>
            <a:chExt cx="4647157" cy="4976575"/>
          </a:xfrm>
        </p:grpSpPr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1F65EA63-9D05-47C8-92A1-D97B0F932F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3364" y="2698511"/>
              <a:ext cx="3615586" cy="45523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C3F2E5E-A9BA-4002-AE13-0DC9BA22D0A2}"/>
                </a:ext>
              </a:extLst>
            </p:cNvPr>
            <p:cNvSpPr txBox="1"/>
            <p:nvPr/>
          </p:nvSpPr>
          <p:spPr>
            <a:xfrm>
              <a:off x="7033364" y="7359133"/>
              <a:ext cx="4647157" cy="31595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100" dirty="0">
                  <a:hlinkClick r:id="rId3"/>
                </a:rPr>
                <a:t>https://en.wikipedia.org/wiki/Linear_regression</a:t>
              </a:r>
              <a:r>
                <a:rPr lang="en-US" sz="1100" dirty="0"/>
                <a:t> </a:t>
              </a: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8A3BA252-9232-4A56-96CC-C83E74C0F1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39821" y="2371757"/>
            <a:ext cx="2289175" cy="7937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992EB71-53F5-4F36-B9CA-4792089A7E0A}"/>
              </a:ext>
            </a:extLst>
          </p:cNvPr>
          <p:cNvSpPr txBox="1"/>
          <p:nvPr/>
        </p:nvSpPr>
        <p:spPr>
          <a:xfrm>
            <a:off x="444673" y="432148"/>
            <a:ext cx="1111685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upervised Learning:  Use labeled data to predict unlabeled data.</a:t>
            </a:r>
          </a:p>
          <a:p>
            <a:endParaRPr lang="en-US" sz="3200" dirty="0"/>
          </a:p>
          <a:p>
            <a:r>
              <a:rPr lang="en-US" sz="3200" dirty="0"/>
              <a:t>2 types of supervised learning:</a:t>
            </a:r>
          </a:p>
          <a:p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200" dirty="0"/>
              <a:t>Regression:  Predict continuous values.</a:t>
            </a:r>
          </a:p>
          <a:p>
            <a:pPr lvl="2"/>
            <a:r>
              <a:rPr lang="en-US" sz="3200" dirty="0"/>
              <a:t> Ex:  Linear regression.</a:t>
            </a:r>
          </a:p>
          <a:p>
            <a:endParaRPr lang="en-US" sz="3200" dirty="0"/>
          </a:p>
          <a:p>
            <a:r>
              <a:rPr lang="en-US" sz="3200" dirty="0"/>
              <a:t>				F(</a:t>
            </a:r>
            <a:r>
              <a:rPr lang="en-US" sz="3200" dirty="0" err="1"/>
              <a:t>x</a:t>
            </a:r>
            <a:r>
              <a:rPr lang="en-US" sz="3200" baseline="-25000" dirty="0" err="1"/>
              <a:t>new</a:t>
            </a:r>
            <a:r>
              <a:rPr lang="en-US" sz="3200" dirty="0"/>
              <a:t>) = b</a:t>
            </a:r>
            <a:r>
              <a:rPr lang="en-US" sz="3200" baseline="-25000" dirty="0"/>
              <a:t>0</a:t>
            </a:r>
            <a:r>
              <a:rPr lang="en-US" sz="3200" dirty="0"/>
              <a:t> + b</a:t>
            </a:r>
            <a:r>
              <a:rPr lang="en-US" sz="3200" baseline="-25000" dirty="0"/>
              <a:t>1</a:t>
            </a:r>
            <a:r>
              <a:rPr lang="en-US" sz="3200" dirty="0"/>
              <a:t>x</a:t>
            </a:r>
            <a:r>
              <a:rPr lang="en-US" sz="3200" baseline="-25000" dirty="0"/>
              <a:t>new</a:t>
            </a:r>
          </a:p>
          <a:p>
            <a:endParaRPr lang="en-US" sz="3200" dirty="0"/>
          </a:p>
          <a:p>
            <a:pPr marL="514350" indent="-514350">
              <a:buFont typeface="+mj-lt"/>
              <a:buAutoNum type="arabicPeriod"/>
            </a:pPr>
            <a:endParaRPr lang="en-US" sz="3200" dirty="0"/>
          </a:p>
          <a:p>
            <a:r>
              <a:rPr lang="en-US" sz="3200" dirty="0"/>
              <a:t>2.  Classification:  Predict discrete values.</a:t>
            </a:r>
          </a:p>
          <a:p>
            <a:pPr lvl="2"/>
            <a:r>
              <a:rPr lang="en-US" sz="3200" dirty="0"/>
              <a:t>Ex:  Logistic regression</a:t>
            </a:r>
          </a:p>
        </p:txBody>
      </p:sp>
    </p:spTree>
    <p:extLst>
      <p:ext uri="{BB962C8B-B14F-4D97-AF65-F5344CB8AC3E}">
        <p14:creationId xmlns:p14="http://schemas.microsoft.com/office/powerpoint/2010/main" val="41984220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5CD46940-8E7F-41F3-B9BA-AE91B2F127D9}"/>
              </a:ext>
            </a:extLst>
          </p:cNvPr>
          <p:cNvGraphicFramePr>
            <a:graphicFrameLocks/>
          </p:cNvGraphicFramePr>
          <p:nvPr/>
        </p:nvGraphicFramePr>
        <p:xfrm>
          <a:off x="762000" y="0"/>
          <a:ext cx="10363200" cy="77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House" r:id="rId2" imgW="4631934" imgH="3492197" progId="Photohse.Document">
                  <p:embed/>
                </p:oleObj>
              </mc:Choice>
              <mc:Fallback>
                <p:oleObj name="Photo House" r:id="rId2" imgW="4631934" imgH="3492197" progId="Photohse.Document">
                  <p:embed/>
                  <p:pic>
                    <p:nvPicPr>
                      <p:cNvPr id="9218" name="Object 2">
                        <a:extLst>
                          <a:ext uri="{FF2B5EF4-FFF2-40B4-BE49-F238E27FC236}">
                            <a16:creationId xmlns:a16="http://schemas.microsoft.com/office/drawing/2014/main" id="{5CD46940-8E7F-41F3-B9BA-AE91B2F127D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10363200" cy="777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9FE425E-E3B7-4D34-9D32-1EBAE6CE8380}"/>
              </a:ext>
            </a:extLst>
          </p:cNvPr>
          <p:cNvSpPr txBox="1"/>
          <p:nvPr/>
        </p:nvSpPr>
        <p:spPr>
          <a:xfrm>
            <a:off x="1338943" y="7403068"/>
            <a:ext cx="9462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nlp.stanford.edu/~manning/courses/ling236/handouts/whitehead-logistic-regression.ppt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079436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22B5C18-D4D1-4956-A58D-FF824AC4006E}"/>
              </a:ext>
            </a:extLst>
          </p:cNvPr>
          <p:cNvSpPr txBox="1"/>
          <p:nvPr/>
        </p:nvSpPr>
        <p:spPr>
          <a:xfrm>
            <a:off x="335071" y="137167"/>
            <a:ext cx="59436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/>
              <a:t>np.random.seed</a:t>
            </a:r>
            <a:r>
              <a:rPr lang="en-US" sz="2800" dirty="0"/>
              <a:t>(4)</a:t>
            </a:r>
          </a:p>
          <a:p>
            <a:r>
              <a:rPr lang="en-US" sz="2800" dirty="0"/>
              <a:t>Noise = </a:t>
            </a:r>
            <a:r>
              <a:rPr lang="en-US" sz="2800" dirty="0" err="1"/>
              <a:t>np.random.random</a:t>
            </a:r>
            <a:r>
              <a:rPr lang="en-US" sz="2800" dirty="0"/>
              <a:t>((K, N)) - 0.5</a:t>
            </a:r>
          </a:p>
          <a:p>
            <a:r>
              <a:rPr lang="en-US" sz="2800" dirty="0" err="1"/>
              <a:t>y_NOISY</a:t>
            </a:r>
            <a:r>
              <a:rPr lang="en-US" sz="2800" dirty="0"/>
              <a:t> =  2*x + 1.2*Nois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6C1D90E-2FBE-4D70-8111-9BD05B1903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095" y="4813885"/>
            <a:ext cx="5373666" cy="283655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9BFAA5F-AB86-4EA2-A555-FFEFF62628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2700" y="4858594"/>
            <a:ext cx="5218302" cy="2816902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983FBF4A-6D8B-4C62-9EAA-662FDB913E88}"/>
              </a:ext>
            </a:extLst>
          </p:cNvPr>
          <p:cNvGrpSpPr/>
          <p:nvPr/>
        </p:nvGrpSpPr>
        <p:grpSpPr>
          <a:xfrm>
            <a:off x="2174791" y="2118406"/>
            <a:ext cx="7576994" cy="2331718"/>
            <a:chOff x="2029846" y="1922315"/>
            <a:chExt cx="7526359" cy="2651760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903316B7-7A83-44B6-A343-286BC38EFE8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12660" y="1922315"/>
              <a:ext cx="3543545" cy="2651760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835C0EB3-916A-4C34-B2F9-0194E89D01F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029846" y="1941026"/>
              <a:ext cx="3515295" cy="2614339"/>
            </a:xfrm>
            <a:prstGeom prst="rect">
              <a:avLst/>
            </a:prstGeom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CFB48E4-542E-4917-829D-947A1E76DE29}"/>
                  </a:ext>
                </a:extLst>
              </p14:cNvPr>
              <p14:cNvContentPartPr/>
              <p14:nvPr/>
            </p14:nvContentPartPr>
            <p14:xfrm>
              <a:off x="769680" y="1600560"/>
              <a:ext cx="3445200" cy="45885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CFB48E4-542E-4917-829D-947A1E76DE2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60320" y="1591200"/>
                <a:ext cx="3463920" cy="460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B6F9487-31FC-498A-A9D7-A88A5F2D6EC6}"/>
                  </a:ext>
                </a:extLst>
              </p14:cNvPr>
              <p14:cNvContentPartPr/>
              <p14:nvPr/>
            </p14:nvContentPartPr>
            <p14:xfrm>
              <a:off x="153720" y="107280"/>
              <a:ext cx="11462040" cy="61156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B6F9487-31FC-498A-A9D7-A88A5F2D6EC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44360" y="97920"/>
                <a:ext cx="11480760" cy="6134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259813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E0F47211-030E-4F6C-93C4-F3A686CB59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7353" y="4755515"/>
            <a:ext cx="6015384" cy="283464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22B5C18-D4D1-4956-A58D-FF824AC4006E}"/>
              </a:ext>
            </a:extLst>
          </p:cNvPr>
          <p:cNvSpPr txBox="1"/>
          <p:nvPr/>
        </p:nvSpPr>
        <p:spPr>
          <a:xfrm>
            <a:off x="335071" y="137167"/>
            <a:ext cx="59436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/>
              <a:t>np.random.seed</a:t>
            </a:r>
            <a:r>
              <a:rPr lang="en-US" sz="2800" dirty="0"/>
              <a:t>(1) </a:t>
            </a:r>
          </a:p>
          <a:p>
            <a:r>
              <a:rPr lang="en-US" sz="2800" dirty="0"/>
              <a:t>x = </a:t>
            </a:r>
            <a:r>
              <a:rPr lang="en-US" sz="2800" dirty="0" err="1"/>
              <a:t>np.random.random</a:t>
            </a:r>
            <a:r>
              <a:rPr lang="en-US" sz="2800" dirty="0"/>
              <a:t>((K,N))</a:t>
            </a:r>
          </a:p>
          <a:p>
            <a:r>
              <a:rPr lang="en-US" sz="2800" dirty="0" err="1"/>
              <a:t>np.random.seed</a:t>
            </a:r>
            <a:r>
              <a:rPr lang="en-US" sz="2800" dirty="0"/>
              <a:t>(2) </a:t>
            </a:r>
          </a:p>
          <a:p>
            <a:r>
              <a:rPr lang="en-US" sz="2800" dirty="0"/>
              <a:t>y = </a:t>
            </a:r>
            <a:r>
              <a:rPr lang="en-US" sz="2800" dirty="0" err="1"/>
              <a:t>np.random.random</a:t>
            </a:r>
            <a:r>
              <a:rPr lang="en-US" sz="2800" dirty="0"/>
              <a:t>((K, N))  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036CC56-0BD3-4CEA-BBAB-408D35D337EB}"/>
              </a:ext>
            </a:extLst>
          </p:cNvPr>
          <p:cNvGrpSpPr>
            <a:grpSpLocks noChangeAspect="1"/>
          </p:cNvGrpSpPr>
          <p:nvPr/>
        </p:nvGrpSpPr>
        <p:grpSpPr>
          <a:xfrm>
            <a:off x="2174791" y="2118404"/>
            <a:ext cx="7537618" cy="2331720"/>
            <a:chOff x="430973" y="5112239"/>
            <a:chExt cx="3322760" cy="1027878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2BCC7EE-D270-4994-ADB7-457A50D6085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0973" y="5112240"/>
              <a:ext cx="1553293" cy="1027877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118B9F7E-40D4-494D-9E07-16901EE7725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08724" y="5112239"/>
              <a:ext cx="1545009" cy="1027878"/>
            </a:xfrm>
            <a:prstGeom prst="rect">
              <a:avLst/>
            </a:prstGeom>
          </p:spPr>
        </p:pic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827B32CC-2CD0-4907-B4E4-57F71B05DC8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315" t="2376"/>
          <a:stretch/>
        </p:blipFill>
        <p:spPr>
          <a:xfrm>
            <a:off x="-106471" y="4778679"/>
            <a:ext cx="6101114" cy="285655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338DCB0-CA8F-4D8E-8E95-5ADE50CD0B49}"/>
                  </a:ext>
                </a:extLst>
              </p14:cNvPr>
              <p14:cNvContentPartPr/>
              <p14:nvPr/>
            </p14:nvContentPartPr>
            <p14:xfrm>
              <a:off x="397800" y="144360"/>
              <a:ext cx="11286720" cy="45612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338DCB0-CA8F-4D8E-8E95-5ADE50CD0B4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8440" y="135000"/>
                <a:ext cx="11305440" cy="457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344107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8A556CA-E7E1-44B2-9501-39E1F70A6A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762" y="819150"/>
            <a:ext cx="10353675" cy="61341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2156834-20F3-4140-8B0E-F1FEA8FDFDA7}"/>
              </a:ext>
            </a:extLst>
          </p:cNvPr>
          <p:cNvSpPr txBox="1"/>
          <p:nvPr/>
        </p:nvSpPr>
        <p:spPr>
          <a:xfrm>
            <a:off x="216074" y="7346608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en.wikipedia.org/wiki/Confusion_matrix</a:t>
            </a:r>
            <a:r>
              <a:rPr lang="en-US" dirty="0"/>
              <a:t>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23C79FD-D473-485C-91AA-7AC4C9486771}"/>
              </a:ext>
            </a:extLst>
          </p:cNvPr>
          <p:cNvSpPr txBox="1"/>
          <p:nvPr/>
        </p:nvSpPr>
        <p:spPr>
          <a:xfrm>
            <a:off x="366386" y="253139"/>
            <a:ext cx="5943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/>
              <a:t>Confusion  matrix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1FFFFF2-DCC4-45F2-87BD-CBB660FB4B4A}"/>
                  </a:ext>
                </a:extLst>
              </p14:cNvPr>
              <p14:cNvContentPartPr/>
              <p14:nvPr/>
            </p14:nvContentPartPr>
            <p14:xfrm>
              <a:off x="111960" y="744840"/>
              <a:ext cx="11440800" cy="63061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1FFFFF2-DCC4-45F2-87BD-CBB660FB4B4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2600" y="735480"/>
                <a:ext cx="11459520" cy="6324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863566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7EA3AE8-0A8D-4999-BE12-10B8C0F55A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3700" y="2602753"/>
            <a:ext cx="7345285" cy="481891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E4194D8-34F0-4EB2-B305-74E4D1F42FC5}"/>
              </a:ext>
            </a:extLst>
          </p:cNvPr>
          <p:cNvSpPr txBox="1"/>
          <p:nvPr/>
        </p:nvSpPr>
        <p:spPr>
          <a:xfrm>
            <a:off x="325677" y="231732"/>
            <a:ext cx="1137363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Negative:  </a:t>
            </a:r>
            <a:r>
              <a:rPr lang="en-US" sz="2800" dirty="0"/>
              <a:t>x does not predict y.  There is no relationship between x and y.</a:t>
            </a:r>
          </a:p>
          <a:p>
            <a:endParaRPr lang="en-US" sz="2800" dirty="0"/>
          </a:p>
          <a:p>
            <a:r>
              <a:rPr lang="en-US" sz="2800" dirty="0"/>
              <a:t>The data used to generate the histogram below was randomly generated.  </a:t>
            </a:r>
          </a:p>
          <a:p>
            <a:r>
              <a:rPr lang="en-US" sz="2800" dirty="0"/>
              <a:t>Thus there is no relationship between x and y.  Thus the null hypothesis is true for these data se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9289C2-C90D-4B83-8E7A-F1D98CFBDAE4}"/>
              </a:ext>
            </a:extLst>
          </p:cNvPr>
          <p:cNvSpPr txBox="1"/>
          <p:nvPr/>
        </p:nvSpPr>
        <p:spPr>
          <a:xfrm>
            <a:off x="369518" y="2974932"/>
            <a:ext cx="256157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ue negatives</a:t>
            </a:r>
            <a:r>
              <a:rPr lang="en-US" sz="2400" dirty="0"/>
              <a:t>:</a:t>
            </a:r>
          </a:p>
          <a:p>
            <a:r>
              <a:rPr lang="en-US" sz="2400" dirty="0"/>
              <a:t>There is no relationship between x and y</a:t>
            </a:r>
          </a:p>
          <a:p>
            <a:pPr algn="ctr"/>
            <a:r>
              <a:rPr lang="en-US" sz="2400" dirty="0"/>
              <a:t>and</a:t>
            </a:r>
          </a:p>
          <a:p>
            <a:r>
              <a:rPr lang="en-US" sz="2400" dirty="0"/>
              <a:t>the F-statistic indicates that there is no relationship between x and 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4B5A72-046F-462B-A39E-DCD1F83B2564}"/>
              </a:ext>
            </a:extLst>
          </p:cNvPr>
          <p:cNvSpPr txBox="1"/>
          <p:nvPr/>
        </p:nvSpPr>
        <p:spPr>
          <a:xfrm>
            <a:off x="9493500" y="2926915"/>
            <a:ext cx="256157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alse positive</a:t>
            </a:r>
            <a:r>
              <a:rPr lang="en-US" sz="2400" dirty="0"/>
              <a:t>:</a:t>
            </a:r>
          </a:p>
          <a:p>
            <a:r>
              <a:rPr lang="en-US" sz="2400" dirty="0"/>
              <a:t>There is no relationship between x and y</a:t>
            </a:r>
          </a:p>
          <a:p>
            <a:pPr algn="ctr"/>
            <a:r>
              <a:rPr lang="en-US" sz="2400" dirty="0"/>
              <a:t>and</a:t>
            </a:r>
          </a:p>
          <a:p>
            <a:r>
              <a:rPr lang="en-US" sz="2400" dirty="0"/>
              <a:t>the F-statistic indicates that there is a relationship between x and y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D9F04A1-10F0-4720-AC2C-087F96F190B3}"/>
                  </a:ext>
                </a:extLst>
              </p14:cNvPr>
              <p14:cNvContentPartPr/>
              <p14:nvPr/>
            </p14:nvContentPartPr>
            <p14:xfrm>
              <a:off x="0" y="-11520"/>
              <a:ext cx="11788560" cy="76896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D9F04A1-10F0-4720-AC2C-087F96F190B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9360" y="-20880"/>
                <a:ext cx="11807280" cy="770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494403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750939F-BEAE-409E-8E1D-1C97228CAF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5112" y="2481475"/>
            <a:ext cx="7038388" cy="495272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465C354-7A3A-4CAB-B066-56544BAFBA14}"/>
              </a:ext>
            </a:extLst>
          </p:cNvPr>
          <p:cNvSpPr txBox="1"/>
          <p:nvPr/>
        </p:nvSpPr>
        <p:spPr>
          <a:xfrm>
            <a:off x="175365" y="93946"/>
            <a:ext cx="115239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Positive:  </a:t>
            </a:r>
            <a:r>
              <a:rPr lang="en-US" sz="2800" dirty="0"/>
              <a:t>x predicts y.  There is a relationship between x and y.</a:t>
            </a:r>
          </a:p>
          <a:p>
            <a:endParaRPr lang="en-US" sz="2800" dirty="0"/>
          </a:p>
          <a:p>
            <a:r>
              <a:rPr lang="en-US" sz="2800" dirty="0"/>
              <a:t>The data used to generate the histogram below was NOT randomly generated.  </a:t>
            </a:r>
          </a:p>
          <a:p>
            <a:r>
              <a:rPr lang="en-US" sz="2800" dirty="0"/>
              <a:t>Noise = </a:t>
            </a:r>
            <a:r>
              <a:rPr lang="en-US" sz="2800" dirty="0" err="1"/>
              <a:t>np.random.random</a:t>
            </a:r>
            <a:r>
              <a:rPr lang="en-US" sz="2800" dirty="0"/>
              <a:t>((K, N)) - 0.5</a:t>
            </a:r>
          </a:p>
          <a:p>
            <a:r>
              <a:rPr lang="en-US" sz="2800" dirty="0" err="1"/>
              <a:t>y_NOISY</a:t>
            </a:r>
            <a:r>
              <a:rPr lang="en-US" sz="2800" dirty="0"/>
              <a:t> =  2*x + 1.2*Nois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8F86DB4-230B-404D-A25E-2E2EEE06FD7E}"/>
              </a:ext>
            </a:extLst>
          </p:cNvPr>
          <p:cNvSpPr txBox="1"/>
          <p:nvPr/>
        </p:nvSpPr>
        <p:spPr>
          <a:xfrm>
            <a:off x="369518" y="3237978"/>
            <a:ext cx="256157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alse negatives</a:t>
            </a:r>
            <a:r>
              <a:rPr lang="en-US" sz="2400" dirty="0"/>
              <a:t>:</a:t>
            </a:r>
          </a:p>
          <a:p>
            <a:r>
              <a:rPr lang="en-US" sz="2400" dirty="0"/>
              <a:t>There is a relationship between x and y</a:t>
            </a:r>
          </a:p>
          <a:p>
            <a:pPr algn="ctr"/>
            <a:r>
              <a:rPr lang="en-US" sz="2400" dirty="0"/>
              <a:t>and</a:t>
            </a:r>
          </a:p>
          <a:p>
            <a:r>
              <a:rPr lang="en-US" sz="2400" dirty="0"/>
              <a:t>the F-statistic indicates that there is no relationship between x and 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DC8F90-F7ED-43F6-94B0-255A3AC95A41}"/>
              </a:ext>
            </a:extLst>
          </p:cNvPr>
          <p:cNvSpPr txBox="1"/>
          <p:nvPr/>
        </p:nvSpPr>
        <p:spPr>
          <a:xfrm>
            <a:off x="9493500" y="3189961"/>
            <a:ext cx="256157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ue positive</a:t>
            </a:r>
            <a:r>
              <a:rPr lang="en-US" sz="2400" dirty="0"/>
              <a:t>:</a:t>
            </a:r>
          </a:p>
          <a:p>
            <a:r>
              <a:rPr lang="en-US" sz="2400" dirty="0"/>
              <a:t>There is a relationship between x and y</a:t>
            </a:r>
          </a:p>
          <a:p>
            <a:pPr algn="ctr"/>
            <a:r>
              <a:rPr lang="en-US" sz="2400" dirty="0"/>
              <a:t>and</a:t>
            </a:r>
          </a:p>
          <a:p>
            <a:r>
              <a:rPr lang="en-US" sz="2400" dirty="0"/>
              <a:t>the F-statistic indicates that there is a relationship between x and y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1CF6EE2-B61F-48FD-B109-3CD5EF98DF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44427" y="1524022"/>
            <a:ext cx="1148834" cy="154570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DC0EC66-73D3-4414-9BA6-4802B7EF6B65}"/>
                  </a:ext>
                </a:extLst>
              </p14:cNvPr>
              <p14:cNvContentPartPr/>
              <p14:nvPr/>
            </p14:nvContentPartPr>
            <p14:xfrm>
              <a:off x="459720" y="375840"/>
              <a:ext cx="11256840" cy="7110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DC0EC66-73D3-4414-9BA6-4802B7EF6B6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50360" y="366480"/>
                <a:ext cx="11275560" cy="712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46AA5C3B-7713-4995-A2FC-3BEFBA4E7FF2}"/>
                  </a:ext>
                </a:extLst>
              </p14:cNvPr>
              <p14:cNvContentPartPr/>
              <p14:nvPr/>
            </p14:nvContentPartPr>
            <p14:xfrm>
              <a:off x="168840" y="30600"/>
              <a:ext cx="11684520" cy="72662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46AA5C3B-7713-4995-A2FC-3BEFBA4E7FF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59480" y="21240"/>
                <a:ext cx="11703240" cy="7284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471261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22B5C18-D4D1-4956-A58D-FF824AC4006E}"/>
              </a:ext>
            </a:extLst>
          </p:cNvPr>
          <p:cNvSpPr txBox="1"/>
          <p:nvPr/>
        </p:nvSpPr>
        <p:spPr>
          <a:xfrm>
            <a:off x="335071" y="137167"/>
            <a:ext cx="5943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Noise = </a:t>
            </a:r>
            <a:r>
              <a:rPr lang="en-US" sz="2800" dirty="0" err="1"/>
              <a:t>np.random.random</a:t>
            </a:r>
            <a:r>
              <a:rPr lang="en-US" sz="2800" dirty="0"/>
              <a:t>((K, N)) - 0.5</a:t>
            </a:r>
          </a:p>
          <a:p>
            <a:r>
              <a:rPr lang="en-US" sz="2800" dirty="0" err="1"/>
              <a:t>y_NOISY</a:t>
            </a:r>
            <a:r>
              <a:rPr lang="en-US" sz="2800" dirty="0"/>
              <a:t> =  2*x + 1.2*Noise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D7AD493-2902-43F4-9BC0-F3FF2658DC7D}"/>
              </a:ext>
            </a:extLst>
          </p:cNvPr>
          <p:cNvGrpSpPr>
            <a:grpSpLocks noChangeAspect="1"/>
          </p:cNvGrpSpPr>
          <p:nvPr/>
        </p:nvGrpSpPr>
        <p:grpSpPr>
          <a:xfrm>
            <a:off x="2255314" y="1922315"/>
            <a:ext cx="7166969" cy="2651760"/>
            <a:chOff x="119624" y="1371604"/>
            <a:chExt cx="11623529" cy="38267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1EC9201-3A2C-4CE9-B855-117E64601E9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96163" y="1371604"/>
              <a:ext cx="5746990" cy="382670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15D6F88-1462-400E-A1D5-EB7F40375F0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9624" y="1398605"/>
              <a:ext cx="5701174" cy="3772698"/>
            </a:xfrm>
            <a:prstGeom prst="rect">
              <a:avLst/>
            </a:prstGeom>
          </p:spPr>
        </p:pic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E6C1D90E-2FBE-4D70-8111-9BD05B1903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095" y="4813885"/>
            <a:ext cx="5373666" cy="283655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9BFAA5F-AB86-4EA2-A555-FFEFF62628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2700" y="4858594"/>
            <a:ext cx="5218302" cy="2816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57279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4D3F3832-C8A3-4808-816D-0AB92EFDE6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5527" y="298175"/>
            <a:ext cx="8713304" cy="470452"/>
          </a:xfrm>
        </p:spPr>
        <p:txBody>
          <a:bodyPr>
            <a:normAutofit fontScale="90000"/>
          </a:bodyPr>
          <a:lstStyle/>
          <a:p>
            <a:r>
              <a:rPr lang="en-US" altLang="en-US" sz="3600" dirty="0"/>
              <a:t>Properties of Linear Correlation Coefficients</a:t>
            </a:r>
          </a:p>
        </p:txBody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A25653A3-CC52-4F6A-9DA6-58A4A63E18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01558" y="678573"/>
            <a:ext cx="10252710" cy="4931516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dirty="0"/>
              <a:t>	</a:t>
            </a:r>
            <a:r>
              <a:rPr lang="en-US" altLang="en-US" sz="2800" dirty="0"/>
              <a:t>Some properties of the linear correlation coefficient</a:t>
            </a:r>
          </a:p>
          <a:p>
            <a:pPr lvl="1"/>
            <a:r>
              <a:rPr lang="en-US" altLang="en-US" i="1" dirty="0"/>
              <a:t>r</a:t>
            </a:r>
            <a:r>
              <a:rPr lang="en-US" altLang="en-US" dirty="0"/>
              <a:t> is a unitless measure (so that </a:t>
            </a:r>
            <a:r>
              <a:rPr lang="en-US" altLang="en-US" i="1" dirty="0"/>
              <a:t>r</a:t>
            </a:r>
            <a:r>
              <a:rPr lang="en-US" altLang="en-US" dirty="0"/>
              <a:t> would be the same for a data set whether </a:t>
            </a:r>
            <a:r>
              <a:rPr lang="en-US" altLang="en-US" i="1" dirty="0"/>
              <a:t>x</a:t>
            </a:r>
            <a:r>
              <a:rPr lang="en-US" altLang="en-US" dirty="0"/>
              <a:t> and </a:t>
            </a:r>
            <a:r>
              <a:rPr lang="en-US" altLang="en-US" i="1" dirty="0"/>
              <a:t>y</a:t>
            </a:r>
            <a:r>
              <a:rPr lang="en-US" altLang="en-US" dirty="0"/>
              <a:t> are measured in feet, inches, meters etc.)</a:t>
            </a:r>
          </a:p>
          <a:p>
            <a:pPr lvl="1"/>
            <a:r>
              <a:rPr lang="en-US" altLang="en-US" i="1" dirty="0"/>
              <a:t>r</a:t>
            </a:r>
            <a:r>
              <a:rPr lang="en-US" altLang="en-US" dirty="0"/>
              <a:t> is always between –1 and +1. </a:t>
            </a:r>
            <a:endParaRPr lang="en-US" altLang="en-US" sz="2040" dirty="0"/>
          </a:p>
          <a:p>
            <a:pPr lvl="4">
              <a:buSzPct val="50000"/>
              <a:buFont typeface="Wingdings" panose="05000000000000000000" pitchFamily="2" charset="2"/>
              <a:buChar char="n"/>
            </a:pPr>
            <a:r>
              <a:rPr lang="en-US" altLang="en-US" sz="1813" i="1" dirty="0"/>
              <a:t>r</a:t>
            </a:r>
            <a:r>
              <a:rPr lang="en-US" altLang="en-US" sz="1813" dirty="0"/>
              <a:t> = -1 : perfect negative correlation</a:t>
            </a:r>
          </a:p>
          <a:p>
            <a:pPr lvl="4">
              <a:buSzPct val="50000"/>
              <a:buFont typeface="Wingdings" panose="05000000000000000000" pitchFamily="2" charset="2"/>
              <a:buChar char="n"/>
            </a:pPr>
            <a:r>
              <a:rPr lang="en-US" altLang="en-US" sz="1813" i="1" dirty="0"/>
              <a:t>r</a:t>
            </a:r>
            <a:r>
              <a:rPr lang="en-US" altLang="en-US" sz="1813" dirty="0"/>
              <a:t> = +1: perfect positive correlation</a:t>
            </a:r>
          </a:p>
          <a:p>
            <a:pPr lvl="1"/>
            <a:r>
              <a:rPr lang="en-US" altLang="en-US" dirty="0"/>
              <a:t>Positive values of </a:t>
            </a:r>
            <a:r>
              <a:rPr lang="en-US" altLang="en-US" i="1" dirty="0"/>
              <a:t>r</a:t>
            </a:r>
            <a:r>
              <a:rPr lang="en-US" altLang="en-US" dirty="0"/>
              <a:t> correspond to positive relations</a:t>
            </a:r>
          </a:p>
          <a:p>
            <a:pPr lvl="1"/>
            <a:r>
              <a:rPr lang="en-US" altLang="en-US" dirty="0"/>
              <a:t>Negative values of </a:t>
            </a:r>
            <a:r>
              <a:rPr lang="en-US" altLang="en-US" i="1" dirty="0"/>
              <a:t>r</a:t>
            </a:r>
            <a:r>
              <a:rPr lang="en-US" altLang="en-US" dirty="0"/>
              <a:t> correspond to negative relations</a:t>
            </a:r>
          </a:p>
          <a:p>
            <a:endParaRPr lang="en-US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F9FC1C2-11EE-43EA-B8D4-A80B9108E9DE}"/>
              </a:ext>
            </a:extLst>
          </p:cNvPr>
          <p:cNvSpPr txBox="1"/>
          <p:nvPr/>
        </p:nvSpPr>
        <p:spPr>
          <a:xfrm>
            <a:off x="110836" y="-88477"/>
            <a:ext cx="8915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emunix.emich.edu/~schu/MATH_170/Fall09_170/Evening%20session/Unit%203.ppt</a:t>
            </a:r>
            <a:r>
              <a:rPr lang="en-US" dirty="0"/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1286E6-6BB0-48FE-AAB5-B5F3FF4977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86200"/>
            <a:ext cx="5943600" cy="37750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8B41742-313B-4BE5-93F9-8A2C6D4698E8}"/>
              </a:ext>
            </a:extLst>
          </p:cNvPr>
          <p:cNvSpPr txBox="1"/>
          <p:nvPr/>
        </p:nvSpPr>
        <p:spPr>
          <a:xfrm>
            <a:off x="6069496" y="6460942"/>
            <a:ext cx="538477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stats.libretexts.org/Bookshelves/Introductory_Statistics/Book%3A_Introductory_Statistics_(Shafer_and_Zhang)/10%3A_Correlation_and_Regression/10.02%3A_The_Linear_Correlation_Coefficient</a:t>
            </a:r>
            <a:r>
              <a:rPr lang="en-US" dirty="0"/>
              <a:t>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064BF73-61ED-4DCE-A49D-DFD265B3B4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1652" y="4876800"/>
            <a:ext cx="2888798" cy="80617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9804AED-38DC-486F-852D-AAE6C0F56A0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38215" y="4703898"/>
            <a:ext cx="2370690" cy="979078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A1E8EBC-FB9E-4442-AB11-962FC9FDFA73}"/>
              </a:ext>
            </a:extLst>
          </p:cNvPr>
          <p:cNvSpPr txBox="1"/>
          <p:nvPr/>
        </p:nvSpPr>
        <p:spPr>
          <a:xfrm>
            <a:off x="9238215" y="5610089"/>
            <a:ext cx="6023112" cy="2000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00" dirty="0">
                <a:hlinkClick r:id="rId7"/>
              </a:rPr>
              <a:t>https://en.wikipedia.org/wiki/Pearson_correlation_coefficient</a:t>
            </a:r>
            <a:r>
              <a:rPr lang="en-US" sz="700" dirty="0"/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88F4C3C-7634-417B-A396-041F996993BF}"/>
                  </a:ext>
                </a:extLst>
              </p14:cNvPr>
              <p14:cNvContentPartPr/>
              <p14:nvPr/>
            </p14:nvContentPartPr>
            <p14:xfrm>
              <a:off x="4401360" y="5728320"/>
              <a:ext cx="7296840" cy="12373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88F4C3C-7634-417B-A396-041F996993B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392000" y="5718960"/>
                <a:ext cx="7315560" cy="1256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7268</TotalTime>
  <Words>1287</Words>
  <Application>Microsoft Office PowerPoint</Application>
  <PresentationFormat>Custom</PresentationFormat>
  <Paragraphs>126</Paragraphs>
  <Slides>2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4" baseType="lpstr">
      <vt:lpstr>Arial</vt:lpstr>
      <vt:lpstr>Arial</vt:lpstr>
      <vt:lpstr>Benguiat Frisky</vt:lpstr>
      <vt:lpstr>Calibri</vt:lpstr>
      <vt:lpstr>Calibri Light</vt:lpstr>
      <vt:lpstr>Helvetica Neue</vt:lpstr>
      <vt:lpstr>Source Sans Pro</vt:lpstr>
      <vt:lpstr>Times New Roman</vt:lpstr>
      <vt:lpstr>Wingdings</vt:lpstr>
      <vt:lpstr>Office Theme</vt:lpstr>
      <vt:lpstr>Photo Hous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perties of Linear Correlation Coefficients</vt:lpstr>
      <vt:lpstr>PowerPoint Presentation</vt:lpstr>
      <vt:lpstr>PowerPoint Presentation</vt:lpstr>
      <vt:lpstr>The Logistic Regression Model</vt:lpstr>
      <vt:lpstr>Probability and Odds</vt:lpstr>
      <vt:lpstr>Odds</vt:lpstr>
      <vt:lpstr>Problems with Odds</vt:lpstr>
      <vt:lpstr>PowerPoint Presentation</vt:lpstr>
      <vt:lpstr>More Visualizations and Formula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Darcy, Isabel K</cp:lastModifiedBy>
  <cp:revision>384</cp:revision>
  <dcterms:created xsi:type="dcterms:W3CDTF">2020-09-07T00:11:40Z</dcterms:created>
  <dcterms:modified xsi:type="dcterms:W3CDTF">2021-05-05T05:25:32Z</dcterms:modified>
</cp:coreProperties>
</file>